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4.xml" ContentType="application/vnd.openxmlformats-officedocument.drawingml.chartshapes+xml"/>
  <Override PartName="/word/charts/chart8.xml" ContentType="application/vnd.openxmlformats-officedocument.drawingml.chart+xml"/>
  <Override PartName="/word/drawings/drawing5.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drawings/drawing6.xml" ContentType="application/vnd.openxmlformats-officedocument.drawingml.chartshapes+xml"/>
  <Override PartName="/word/charts/chart1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7EFE" w:rsidRDefault="007721A9" w:rsidP="001A7EFE">
      <w:pPr>
        <w:rPr>
          <w:color w:val="FFFFFF" w:themeColor="background1"/>
          <w:spacing w:val="15"/>
          <w:sz w:val="22"/>
          <w:szCs w:val="22"/>
        </w:rPr>
      </w:pPr>
      <w:r>
        <w:rPr>
          <w:noProof/>
          <w:lang w:eastAsia="en-GB"/>
        </w:rPr>
        <w:drawing>
          <wp:anchor distT="0" distB="0" distL="0" distR="0" simplePos="0" relativeHeight="252190720" behindDoc="0" locked="0" layoutInCell="1" allowOverlap="1" wp14:anchorId="557CCA0F" wp14:editId="2F608242">
            <wp:simplePos x="0" y="0"/>
            <wp:positionH relativeFrom="margin">
              <wp:posOffset>-331470</wp:posOffset>
            </wp:positionH>
            <wp:positionV relativeFrom="page">
              <wp:posOffset>345440</wp:posOffset>
            </wp:positionV>
            <wp:extent cx="1943735" cy="1924050"/>
            <wp:effectExtent l="0" t="0" r="0" b="0"/>
            <wp:wrapSquare wrapText="bothSides"/>
            <wp:docPr id="660" name="Picture 66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3735" cy="1924050"/>
                    </a:xfrm>
                    <a:prstGeom prst="rect">
                      <a:avLst/>
                    </a:prstGeom>
                    <a:noFill/>
                  </pic:spPr>
                </pic:pic>
              </a:graphicData>
            </a:graphic>
            <wp14:sizeRelH relativeFrom="page">
              <wp14:pctWidth>0</wp14:pctWidth>
            </wp14:sizeRelH>
            <wp14:sizeRelV relativeFrom="page">
              <wp14:pctHeight>0</wp14:pctHeight>
            </wp14:sizeRelV>
          </wp:anchor>
        </w:drawing>
      </w:r>
      <w:r w:rsidR="001A7EFE">
        <w:rPr>
          <w:noProof/>
          <w:lang w:eastAsia="en-GB"/>
        </w:rPr>
        <mc:AlternateContent>
          <mc:Choice Requires="wpg">
            <w:drawing>
              <wp:anchor distT="0" distB="0" distL="114300" distR="114300" simplePos="0" relativeHeight="252191744" behindDoc="0" locked="0" layoutInCell="0" allowOverlap="1" wp14:anchorId="4F2349C1" wp14:editId="17D15A2A">
                <wp:simplePos x="0" y="0"/>
                <wp:positionH relativeFrom="page">
                  <wp:posOffset>4307840</wp:posOffset>
                </wp:positionH>
                <wp:positionV relativeFrom="page">
                  <wp:align>top</wp:align>
                </wp:positionV>
                <wp:extent cx="3247381" cy="10692130"/>
                <wp:effectExtent l="0" t="0" r="0" b="0"/>
                <wp:wrapNone/>
                <wp:docPr id="48291" name="Group 48291"/>
                <wp:cNvGraphicFramePr/>
                <a:graphic xmlns:a="http://schemas.openxmlformats.org/drawingml/2006/main">
                  <a:graphicData uri="http://schemas.microsoft.com/office/word/2010/wordprocessingGroup">
                    <wpg:wgp>
                      <wpg:cNvGrpSpPr/>
                      <wpg:grpSpPr bwMode="auto">
                        <a:xfrm>
                          <a:off x="0" y="0"/>
                          <a:ext cx="3247381" cy="10692130"/>
                          <a:chOff x="-363" y="0"/>
                          <a:chExt cx="5274" cy="15840"/>
                        </a:xfrm>
                        <a:solidFill>
                          <a:srgbClr val="FF99CC"/>
                        </a:solidFill>
                      </wpg:grpSpPr>
                      <wpg:grpSp>
                        <wpg:cNvPr id="639" name="Group 639"/>
                        <wpg:cNvGrpSpPr>
                          <a:grpSpLocks/>
                        </wpg:cNvGrpSpPr>
                        <wpg:grpSpPr bwMode="auto">
                          <a:xfrm>
                            <a:off x="-363" y="0"/>
                            <a:ext cx="5274" cy="15840"/>
                            <a:chOff x="-348" y="0"/>
                            <a:chExt cx="5063" cy="15840"/>
                          </a:xfrm>
                          <a:grpFill/>
                        </wpg:grpSpPr>
                        <wps:wsp>
                          <wps:cNvPr id="640" name="Rectangle 640"/>
                          <wps:cNvSpPr>
                            <a:spLocks noChangeArrowheads="1"/>
                          </wps:cNvSpPr>
                          <wps:spPr bwMode="auto">
                            <a:xfrm>
                              <a:off x="210" y="0"/>
                              <a:ext cx="4505" cy="15840"/>
                            </a:xfrm>
                            <a:prstGeom prst="rect">
                              <a:avLst/>
                            </a:prstGeom>
                            <a:grp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641" name="Rectangle 641" descr="Light vertical"/>
                          <wps:cNvSpPr>
                            <a:spLocks noChangeArrowheads="1"/>
                          </wps:cNvSpPr>
                          <wps:spPr bwMode="auto">
                            <a:xfrm>
                              <a:off x="-348" y="8"/>
                              <a:ext cx="558" cy="15825"/>
                            </a:xfrm>
                            <a:prstGeom prst="rect">
                              <a:avLst/>
                            </a:prstGeom>
                            <a:pattFill prst="dkVert">
                              <a:fgClr>
                                <a:srgbClr val="FF99CC"/>
                              </a:fgClr>
                              <a:bgClr>
                                <a:schemeClr val="bg1"/>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642" name="Rectangle 642"/>
                        <wps:cNvSpPr>
                          <a:spLocks noChangeArrowheads="1"/>
                        </wps:cNvSpPr>
                        <wps:spPr bwMode="auto">
                          <a:xfrm>
                            <a:off x="218" y="0"/>
                            <a:ext cx="4692" cy="3958"/>
                          </a:xfrm>
                          <a:prstGeom prst="rect">
                            <a:avLst/>
                          </a:prstGeom>
                          <a:grp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2142380968"/>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EndPr/>
                              <w:sdtContent>
                                <w:p w:rsidR="00B97BA8" w:rsidRPr="00384C55" w:rsidRDefault="00B97BA8" w:rsidP="001A7EFE">
                                  <w:pPr>
                                    <w:pStyle w:val="NoSpacing"/>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18</w:t>
                                  </w:r>
                                </w:p>
                              </w:sdtContent>
                            </w:sdt>
                          </w:txbxContent>
                        </wps:txbx>
                        <wps:bodyPr rot="0" vert="horz" wrap="square" lIns="365760" tIns="182880" rIns="182880" bIns="182880" anchor="b" anchorCtr="0" upright="1">
                          <a:noAutofit/>
                        </wps:bodyPr>
                      </wps:wsp>
                      <wps:wsp>
                        <wps:cNvPr id="643" name="Rectangle 643"/>
                        <wps:cNvSpPr>
                          <a:spLocks noChangeArrowheads="1"/>
                        </wps:cNvSpPr>
                        <wps:spPr bwMode="auto">
                          <a:xfrm>
                            <a:off x="218" y="10608"/>
                            <a:ext cx="4670" cy="5158"/>
                          </a:xfrm>
                          <a:prstGeom prst="rect">
                            <a:avLst/>
                          </a:prstGeom>
                          <a:grpFill/>
                          <a:ln w="12700">
                            <a:no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B97BA8" w:rsidRPr="002329F3" w:rsidRDefault="00B97BA8"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J. A. Hargreaves</w:t>
                              </w:r>
                            </w:p>
                            <w:p w:rsidR="00B97BA8" w:rsidRPr="002329F3" w:rsidRDefault="00B97BA8"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Lockerbie Academy</w:t>
                              </w:r>
                            </w:p>
                            <w:p w:rsidR="00B97BA8" w:rsidRPr="002329F3" w:rsidRDefault="00B97BA8" w:rsidP="001A7EFE">
                              <w:pPr>
                                <w:pStyle w:val="NoSpacing"/>
                                <w:spacing w:line="360" w:lineRule="auto"/>
                                <w:rPr>
                                  <w:b/>
                                  <w:spacing w:val="10"/>
                                  <w:szCs w:val="24"/>
                                  <w:lang w:val="en-US"/>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 xml:space="preserve">August </w:t>
                              </w:r>
                              <w:r w:rsidRPr="002329F3">
                                <w:rPr>
                                  <w:b/>
                                  <w:spacing w:val="10"/>
                                  <w:szCs w:val="24"/>
                                  <w:lang w:val="en-US"/>
                                  <w14:textOutline w14:w="11430" w14:cap="flat" w14:cmpd="sng" w14:algn="ctr">
                                    <w14:noFill/>
                                    <w14:prstDash w14:val="solid"/>
                                    <w14:round/>
                                  </w14:textOutline>
                                </w:rPr>
                                <w:t>2018</w:t>
                              </w:r>
                            </w:p>
                            <w:p w:rsidR="00B97BA8" w:rsidRDefault="00B97BA8" w:rsidP="001A7EFE">
                              <w:pPr>
                                <w:pStyle w:val="NoSpacing"/>
                                <w:spacing w:line="360" w:lineRule="auto"/>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91" o:spid="_x0000_s1026" style="position:absolute;margin-left:339.2pt;margin-top:0;width:255.7pt;height:841.9pt;z-index:252191744;mso-position-horizontal-relative:page;mso-position-vertical:top;mso-position-vertical-relative:page" coordorigin="-363" coordsize="5274,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" o:allowincell="f">
                <v:group id="Group 639" o:spid="_x0000_s1027" style="position:absolute;left:-363;width:5274;height:15840" coordorigin="-348" coordsize="5063,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rect id="Rectangle 640" o:spid="_x0000_s1028" style="position:absolute;left:210;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H2HcIA&#10;AADcAAAADwAAAGRycy9kb3ducmV2LnhtbERPTYvCMBC9C/6HMMLeNNUVK9Uoy6LoUi/tetjj0Ixt&#10;sZmUJmr995uD4PHxvtfb3jTiTp2rLSuYTiIQxIXVNZcKzr/78RKE88gaG8uk4EkOtpvhYI2Jtg/O&#10;6J77UoQQdgkqqLxvEyldUZFBN7EtceAutjPoA+xKqTt8hHDTyFkULaTBmkNDhS19V1Rc85tREOdx&#10;ekv/0vPO7X5O2TL+tJfrQamPUf+1AuGp92/xy33UChbzMD+cCUd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4fYdwgAAANwAAAAPAAAAAAAAAAAAAAAAAJgCAABkcnMvZG93&#10;bnJldi54bWxQSwUGAAAAAAQABAD1AAAAhwMAAAAA&#10;" filled="f" stroked="f" strokecolor="#d8d8d8"/>
                  <v:rect id="Rectangle 641" o:spid="_x0000_s1029" alt="Light vertical" style="position:absolute;left:-348;top:8;width:558;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vMsMA&#10;AADcAAAADwAAAGRycy9kb3ducmV2LnhtbESPwWrDMBBE74X+g9hALqWRHUoIbhQTCmlzbFzj82Jt&#10;LRNrZSQlcf++CgRyHGbnzc6mnOwgLuRD71hBvshAELdO99wpqH/2r2sQISJrHByTgj8KUG6fnzZY&#10;aHflI12q2IkE4VCgAhPjWEgZWkMWw8KNxMn7dd5iTNJ3Unu8Jrgd5DLLVtJiz6nB4EgfhtpTdbbp&#10;ja/1UQ8vp7qrTDtiE5pvbz6Vms+m3TuISFN8HN/TB61g9ZbDbUwi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EvMsMAAADcAAAADwAAAAAAAAAAAAAAAACYAgAAZHJzL2Rv&#10;d25yZXYueG1sUEsFBgAAAAAEAAQA9QAAAIgDAAAAAA==&#10;" fillcolor="#f9c" stroked="f" strokecolor="white" strokeweight="1pt">
                    <v:fill r:id="rId11" o:title="" color2="white [3212]" type="pattern"/>
                    <v:shadow color="#d8d8d8" offset="3pt,3pt"/>
                  </v:rect>
                </v:group>
                <v:rect id="Rectangle 642" o:spid="_x0000_s1030" style="position:absolute;left:218;width:4692;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nj8QA&#10;AADcAAAADwAAAGRycy9kb3ducmV2LnhtbESPQWvCQBSE7wX/w/IEb7ox2FCjq4hQ6aUHrXp+7D6T&#10;YPZtkt1q2l/fFYQeh5lvhlmue1uLG3W+cqxgOklAEGtnKi4UHL/ex28gfEA2WDsmBT/kYb0avCwx&#10;N+7Oe7odQiFiCfscFZQhNLmUXpdk0U9cQxy9i+sshii7QpoO77Hc1jJNkkxarDgulNjQtiR9PXxb&#10;Bdms/b1onR1f97M2/WyT88nMd0qNhv1mASJQH/7DT/rDPLgU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vJ4/EAAAA3AAAAA8AAAAAAAAAAAAAAAAAmAIAAGRycy9k&#10;b3ducmV2LnhtbFBLBQYAAAAABAAEAPUAAACJAwAAAAA=&#10;" filled="f" stroked="f" strokecolor="white" strokeweight="1pt">
                  <v:shadow color="#d8d8d8" offset="3pt,3pt"/>
                  <v:textbox inset="28.8pt,14.4pt,14.4pt,14.4pt">
                    <w:txbxContent>
                      <w:sdt>
                        <w:sdtPr>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2142380968"/>
                          <w:dataBinding w:prefixMappings="xmlns:ns0='http://schemas.microsoft.com/office/2006/coverPageProps'" w:xpath="/ns0:CoverPageProperties[1]/ns0:PublishDate[1]" w:storeItemID="{55AF091B-3C7A-41E3-B477-F2FDAA23CFDA}"/>
                          <w:date w:fullDate="2018-01-01T00:00:00Z">
                            <w:dateFormat w:val="yyyy"/>
                            <w:lid w:val="en-US"/>
                            <w:storeMappedDataAs w:val="dateTime"/>
                            <w:calendar w:val="gregorian"/>
                          </w:date>
                        </w:sdtPr>
                        <w:sdtContent>
                          <w:p w:rsidR="00B97BA8" w:rsidRPr="00384C55" w:rsidRDefault="00B97BA8" w:rsidP="001A7EFE">
                            <w:pPr>
                              <w:pStyle w:val="NoSpacing"/>
                              <w:rPr>
                                <w:b/>
                                <w:bCs/>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spacing w:val="10"/>
                                <w:sz w:val="96"/>
                                <w:szCs w:val="96"/>
                                <w:lang w:val="en-US"/>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18</w:t>
                            </w:r>
                          </w:p>
                        </w:sdtContent>
                      </w:sdt>
                    </w:txbxContent>
                  </v:textbox>
                </v:rect>
                <v:rect id="Rectangle 643" o:spid="_x0000_s1031" style="position:absolute;left:218;top:10608;width:4670;height:51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k5MQA&#10;AADcAAAADwAAAGRycy9kb3ducmV2LnhtbESP0WoCMRRE3wv+Q7hC3zSplqWuRhGhtKCCVT/gurlu&#10;lm5ulk10t39vCoU+DjNzhlmseleLO7Wh8qzhZaxAEBfeVFxqOJ/eR28gQkQ2WHsmDT8UYLUcPC0w&#10;N77jL7ofYykShEOOGmyMTS5lKCw5DGPfECfv6luHMcm2lKbFLsFdLSdKZdJhxWnBYkMbS8X38eY0&#10;qJu6TPd2N+Mi267dddZ9ZNuD1s/Dfj0HEamP/+G/9qfRkL1O4fdMO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ZOTEAAAA3AAAAA8AAAAAAAAAAAAAAAAAmAIAAGRycy9k&#10;b3ducmV2LnhtbFBLBQYAAAAABAAEAPUAAACJAwAAAAA=&#10;" filled="f" stroked="f" strokeweight="1pt">
                  <v:shadow color="#d8d8d8" offset="3pt,3pt"/>
                  <v:textbox inset="28.8pt,14.4pt,14.4pt,14.4pt">
                    <w:txbxContent>
                      <w:p w:rsidR="00B97BA8" w:rsidRPr="002329F3" w:rsidRDefault="00B97BA8"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J. A. Hargreaves</w:t>
                        </w:r>
                      </w:p>
                      <w:p w:rsidR="00B97BA8" w:rsidRPr="002329F3" w:rsidRDefault="00B97BA8" w:rsidP="001A7EFE">
                        <w:pPr>
                          <w:pStyle w:val="NoSpacing"/>
                          <w:spacing w:line="360" w:lineRule="auto"/>
                          <w:rPr>
                            <w:b/>
                            <w:spacing w:val="10"/>
                            <w:szCs w:val="24"/>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Lockerbie Academy</w:t>
                        </w:r>
                      </w:p>
                      <w:p w:rsidR="00B97BA8" w:rsidRPr="002329F3" w:rsidRDefault="00B97BA8" w:rsidP="001A7EFE">
                        <w:pPr>
                          <w:pStyle w:val="NoSpacing"/>
                          <w:spacing w:line="360" w:lineRule="auto"/>
                          <w:rPr>
                            <w:b/>
                            <w:spacing w:val="10"/>
                            <w:szCs w:val="24"/>
                            <w:lang w:val="en-US"/>
                            <w14:textOutline w14:w="11430" w14:cap="flat" w14:cmpd="sng" w14:algn="ctr">
                              <w14:noFill/>
                              <w14:prstDash w14:val="solid"/>
                              <w14:round/>
                            </w14:textOutline>
                          </w:rPr>
                        </w:pPr>
                        <w:r w:rsidRPr="002329F3">
                          <w:rPr>
                            <w:b/>
                            <w:spacing w:val="10"/>
                            <w:szCs w:val="24"/>
                            <w14:textOutline w14:w="11430" w14:cap="flat" w14:cmpd="sng" w14:algn="ctr">
                              <w14:noFill/>
                              <w14:prstDash w14:val="solid"/>
                              <w14:round/>
                            </w14:textOutline>
                          </w:rPr>
                          <w:t xml:space="preserve">August </w:t>
                        </w:r>
                        <w:r w:rsidRPr="002329F3">
                          <w:rPr>
                            <w:b/>
                            <w:spacing w:val="10"/>
                            <w:szCs w:val="24"/>
                            <w:lang w:val="en-US"/>
                            <w14:textOutline w14:w="11430" w14:cap="flat" w14:cmpd="sng" w14:algn="ctr">
                              <w14:noFill/>
                              <w14:prstDash w14:val="solid"/>
                              <w14:round/>
                            </w14:textOutline>
                          </w:rPr>
                          <w:t>2018</w:t>
                        </w:r>
                      </w:p>
                      <w:p w:rsidR="00B97BA8" w:rsidRDefault="00B97BA8" w:rsidP="001A7EFE">
                        <w:pPr>
                          <w:pStyle w:val="NoSpacing"/>
                          <w:spacing w:line="360" w:lineRule="auto"/>
                        </w:pPr>
                      </w:p>
                    </w:txbxContent>
                  </v:textbox>
                </v:rect>
                <w10:wrap anchorx="page" anchory="page"/>
              </v:group>
            </w:pict>
          </mc:Fallback>
        </mc:AlternateContent>
      </w:r>
    </w:p>
    <w:p w:rsidR="001A7EFE" w:rsidRDefault="001A7EFE" w:rsidP="001A7EFE"/>
    <w:sdt>
      <w:sdtPr>
        <w:id w:val="1637685785"/>
        <w:docPartObj>
          <w:docPartGallery w:val="Cover Pages"/>
          <w:docPartUnique/>
        </w:docPartObj>
      </w:sdtPr>
      <w:sdtEndPr/>
      <w:sdtContent>
        <w:p w:rsidR="001A7EFE" w:rsidRDefault="00974E37" w:rsidP="001A7EFE"/>
      </w:sdtContent>
    </w:sdt>
    <w:p w:rsidR="001A7EFE" w:rsidRPr="00302AB5" w:rsidRDefault="007721A9" w:rsidP="001A7EFE">
      <w:pPr>
        <w:rPr>
          <w:rFonts w:ascii="Comic Sans MS" w:hAnsi="Comic Sans MS"/>
          <w:b/>
          <w:lang w:eastAsia="en-GB"/>
        </w:rPr>
      </w:pPr>
      <w:bookmarkStart w:id="0" w:name="_GoBack"/>
      <w:r>
        <w:rPr>
          <w:noProof/>
          <w:lang w:eastAsia="en-GB"/>
        </w:rPr>
        <w:drawing>
          <wp:anchor distT="0" distB="0" distL="114300" distR="114300" simplePos="0" relativeHeight="252193792" behindDoc="0" locked="0" layoutInCell="1" allowOverlap="1" wp14:anchorId="42535AD5" wp14:editId="12D082E9">
            <wp:simplePos x="0" y="0"/>
            <wp:positionH relativeFrom="column">
              <wp:posOffset>-1674495</wp:posOffset>
            </wp:positionH>
            <wp:positionV relativeFrom="paragraph">
              <wp:posOffset>3721735</wp:posOffset>
            </wp:positionV>
            <wp:extent cx="5758815" cy="2933700"/>
            <wp:effectExtent l="0" t="0" r="0" b="0"/>
            <wp:wrapNone/>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2.jpg"/>
                    <pic:cNvPicPr/>
                  </pic:nvPicPr>
                  <pic:blipFill rotWithShape="1">
                    <a:blip r:embed="rId12" cstate="print">
                      <a:extLst>
                        <a:ext uri="{28A0092B-C50C-407E-A947-70E740481C1C}">
                          <a14:useLocalDpi xmlns:a14="http://schemas.microsoft.com/office/drawing/2010/main" val="0"/>
                        </a:ext>
                      </a:extLst>
                    </a:blip>
                    <a:srcRect b="32070"/>
                    <a:stretch/>
                  </pic:blipFill>
                  <pic:spPr bwMode="auto">
                    <a:xfrm>
                      <a:off x="0" y="0"/>
                      <a:ext cx="5758815" cy="29337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2196864" behindDoc="0" locked="0" layoutInCell="0" allowOverlap="1" wp14:anchorId="6CCBB64C" wp14:editId="5E1D6497">
                <wp:simplePos x="0" y="0"/>
                <wp:positionH relativeFrom="page">
                  <wp:posOffset>223520</wp:posOffset>
                </wp:positionH>
                <wp:positionV relativeFrom="page">
                  <wp:posOffset>3322320</wp:posOffset>
                </wp:positionV>
                <wp:extent cx="2153920" cy="640080"/>
                <wp:effectExtent l="0" t="0" r="17780" b="266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3920" cy="640080"/>
                        </a:xfrm>
                        <a:prstGeom prst="rect">
                          <a:avLst/>
                        </a:prstGeom>
                        <a:solidFill>
                          <a:srgbClr val="FF99CC"/>
                        </a:solidFill>
                        <a:ln w="12700">
                          <a:solidFill>
                            <a:schemeClr val="bg1"/>
                          </a:solidFill>
                          <a:miter lim="800000"/>
                          <a:headEnd/>
                          <a:tailEnd/>
                        </a:ln>
                        <a:extLst/>
                      </wps:spPr>
                      <wps:txbx>
                        <w:txbxContent>
                          <w:p w:rsidR="007721A9" w:rsidRPr="00384C55" w:rsidRDefault="007721A9" w:rsidP="007721A9">
                            <w:pPr>
                              <w:pStyle w:val="NoSpacing"/>
                              <w:jc w:val="right"/>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32" style="position:absolute;margin-left:17.6pt;margin-top:261.6pt;width:169.6pt;height:50.4pt;z-index:252196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" o:allowincell="f" fillcolor="#f9c" strokecolor="white [3212]" strokeweight="1pt">
                <v:textbox inset="14.4pt,,14.4pt">
                  <w:txbxContent>
                    <w:p w:rsidR="007721A9" w:rsidRPr="00384C55" w:rsidRDefault="007721A9" w:rsidP="007721A9">
                      <w:pPr>
                        <w:pStyle w:val="NoSpacing"/>
                        <w:jc w:val="right"/>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Higher</w:t>
                      </w:r>
                    </w:p>
                  </w:txbxContent>
                </v:textbox>
                <w10:wrap anchorx="page" anchory="page"/>
              </v:rect>
            </w:pict>
          </mc:Fallback>
        </mc:AlternateContent>
      </w:r>
      <w:r w:rsidR="001A7EFE">
        <w:rPr>
          <w:noProof/>
          <w:lang w:eastAsia="en-GB"/>
        </w:rPr>
        <mc:AlternateContent>
          <mc:Choice Requires="wps">
            <w:drawing>
              <wp:anchor distT="0" distB="0" distL="114300" distR="114300" simplePos="0" relativeHeight="252192768" behindDoc="0" locked="0" layoutInCell="0" allowOverlap="1" wp14:anchorId="750EFC81" wp14:editId="5AF9C62A">
                <wp:simplePos x="0" y="0"/>
                <wp:positionH relativeFrom="page">
                  <wp:posOffset>231775</wp:posOffset>
                </wp:positionH>
                <wp:positionV relativeFrom="page">
                  <wp:posOffset>4134836</wp:posOffset>
                </wp:positionV>
                <wp:extent cx="7014845" cy="640080"/>
                <wp:effectExtent l="0" t="0" r="14605" b="26670"/>
                <wp:wrapNone/>
                <wp:docPr id="659" name="Rectangle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4845" cy="640080"/>
                        </a:xfrm>
                        <a:prstGeom prst="rect">
                          <a:avLst/>
                        </a:prstGeom>
                        <a:solidFill>
                          <a:srgbClr val="FF99CC"/>
                        </a:solidFill>
                        <a:ln w="12700">
                          <a:solidFill>
                            <a:schemeClr val="bg1"/>
                          </a:solidFill>
                          <a:miter lim="800000"/>
                          <a:headEnd/>
                          <a:tailEnd/>
                        </a:ln>
                        <a:extLst/>
                      </wps:spPr>
                      <wps:txbx>
                        <w:txbxContent>
                          <w:p w:rsidR="00B97BA8" w:rsidRPr="00384C55" w:rsidRDefault="00B97BA8" w:rsidP="001A7EFE">
                            <w:pPr>
                              <w:pStyle w:val="NoSpacing"/>
                              <w:jc w:val="right"/>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384C55">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OUR DYNAMIC UNIVERSE part 1</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659" o:spid="_x0000_s1033" style="position:absolute;margin-left:18.25pt;margin-top:325.6pt;width:552.35pt;height:50.4pt;z-index:2521927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" o:allowincell="f" fillcolor="#f9c" strokecolor="white [3212]" strokeweight="1pt">
                <v:textbox inset="14.4pt,,14.4pt">
                  <w:txbxContent>
                    <w:p w:rsidR="00B97BA8" w:rsidRPr="00384C55" w:rsidRDefault="00B97BA8" w:rsidP="001A7EFE">
                      <w:pPr>
                        <w:pStyle w:val="NoSpacing"/>
                        <w:jc w:val="right"/>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384C55">
                        <w:rPr>
                          <w:b/>
                          <w:sz w:val="72"/>
                          <w:szCs w:val="72"/>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OUR DYNAMIC UNIVERSE part 1</w:t>
                      </w:r>
                    </w:p>
                  </w:txbxContent>
                </v:textbox>
                <w10:wrap anchorx="page" anchory="page"/>
              </v:rect>
            </w:pict>
          </mc:Fallback>
        </mc:AlternateContent>
      </w:r>
      <w:r w:rsidR="001A7EFE">
        <w:br w:type="page"/>
      </w:r>
    </w:p>
    <w:bookmarkEnd w:id="0" w:displacedByCustomXml="next"/>
    <w:sdt>
      <w:sdtPr>
        <w:rPr>
          <w:b w:val="0"/>
          <w:bCs w:val="0"/>
          <w:caps w:val="0"/>
          <w:color w:val="auto"/>
          <w:spacing w:val="0"/>
          <w:sz w:val="20"/>
          <w:szCs w:val="20"/>
          <w:lang w:bidi="ar-SA"/>
        </w:rPr>
        <w:id w:val="-384333012"/>
        <w:docPartObj>
          <w:docPartGallery w:val="Table of Contents"/>
          <w:docPartUnique/>
        </w:docPartObj>
      </w:sdtPr>
      <w:sdtEndPr>
        <w:rPr>
          <w:noProof/>
          <w:sz w:val="24"/>
        </w:rPr>
      </w:sdtEndPr>
      <w:sdtContent>
        <w:p w:rsidR="00F3484B" w:rsidRDefault="00F3484B" w:rsidP="00D22698">
          <w:pPr>
            <w:pStyle w:val="TOCHeading"/>
            <w:tabs>
              <w:tab w:val="left" w:pos="1984"/>
            </w:tabs>
            <w:spacing w:before="0" w:line="240" w:lineRule="auto"/>
          </w:pPr>
          <w:r>
            <w:t>Contents</w:t>
          </w:r>
          <w:r w:rsidR="00FD6D98">
            <w:tab/>
          </w:r>
        </w:p>
        <w:p w:rsidR="00B97BA8" w:rsidRDefault="00F3484B">
          <w:pPr>
            <w:pStyle w:val="TOC1"/>
            <w:rPr>
              <w:rFonts w:asciiTheme="minorHAnsi" w:hAnsiTheme="minorHAnsi"/>
              <w:noProof/>
              <w:sz w:val="22"/>
              <w:szCs w:val="22"/>
              <w:lang w:eastAsia="en-GB"/>
            </w:rPr>
          </w:pPr>
          <w:r>
            <w:fldChar w:fldCharType="begin"/>
          </w:r>
          <w:r>
            <w:instrText xml:space="preserve"> TOC \o "1-3" \h \z \u </w:instrText>
          </w:r>
          <w:r>
            <w:fldChar w:fldCharType="separate"/>
          </w:r>
          <w:hyperlink w:anchor="_Toc516416366" w:history="1">
            <w:r w:rsidR="00B97BA8" w:rsidRPr="0003025D">
              <w:rPr>
                <w:rStyle w:val="Hyperlink"/>
                <w:noProof/>
              </w:rPr>
              <w:t>CHAPTER 1: BACKGROUND INFORMATION</w:t>
            </w:r>
            <w:r w:rsidR="00B97BA8">
              <w:rPr>
                <w:noProof/>
                <w:webHidden/>
              </w:rPr>
              <w:tab/>
            </w:r>
            <w:r w:rsidR="00B97BA8">
              <w:rPr>
                <w:noProof/>
                <w:webHidden/>
              </w:rPr>
              <w:fldChar w:fldCharType="begin"/>
            </w:r>
            <w:r w:rsidR="00B97BA8">
              <w:rPr>
                <w:noProof/>
                <w:webHidden/>
              </w:rPr>
              <w:instrText xml:space="preserve"> PAGEREF _Toc516416366 \h </w:instrText>
            </w:r>
            <w:r w:rsidR="00B97BA8">
              <w:rPr>
                <w:noProof/>
                <w:webHidden/>
              </w:rPr>
            </w:r>
            <w:r w:rsidR="00B97BA8">
              <w:rPr>
                <w:noProof/>
                <w:webHidden/>
              </w:rPr>
              <w:fldChar w:fldCharType="separate"/>
            </w:r>
            <w:r w:rsidR="00440AB6">
              <w:rPr>
                <w:noProof/>
                <w:webHidden/>
              </w:rPr>
              <w:t>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67" w:history="1">
            <w:r w:rsidR="00B97BA8" w:rsidRPr="0003025D">
              <w:rPr>
                <w:rStyle w:val="Hyperlink"/>
                <w:noProof/>
              </w:rPr>
              <w:t>Background information</w:t>
            </w:r>
            <w:r w:rsidR="00B97BA8">
              <w:rPr>
                <w:noProof/>
                <w:webHidden/>
              </w:rPr>
              <w:tab/>
            </w:r>
            <w:r w:rsidR="00B97BA8">
              <w:rPr>
                <w:noProof/>
                <w:webHidden/>
              </w:rPr>
              <w:fldChar w:fldCharType="begin"/>
            </w:r>
            <w:r w:rsidR="00B97BA8">
              <w:rPr>
                <w:noProof/>
                <w:webHidden/>
              </w:rPr>
              <w:instrText xml:space="preserve"> PAGEREF _Toc516416367 \h </w:instrText>
            </w:r>
            <w:r w:rsidR="00B97BA8">
              <w:rPr>
                <w:noProof/>
                <w:webHidden/>
              </w:rPr>
            </w:r>
            <w:r w:rsidR="00B97BA8">
              <w:rPr>
                <w:noProof/>
                <w:webHidden/>
              </w:rPr>
              <w:fldChar w:fldCharType="separate"/>
            </w:r>
            <w:r w:rsidR="00440AB6">
              <w:rPr>
                <w:noProof/>
                <w:webHidden/>
              </w:rPr>
              <w:t>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68" w:history="1">
            <w:r w:rsidR="00B97BA8" w:rsidRPr="0003025D">
              <w:rPr>
                <w:rStyle w:val="Hyperlink"/>
                <w:noProof/>
              </w:rPr>
              <w:t>Resolving vectors or finding the component of a vector;</w:t>
            </w:r>
            <w:r w:rsidR="00B97BA8">
              <w:rPr>
                <w:noProof/>
                <w:webHidden/>
              </w:rPr>
              <w:tab/>
            </w:r>
            <w:r w:rsidR="00B97BA8">
              <w:rPr>
                <w:noProof/>
                <w:webHidden/>
              </w:rPr>
              <w:fldChar w:fldCharType="begin"/>
            </w:r>
            <w:r w:rsidR="00B97BA8">
              <w:rPr>
                <w:noProof/>
                <w:webHidden/>
              </w:rPr>
              <w:instrText xml:space="preserve"> PAGEREF _Toc516416368 \h </w:instrText>
            </w:r>
            <w:r w:rsidR="00B97BA8">
              <w:rPr>
                <w:noProof/>
                <w:webHidden/>
              </w:rPr>
            </w:r>
            <w:r w:rsidR="00B97BA8">
              <w:rPr>
                <w:noProof/>
                <w:webHidden/>
              </w:rPr>
              <w:fldChar w:fldCharType="separate"/>
            </w:r>
            <w:r w:rsidR="00440AB6">
              <w:rPr>
                <w:noProof/>
                <w:webHidden/>
              </w:rPr>
              <w:t>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69" w:history="1">
            <w:r w:rsidR="00B97BA8" w:rsidRPr="0003025D">
              <w:rPr>
                <w:rStyle w:val="Hyperlink"/>
                <w:noProof/>
              </w:rPr>
              <w:t>what is the difference</w:t>
            </w:r>
            <w:r w:rsidR="00B97BA8" w:rsidRPr="0003025D">
              <w:rPr>
                <w:rStyle w:val="Hyperlink"/>
                <w:noProof/>
                <w:u w:color="FFFF00"/>
              </w:rPr>
              <w:t>?</w:t>
            </w:r>
            <w:r w:rsidR="00B97BA8">
              <w:rPr>
                <w:noProof/>
                <w:webHidden/>
              </w:rPr>
              <w:tab/>
            </w:r>
            <w:r w:rsidR="00B97BA8">
              <w:rPr>
                <w:noProof/>
                <w:webHidden/>
              </w:rPr>
              <w:fldChar w:fldCharType="begin"/>
            </w:r>
            <w:r w:rsidR="00B97BA8">
              <w:rPr>
                <w:noProof/>
                <w:webHidden/>
              </w:rPr>
              <w:instrText xml:space="preserve"> PAGEREF _Toc516416369 \h </w:instrText>
            </w:r>
            <w:r w:rsidR="00B97BA8">
              <w:rPr>
                <w:noProof/>
                <w:webHidden/>
              </w:rPr>
            </w:r>
            <w:r w:rsidR="00B97BA8">
              <w:rPr>
                <w:noProof/>
                <w:webHidden/>
              </w:rPr>
              <w:fldChar w:fldCharType="separate"/>
            </w:r>
            <w:r w:rsidR="00440AB6">
              <w:rPr>
                <w:noProof/>
                <w:webHidden/>
              </w:rPr>
              <w:t>7</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0" w:history="1">
            <w:r w:rsidR="00B97BA8" w:rsidRPr="0003025D">
              <w:rPr>
                <w:rStyle w:val="Hyperlink"/>
                <w:noProof/>
              </w:rPr>
              <w:t>Breaking down vector quantities into component parts.</w:t>
            </w:r>
            <w:r w:rsidR="00B97BA8">
              <w:rPr>
                <w:noProof/>
                <w:webHidden/>
              </w:rPr>
              <w:tab/>
            </w:r>
            <w:r w:rsidR="00B97BA8">
              <w:rPr>
                <w:noProof/>
                <w:webHidden/>
              </w:rPr>
              <w:fldChar w:fldCharType="begin"/>
            </w:r>
            <w:r w:rsidR="00B97BA8">
              <w:rPr>
                <w:noProof/>
                <w:webHidden/>
              </w:rPr>
              <w:instrText xml:space="preserve"> PAGEREF _Toc516416370 \h </w:instrText>
            </w:r>
            <w:r w:rsidR="00B97BA8">
              <w:rPr>
                <w:noProof/>
                <w:webHidden/>
              </w:rPr>
            </w:r>
            <w:r w:rsidR="00B97BA8">
              <w:rPr>
                <w:noProof/>
                <w:webHidden/>
              </w:rPr>
              <w:fldChar w:fldCharType="separate"/>
            </w:r>
            <w:r w:rsidR="00440AB6">
              <w:rPr>
                <w:noProof/>
                <w:webHidden/>
              </w:rPr>
              <w:t>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1" w:history="1">
            <w:r w:rsidR="00B97BA8" w:rsidRPr="0003025D">
              <w:rPr>
                <w:rStyle w:val="Hyperlink"/>
                <w:noProof/>
              </w:rPr>
              <w:t>PYTHAGORAS</w:t>
            </w:r>
            <w:r w:rsidR="00B97BA8">
              <w:rPr>
                <w:noProof/>
                <w:webHidden/>
              </w:rPr>
              <w:tab/>
            </w:r>
            <w:r w:rsidR="00B97BA8">
              <w:rPr>
                <w:noProof/>
                <w:webHidden/>
              </w:rPr>
              <w:fldChar w:fldCharType="begin"/>
            </w:r>
            <w:r w:rsidR="00B97BA8">
              <w:rPr>
                <w:noProof/>
                <w:webHidden/>
              </w:rPr>
              <w:instrText xml:space="preserve"> PAGEREF _Toc516416371 \h </w:instrText>
            </w:r>
            <w:r w:rsidR="00B97BA8">
              <w:rPr>
                <w:noProof/>
                <w:webHidden/>
              </w:rPr>
            </w:r>
            <w:r w:rsidR="00B97BA8">
              <w:rPr>
                <w:noProof/>
                <w:webHidden/>
              </w:rPr>
              <w:fldChar w:fldCharType="separate"/>
            </w:r>
            <w:r w:rsidR="00440AB6">
              <w:rPr>
                <w:noProof/>
                <w:webHidden/>
              </w:rPr>
              <w:t>9</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2" w:history="1">
            <w:r w:rsidR="00B97BA8" w:rsidRPr="0003025D">
              <w:rPr>
                <w:rStyle w:val="Hyperlink"/>
                <w:noProof/>
              </w:rPr>
              <w:t>COSINE RULE</w:t>
            </w:r>
            <w:r w:rsidR="00B97BA8">
              <w:rPr>
                <w:noProof/>
                <w:webHidden/>
              </w:rPr>
              <w:tab/>
            </w:r>
            <w:r w:rsidR="00B97BA8">
              <w:rPr>
                <w:noProof/>
                <w:webHidden/>
              </w:rPr>
              <w:fldChar w:fldCharType="begin"/>
            </w:r>
            <w:r w:rsidR="00B97BA8">
              <w:rPr>
                <w:noProof/>
                <w:webHidden/>
              </w:rPr>
              <w:instrText xml:space="preserve"> PAGEREF _Toc516416372 \h </w:instrText>
            </w:r>
            <w:r w:rsidR="00B97BA8">
              <w:rPr>
                <w:noProof/>
                <w:webHidden/>
              </w:rPr>
            </w:r>
            <w:r w:rsidR="00B97BA8">
              <w:rPr>
                <w:noProof/>
                <w:webHidden/>
              </w:rPr>
              <w:fldChar w:fldCharType="separate"/>
            </w:r>
            <w:r w:rsidR="00440AB6">
              <w:rPr>
                <w:noProof/>
                <w:webHidden/>
              </w:rPr>
              <w:t>1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3" w:history="1">
            <w:r w:rsidR="00B97BA8" w:rsidRPr="0003025D">
              <w:rPr>
                <w:rStyle w:val="Hyperlink"/>
                <w:noProof/>
              </w:rPr>
              <w:t>SINE RULE</w:t>
            </w:r>
            <w:r w:rsidR="00B97BA8">
              <w:rPr>
                <w:noProof/>
                <w:webHidden/>
              </w:rPr>
              <w:tab/>
            </w:r>
            <w:r w:rsidR="00B97BA8">
              <w:rPr>
                <w:noProof/>
                <w:webHidden/>
              </w:rPr>
              <w:fldChar w:fldCharType="begin"/>
            </w:r>
            <w:r w:rsidR="00B97BA8">
              <w:rPr>
                <w:noProof/>
                <w:webHidden/>
              </w:rPr>
              <w:instrText xml:space="preserve"> PAGEREF _Toc516416373 \h </w:instrText>
            </w:r>
            <w:r w:rsidR="00B97BA8">
              <w:rPr>
                <w:noProof/>
                <w:webHidden/>
              </w:rPr>
            </w:r>
            <w:r w:rsidR="00B97BA8">
              <w:rPr>
                <w:noProof/>
                <w:webHidden/>
              </w:rPr>
              <w:fldChar w:fldCharType="separate"/>
            </w:r>
            <w:r w:rsidR="00440AB6">
              <w:rPr>
                <w:noProof/>
                <w:webHidden/>
              </w:rPr>
              <w:t>1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4" w:history="1">
            <w:r w:rsidR="00B97BA8" w:rsidRPr="0003025D">
              <w:rPr>
                <w:rStyle w:val="Hyperlink"/>
                <w:noProof/>
              </w:rPr>
              <w:t>RESOLVING VECTORS</w:t>
            </w:r>
            <w:r w:rsidR="00B97BA8">
              <w:rPr>
                <w:noProof/>
                <w:webHidden/>
              </w:rPr>
              <w:tab/>
            </w:r>
            <w:r w:rsidR="00B97BA8">
              <w:rPr>
                <w:noProof/>
                <w:webHidden/>
              </w:rPr>
              <w:fldChar w:fldCharType="begin"/>
            </w:r>
            <w:r w:rsidR="00B97BA8">
              <w:rPr>
                <w:noProof/>
                <w:webHidden/>
              </w:rPr>
              <w:instrText xml:space="preserve"> PAGEREF _Toc516416374 \h </w:instrText>
            </w:r>
            <w:r w:rsidR="00B97BA8">
              <w:rPr>
                <w:noProof/>
                <w:webHidden/>
              </w:rPr>
            </w:r>
            <w:r w:rsidR="00B97BA8">
              <w:rPr>
                <w:noProof/>
                <w:webHidden/>
              </w:rPr>
              <w:fldChar w:fldCharType="separate"/>
            </w:r>
            <w:r w:rsidR="00440AB6">
              <w:rPr>
                <w:noProof/>
                <w:webHidden/>
              </w:rPr>
              <w:t>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5" w:history="1">
            <w:r w:rsidR="00B97BA8" w:rsidRPr="0003025D">
              <w:rPr>
                <w:rStyle w:val="Hyperlink"/>
                <w:noProof/>
              </w:rPr>
              <w:t>ADDING VECTOR QUANTITIES.</w:t>
            </w:r>
            <w:r w:rsidR="00B97BA8">
              <w:rPr>
                <w:noProof/>
                <w:webHidden/>
              </w:rPr>
              <w:tab/>
            </w:r>
            <w:r w:rsidR="00B97BA8">
              <w:rPr>
                <w:noProof/>
                <w:webHidden/>
              </w:rPr>
              <w:fldChar w:fldCharType="begin"/>
            </w:r>
            <w:r w:rsidR="00B97BA8">
              <w:rPr>
                <w:noProof/>
                <w:webHidden/>
              </w:rPr>
              <w:instrText xml:space="preserve"> PAGEREF _Toc516416375 \h </w:instrText>
            </w:r>
            <w:r w:rsidR="00B97BA8">
              <w:rPr>
                <w:noProof/>
                <w:webHidden/>
              </w:rPr>
            </w:r>
            <w:r w:rsidR="00B97BA8">
              <w:rPr>
                <w:noProof/>
                <w:webHidden/>
              </w:rPr>
              <w:fldChar w:fldCharType="separate"/>
            </w:r>
            <w:r w:rsidR="00440AB6">
              <w:rPr>
                <w:noProof/>
                <w:webHidden/>
              </w:rPr>
              <w:t>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6" w:history="1">
            <w:r w:rsidR="00B97BA8" w:rsidRPr="0003025D">
              <w:rPr>
                <w:rStyle w:val="Hyperlink"/>
                <w:noProof/>
                <w:u w:color="FFFF00"/>
              </w:rPr>
              <w:t>Resolving Vectors by Scale Diagrams</w:t>
            </w:r>
            <w:r w:rsidR="00B97BA8">
              <w:rPr>
                <w:noProof/>
                <w:webHidden/>
              </w:rPr>
              <w:tab/>
            </w:r>
            <w:r w:rsidR="00B97BA8">
              <w:rPr>
                <w:noProof/>
                <w:webHidden/>
              </w:rPr>
              <w:fldChar w:fldCharType="begin"/>
            </w:r>
            <w:r w:rsidR="00B97BA8">
              <w:rPr>
                <w:noProof/>
                <w:webHidden/>
              </w:rPr>
              <w:instrText xml:space="preserve"> PAGEREF _Toc516416376 \h </w:instrText>
            </w:r>
            <w:r w:rsidR="00B97BA8">
              <w:rPr>
                <w:noProof/>
                <w:webHidden/>
              </w:rPr>
            </w:r>
            <w:r w:rsidR="00B97BA8">
              <w:rPr>
                <w:noProof/>
                <w:webHidden/>
              </w:rPr>
              <w:fldChar w:fldCharType="separate"/>
            </w:r>
            <w:r w:rsidR="00440AB6">
              <w:rPr>
                <w:noProof/>
                <w:webHidden/>
              </w:rPr>
              <w:t>12</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77" w:history="1">
            <w:r w:rsidR="00B97BA8" w:rsidRPr="0003025D">
              <w:rPr>
                <w:rStyle w:val="Hyperlink"/>
                <w:noProof/>
              </w:rPr>
              <w:t>Example of resolving vectors</w:t>
            </w:r>
            <w:r w:rsidR="00B97BA8">
              <w:rPr>
                <w:noProof/>
                <w:webHidden/>
              </w:rPr>
              <w:tab/>
            </w:r>
            <w:r w:rsidR="00B97BA8">
              <w:rPr>
                <w:noProof/>
                <w:webHidden/>
              </w:rPr>
              <w:fldChar w:fldCharType="begin"/>
            </w:r>
            <w:r w:rsidR="00B97BA8">
              <w:rPr>
                <w:noProof/>
                <w:webHidden/>
              </w:rPr>
              <w:instrText xml:space="preserve"> PAGEREF _Toc516416377 \h </w:instrText>
            </w:r>
            <w:r w:rsidR="00B97BA8">
              <w:rPr>
                <w:noProof/>
                <w:webHidden/>
              </w:rPr>
            </w:r>
            <w:r w:rsidR="00B97BA8">
              <w:rPr>
                <w:noProof/>
                <w:webHidden/>
              </w:rPr>
              <w:fldChar w:fldCharType="separate"/>
            </w:r>
            <w:r w:rsidR="00440AB6">
              <w:rPr>
                <w:noProof/>
                <w:webHidden/>
              </w:rPr>
              <w:t>1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78" w:history="1">
            <w:r w:rsidR="00B97BA8" w:rsidRPr="0003025D">
              <w:rPr>
                <w:rStyle w:val="Hyperlink"/>
                <w:noProof/>
              </w:rPr>
              <w:t>Resolving by Scale Diagram</w:t>
            </w:r>
            <w:r w:rsidR="00B97BA8">
              <w:rPr>
                <w:noProof/>
                <w:webHidden/>
              </w:rPr>
              <w:tab/>
            </w:r>
            <w:r w:rsidR="00B97BA8">
              <w:rPr>
                <w:noProof/>
                <w:webHidden/>
              </w:rPr>
              <w:fldChar w:fldCharType="begin"/>
            </w:r>
            <w:r w:rsidR="00B97BA8">
              <w:rPr>
                <w:noProof/>
                <w:webHidden/>
              </w:rPr>
              <w:instrText xml:space="preserve"> PAGEREF _Toc516416378 \h </w:instrText>
            </w:r>
            <w:r w:rsidR="00B97BA8">
              <w:rPr>
                <w:noProof/>
                <w:webHidden/>
              </w:rPr>
            </w:r>
            <w:r w:rsidR="00B97BA8">
              <w:rPr>
                <w:noProof/>
                <w:webHidden/>
              </w:rPr>
              <w:fldChar w:fldCharType="separate"/>
            </w:r>
            <w:r w:rsidR="00440AB6">
              <w:rPr>
                <w:noProof/>
                <w:webHidden/>
              </w:rPr>
              <w:t>1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79" w:history="1">
            <w:r w:rsidR="00B97BA8" w:rsidRPr="0003025D">
              <w:rPr>
                <w:rStyle w:val="Hyperlink"/>
                <w:noProof/>
              </w:rPr>
              <w:t>Resolving by components</w:t>
            </w:r>
            <w:r w:rsidR="00B97BA8">
              <w:rPr>
                <w:noProof/>
                <w:webHidden/>
              </w:rPr>
              <w:tab/>
            </w:r>
            <w:r w:rsidR="00B97BA8">
              <w:rPr>
                <w:noProof/>
                <w:webHidden/>
              </w:rPr>
              <w:fldChar w:fldCharType="begin"/>
            </w:r>
            <w:r w:rsidR="00B97BA8">
              <w:rPr>
                <w:noProof/>
                <w:webHidden/>
              </w:rPr>
              <w:instrText xml:space="preserve"> PAGEREF _Toc516416379 \h </w:instrText>
            </w:r>
            <w:r w:rsidR="00B97BA8">
              <w:rPr>
                <w:noProof/>
                <w:webHidden/>
              </w:rPr>
            </w:r>
            <w:r w:rsidR="00B97BA8">
              <w:rPr>
                <w:noProof/>
                <w:webHidden/>
              </w:rPr>
              <w:fldChar w:fldCharType="separate"/>
            </w:r>
            <w:r w:rsidR="00440AB6">
              <w:rPr>
                <w:noProof/>
                <w:webHidden/>
              </w:rPr>
              <w:t>1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0" w:history="1">
            <w:r w:rsidR="00B97BA8" w:rsidRPr="0003025D">
              <w:rPr>
                <w:rStyle w:val="Hyperlink"/>
                <w:noProof/>
              </w:rPr>
              <w:t>VECTORS /TUTORIAL 1</w:t>
            </w:r>
            <w:r w:rsidR="00B97BA8">
              <w:rPr>
                <w:noProof/>
                <w:webHidden/>
              </w:rPr>
              <w:tab/>
            </w:r>
            <w:r w:rsidR="00B97BA8">
              <w:rPr>
                <w:noProof/>
                <w:webHidden/>
              </w:rPr>
              <w:fldChar w:fldCharType="begin"/>
            </w:r>
            <w:r w:rsidR="00B97BA8">
              <w:rPr>
                <w:noProof/>
                <w:webHidden/>
              </w:rPr>
              <w:instrText xml:space="preserve"> PAGEREF _Toc516416380 \h </w:instrText>
            </w:r>
            <w:r w:rsidR="00B97BA8">
              <w:rPr>
                <w:noProof/>
                <w:webHidden/>
              </w:rPr>
            </w:r>
            <w:r w:rsidR="00B97BA8">
              <w:rPr>
                <w:noProof/>
                <w:webHidden/>
              </w:rPr>
              <w:fldChar w:fldCharType="separate"/>
            </w:r>
            <w:r w:rsidR="00440AB6">
              <w:rPr>
                <w:noProof/>
                <w:webHidden/>
              </w:rPr>
              <w:t>1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81" w:history="1">
            <w:r w:rsidR="00B97BA8" w:rsidRPr="0003025D">
              <w:rPr>
                <w:rStyle w:val="Hyperlink"/>
                <w:noProof/>
              </w:rPr>
              <w:t>Polar and Rectangular Coordinates</w:t>
            </w:r>
            <w:r w:rsidR="00B97BA8">
              <w:rPr>
                <w:noProof/>
                <w:webHidden/>
              </w:rPr>
              <w:tab/>
            </w:r>
            <w:r w:rsidR="00B97BA8">
              <w:rPr>
                <w:noProof/>
                <w:webHidden/>
              </w:rPr>
              <w:fldChar w:fldCharType="begin"/>
            </w:r>
            <w:r w:rsidR="00B97BA8">
              <w:rPr>
                <w:noProof/>
                <w:webHidden/>
              </w:rPr>
              <w:instrText xml:space="preserve"> PAGEREF _Toc516416381 \h </w:instrText>
            </w:r>
            <w:r w:rsidR="00B97BA8">
              <w:rPr>
                <w:noProof/>
                <w:webHidden/>
              </w:rPr>
            </w:r>
            <w:r w:rsidR="00B97BA8">
              <w:rPr>
                <w:noProof/>
                <w:webHidden/>
              </w:rPr>
              <w:fldChar w:fldCharType="separate"/>
            </w:r>
            <w:r w:rsidR="00440AB6">
              <w:rPr>
                <w:noProof/>
                <w:webHidden/>
              </w:rPr>
              <w:t>14</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2" w:history="1">
            <w:r w:rsidR="00B97BA8" w:rsidRPr="0003025D">
              <w:rPr>
                <w:rStyle w:val="Hyperlink"/>
                <w:noProof/>
              </w:rPr>
              <w:t>VECTORS /TUTORIAL 2</w:t>
            </w:r>
            <w:r w:rsidR="00B97BA8">
              <w:rPr>
                <w:noProof/>
                <w:webHidden/>
              </w:rPr>
              <w:tab/>
            </w:r>
            <w:r w:rsidR="00B97BA8">
              <w:rPr>
                <w:noProof/>
                <w:webHidden/>
              </w:rPr>
              <w:fldChar w:fldCharType="begin"/>
            </w:r>
            <w:r w:rsidR="00B97BA8">
              <w:rPr>
                <w:noProof/>
                <w:webHidden/>
              </w:rPr>
              <w:instrText xml:space="preserve"> PAGEREF _Toc516416382 \h </w:instrText>
            </w:r>
            <w:r w:rsidR="00B97BA8">
              <w:rPr>
                <w:noProof/>
                <w:webHidden/>
              </w:rPr>
            </w:r>
            <w:r w:rsidR="00B97BA8">
              <w:rPr>
                <w:noProof/>
                <w:webHidden/>
              </w:rPr>
              <w:fldChar w:fldCharType="separate"/>
            </w:r>
            <w:r w:rsidR="00440AB6">
              <w:rPr>
                <w:noProof/>
                <w:webHidden/>
              </w:rPr>
              <w:t>1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3" w:history="1">
            <w:r w:rsidR="00B97BA8" w:rsidRPr="0003025D">
              <w:rPr>
                <w:rStyle w:val="Hyperlink"/>
                <w:noProof/>
              </w:rPr>
              <w:t>VECTORS /TUTORIAL 3</w:t>
            </w:r>
            <w:r w:rsidR="00B97BA8">
              <w:rPr>
                <w:noProof/>
                <w:webHidden/>
              </w:rPr>
              <w:tab/>
            </w:r>
            <w:r w:rsidR="00B97BA8">
              <w:rPr>
                <w:noProof/>
                <w:webHidden/>
              </w:rPr>
              <w:fldChar w:fldCharType="begin"/>
            </w:r>
            <w:r w:rsidR="00B97BA8">
              <w:rPr>
                <w:noProof/>
                <w:webHidden/>
              </w:rPr>
              <w:instrText xml:space="preserve"> PAGEREF _Toc516416383 \h </w:instrText>
            </w:r>
            <w:r w:rsidR="00B97BA8">
              <w:rPr>
                <w:noProof/>
                <w:webHidden/>
              </w:rPr>
            </w:r>
            <w:r w:rsidR="00B97BA8">
              <w:rPr>
                <w:noProof/>
                <w:webHidden/>
              </w:rPr>
              <w:fldChar w:fldCharType="separate"/>
            </w:r>
            <w:r w:rsidR="00440AB6">
              <w:rPr>
                <w:noProof/>
                <w:webHidden/>
              </w:rPr>
              <w:t>1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4" w:history="1">
            <w:r w:rsidR="00B97BA8" w:rsidRPr="0003025D">
              <w:rPr>
                <w:rStyle w:val="Hyperlink"/>
                <w:rFonts w:eastAsia="MS Mincho"/>
                <w:noProof/>
                <w:u w:color="CC99FF"/>
              </w:rPr>
              <w:t>Vector Addition Problems.</w:t>
            </w:r>
            <w:r w:rsidR="00B97BA8">
              <w:rPr>
                <w:noProof/>
                <w:webHidden/>
              </w:rPr>
              <w:tab/>
            </w:r>
            <w:r w:rsidR="00B97BA8">
              <w:rPr>
                <w:noProof/>
                <w:webHidden/>
              </w:rPr>
              <w:fldChar w:fldCharType="begin"/>
            </w:r>
            <w:r w:rsidR="00B97BA8">
              <w:rPr>
                <w:noProof/>
                <w:webHidden/>
              </w:rPr>
              <w:instrText xml:space="preserve"> PAGEREF _Toc516416384 \h </w:instrText>
            </w:r>
            <w:r w:rsidR="00B97BA8">
              <w:rPr>
                <w:noProof/>
                <w:webHidden/>
              </w:rPr>
            </w:r>
            <w:r w:rsidR="00B97BA8">
              <w:rPr>
                <w:noProof/>
                <w:webHidden/>
              </w:rPr>
              <w:fldChar w:fldCharType="separate"/>
            </w:r>
            <w:r w:rsidR="00440AB6">
              <w:rPr>
                <w:noProof/>
                <w:webHidden/>
              </w:rPr>
              <w:t>1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5" w:history="1">
            <w:r w:rsidR="00B97BA8" w:rsidRPr="0003025D">
              <w:rPr>
                <w:rStyle w:val="Hyperlink"/>
                <w:noProof/>
              </w:rPr>
              <w:t>Acceleration- Rate of change of velocity</w:t>
            </w:r>
            <w:r w:rsidR="00B97BA8">
              <w:rPr>
                <w:noProof/>
                <w:webHidden/>
              </w:rPr>
              <w:tab/>
            </w:r>
            <w:r w:rsidR="00B97BA8">
              <w:rPr>
                <w:noProof/>
                <w:webHidden/>
              </w:rPr>
              <w:fldChar w:fldCharType="begin"/>
            </w:r>
            <w:r w:rsidR="00B97BA8">
              <w:rPr>
                <w:noProof/>
                <w:webHidden/>
              </w:rPr>
              <w:instrText xml:space="preserve"> PAGEREF _Toc516416385 \h </w:instrText>
            </w:r>
            <w:r w:rsidR="00B97BA8">
              <w:rPr>
                <w:noProof/>
                <w:webHidden/>
              </w:rPr>
            </w:r>
            <w:r w:rsidR="00B97BA8">
              <w:rPr>
                <w:noProof/>
                <w:webHidden/>
              </w:rPr>
              <w:fldChar w:fldCharType="separate"/>
            </w:r>
            <w:r w:rsidR="00440AB6">
              <w:rPr>
                <w:noProof/>
                <w:webHidden/>
              </w:rPr>
              <w:t>19</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86" w:history="1">
            <w:r w:rsidR="00B97BA8" w:rsidRPr="0003025D">
              <w:rPr>
                <w:rStyle w:val="Hyperlink"/>
                <w:noProof/>
              </w:rPr>
              <w:t>Practical 1: Angle of slope and acceleration</w:t>
            </w:r>
            <w:r w:rsidR="00B97BA8">
              <w:rPr>
                <w:noProof/>
                <w:webHidden/>
              </w:rPr>
              <w:tab/>
            </w:r>
            <w:r w:rsidR="00B97BA8">
              <w:rPr>
                <w:noProof/>
                <w:webHidden/>
              </w:rPr>
              <w:fldChar w:fldCharType="begin"/>
            </w:r>
            <w:r w:rsidR="00B97BA8">
              <w:rPr>
                <w:noProof/>
                <w:webHidden/>
              </w:rPr>
              <w:instrText xml:space="preserve"> PAGEREF _Toc516416386 \h </w:instrText>
            </w:r>
            <w:r w:rsidR="00B97BA8">
              <w:rPr>
                <w:noProof/>
                <w:webHidden/>
              </w:rPr>
            </w:r>
            <w:r w:rsidR="00B97BA8">
              <w:rPr>
                <w:noProof/>
                <w:webHidden/>
              </w:rPr>
              <w:fldChar w:fldCharType="separate"/>
            </w:r>
            <w:r w:rsidR="00440AB6">
              <w:rPr>
                <w:noProof/>
                <w:webHidden/>
              </w:rPr>
              <w:t>20</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87" w:history="1">
            <w:r w:rsidR="00B97BA8" w:rsidRPr="0003025D">
              <w:rPr>
                <w:rStyle w:val="Hyperlink"/>
                <w:noProof/>
              </w:rPr>
              <w:t>VECTORS /TUTORIAL ANSWERS</w:t>
            </w:r>
            <w:r w:rsidR="00B97BA8">
              <w:rPr>
                <w:noProof/>
                <w:webHidden/>
              </w:rPr>
              <w:tab/>
            </w:r>
            <w:r w:rsidR="00B97BA8">
              <w:rPr>
                <w:noProof/>
                <w:webHidden/>
              </w:rPr>
              <w:fldChar w:fldCharType="begin"/>
            </w:r>
            <w:r w:rsidR="00B97BA8">
              <w:rPr>
                <w:noProof/>
                <w:webHidden/>
              </w:rPr>
              <w:instrText xml:space="preserve"> PAGEREF _Toc516416387 \h </w:instrText>
            </w:r>
            <w:r w:rsidR="00B97BA8">
              <w:rPr>
                <w:noProof/>
                <w:webHidden/>
              </w:rPr>
            </w:r>
            <w:r w:rsidR="00B97BA8">
              <w:rPr>
                <w:noProof/>
                <w:webHidden/>
              </w:rPr>
              <w:fldChar w:fldCharType="separate"/>
            </w:r>
            <w:r w:rsidR="00440AB6">
              <w:rPr>
                <w:noProof/>
                <w:webHidden/>
              </w:rPr>
              <w:t>2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88" w:history="1">
            <w:r w:rsidR="00B97BA8" w:rsidRPr="0003025D">
              <w:rPr>
                <w:rStyle w:val="Hyperlink"/>
                <w:noProof/>
              </w:rPr>
              <w:t>Tutorial 1</w:t>
            </w:r>
            <w:r w:rsidR="00B97BA8">
              <w:rPr>
                <w:noProof/>
                <w:webHidden/>
              </w:rPr>
              <w:tab/>
            </w:r>
            <w:r w:rsidR="00B97BA8">
              <w:rPr>
                <w:noProof/>
                <w:webHidden/>
              </w:rPr>
              <w:fldChar w:fldCharType="begin"/>
            </w:r>
            <w:r w:rsidR="00B97BA8">
              <w:rPr>
                <w:noProof/>
                <w:webHidden/>
              </w:rPr>
              <w:instrText xml:space="preserve"> PAGEREF _Toc516416388 \h </w:instrText>
            </w:r>
            <w:r w:rsidR="00B97BA8">
              <w:rPr>
                <w:noProof/>
                <w:webHidden/>
              </w:rPr>
            </w:r>
            <w:r w:rsidR="00B97BA8">
              <w:rPr>
                <w:noProof/>
                <w:webHidden/>
              </w:rPr>
              <w:fldChar w:fldCharType="separate"/>
            </w:r>
            <w:r w:rsidR="00440AB6">
              <w:rPr>
                <w:noProof/>
                <w:webHidden/>
              </w:rPr>
              <w:t>2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89" w:history="1">
            <w:r w:rsidR="00B97BA8" w:rsidRPr="0003025D">
              <w:rPr>
                <w:rStyle w:val="Hyperlink"/>
                <w:noProof/>
              </w:rPr>
              <w:t>Tutorial 2</w:t>
            </w:r>
            <w:r w:rsidR="00B97BA8">
              <w:rPr>
                <w:noProof/>
                <w:webHidden/>
              </w:rPr>
              <w:tab/>
            </w:r>
            <w:r w:rsidR="00B97BA8">
              <w:rPr>
                <w:noProof/>
                <w:webHidden/>
              </w:rPr>
              <w:fldChar w:fldCharType="begin"/>
            </w:r>
            <w:r w:rsidR="00B97BA8">
              <w:rPr>
                <w:noProof/>
                <w:webHidden/>
              </w:rPr>
              <w:instrText xml:space="preserve"> PAGEREF _Toc516416389 \h </w:instrText>
            </w:r>
            <w:r w:rsidR="00B97BA8">
              <w:rPr>
                <w:noProof/>
                <w:webHidden/>
              </w:rPr>
            </w:r>
            <w:r w:rsidR="00B97BA8">
              <w:rPr>
                <w:noProof/>
                <w:webHidden/>
              </w:rPr>
              <w:fldChar w:fldCharType="separate"/>
            </w:r>
            <w:r w:rsidR="00440AB6">
              <w:rPr>
                <w:noProof/>
                <w:webHidden/>
              </w:rPr>
              <w:t>2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90" w:history="1">
            <w:r w:rsidR="00B97BA8" w:rsidRPr="0003025D">
              <w:rPr>
                <w:rStyle w:val="Hyperlink"/>
                <w:noProof/>
              </w:rPr>
              <w:t>Tutorial 3</w:t>
            </w:r>
            <w:r w:rsidR="00B97BA8">
              <w:rPr>
                <w:noProof/>
                <w:webHidden/>
              </w:rPr>
              <w:tab/>
            </w:r>
            <w:r w:rsidR="00B97BA8">
              <w:rPr>
                <w:noProof/>
                <w:webHidden/>
              </w:rPr>
              <w:fldChar w:fldCharType="begin"/>
            </w:r>
            <w:r w:rsidR="00B97BA8">
              <w:rPr>
                <w:noProof/>
                <w:webHidden/>
              </w:rPr>
              <w:instrText xml:space="preserve"> PAGEREF _Toc516416390 \h </w:instrText>
            </w:r>
            <w:r w:rsidR="00B97BA8">
              <w:rPr>
                <w:noProof/>
                <w:webHidden/>
              </w:rPr>
            </w:r>
            <w:r w:rsidR="00B97BA8">
              <w:rPr>
                <w:noProof/>
                <w:webHidden/>
              </w:rPr>
              <w:fldChar w:fldCharType="separate"/>
            </w:r>
            <w:r w:rsidR="00440AB6">
              <w:rPr>
                <w:noProof/>
                <w:webHidden/>
              </w:rPr>
              <w:t>2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91" w:history="1">
            <w:r w:rsidR="00B97BA8" w:rsidRPr="0003025D">
              <w:rPr>
                <w:rStyle w:val="Hyperlink"/>
                <w:noProof/>
              </w:rPr>
              <w:t>Vector Addition Problem Answers</w:t>
            </w:r>
            <w:r w:rsidR="00B97BA8">
              <w:rPr>
                <w:noProof/>
                <w:webHidden/>
              </w:rPr>
              <w:tab/>
            </w:r>
            <w:r w:rsidR="00B97BA8">
              <w:rPr>
                <w:noProof/>
                <w:webHidden/>
              </w:rPr>
              <w:fldChar w:fldCharType="begin"/>
            </w:r>
            <w:r w:rsidR="00B97BA8">
              <w:rPr>
                <w:noProof/>
                <w:webHidden/>
              </w:rPr>
              <w:instrText xml:space="preserve"> PAGEREF _Toc516416391 \h </w:instrText>
            </w:r>
            <w:r w:rsidR="00B97BA8">
              <w:rPr>
                <w:noProof/>
                <w:webHidden/>
              </w:rPr>
            </w:r>
            <w:r w:rsidR="00B97BA8">
              <w:rPr>
                <w:noProof/>
                <w:webHidden/>
              </w:rPr>
              <w:fldChar w:fldCharType="separate"/>
            </w:r>
            <w:r w:rsidR="00440AB6">
              <w:rPr>
                <w:noProof/>
                <w:webHidden/>
              </w:rPr>
              <w:t>21</w:t>
            </w:r>
            <w:r w:rsidR="00B97BA8">
              <w:rPr>
                <w:noProof/>
                <w:webHidden/>
              </w:rPr>
              <w:fldChar w:fldCharType="end"/>
            </w:r>
          </w:hyperlink>
        </w:p>
        <w:p w:rsidR="00B97BA8" w:rsidRDefault="00974E37">
          <w:pPr>
            <w:pStyle w:val="TOC1"/>
            <w:rPr>
              <w:rFonts w:asciiTheme="minorHAnsi" w:hAnsiTheme="minorHAnsi"/>
              <w:noProof/>
              <w:sz w:val="22"/>
              <w:szCs w:val="22"/>
              <w:lang w:eastAsia="en-GB"/>
            </w:rPr>
          </w:pPr>
          <w:hyperlink w:anchor="_Toc516416392" w:history="1">
            <w:r w:rsidR="00B97BA8" w:rsidRPr="0003025D">
              <w:rPr>
                <w:rStyle w:val="Hyperlink"/>
                <w:noProof/>
              </w:rPr>
              <w:t>CHAPTER 2: EQUATIONS OF MOTION</w:t>
            </w:r>
            <w:r w:rsidR="00B97BA8">
              <w:rPr>
                <w:noProof/>
                <w:webHidden/>
              </w:rPr>
              <w:tab/>
            </w:r>
            <w:r w:rsidR="00B97BA8">
              <w:rPr>
                <w:noProof/>
                <w:webHidden/>
              </w:rPr>
              <w:fldChar w:fldCharType="begin"/>
            </w:r>
            <w:r w:rsidR="00B97BA8">
              <w:rPr>
                <w:noProof/>
                <w:webHidden/>
              </w:rPr>
              <w:instrText xml:space="preserve"> PAGEREF _Toc516416392 \h </w:instrText>
            </w:r>
            <w:r w:rsidR="00B97BA8">
              <w:rPr>
                <w:noProof/>
                <w:webHidden/>
              </w:rPr>
            </w:r>
            <w:r w:rsidR="00B97BA8">
              <w:rPr>
                <w:noProof/>
                <w:webHidden/>
              </w:rPr>
              <w:fldChar w:fldCharType="separate"/>
            </w:r>
            <w:r w:rsidR="00440AB6">
              <w:rPr>
                <w:noProof/>
                <w:webHidden/>
              </w:rPr>
              <w:t>2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3" w:history="1">
            <w:r w:rsidR="00B97BA8" w:rsidRPr="0003025D">
              <w:rPr>
                <w:rStyle w:val="Hyperlink"/>
                <w:noProof/>
              </w:rPr>
              <w:t>Summary of content equations of motion</w:t>
            </w:r>
            <w:r w:rsidR="00B97BA8">
              <w:rPr>
                <w:noProof/>
                <w:webHidden/>
              </w:rPr>
              <w:tab/>
            </w:r>
            <w:r w:rsidR="00B97BA8">
              <w:rPr>
                <w:noProof/>
                <w:webHidden/>
              </w:rPr>
              <w:fldChar w:fldCharType="begin"/>
            </w:r>
            <w:r w:rsidR="00B97BA8">
              <w:rPr>
                <w:noProof/>
                <w:webHidden/>
              </w:rPr>
              <w:instrText xml:space="preserve"> PAGEREF _Toc516416393 \h </w:instrText>
            </w:r>
            <w:r w:rsidR="00B97BA8">
              <w:rPr>
                <w:noProof/>
                <w:webHidden/>
              </w:rPr>
            </w:r>
            <w:r w:rsidR="00B97BA8">
              <w:rPr>
                <w:noProof/>
                <w:webHidden/>
              </w:rPr>
              <w:fldChar w:fldCharType="separate"/>
            </w:r>
            <w:r w:rsidR="00440AB6">
              <w:rPr>
                <w:noProof/>
                <w:webHidden/>
              </w:rPr>
              <w:t>22</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394" w:history="1">
            <w:r w:rsidR="00B97BA8" w:rsidRPr="0003025D">
              <w:rPr>
                <w:rStyle w:val="Hyperlink"/>
                <w:noProof/>
              </w:rPr>
              <w:t>REVISION PROBLEMS- Try these if you’ve not done Physics or need to revise</w:t>
            </w:r>
            <w:r w:rsidR="00B97BA8">
              <w:rPr>
                <w:noProof/>
                <w:webHidden/>
              </w:rPr>
              <w:tab/>
            </w:r>
            <w:r w:rsidR="00B97BA8">
              <w:rPr>
                <w:noProof/>
                <w:webHidden/>
              </w:rPr>
              <w:fldChar w:fldCharType="begin"/>
            </w:r>
            <w:r w:rsidR="00B97BA8">
              <w:rPr>
                <w:noProof/>
                <w:webHidden/>
              </w:rPr>
              <w:instrText xml:space="preserve"> PAGEREF _Toc516416394 \h </w:instrText>
            </w:r>
            <w:r w:rsidR="00B97BA8">
              <w:rPr>
                <w:noProof/>
                <w:webHidden/>
              </w:rPr>
            </w:r>
            <w:r w:rsidR="00B97BA8">
              <w:rPr>
                <w:noProof/>
                <w:webHidden/>
              </w:rPr>
              <w:fldChar w:fldCharType="separate"/>
            </w:r>
            <w:r w:rsidR="00440AB6">
              <w:rPr>
                <w:noProof/>
                <w:webHidden/>
              </w:rPr>
              <w:t>2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5" w:history="1">
            <w:r w:rsidR="00B97BA8" w:rsidRPr="0003025D">
              <w:rPr>
                <w:rStyle w:val="Hyperlink"/>
                <w:noProof/>
              </w:rPr>
              <w:t>The Equations of Motion</w:t>
            </w:r>
            <w:r w:rsidR="00B97BA8">
              <w:rPr>
                <w:noProof/>
                <w:webHidden/>
              </w:rPr>
              <w:tab/>
            </w:r>
            <w:r w:rsidR="00B97BA8">
              <w:rPr>
                <w:noProof/>
                <w:webHidden/>
              </w:rPr>
              <w:fldChar w:fldCharType="begin"/>
            </w:r>
            <w:r w:rsidR="00B97BA8">
              <w:rPr>
                <w:noProof/>
                <w:webHidden/>
              </w:rPr>
              <w:instrText xml:space="preserve"> PAGEREF _Toc516416395 \h </w:instrText>
            </w:r>
            <w:r w:rsidR="00B97BA8">
              <w:rPr>
                <w:noProof/>
                <w:webHidden/>
              </w:rPr>
            </w:r>
            <w:r w:rsidR="00B97BA8">
              <w:rPr>
                <w:noProof/>
                <w:webHidden/>
              </w:rPr>
              <w:fldChar w:fldCharType="separate"/>
            </w:r>
            <w:r w:rsidR="00440AB6">
              <w:rPr>
                <w:noProof/>
                <w:webHidden/>
              </w:rPr>
              <w:t>2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6" w:history="1">
            <w:r w:rsidR="00B97BA8" w:rsidRPr="0003025D">
              <w:rPr>
                <w:rStyle w:val="Hyperlink"/>
                <w:noProof/>
              </w:rPr>
              <w:t>Proving the first Equation of Motion</w:t>
            </w:r>
            <w:r w:rsidR="00B97BA8">
              <w:rPr>
                <w:noProof/>
                <w:webHidden/>
              </w:rPr>
              <w:tab/>
            </w:r>
            <w:r w:rsidR="00B97BA8">
              <w:rPr>
                <w:noProof/>
                <w:webHidden/>
              </w:rPr>
              <w:fldChar w:fldCharType="begin"/>
            </w:r>
            <w:r w:rsidR="00B97BA8">
              <w:rPr>
                <w:noProof/>
                <w:webHidden/>
              </w:rPr>
              <w:instrText xml:space="preserve"> PAGEREF _Toc516416396 \h </w:instrText>
            </w:r>
            <w:r w:rsidR="00B97BA8">
              <w:rPr>
                <w:noProof/>
                <w:webHidden/>
              </w:rPr>
            </w:r>
            <w:r w:rsidR="00B97BA8">
              <w:rPr>
                <w:noProof/>
                <w:webHidden/>
              </w:rPr>
              <w:fldChar w:fldCharType="separate"/>
            </w:r>
            <w:r w:rsidR="00440AB6">
              <w:rPr>
                <w:noProof/>
                <w:webHidden/>
              </w:rPr>
              <w:t>2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7" w:history="1">
            <w:r w:rsidR="00B97BA8" w:rsidRPr="0003025D">
              <w:rPr>
                <w:rStyle w:val="Hyperlink"/>
                <w:noProof/>
              </w:rPr>
              <w:t>Proving the second Equation of Motion</w:t>
            </w:r>
            <w:r w:rsidR="00B97BA8">
              <w:rPr>
                <w:noProof/>
                <w:webHidden/>
              </w:rPr>
              <w:tab/>
            </w:r>
            <w:r w:rsidR="00B97BA8">
              <w:rPr>
                <w:noProof/>
                <w:webHidden/>
              </w:rPr>
              <w:fldChar w:fldCharType="begin"/>
            </w:r>
            <w:r w:rsidR="00B97BA8">
              <w:rPr>
                <w:noProof/>
                <w:webHidden/>
              </w:rPr>
              <w:instrText xml:space="preserve"> PAGEREF _Toc516416397 \h </w:instrText>
            </w:r>
            <w:r w:rsidR="00B97BA8">
              <w:rPr>
                <w:noProof/>
                <w:webHidden/>
              </w:rPr>
            </w:r>
            <w:r w:rsidR="00B97BA8">
              <w:rPr>
                <w:noProof/>
                <w:webHidden/>
              </w:rPr>
              <w:fldChar w:fldCharType="separate"/>
            </w:r>
            <w:r w:rsidR="00440AB6">
              <w:rPr>
                <w:noProof/>
                <w:webHidden/>
              </w:rPr>
              <w:t>2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8" w:history="1">
            <w:r w:rsidR="00B97BA8" w:rsidRPr="0003025D">
              <w:rPr>
                <w:rStyle w:val="Hyperlink"/>
                <w:noProof/>
              </w:rPr>
              <w:t>Proving the Third Equation of Motion</w:t>
            </w:r>
            <w:r w:rsidR="00B97BA8">
              <w:rPr>
                <w:noProof/>
                <w:webHidden/>
              </w:rPr>
              <w:tab/>
            </w:r>
            <w:r w:rsidR="00B97BA8">
              <w:rPr>
                <w:noProof/>
                <w:webHidden/>
              </w:rPr>
              <w:fldChar w:fldCharType="begin"/>
            </w:r>
            <w:r w:rsidR="00B97BA8">
              <w:rPr>
                <w:noProof/>
                <w:webHidden/>
              </w:rPr>
              <w:instrText xml:space="preserve"> PAGEREF _Toc516416398 \h </w:instrText>
            </w:r>
            <w:r w:rsidR="00B97BA8">
              <w:rPr>
                <w:noProof/>
                <w:webHidden/>
              </w:rPr>
            </w:r>
            <w:r w:rsidR="00B97BA8">
              <w:rPr>
                <w:noProof/>
                <w:webHidden/>
              </w:rPr>
              <w:fldChar w:fldCharType="separate"/>
            </w:r>
            <w:r w:rsidR="00440AB6">
              <w:rPr>
                <w:noProof/>
                <w:webHidden/>
              </w:rPr>
              <w:t>2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399" w:history="1">
            <w:r w:rsidR="00B97BA8" w:rsidRPr="0003025D">
              <w:rPr>
                <w:rStyle w:val="Hyperlink"/>
                <w:noProof/>
              </w:rPr>
              <w:t>EQUATIONS OF MOTION / TUTORIAL 1</w:t>
            </w:r>
            <w:r w:rsidR="00B97BA8">
              <w:rPr>
                <w:noProof/>
                <w:webHidden/>
              </w:rPr>
              <w:tab/>
            </w:r>
            <w:r w:rsidR="00B97BA8">
              <w:rPr>
                <w:noProof/>
                <w:webHidden/>
              </w:rPr>
              <w:fldChar w:fldCharType="begin"/>
            </w:r>
            <w:r w:rsidR="00B97BA8">
              <w:rPr>
                <w:noProof/>
                <w:webHidden/>
              </w:rPr>
              <w:instrText xml:space="preserve"> PAGEREF _Toc516416399 \h </w:instrText>
            </w:r>
            <w:r w:rsidR="00B97BA8">
              <w:rPr>
                <w:noProof/>
                <w:webHidden/>
              </w:rPr>
            </w:r>
            <w:r w:rsidR="00B97BA8">
              <w:rPr>
                <w:noProof/>
                <w:webHidden/>
              </w:rPr>
              <w:fldChar w:fldCharType="separate"/>
            </w:r>
            <w:r w:rsidR="00440AB6">
              <w:rPr>
                <w:noProof/>
                <w:webHidden/>
              </w:rPr>
              <w:t>2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0" w:history="1">
            <w:r w:rsidR="00B97BA8" w:rsidRPr="0003025D">
              <w:rPr>
                <w:rStyle w:val="Hyperlink"/>
                <w:noProof/>
              </w:rPr>
              <w:t>EQUATIONS OF MOTION / TUTORIAL 2</w:t>
            </w:r>
            <w:r w:rsidR="00B97BA8">
              <w:rPr>
                <w:noProof/>
                <w:webHidden/>
              </w:rPr>
              <w:tab/>
            </w:r>
            <w:r w:rsidR="00B97BA8">
              <w:rPr>
                <w:noProof/>
                <w:webHidden/>
              </w:rPr>
              <w:fldChar w:fldCharType="begin"/>
            </w:r>
            <w:r w:rsidR="00B97BA8">
              <w:rPr>
                <w:noProof/>
                <w:webHidden/>
              </w:rPr>
              <w:instrText xml:space="preserve"> PAGEREF _Toc516416400 \h </w:instrText>
            </w:r>
            <w:r w:rsidR="00B97BA8">
              <w:rPr>
                <w:noProof/>
                <w:webHidden/>
              </w:rPr>
            </w:r>
            <w:r w:rsidR="00B97BA8">
              <w:rPr>
                <w:noProof/>
                <w:webHidden/>
              </w:rPr>
              <w:fldChar w:fldCharType="separate"/>
            </w:r>
            <w:r w:rsidR="00440AB6">
              <w:rPr>
                <w:noProof/>
                <w:webHidden/>
              </w:rPr>
              <w:t>2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1" w:history="1">
            <w:r w:rsidR="00B97BA8" w:rsidRPr="0003025D">
              <w:rPr>
                <w:rStyle w:val="Hyperlink"/>
                <w:noProof/>
              </w:rPr>
              <w:t>Motion Graphs</w:t>
            </w:r>
            <w:r w:rsidR="00B97BA8">
              <w:rPr>
                <w:noProof/>
                <w:webHidden/>
              </w:rPr>
              <w:tab/>
            </w:r>
            <w:r w:rsidR="00B97BA8">
              <w:rPr>
                <w:noProof/>
                <w:webHidden/>
              </w:rPr>
              <w:fldChar w:fldCharType="begin"/>
            </w:r>
            <w:r w:rsidR="00B97BA8">
              <w:rPr>
                <w:noProof/>
                <w:webHidden/>
              </w:rPr>
              <w:instrText xml:space="preserve"> PAGEREF _Toc516416401 \h </w:instrText>
            </w:r>
            <w:r w:rsidR="00B97BA8">
              <w:rPr>
                <w:noProof/>
                <w:webHidden/>
              </w:rPr>
            </w:r>
            <w:r w:rsidR="00B97BA8">
              <w:rPr>
                <w:noProof/>
                <w:webHidden/>
              </w:rPr>
              <w:fldChar w:fldCharType="separate"/>
            </w:r>
            <w:r w:rsidR="00440AB6">
              <w:rPr>
                <w:noProof/>
                <w:webHidden/>
              </w:rPr>
              <w:t>29</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2" w:history="1">
            <w:r w:rsidR="00B97BA8" w:rsidRPr="0003025D">
              <w:rPr>
                <w:rStyle w:val="Hyperlink"/>
                <w:noProof/>
              </w:rPr>
              <w:t>Gradients of graphs</w:t>
            </w:r>
            <w:r w:rsidR="00B97BA8">
              <w:rPr>
                <w:noProof/>
                <w:webHidden/>
              </w:rPr>
              <w:tab/>
            </w:r>
            <w:r w:rsidR="00B97BA8">
              <w:rPr>
                <w:noProof/>
                <w:webHidden/>
              </w:rPr>
              <w:fldChar w:fldCharType="begin"/>
            </w:r>
            <w:r w:rsidR="00B97BA8">
              <w:rPr>
                <w:noProof/>
                <w:webHidden/>
              </w:rPr>
              <w:instrText xml:space="preserve"> PAGEREF _Toc516416402 \h </w:instrText>
            </w:r>
            <w:r w:rsidR="00B97BA8">
              <w:rPr>
                <w:noProof/>
                <w:webHidden/>
              </w:rPr>
            </w:r>
            <w:r w:rsidR="00B97BA8">
              <w:rPr>
                <w:noProof/>
                <w:webHidden/>
              </w:rPr>
              <w:fldChar w:fldCharType="separate"/>
            </w:r>
            <w:r w:rsidR="00440AB6">
              <w:rPr>
                <w:noProof/>
                <w:webHidden/>
              </w:rPr>
              <w:t>3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03" w:history="1">
            <w:r w:rsidR="00B97BA8" w:rsidRPr="0003025D">
              <w:rPr>
                <w:rStyle w:val="Hyperlink"/>
                <w:noProof/>
              </w:rPr>
              <w:t>Task</w:t>
            </w:r>
            <w:r w:rsidR="00B97BA8">
              <w:rPr>
                <w:noProof/>
                <w:webHidden/>
              </w:rPr>
              <w:tab/>
            </w:r>
            <w:r w:rsidR="00B97BA8">
              <w:rPr>
                <w:noProof/>
                <w:webHidden/>
              </w:rPr>
              <w:fldChar w:fldCharType="begin"/>
            </w:r>
            <w:r w:rsidR="00B97BA8">
              <w:rPr>
                <w:noProof/>
                <w:webHidden/>
              </w:rPr>
              <w:instrText xml:space="preserve"> PAGEREF _Toc516416403 \h </w:instrText>
            </w:r>
            <w:r w:rsidR="00B97BA8">
              <w:rPr>
                <w:noProof/>
                <w:webHidden/>
              </w:rPr>
            </w:r>
            <w:r w:rsidR="00B97BA8">
              <w:rPr>
                <w:noProof/>
                <w:webHidden/>
              </w:rPr>
              <w:fldChar w:fldCharType="separate"/>
            </w:r>
            <w:r w:rsidR="00440AB6">
              <w:rPr>
                <w:noProof/>
                <w:webHidden/>
              </w:rPr>
              <w:t>3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4" w:history="1">
            <w:r w:rsidR="00B97BA8" w:rsidRPr="0003025D">
              <w:rPr>
                <w:rStyle w:val="Hyperlink"/>
                <w:noProof/>
              </w:rPr>
              <w:t>patterns of results in tables</w:t>
            </w:r>
            <w:r w:rsidR="00B97BA8">
              <w:rPr>
                <w:noProof/>
                <w:webHidden/>
              </w:rPr>
              <w:tab/>
            </w:r>
            <w:r w:rsidR="00B97BA8">
              <w:rPr>
                <w:noProof/>
                <w:webHidden/>
              </w:rPr>
              <w:fldChar w:fldCharType="begin"/>
            </w:r>
            <w:r w:rsidR="00B97BA8">
              <w:rPr>
                <w:noProof/>
                <w:webHidden/>
              </w:rPr>
              <w:instrText xml:space="preserve"> PAGEREF _Toc516416404 \h </w:instrText>
            </w:r>
            <w:r w:rsidR="00B97BA8">
              <w:rPr>
                <w:noProof/>
                <w:webHidden/>
              </w:rPr>
            </w:r>
            <w:r w:rsidR="00B97BA8">
              <w:rPr>
                <w:noProof/>
                <w:webHidden/>
              </w:rPr>
              <w:fldChar w:fldCharType="separate"/>
            </w:r>
            <w:r w:rsidR="00440AB6">
              <w:rPr>
                <w:noProof/>
                <w:webHidden/>
              </w:rPr>
              <w:t>3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5" w:history="1">
            <w:r w:rsidR="00B97BA8" w:rsidRPr="0003025D">
              <w:rPr>
                <w:rStyle w:val="Hyperlink"/>
                <w:noProof/>
              </w:rPr>
              <w:t>EQUATIONS OF MOTION / TUTORIAL 3</w:t>
            </w:r>
            <w:r w:rsidR="00B97BA8">
              <w:rPr>
                <w:noProof/>
                <w:webHidden/>
              </w:rPr>
              <w:tab/>
            </w:r>
            <w:r w:rsidR="00B97BA8">
              <w:rPr>
                <w:noProof/>
                <w:webHidden/>
              </w:rPr>
              <w:fldChar w:fldCharType="begin"/>
            </w:r>
            <w:r w:rsidR="00B97BA8">
              <w:rPr>
                <w:noProof/>
                <w:webHidden/>
              </w:rPr>
              <w:instrText xml:space="preserve"> PAGEREF _Toc516416405 \h </w:instrText>
            </w:r>
            <w:r w:rsidR="00B97BA8">
              <w:rPr>
                <w:noProof/>
                <w:webHidden/>
              </w:rPr>
            </w:r>
            <w:r w:rsidR="00B97BA8">
              <w:rPr>
                <w:noProof/>
                <w:webHidden/>
              </w:rPr>
              <w:fldChar w:fldCharType="separate"/>
            </w:r>
            <w:r w:rsidR="00440AB6">
              <w:rPr>
                <w:noProof/>
                <w:webHidden/>
              </w:rPr>
              <w:t>34</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6" w:history="1">
            <w:r w:rsidR="00B97BA8" w:rsidRPr="0003025D">
              <w:rPr>
                <w:rStyle w:val="Hyperlink"/>
                <w:noProof/>
              </w:rPr>
              <w:t>EQUATIONS OF MOTION / TUTORIAL 4</w:t>
            </w:r>
            <w:r w:rsidR="00B97BA8">
              <w:rPr>
                <w:noProof/>
                <w:webHidden/>
              </w:rPr>
              <w:tab/>
            </w:r>
            <w:r w:rsidR="00B97BA8">
              <w:rPr>
                <w:noProof/>
                <w:webHidden/>
              </w:rPr>
              <w:fldChar w:fldCharType="begin"/>
            </w:r>
            <w:r w:rsidR="00B97BA8">
              <w:rPr>
                <w:noProof/>
                <w:webHidden/>
              </w:rPr>
              <w:instrText xml:space="preserve"> PAGEREF _Toc516416406 \h </w:instrText>
            </w:r>
            <w:r w:rsidR="00B97BA8">
              <w:rPr>
                <w:noProof/>
                <w:webHidden/>
              </w:rPr>
            </w:r>
            <w:r w:rsidR="00B97BA8">
              <w:rPr>
                <w:noProof/>
                <w:webHidden/>
              </w:rPr>
              <w:fldChar w:fldCharType="separate"/>
            </w:r>
            <w:r w:rsidR="00440AB6">
              <w:rPr>
                <w:noProof/>
                <w:webHidden/>
              </w:rPr>
              <w:t>3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7" w:history="1">
            <w:r w:rsidR="00B97BA8" w:rsidRPr="0003025D">
              <w:rPr>
                <w:rStyle w:val="Hyperlink"/>
                <w:noProof/>
              </w:rPr>
              <w:t>EXAM QUESTIONS (pre 2000)</w:t>
            </w:r>
            <w:r w:rsidR="00B97BA8">
              <w:rPr>
                <w:noProof/>
                <w:webHidden/>
              </w:rPr>
              <w:tab/>
            </w:r>
            <w:r w:rsidR="00B97BA8">
              <w:rPr>
                <w:noProof/>
                <w:webHidden/>
              </w:rPr>
              <w:fldChar w:fldCharType="begin"/>
            </w:r>
            <w:r w:rsidR="00B97BA8">
              <w:rPr>
                <w:noProof/>
                <w:webHidden/>
              </w:rPr>
              <w:instrText xml:space="preserve"> PAGEREF _Toc516416407 \h </w:instrText>
            </w:r>
            <w:r w:rsidR="00B97BA8">
              <w:rPr>
                <w:noProof/>
                <w:webHidden/>
              </w:rPr>
            </w:r>
            <w:r w:rsidR="00B97BA8">
              <w:rPr>
                <w:noProof/>
                <w:webHidden/>
              </w:rPr>
              <w:fldChar w:fldCharType="separate"/>
            </w:r>
            <w:r w:rsidR="00440AB6">
              <w:rPr>
                <w:noProof/>
                <w:webHidden/>
              </w:rPr>
              <w:t>3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8" w:history="1">
            <w:r w:rsidR="00B97BA8" w:rsidRPr="0003025D">
              <w:rPr>
                <w:rStyle w:val="Hyperlink"/>
                <w:noProof/>
              </w:rPr>
              <w:t>EXAM QUESTIONS (post 2000)</w:t>
            </w:r>
            <w:r w:rsidR="00B97BA8">
              <w:rPr>
                <w:noProof/>
                <w:webHidden/>
              </w:rPr>
              <w:tab/>
            </w:r>
            <w:r w:rsidR="00B97BA8">
              <w:rPr>
                <w:noProof/>
                <w:webHidden/>
              </w:rPr>
              <w:fldChar w:fldCharType="begin"/>
            </w:r>
            <w:r w:rsidR="00B97BA8">
              <w:rPr>
                <w:noProof/>
                <w:webHidden/>
              </w:rPr>
              <w:instrText xml:space="preserve"> PAGEREF _Toc516416408 \h </w:instrText>
            </w:r>
            <w:r w:rsidR="00B97BA8">
              <w:rPr>
                <w:noProof/>
                <w:webHidden/>
              </w:rPr>
            </w:r>
            <w:r w:rsidR="00B97BA8">
              <w:rPr>
                <w:noProof/>
                <w:webHidden/>
              </w:rPr>
              <w:fldChar w:fldCharType="separate"/>
            </w:r>
            <w:r w:rsidR="00440AB6">
              <w:rPr>
                <w:noProof/>
                <w:webHidden/>
              </w:rPr>
              <w:t>39</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09" w:history="1">
            <w:r w:rsidR="00B97BA8" w:rsidRPr="0003025D">
              <w:rPr>
                <w:rStyle w:val="Hyperlink"/>
                <w:noProof/>
              </w:rPr>
              <w:t>Extra Practice on the equations of motion for those that need it</w:t>
            </w:r>
            <w:r w:rsidR="00B97BA8">
              <w:rPr>
                <w:noProof/>
                <w:webHidden/>
              </w:rPr>
              <w:tab/>
            </w:r>
            <w:r w:rsidR="00B97BA8">
              <w:rPr>
                <w:noProof/>
                <w:webHidden/>
              </w:rPr>
              <w:fldChar w:fldCharType="begin"/>
            </w:r>
            <w:r w:rsidR="00B97BA8">
              <w:rPr>
                <w:noProof/>
                <w:webHidden/>
              </w:rPr>
              <w:instrText xml:space="preserve"> PAGEREF _Toc516416409 \h </w:instrText>
            </w:r>
            <w:r w:rsidR="00B97BA8">
              <w:rPr>
                <w:noProof/>
                <w:webHidden/>
              </w:rPr>
            </w:r>
            <w:r w:rsidR="00B97BA8">
              <w:rPr>
                <w:noProof/>
                <w:webHidden/>
              </w:rPr>
              <w:fldChar w:fldCharType="separate"/>
            </w:r>
            <w:r w:rsidR="00440AB6">
              <w:rPr>
                <w:noProof/>
                <w:webHidden/>
              </w:rPr>
              <w:t>40</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10" w:history="1">
            <w:r w:rsidR="00B97BA8" w:rsidRPr="0003025D">
              <w:rPr>
                <w:rStyle w:val="Hyperlink"/>
                <w:noProof/>
              </w:rPr>
              <w:t>Practicals</w:t>
            </w:r>
            <w:r w:rsidR="00B97BA8">
              <w:rPr>
                <w:noProof/>
                <w:webHidden/>
              </w:rPr>
              <w:tab/>
            </w:r>
            <w:r w:rsidR="00B97BA8">
              <w:rPr>
                <w:noProof/>
                <w:webHidden/>
              </w:rPr>
              <w:fldChar w:fldCharType="begin"/>
            </w:r>
            <w:r w:rsidR="00B97BA8">
              <w:rPr>
                <w:noProof/>
                <w:webHidden/>
              </w:rPr>
              <w:instrText xml:space="preserve"> PAGEREF _Toc516416410 \h </w:instrText>
            </w:r>
            <w:r w:rsidR="00B97BA8">
              <w:rPr>
                <w:noProof/>
                <w:webHidden/>
              </w:rPr>
            </w:r>
            <w:r w:rsidR="00B97BA8">
              <w:rPr>
                <w:noProof/>
                <w:webHidden/>
              </w:rPr>
              <w:fldChar w:fldCharType="separate"/>
            </w:r>
            <w:r w:rsidR="00440AB6">
              <w:rPr>
                <w:noProof/>
                <w:webHidden/>
              </w:rPr>
              <w:t>43</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1" w:history="1">
            <w:r w:rsidR="00B97BA8" w:rsidRPr="0003025D">
              <w:rPr>
                <w:rStyle w:val="Hyperlink"/>
                <w:noProof/>
              </w:rPr>
              <w:t>PRACTICAL 1: Resultant of two forces</w:t>
            </w:r>
            <w:r w:rsidR="00B97BA8">
              <w:rPr>
                <w:noProof/>
                <w:webHidden/>
              </w:rPr>
              <w:tab/>
            </w:r>
            <w:r w:rsidR="00B97BA8">
              <w:rPr>
                <w:noProof/>
                <w:webHidden/>
              </w:rPr>
              <w:fldChar w:fldCharType="begin"/>
            </w:r>
            <w:r w:rsidR="00B97BA8">
              <w:rPr>
                <w:noProof/>
                <w:webHidden/>
              </w:rPr>
              <w:instrText xml:space="preserve"> PAGEREF _Toc516416411 \h </w:instrText>
            </w:r>
            <w:r w:rsidR="00B97BA8">
              <w:rPr>
                <w:noProof/>
                <w:webHidden/>
              </w:rPr>
            </w:r>
            <w:r w:rsidR="00B97BA8">
              <w:rPr>
                <w:noProof/>
                <w:webHidden/>
              </w:rPr>
              <w:fldChar w:fldCharType="separate"/>
            </w:r>
            <w:r w:rsidR="00440AB6">
              <w:rPr>
                <w:noProof/>
                <w:webHidden/>
              </w:rPr>
              <w:t>43</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2" w:history="1">
            <w:r w:rsidR="00B97BA8" w:rsidRPr="0003025D">
              <w:rPr>
                <w:rStyle w:val="Hyperlink"/>
                <w:noProof/>
              </w:rPr>
              <w:t>PRACTICAL 2: Acceleration</w:t>
            </w:r>
            <w:r w:rsidR="00B97BA8">
              <w:rPr>
                <w:noProof/>
                <w:webHidden/>
              </w:rPr>
              <w:tab/>
            </w:r>
            <w:r w:rsidR="00B97BA8">
              <w:rPr>
                <w:noProof/>
                <w:webHidden/>
              </w:rPr>
              <w:fldChar w:fldCharType="begin"/>
            </w:r>
            <w:r w:rsidR="00B97BA8">
              <w:rPr>
                <w:noProof/>
                <w:webHidden/>
              </w:rPr>
              <w:instrText xml:space="preserve"> PAGEREF _Toc516416412 \h </w:instrText>
            </w:r>
            <w:r w:rsidR="00B97BA8">
              <w:rPr>
                <w:noProof/>
                <w:webHidden/>
              </w:rPr>
            </w:r>
            <w:r w:rsidR="00B97BA8">
              <w:rPr>
                <w:noProof/>
                <w:webHidden/>
              </w:rPr>
              <w:fldChar w:fldCharType="separate"/>
            </w:r>
            <w:r w:rsidR="00440AB6">
              <w:rPr>
                <w:noProof/>
                <w:webHidden/>
              </w:rPr>
              <w:t>4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3" w:history="1">
            <w:r w:rsidR="00B97BA8" w:rsidRPr="0003025D">
              <w:rPr>
                <w:rStyle w:val="Hyperlink"/>
                <w:noProof/>
              </w:rPr>
              <w:t>PRACTICAL 3: Acceleration</w:t>
            </w:r>
            <w:r w:rsidR="00B97BA8">
              <w:rPr>
                <w:noProof/>
                <w:webHidden/>
              </w:rPr>
              <w:tab/>
            </w:r>
            <w:r w:rsidR="00B97BA8">
              <w:rPr>
                <w:noProof/>
                <w:webHidden/>
              </w:rPr>
              <w:fldChar w:fldCharType="begin"/>
            </w:r>
            <w:r w:rsidR="00B97BA8">
              <w:rPr>
                <w:noProof/>
                <w:webHidden/>
              </w:rPr>
              <w:instrText xml:space="preserve"> PAGEREF _Toc516416413 \h </w:instrText>
            </w:r>
            <w:r w:rsidR="00B97BA8">
              <w:rPr>
                <w:noProof/>
                <w:webHidden/>
              </w:rPr>
            </w:r>
            <w:r w:rsidR="00B97BA8">
              <w:rPr>
                <w:noProof/>
                <w:webHidden/>
              </w:rPr>
              <w:fldChar w:fldCharType="separate"/>
            </w:r>
            <w:r w:rsidR="00440AB6">
              <w:rPr>
                <w:noProof/>
                <w:webHidden/>
              </w:rPr>
              <w:t>4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4" w:history="1">
            <w:r w:rsidR="00B97BA8" w:rsidRPr="0003025D">
              <w:rPr>
                <w:rStyle w:val="Hyperlink"/>
                <w:noProof/>
              </w:rPr>
              <w:t>PRACTICAL 4 Acceleration</w:t>
            </w:r>
            <w:r w:rsidR="00B97BA8">
              <w:rPr>
                <w:noProof/>
                <w:webHidden/>
              </w:rPr>
              <w:tab/>
            </w:r>
            <w:r w:rsidR="00B97BA8">
              <w:rPr>
                <w:noProof/>
                <w:webHidden/>
              </w:rPr>
              <w:fldChar w:fldCharType="begin"/>
            </w:r>
            <w:r w:rsidR="00B97BA8">
              <w:rPr>
                <w:noProof/>
                <w:webHidden/>
              </w:rPr>
              <w:instrText xml:space="preserve"> PAGEREF _Toc516416414 \h </w:instrText>
            </w:r>
            <w:r w:rsidR="00B97BA8">
              <w:rPr>
                <w:noProof/>
                <w:webHidden/>
              </w:rPr>
            </w:r>
            <w:r w:rsidR="00B97BA8">
              <w:rPr>
                <w:noProof/>
                <w:webHidden/>
              </w:rPr>
              <w:fldChar w:fldCharType="separate"/>
            </w:r>
            <w:r w:rsidR="00440AB6">
              <w:rPr>
                <w:noProof/>
                <w:webHidden/>
              </w:rPr>
              <w:t>4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5" w:history="1">
            <w:r w:rsidR="00B97BA8" w:rsidRPr="0003025D">
              <w:rPr>
                <w:rStyle w:val="Hyperlink"/>
                <w:noProof/>
              </w:rPr>
              <w:t>PRACTICAL 5 Estimating the Acceleration due to Gravity</w:t>
            </w:r>
            <w:r w:rsidR="00B97BA8">
              <w:rPr>
                <w:noProof/>
                <w:webHidden/>
              </w:rPr>
              <w:tab/>
            </w:r>
            <w:r w:rsidR="00B97BA8">
              <w:rPr>
                <w:noProof/>
                <w:webHidden/>
              </w:rPr>
              <w:fldChar w:fldCharType="begin"/>
            </w:r>
            <w:r w:rsidR="00B97BA8">
              <w:rPr>
                <w:noProof/>
                <w:webHidden/>
              </w:rPr>
              <w:instrText xml:space="preserve"> PAGEREF _Toc516416415 \h </w:instrText>
            </w:r>
            <w:r w:rsidR="00B97BA8">
              <w:rPr>
                <w:noProof/>
                <w:webHidden/>
              </w:rPr>
            </w:r>
            <w:r w:rsidR="00B97BA8">
              <w:rPr>
                <w:noProof/>
                <w:webHidden/>
              </w:rPr>
              <w:fldChar w:fldCharType="separate"/>
            </w:r>
            <w:r w:rsidR="00440AB6">
              <w:rPr>
                <w:noProof/>
                <w:webHidden/>
              </w:rPr>
              <w:t>4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6" w:history="1">
            <w:r w:rsidR="00B97BA8" w:rsidRPr="0003025D">
              <w:rPr>
                <w:rStyle w:val="Hyperlink"/>
                <w:noProof/>
              </w:rPr>
              <w:t>PRACTICAL 6: Velocity time graphs</w:t>
            </w:r>
            <w:r w:rsidR="00B97BA8">
              <w:rPr>
                <w:noProof/>
                <w:webHidden/>
              </w:rPr>
              <w:tab/>
            </w:r>
            <w:r w:rsidR="00B97BA8">
              <w:rPr>
                <w:noProof/>
                <w:webHidden/>
              </w:rPr>
              <w:fldChar w:fldCharType="begin"/>
            </w:r>
            <w:r w:rsidR="00B97BA8">
              <w:rPr>
                <w:noProof/>
                <w:webHidden/>
              </w:rPr>
              <w:instrText xml:space="preserve"> PAGEREF _Toc516416416 \h </w:instrText>
            </w:r>
            <w:r w:rsidR="00B97BA8">
              <w:rPr>
                <w:noProof/>
                <w:webHidden/>
              </w:rPr>
            </w:r>
            <w:r w:rsidR="00B97BA8">
              <w:rPr>
                <w:noProof/>
                <w:webHidden/>
              </w:rPr>
              <w:fldChar w:fldCharType="separate"/>
            </w:r>
            <w:r w:rsidR="00440AB6">
              <w:rPr>
                <w:noProof/>
                <w:webHidden/>
              </w:rPr>
              <w:t>4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7" w:history="1">
            <w:r w:rsidR="00B97BA8" w:rsidRPr="0003025D">
              <w:rPr>
                <w:rStyle w:val="Hyperlink"/>
                <w:noProof/>
              </w:rPr>
              <w:t>PRACTICAL 7 : Velocity-time graphs (acceleration-time graphs)</w:t>
            </w:r>
            <w:r w:rsidR="00B97BA8">
              <w:rPr>
                <w:noProof/>
                <w:webHidden/>
              </w:rPr>
              <w:tab/>
            </w:r>
            <w:r w:rsidR="00B97BA8">
              <w:rPr>
                <w:noProof/>
                <w:webHidden/>
              </w:rPr>
              <w:fldChar w:fldCharType="begin"/>
            </w:r>
            <w:r w:rsidR="00B97BA8">
              <w:rPr>
                <w:noProof/>
                <w:webHidden/>
              </w:rPr>
              <w:instrText xml:space="preserve"> PAGEREF _Toc516416417 \h </w:instrText>
            </w:r>
            <w:r w:rsidR="00B97BA8">
              <w:rPr>
                <w:noProof/>
                <w:webHidden/>
              </w:rPr>
            </w:r>
            <w:r w:rsidR="00B97BA8">
              <w:rPr>
                <w:noProof/>
                <w:webHidden/>
              </w:rPr>
              <w:fldChar w:fldCharType="separate"/>
            </w:r>
            <w:r w:rsidR="00440AB6">
              <w:rPr>
                <w:noProof/>
                <w:webHidden/>
              </w:rPr>
              <w:t>4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8" w:history="1">
            <w:r w:rsidR="00B97BA8" w:rsidRPr="0003025D">
              <w:rPr>
                <w:rStyle w:val="Hyperlink"/>
                <w:noProof/>
              </w:rPr>
              <w:t>PRACTICAL 8: Equations of Motion</w:t>
            </w:r>
            <w:r w:rsidR="00B97BA8">
              <w:rPr>
                <w:noProof/>
                <w:webHidden/>
              </w:rPr>
              <w:tab/>
            </w:r>
            <w:r w:rsidR="00B97BA8">
              <w:rPr>
                <w:noProof/>
                <w:webHidden/>
              </w:rPr>
              <w:fldChar w:fldCharType="begin"/>
            </w:r>
            <w:r w:rsidR="00B97BA8">
              <w:rPr>
                <w:noProof/>
                <w:webHidden/>
              </w:rPr>
              <w:instrText xml:space="preserve"> PAGEREF _Toc516416418 \h </w:instrText>
            </w:r>
            <w:r w:rsidR="00B97BA8">
              <w:rPr>
                <w:noProof/>
                <w:webHidden/>
              </w:rPr>
            </w:r>
            <w:r w:rsidR="00B97BA8">
              <w:rPr>
                <w:noProof/>
                <w:webHidden/>
              </w:rPr>
              <w:fldChar w:fldCharType="separate"/>
            </w:r>
            <w:r w:rsidR="00440AB6">
              <w:rPr>
                <w:noProof/>
                <w:webHidden/>
              </w:rPr>
              <w:t>4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19" w:history="1">
            <w:r w:rsidR="00B97BA8" w:rsidRPr="0003025D">
              <w:rPr>
                <w:rStyle w:val="Hyperlink"/>
                <w:noProof/>
              </w:rPr>
              <w:t xml:space="preserve">PRACTICAL 9 Using </w:t>
            </w:r>
            <w:r w:rsidR="00B97BA8" w:rsidRPr="0003025D">
              <w:rPr>
                <w:rStyle w:val="Hyperlink"/>
                <w:i/>
                <w:noProof/>
              </w:rPr>
              <w:t>v</w:t>
            </w:r>
            <w:r w:rsidR="00B97BA8" w:rsidRPr="0003025D">
              <w:rPr>
                <w:rStyle w:val="Hyperlink"/>
                <w:i/>
                <w:noProof/>
                <w:vertAlign w:val="superscript"/>
              </w:rPr>
              <w:t>2</w:t>
            </w:r>
            <w:r w:rsidR="00B97BA8" w:rsidRPr="0003025D">
              <w:rPr>
                <w:rStyle w:val="Hyperlink"/>
                <w:i/>
                <w:noProof/>
              </w:rPr>
              <w:t>=u</w:t>
            </w:r>
            <w:r w:rsidR="00B97BA8" w:rsidRPr="0003025D">
              <w:rPr>
                <w:rStyle w:val="Hyperlink"/>
                <w:i/>
                <w:noProof/>
                <w:vertAlign w:val="superscript"/>
              </w:rPr>
              <w:t>2</w:t>
            </w:r>
            <w:r w:rsidR="00B97BA8" w:rsidRPr="0003025D">
              <w:rPr>
                <w:rStyle w:val="Hyperlink"/>
                <w:i/>
                <w:noProof/>
              </w:rPr>
              <w:t>+2as</w:t>
            </w:r>
            <w:r w:rsidR="00B97BA8">
              <w:rPr>
                <w:noProof/>
                <w:webHidden/>
              </w:rPr>
              <w:tab/>
            </w:r>
            <w:r w:rsidR="00B97BA8">
              <w:rPr>
                <w:noProof/>
                <w:webHidden/>
              </w:rPr>
              <w:fldChar w:fldCharType="begin"/>
            </w:r>
            <w:r w:rsidR="00B97BA8">
              <w:rPr>
                <w:noProof/>
                <w:webHidden/>
              </w:rPr>
              <w:instrText xml:space="preserve"> PAGEREF _Toc516416419 \h </w:instrText>
            </w:r>
            <w:r w:rsidR="00B97BA8">
              <w:rPr>
                <w:noProof/>
                <w:webHidden/>
              </w:rPr>
            </w:r>
            <w:r w:rsidR="00B97BA8">
              <w:rPr>
                <w:noProof/>
                <w:webHidden/>
              </w:rPr>
              <w:fldChar w:fldCharType="separate"/>
            </w:r>
            <w:r w:rsidR="00440AB6">
              <w:rPr>
                <w:noProof/>
                <w:webHidden/>
              </w:rPr>
              <w:t>47</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0" w:history="1">
            <w:r w:rsidR="00B97BA8" w:rsidRPr="0003025D">
              <w:rPr>
                <w:rStyle w:val="Hyperlink"/>
                <w:noProof/>
              </w:rPr>
              <w:t>PRACTICAL 10: Projectiles</w:t>
            </w:r>
            <w:r w:rsidR="00B97BA8">
              <w:rPr>
                <w:noProof/>
                <w:webHidden/>
              </w:rPr>
              <w:tab/>
            </w:r>
            <w:r w:rsidR="00B97BA8">
              <w:rPr>
                <w:noProof/>
                <w:webHidden/>
              </w:rPr>
              <w:fldChar w:fldCharType="begin"/>
            </w:r>
            <w:r w:rsidR="00B97BA8">
              <w:rPr>
                <w:noProof/>
                <w:webHidden/>
              </w:rPr>
              <w:instrText xml:space="preserve"> PAGEREF _Toc516416420 \h </w:instrText>
            </w:r>
            <w:r w:rsidR="00B97BA8">
              <w:rPr>
                <w:noProof/>
                <w:webHidden/>
              </w:rPr>
            </w:r>
            <w:r w:rsidR="00B97BA8">
              <w:rPr>
                <w:noProof/>
                <w:webHidden/>
              </w:rPr>
              <w:fldChar w:fldCharType="separate"/>
            </w:r>
            <w:r w:rsidR="00440AB6">
              <w:rPr>
                <w:noProof/>
                <w:webHidden/>
              </w:rPr>
              <w:t>4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1" w:history="1">
            <w:r w:rsidR="00B97BA8" w:rsidRPr="0003025D">
              <w:rPr>
                <w:rStyle w:val="Hyperlink"/>
                <w:rFonts w:eastAsia="MS Mincho"/>
                <w:noProof/>
              </w:rPr>
              <w:t>Tutorial Answers</w:t>
            </w:r>
            <w:r w:rsidR="00B97BA8">
              <w:rPr>
                <w:noProof/>
                <w:webHidden/>
              </w:rPr>
              <w:tab/>
            </w:r>
            <w:r w:rsidR="00B97BA8">
              <w:rPr>
                <w:noProof/>
                <w:webHidden/>
              </w:rPr>
              <w:fldChar w:fldCharType="begin"/>
            </w:r>
            <w:r w:rsidR="00B97BA8">
              <w:rPr>
                <w:noProof/>
                <w:webHidden/>
              </w:rPr>
              <w:instrText xml:space="preserve"> PAGEREF _Toc516416421 \h </w:instrText>
            </w:r>
            <w:r w:rsidR="00B97BA8">
              <w:rPr>
                <w:noProof/>
                <w:webHidden/>
              </w:rPr>
            </w:r>
            <w:r w:rsidR="00B97BA8">
              <w:rPr>
                <w:noProof/>
                <w:webHidden/>
              </w:rPr>
              <w:fldChar w:fldCharType="separate"/>
            </w:r>
            <w:r w:rsidR="00440AB6">
              <w:rPr>
                <w:noProof/>
                <w:webHidden/>
              </w:rPr>
              <w:t>49</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22" w:history="1">
            <w:r w:rsidR="00B97BA8" w:rsidRPr="0003025D">
              <w:rPr>
                <w:rStyle w:val="Hyperlink"/>
                <w:noProof/>
              </w:rPr>
              <w:t>Equation of Motion Tutorial Answers</w:t>
            </w:r>
            <w:r w:rsidR="00B97BA8">
              <w:rPr>
                <w:noProof/>
                <w:webHidden/>
              </w:rPr>
              <w:tab/>
            </w:r>
            <w:r w:rsidR="00B97BA8">
              <w:rPr>
                <w:noProof/>
                <w:webHidden/>
              </w:rPr>
              <w:fldChar w:fldCharType="begin"/>
            </w:r>
            <w:r w:rsidR="00B97BA8">
              <w:rPr>
                <w:noProof/>
                <w:webHidden/>
              </w:rPr>
              <w:instrText xml:space="preserve"> PAGEREF _Toc516416422 \h </w:instrText>
            </w:r>
            <w:r w:rsidR="00B97BA8">
              <w:rPr>
                <w:noProof/>
                <w:webHidden/>
              </w:rPr>
            </w:r>
            <w:r w:rsidR="00B97BA8">
              <w:rPr>
                <w:noProof/>
                <w:webHidden/>
              </w:rPr>
              <w:fldChar w:fldCharType="separate"/>
            </w:r>
            <w:r w:rsidR="00440AB6">
              <w:rPr>
                <w:noProof/>
                <w:webHidden/>
              </w:rPr>
              <w:t>49</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3" w:history="1">
            <w:r w:rsidR="00B97BA8" w:rsidRPr="0003025D">
              <w:rPr>
                <w:rStyle w:val="Hyperlink"/>
                <w:noProof/>
              </w:rPr>
              <w:t>Tutorial 1</w:t>
            </w:r>
            <w:r w:rsidR="00B97BA8">
              <w:rPr>
                <w:noProof/>
                <w:webHidden/>
              </w:rPr>
              <w:tab/>
            </w:r>
            <w:r w:rsidR="00B97BA8">
              <w:rPr>
                <w:noProof/>
                <w:webHidden/>
              </w:rPr>
              <w:fldChar w:fldCharType="begin"/>
            </w:r>
            <w:r w:rsidR="00B97BA8">
              <w:rPr>
                <w:noProof/>
                <w:webHidden/>
              </w:rPr>
              <w:instrText xml:space="preserve"> PAGEREF _Toc516416423 \h </w:instrText>
            </w:r>
            <w:r w:rsidR="00B97BA8">
              <w:rPr>
                <w:noProof/>
                <w:webHidden/>
              </w:rPr>
            </w:r>
            <w:r w:rsidR="00B97BA8">
              <w:rPr>
                <w:noProof/>
                <w:webHidden/>
              </w:rPr>
              <w:fldChar w:fldCharType="separate"/>
            </w:r>
            <w:r w:rsidR="00440AB6">
              <w:rPr>
                <w:noProof/>
                <w:webHidden/>
              </w:rPr>
              <w:t>49</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4" w:history="1">
            <w:r w:rsidR="00B97BA8" w:rsidRPr="0003025D">
              <w:rPr>
                <w:rStyle w:val="Hyperlink"/>
                <w:noProof/>
              </w:rPr>
              <w:t>Tutorial 2</w:t>
            </w:r>
            <w:r w:rsidR="00B97BA8">
              <w:rPr>
                <w:noProof/>
                <w:webHidden/>
              </w:rPr>
              <w:tab/>
            </w:r>
            <w:r w:rsidR="00B97BA8">
              <w:rPr>
                <w:noProof/>
                <w:webHidden/>
              </w:rPr>
              <w:fldChar w:fldCharType="begin"/>
            </w:r>
            <w:r w:rsidR="00B97BA8">
              <w:rPr>
                <w:noProof/>
                <w:webHidden/>
              </w:rPr>
              <w:instrText xml:space="preserve"> PAGEREF _Toc516416424 \h </w:instrText>
            </w:r>
            <w:r w:rsidR="00B97BA8">
              <w:rPr>
                <w:noProof/>
                <w:webHidden/>
              </w:rPr>
            </w:r>
            <w:r w:rsidR="00B97BA8">
              <w:rPr>
                <w:noProof/>
                <w:webHidden/>
              </w:rPr>
              <w:fldChar w:fldCharType="separate"/>
            </w:r>
            <w:r w:rsidR="00440AB6">
              <w:rPr>
                <w:noProof/>
                <w:webHidden/>
              </w:rPr>
              <w:t>5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5" w:history="1">
            <w:r w:rsidR="00B97BA8" w:rsidRPr="0003025D">
              <w:rPr>
                <w:rStyle w:val="Hyperlink"/>
                <w:noProof/>
              </w:rPr>
              <w:t>Tutorial 3</w:t>
            </w:r>
            <w:r w:rsidR="00B97BA8">
              <w:rPr>
                <w:noProof/>
                <w:webHidden/>
              </w:rPr>
              <w:tab/>
            </w:r>
            <w:r w:rsidR="00B97BA8">
              <w:rPr>
                <w:noProof/>
                <w:webHidden/>
              </w:rPr>
              <w:fldChar w:fldCharType="begin"/>
            </w:r>
            <w:r w:rsidR="00B97BA8">
              <w:rPr>
                <w:noProof/>
                <w:webHidden/>
              </w:rPr>
              <w:instrText xml:space="preserve"> PAGEREF _Toc516416425 \h </w:instrText>
            </w:r>
            <w:r w:rsidR="00B97BA8">
              <w:rPr>
                <w:noProof/>
                <w:webHidden/>
              </w:rPr>
            </w:r>
            <w:r w:rsidR="00B97BA8">
              <w:rPr>
                <w:noProof/>
                <w:webHidden/>
              </w:rPr>
              <w:fldChar w:fldCharType="separate"/>
            </w:r>
            <w:r w:rsidR="00440AB6">
              <w:rPr>
                <w:noProof/>
                <w:webHidden/>
              </w:rPr>
              <w:t>5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6" w:history="1">
            <w:r w:rsidR="00B97BA8" w:rsidRPr="0003025D">
              <w:rPr>
                <w:rStyle w:val="Hyperlink"/>
                <w:rFonts w:eastAsia="MS Mincho"/>
                <w:noProof/>
              </w:rPr>
              <w:t>Tutorial 4</w:t>
            </w:r>
            <w:r w:rsidR="00B97BA8">
              <w:rPr>
                <w:noProof/>
                <w:webHidden/>
              </w:rPr>
              <w:tab/>
            </w:r>
            <w:r w:rsidR="00B97BA8">
              <w:rPr>
                <w:noProof/>
                <w:webHidden/>
              </w:rPr>
              <w:fldChar w:fldCharType="begin"/>
            </w:r>
            <w:r w:rsidR="00B97BA8">
              <w:rPr>
                <w:noProof/>
                <w:webHidden/>
              </w:rPr>
              <w:instrText xml:space="preserve"> PAGEREF _Toc516416426 \h </w:instrText>
            </w:r>
            <w:r w:rsidR="00B97BA8">
              <w:rPr>
                <w:noProof/>
                <w:webHidden/>
              </w:rPr>
            </w:r>
            <w:r w:rsidR="00B97BA8">
              <w:rPr>
                <w:noProof/>
                <w:webHidden/>
              </w:rPr>
              <w:fldChar w:fldCharType="separate"/>
            </w:r>
            <w:r w:rsidR="00440AB6">
              <w:rPr>
                <w:noProof/>
                <w:webHidden/>
              </w:rPr>
              <w:t>5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7" w:history="1">
            <w:r w:rsidR="00B97BA8" w:rsidRPr="0003025D">
              <w:rPr>
                <w:rStyle w:val="Hyperlink"/>
                <w:noProof/>
              </w:rPr>
              <w:t>Exam Question Answers</w:t>
            </w:r>
            <w:r w:rsidR="00B97BA8">
              <w:rPr>
                <w:noProof/>
                <w:webHidden/>
              </w:rPr>
              <w:tab/>
            </w:r>
            <w:r w:rsidR="00B97BA8">
              <w:rPr>
                <w:noProof/>
                <w:webHidden/>
              </w:rPr>
              <w:fldChar w:fldCharType="begin"/>
            </w:r>
            <w:r w:rsidR="00B97BA8">
              <w:rPr>
                <w:noProof/>
                <w:webHidden/>
              </w:rPr>
              <w:instrText xml:space="preserve"> PAGEREF _Toc516416427 \h </w:instrText>
            </w:r>
            <w:r w:rsidR="00B97BA8">
              <w:rPr>
                <w:noProof/>
                <w:webHidden/>
              </w:rPr>
            </w:r>
            <w:r w:rsidR="00B97BA8">
              <w:rPr>
                <w:noProof/>
                <w:webHidden/>
              </w:rPr>
              <w:fldChar w:fldCharType="separate"/>
            </w:r>
            <w:r w:rsidR="00440AB6">
              <w:rPr>
                <w:noProof/>
                <w:webHidden/>
              </w:rPr>
              <w:t>52</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28" w:history="1">
            <w:r w:rsidR="00B97BA8" w:rsidRPr="0003025D">
              <w:rPr>
                <w:rStyle w:val="Hyperlink"/>
                <w:rFonts w:eastAsia="MS Mincho"/>
                <w:noProof/>
              </w:rPr>
              <w:t>Extra Practice on the Equation of Motion Tutorial Answers</w:t>
            </w:r>
            <w:r w:rsidR="00B97BA8">
              <w:rPr>
                <w:noProof/>
                <w:webHidden/>
              </w:rPr>
              <w:tab/>
            </w:r>
            <w:r w:rsidR="00B97BA8">
              <w:rPr>
                <w:noProof/>
                <w:webHidden/>
              </w:rPr>
              <w:fldChar w:fldCharType="begin"/>
            </w:r>
            <w:r w:rsidR="00B97BA8">
              <w:rPr>
                <w:noProof/>
                <w:webHidden/>
              </w:rPr>
              <w:instrText xml:space="preserve"> PAGEREF _Toc516416428 \h </w:instrText>
            </w:r>
            <w:r w:rsidR="00B97BA8">
              <w:rPr>
                <w:noProof/>
                <w:webHidden/>
              </w:rPr>
            </w:r>
            <w:r w:rsidR="00B97BA8">
              <w:rPr>
                <w:noProof/>
                <w:webHidden/>
              </w:rPr>
              <w:fldChar w:fldCharType="separate"/>
            </w:r>
            <w:r w:rsidR="00440AB6">
              <w:rPr>
                <w:noProof/>
                <w:webHidden/>
              </w:rPr>
              <w:t>53</w:t>
            </w:r>
            <w:r w:rsidR="00B97BA8">
              <w:rPr>
                <w:noProof/>
                <w:webHidden/>
              </w:rPr>
              <w:fldChar w:fldCharType="end"/>
            </w:r>
          </w:hyperlink>
        </w:p>
        <w:p w:rsidR="00B97BA8" w:rsidRDefault="00974E37">
          <w:pPr>
            <w:pStyle w:val="TOC1"/>
            <w:rPr>
              <w:rFonts w:asciiTheme="minorHAnsi" w:hAnsiTheme="minorHAnsi"/>
              <w:noProof/>
              <w:sz w:val="22"/>
              <w:szCs w:val="22"/>
              <w:lang w:eastAsia="en-GB"/>
            </w:rPr>
          </w:pPr>
          <w:hyperlink w:anchor="_Toc516416429" w:history="1">
            <w:r w:rsidR="00B97BA8" w:rsidRPr="0003025D">
              <w:rPr>
                <w:rStyle w:val="Hyperlink"/>
                <w:noProof/>
              </w:rPr>
              <w:t>CHAPTER 3: FORCES,ENERGY AND POWER</w:t>
            </w:r>
            <w:r w:rsidR="00B97BA8">
              <w:rPr>
                <w:noProof/>
                <w:webHidden/>
              </w:rPr>
              <w:tab/>
            </w:r>
            <w:r w:rsidR="00B97BA8">
              <w:rPr>
                <w:noProof/>
                <w:webHidden/>
              </w:rPr>
              <w:fldChar w:fldCharType="begin"/>
            </w:r>
            <w:r w:rsidR="00B97BA8">
              <w:rPr>
                <w:noProof/>
                <w:webHidden/>
              </w:rPr>
              <w:instrText xml:space="preserve"> PAGEREF _Toc516416429 \h </w:instrText>
            </w:r>
            <w:r w:rsidR="00B97BA8">
              <w:rPr>
                <w:noProof/>
                <w:webHidden/>
              </w:rPr>
            </w:r>
            <w:r w:rsidR="00B97BA8">
              <w:rPr>
                <w:noProof/>
                <w:webHidden/>
              </w:rPr>
              <w:fldChar w:fldCharType="separate"/>
            </w:r>
            <w:r w:rsidR="00440AB6">
              <w:rPr>
                <w:noProof/>
                <w:webHidden/>
              </w:rPr>
              <w:t>54</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0" w:history="1">
            <w:r w:rsidR="00B97BA8" w:rsidRPr="0003025D">
              <w:rPr>
                <w:rStyle w:val="Hyperlink"/>
                <w:noProof/>
              </w:rPr>
              <w:t>Summary of Forces, Energy &amp; Power</w:t>
            </w:r>
            <w:r w:rsidR="00B97BA8">
              <w:rPr>
                <w:noProof/>
                <w:webHidden/>
              </w:rPr>
              <w:tab/>
            </w:r>
            <w:r w:rsidR="00B97BA8">
              <w:rPr>
                <w:noProof/>
                <w:webHidden/>
              </w:rPr>
              <w:fldChar w:fldCharType="begin"/>
            </w:r>
            <w:r w:rsidR="00B97BA8">
              <w:rPr>
                <w:noProof/>
                <w:webHidden/>
              </w:rPr>
              <w:instrText xml:space="preserve"> PAGEREF _Toc516416430 \h </w:instrText>
            </w:r>
            <w:r w:rsidR="00B97BA8">
              <w:rPr>
                <w:noProof/>
                <w:webHidden/>
              </w:rPr>
            </w:r>
            <w:r w:rsidR="00B97BA8">
              <w:rPr>
                <w:noProof/>
                <w:webHidden/>
              </w:rPr>
              <w:fldChar w:fldCharType="separate"/>
            </w:r>
            <w:r w:rsidR="00440AB6">
              <w:rPr>
                <w:noProof/>
                <w:webHidden/>
              </w:rPr>
              <w:t>54</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1" w:history="1">
            <w:r w:rsidR="00B97BA8" w:rsidRPr="0003025D">
              <w:rPr>
                <w:rStyle w:val="Hyperlink"/>
                <w:noProof/>
                <w:u w:color="FFFF00"/>
              </w:rPr>
              <w:t>NEWTONS THREE LAWS OF MOTION</w:t>
            </w:r>
            <w:r w:rsidR="00B97BA8">
              <w:rPr>
                <w:noProof/>
                <w:webHidden/>
              </w:rPr>
              <w:tab/>
            </w:r>
            <w:r w:rsidR="00B97BA8">
              <w:rPr>
                <w:noProof/>
                <w:webHidden/>
              </w:rPr>
              <w:fldChar w:fldCharType="begin"/>
            </w:r>
            <w:r w:rsidR="00B97BA8">
              <w:rPr>
                <w:noProof/>
                <w:webHidden/>
              </w:rPr>
              <w:instrText xml:space="preserve"> PAGEREF _Toc516416431 \h </w:instrText>
            </w:r>
            <w:r w:rsidR="00B97BA8">
              <w:rPr>
                <w:noProof/>
                <w:webHidden/>
              </w:rPr>
            </w:r>
            <w:r w:rsidR="00B97BA8">
              <w:rPr>
                <w:noProof/>
                <w:webHidden/>
              </w:rPr>
              <w:fldChar w:fldCharType="separate"/>
            </w:r>
            <w:r w:rsidR="00440AB6">
              <w:rPr>
                <w:noProof/>
                <w:webHidden/>
              </w:rPr>
              <w:t>5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32" w:history="1">
            <w:r w:rsidR="00B97BA8" w:rsidRPr="0003025D">
              <w:rPr>
                <w:rStyle w:val="Hyperlink"/>
                <w:noProof/>
                <w:u w:color="FFFF00"/>
              </w:rPr>
              <w:t>Newton’s First Law:</w:t>
            </w:r>
            <w:r w:rsidR="00B97BA8">
              <w:rPr>
                <w:noProof/>
                <w:webHidden/>
              </w:rPr>
              <w:tab/>
            </w:r>
            <w:r w:rsidR="00B97BA8">
              <w:rPr>
                <w:noProof/>
                <w:webHidden/>
              </w:rPr>
              <w:fldChar w:fldCharType="begin"/>
            </w:r>
            <w:r w:rsidR="00B97BA8">
              <w:rPr>
                <w:noProof/>
                <w:webHidden/>
              </w:rPr>
              <w:instrText xml:space="preserve"> PAGEREF _Toc516416432 \h </w:instrText>
            </w:r>
            <w:r w:rsidR="00B97BA8">
              <w:rPr>
                <w:noProof/>
                <w:webHidden/>
              </w:rPr>
            </w:r>
            <w:r w:rsidR="00B97BA8">
              <w:rPr>
                <w:noProof/>
                <w:webHidden/>
              </w:rPr>
              <w:fldChar w:fldCharType="separate"/>
            </w:r>
            <w:r w:rsidR="00440AB6">
              <w:rPr>
                <w:noProof/>
                <w:webHidden/>
              </w:rPr>
              <w:t>5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33" w:history="1">
            <w:r w:rsidR="00B97BA8" w:rsidRPr="0003025D">
              <w:rPr>
                <w:rStyle w:val="Hyperlink"/>
                <w:noProof/>
                <w:u w:color="FFFF00"/>
              </w:rPr>
              <w:t>Newton’s Second Law</w:t>
            </w:r>
            <w:r w:rsidR="00B97BA8">
              <w:rPr>
                <w:noProof/>
                <w:webHidden/>
              </w:rPr>
              <w:tab/>
            </w:r>
            <w:r w:rsidR="00B97BA8">
              <w:rPr>
                <w:noProof/>
                <w:webHidden/>
              </w:rPr>
              <w:fldChar w:fldCharType="begin"/>
            </w:r>
            <w:r w:rsidR="00B97BA8">
              <w:rPr>
                <w:noProof/>
                <w:webHidden/>
              </w:rPr>
              <w:instrText xml:space="preserve"> PAGEREF _Toc516416433 \h </w:instrText>
            </w:r>
            <w:r w:rsidR="00B97BA8">
              <w:rPr>
                <w:noProof/>
                <w:webHidden/>
              </w:rPr>
            </w:r>
            <w:r w:rsidR="00B97BA8">
              <w:rPr>
                <w:noProof/>
                <w:webHidden/>
              </w:rPr>
              <w:fldChar w:fldCharType="separate"/>
            </w:r>
            <w:r w:rsidR="00440AB6">
              <w:rPr>
                <w:noProof/>
                <w:webHidden/>
              </w:rPr>
              <w:t>5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34" w:history="1">
            <w:r w:rsidR="00B97BA8" w:rsidRPr="0003025D">
              <w:rPr>
                <w:rStyle w:val="Hyperlink"/>
                <w:noProof/>
              </w:rPr>
              <w:t>Newton’s Third Law:</w:t>
            </w:r>
            <w:r w:rsidR="00B97BA8">
              <w:rPr>
                <w:noProof/>
                <w:webHidden/>
              </w:rPr>
              <w:tab/>
            </w:r>
            <w:r w:rsidR="00B97BA8">
              <w:rPr>
                <w:noProof/>
                <w:webHidden/>
              </w:rPr>
              <w:fldChar w:fldCharType="begin"/>
            </w:r>
            <w:r w:rsidR="00B97BA8">
              <w:rPr>
                <w:noProof/>
                <w:webHidden/>
              </w:rPr>
              <w:instrText xml:space="preserve"> PAGEREF _Toc516416434 \h </w:instrText>
            </w:r>
            <w:r w:rsidR="00B97BA8">
              <w:rPr>
                <w:noProof/>
                <w:webHidden/>
              </w:rPr>
            </w:r>
            <w:r w:rsidR="00B97BA8">
              <w:rPr>
                <w:noProof/>
                <w:webHidden/>
              </w:rPr>
              <w:fldChar w:fldCharType="separate"/>
            </w:r>
            <w:r w:rsidR="00440AB6">
              <w:rPr>
                <w:noProof/>
                <w:webHidden/>
              </w:rPr>
              <w:t>5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5" w:history="1">
            <w:r w:rsidR="00B97BA8" w:rsidRPr="0003025D">
              <w:rPr>
                <w:rStyle w:val="Hyperlink"/>
                <w:noProof/>
              </w:rPr>
              <w:t>Balanced Forces versus Newton Pairs</w:t>
            </w:r>
            <w:r w:rsidR="00B97BA8">
              <w:rPr>
                <w:noProof/>
                <w:webHidden/>
              </w:rPr>
              <w:tab/>
            </w:r>
            <w:r w:rsidR="00B97BA8">
              <w:rPr>
                <w:noProof/>
                <w:webHidden/>
              </w:rPr>
              <w:fldChar w:fldCharType="begin"/>
            </w:r>
            <w:r w:rsidR="00B97BA8">
              <w:rPr>
                <w:noProof/>
                <w:webHidden/>
              </w:rPr>
              <w:instrText xml:space="preserve"> PAGEREF _Toc516416435 \h </w:instrText>
            </w:r>
            <w:r w:rsidR="00B97BA8">
              <w:rPr>
                <w:noProof/>
                <w:webHidden/>
              </w:rPr>
            </w:r>
            <w:r w:rsidR="00B97BA8">
              <w:rPr>
                <w:noProof/>
                <w:webHidden/>
              </w:rPr>
              <w:fldChar w:fldCharType="separate"/>
            </w:r>
            <w:r w:rsidR="00440AB6">
              <w:rPr>
                <w:noProof/>
                <w:webHidden/>
              </w:rPr>
              <w:t>5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6" w:history="1">
            <w:r w:rsidR="00B97BA8" w:rsidRPr="0003025D">
              <w:rPr>
                <w:rStyle w:val="Hyperlink"/>
                <w:noProof/>
              </w:rPr>
              <w:t>THE NEWTON</w:t>
            </w:r>
            <w:r w:rsidR="00B97BA8">
              <w:rPr>
                <w:noProof/>
                <w:webHidden/>
              </w:rPr>
              <w:tab/>
            </w:r>
            <w:r w:rsidR="00B97BA8">
              <w:rPr>
                <w:noProof/>
                <w:webHidden/>
              </w:rPr>
              <w:fldChar w:fldCharType="begin"/>
            </w:r>
            <w:r w:rsidR="00B97BA8">
              <w:rPr>
                <w:noProof/>
                <w:webHidden/>
              </w:rPr>
              <w:instrText xml:space="preserve"> PAGEREF _Toc516416436 \h </w:instrText>
            </w:r>
            <w:r w:rsidR="00B97BA8">
              <w:rPr>
                <w:noProof/>
                <w:webHidden/>
              </w:rPr>
            </w:r>
            <w:r w:rsidR="00B97BA8">
              <w:rPr>
                <w:noProof/>
                <w:webHidden/>
              </w:rPr>
              <w:fldChar w:fldCharType="separate"/>
            </w:r>
            <w:r w:rsidR="00440AB6">
              <w:rPr>
                <w:noProof/>
                <w:webHidden/>
              </w:rPr>
              <w:t>5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7" w:history="1">
            <w:r w:rsidR="00B97BA8" w:rsidRPr="0003025D">
              <w:rPr>
                <w:rStyle w:val="Hyperlink"/>
                <w:noProof/>
              </w:rPr>
              <w:t>RESULTANT FORCES</w:t>
            </w:r>
            <w:r w:rsidR="00B97BA8">
              <w:rPr>
                <w:noProof/>
                <w:webHidden/>
              </w:rPr>
              <w:tab/>
            </w:r>
            <w:r w:rsidR="00B97BA8">
              <w:rPr>
                <w:noProof/>
                <w:webHidden/>
              </w:rPr>
              <w:fldChar w:fldCharType="begin"/>
            </w:r>
            <w:r w:rsidR="00B97BA8">
              <w:rPr>
                <w:noProof/>
                <w:webHidden/>
              </w:rPr>
              <w:instrText xml:space="preserve"> PAGEREF _Toc516416437 \h </w:instrText>
            </w:r>
            <w:r w:rsidR="00B97BA8">
              <w:rPr>
                <w:noProof/>
                <w:webHidden/>
              </w:rPr>
            </w:r>
            <w:r w:rsidR="00B97BA8">
              <w:rPr>
                <w:noProof/>
                <w:webHidden/>
              </w:rPr>
              <w:fldChar w:fldCharType="separate"/>
            </w:r>
            <w:r w:rsidR="00440AB6">
              <w:rPr>
                <w:noProof/>
                <w:webHidden/>
              </w:rPr>
              <w:t>5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8" w:history="1">
            <w:r w:rsidR="00B97BA8" w:rsidRPr="0003025D">
              <w:rPr>
                <w:rStyle w:val="Hyperlink"/>
                <w:noProof/>
              </w:rPr>
              <w:t>FREE BODY DIAGRAMS</w:t>
            </w:r>
            <w:r w:rsidR="00B97BA8">
              <w:rPr>
                <w:noProof/>
                <w:webHidden/>
              </w:rPr>
              <w:tab/>
            </w:r>
            <w:r w:rsidR="00B97BA8">
              <w:rPr>
                <w:noProof/>
                <w:webHidden/>
              </w:rPr>
              <w:fldChar w:fldCharType="begin"/>
            </w:r>
            <w:r w:rsidR="00B97BA8">
              <w:rPr>
                <w:noProof/>
                <w:webHidden/>
              </w:rPr>
              <w:instrText xml:space="preserve"> PAGEREF _Toc516416438 \h </w:instrText>
            </w:r>
            <w:r w:rsidR="00B97BA8">
              <w:rPr>
                <w:noProof/>
                <w:webHidden/>
              </w:rPr>
            </w:r>
            <w:r w:rsidR="00B97BA8">
              <w:rPr>
                <w:noProof/>
                <w:webHidden/>
              </w:rPr>
              <w:fldChar w:fldCharType="separate"/>
            </w:r>
            <w:r w:rsidR="00440AB6">
              <w:rPr>
                <w:noProof/>
                <w:webHidden/>
              </w:rPr>
              <w:t>5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39" w:history="1">
            <w:r w:rsidR="00B97BA8" w:rsidRPr="0003025D">
              <w:rPr>
                <w:rStyle w:val="Hyperlink"/>
                <w:noProof/>
              </w:rPr>
              <w:t>VECTORS AND TENSION</w:t>
            </w:r>
            <w:r w:rsidR="00B97BA8">
              <w:rPr>
                <w:noProof/>
                <w:webHidden/>
              </w:rPr>
              <w:tab/>
            </w:r>
            <w:r w:rsidR="00B97BA8">
              <w:rPr>
                <w:noProof/>
                <w:webHidden/>
              </w:rPr>
              <w:fldChar w:fldCharType="begin"/>
            </w:r>
            <w:r w:rsidR="00B97BA8">
              <w:rPr>
                <w:noProof/>
                <w:webHidden/>
              </w:rPr>
              <w:instrText xml:space="preserve"> PAGEREF _Toc516416439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0" w:history="1">
            <w:r w:rsidR="00B97BA8" w:rsidRPr="0003025D">
              <w:rPr>
                <w:rStyle w:val="Hyperlink"/>
                <w:noProof/>
                <w:u w:color="00FFFF"/>
              </w:rPr>
              <w:t>What is a Vector?</w:t>
            </w:r>
            <w:r w:rsidR="00B97BA8">
              <w:rPr>
                <w:noProof/>
                <w:webHidden/>
              </w:rPr>
              <w:tab/>
            </w:r>
            <w:r w:rsidR="00B97BA8">
              <w:rPr>
                <w:noProof/>
                <w:webHidden/>
              </w:rPr>
              <w:fldChar w:fldCharType="begin"/>
            </w:r>
            <w:r w:rsidR="00B97BA8">
              <w:rPr>
                <w:noProof/>
                <w:webHidden/>
              </w:rPr>
              <w:instrText xml:space="preserve"> PAGEREF _Toc516416440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1" w:history="1">
            <w:r w:rsidR="00B97BA8" w:rsidRPr="0003025D">
              <w:rPr>
                <w:rStyle w:val="Hyperlink"/>
                <w:noProof/>
                <w:u w:color="00FFFF"/>
              </w:rPr>
              <w:t>Why are vectors important?</w:t>
            </w:r>
            <w:r w:rsidR="00B97BA8">
              <w:rPr>
                <w:noProof/>
                <w:webHidden/>
              </w:rPr>
              <w:tab/>
            </w:r>
            <w:r w:rsidR="00B97BA8">
              <w:rPr>
                <w:noProof/>
                <w:webHidden/>
              </w:rPr>
              <w:fldChar w:fldCharType="begin"/>
            </w:r>
            <w:r w:rsidR="00B97BA8">
              <w:rPr>
                <w:noProof/>
                <w:webHidden/>
              </w:rPr>
              <w:instrText xml:space="preserve"> PAGEREF _Toc516416441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2" w:history="1">
            <w:r w:rsidR="00B97BA8" w:rsidRPr="0003025D">
              <w:rPr>
                <w:rStyle w:val="Hyperlink"/>
                <w:noProof/>
              </w:rPr>
              <w:t>Which quantities are vector quantities?</w:t>
            </w:r>
            <w:r w:rsidR="00B97BA8">
              <w:rPr>
                <w:noProof/>
                <w:webHidden/>
              </w:rPr>
              <w:tab/>
            </w:r>
            <w:r w:rsidR="00B97BA8">
              <w:rPr>
                <w:noProof/>
                <w:webHidden/>
              </w:rPr>
              <w:fldChar w:fldCharType="begin"/>
            </w:r>
            <w:r w:rsidR="00B97BA8">
              <w:rPr>
                <w:noProof/>
                <w:webHidden/>
              </w:rPr>
              <w:instrText xml:space="preserve"> PAGEREF _Toc516416442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3" w:history="1">
            <w:r w:rsidR="00B97BA8" w:rsidRPr="0003025D">
              <w:rPr>
                <w:rStyle w:val="Hyperlink"/>
                <w:noProof/>
              </w:rPr>
              <w:t>When do we quote direction for vector quantities?</w:t>
            </w:r>
            <w:r w:rsidR="00B97BA8">
              <w:rPr>
                <w:noProof/>
                <w:webHidden/>
              </w:rPr>
              <w:tab/>
            </w:r>
            <w:r w:rsidR="00B97BA8">
              <w:rPr>
                <w:noProof/>
                <w:webHidden/>
              </w:rPr>
              <w:fldChar w:fldCharType="begin"/>
            </w:r>
            <w:r w:rsidR="00B97BA8">
              <w:rPr>
                <w:noProof/>
                <w:webHidden/>
              </w:rPr>
              <w:instrText xml:space="preserve"> PAGEREF _Toc516416443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4" w:history="1">
            <w:r w:rsidR="00B97BA8" w:rsidRPr="0003025D">
              <w:rPr>
                <w:rStyle w:val="Hyperlink"/>
                <w:noProof/>
                <w:u w:color="00FFFF"/>
              </w:rPr>
              <w:t>Cases to be aware of:</w:t>
            </w:r>
            <w:r w:rsidR="00B97BA8">
              <w:rPr>
                <w:noProof/>
                <w:webHidden/>
              </w:rPr>
              <w:tab/>
            </w:r>
            <w:r w:rsidR="00B97BA8">
              <w:rPr>
                <w:noProof/>
                <w:webHidden/>
              </w:rPr>
              <w:fldChar w:fldCharType="begin"/>
            </w:r>
            <w:r w:rsidR="00B97BA8">
              <w:rPr>
                <w:noProof/>
                <w:webHidden/>
              </w:rPr>
              <w:instrText xml:space="preserve"> PAGEREF _Toc516416444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45" w:history="1">
            <w:r w:rsidR="00B97BA8" w:rsidRPr="0003025D">
              <w:rPr>
                <w:rStyle w:val="Hyperlink"/>
                <w:noProof/>
                <w:u w:color="FFFF00"/>
              </w:rPr>
              <w:t xml:space="preserve">A Special Case of Resolving Vectors: </w:t>
            </w:r>
            <w:r w:rsidR="00B97BA8" w:rsidRPr="0003025D">
              <w:rPr>
                <w:rStyle w:val="Hyperlink"/>
                <w:noProof/>
              </w:rPr>
              <w:t>Forces Down a Slope</w:t>
            </w:r>
            <w:r w:rsidR="00B97BA8" w:rsidRPr="0003025D">
              <w:rPr>
                <w:rStyle w:val="Hyperlink"/>
                <w:rFonts w:ascii="Comic Sans MS" w:hAnsi="Comic Sans MS"/>
                <w:noProof/>
                <w:u w:color="FFFF00"/>
              </w:rPr>
              <w:t>.</w:t>
            </w:r>
            <w:r w:rsidR="00B97BA8">
              <w:rPr>
                <w:noProof/>
                <w:webHidden/>
              </w:rPr>
              <w:tab/>
            </w:r>
            <w:r w:rsidR="00B97BA8">
              <w:rPr>
                <w:noProof/>
                <w:webHidden/>
              </w:rPr>
              <w:fldChar w:fldCharType="begin"/>
            </w:r>
            <w:r w:rsidR="00B97BA8">
              <w:rPr>
                <w:noProof/>
                <w:webHidden/>
              </w:rPr>
              <w:instrText xml:space="preserve"> PAGEREF _Toc516416445 \h </w:instrText>
            </w:r>
            <w:r w:rsidR="00B97BA8">
              <w:rPr>
                <w:noProof/>
                <w:webHidden/>
              </w:rPr>
            </w:r>
            <w:r w:rsidR="00B97BA8">
              <w:rPr>
                <w:noProof/>
                <w:webHidden/>
              </w:rPr>
              <w:fldChar w:fldCharType="separate"/>
            </w:r>
            <w:r w:rsidR="00440AB6">
              <w:rPr>
                <w:noProof/>
                <w:webHidden/>
              </w:rPr>
              <w:t>5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6" w:history="1">
            <w:r w:rsidR="00B97BA8" w:rsidRPr="0003025D">
              <w:rPr>
                <w:rStyle w:val="Hyperlink"/>
                <w:noProof/>
                <w:lang w:eastAsia="en-GB"/>
              </w:rPr>
              <w:t>Forces when an object moves up the slope</w:t>
            </w:r>
            <w:r w:rsidR="00B97BA8">
              <w:rPr>
                <w:noProof/>
                <w:webHidden/>
              </w:rPr>
              <w:tab/>
            </w:r>
            <w:r w:rsidR="00B97BA8">
              <w:rPr>
                <w:noProof/>
                <w:webHidden/>
              </w:rPr>
              <w:fldChar w:fldCharType="begin"/>
            </w:r>
            <w:r w:rsidR="00B97BA8">
              <w:rPr>
                <w:noProof/>
                <w:webHidden/>
              </w:rPr>
              <w:instrText xml:space="preserve"> PAGEREF _Toc516416446 \h </w:instrText>
            </w:r>
            <w:r w:rsidR="00B97BA8">
              <w:rPr>
                <w:noProof/>
                <w:webHidden/>
              </w:rPr>
            </w:r>
            <w:r w:rsidR="00B97BA8">
              <w:rPr>
                <w:noProof/>
                <w:webHidden/>
              </w:rPr>
              <w:fldChar w:fldCharType="separate"/>
            </w:r>
            <w:r w:rsidR="00440AB6">
              <w:rPr>
                <w:noProof/>
                <w:webHidden/>
              </w:rPr>
              <w:t>6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7" w:history="1">
            <w:r w:rsidR="00B97BA8" w:rsidRPr="0003025D">
              <w:rPr>
                <w:rStyle w:val="Hyperlink"/>
                <w:noProof/>
              </w:rPr>
              <w:t>Forces when an object moves down the slope</w:t>
            </w:r>
            <w:r w:rsidR="00B97BA8">
              <w:rPr>
                <w:noProof/>
                <w:webHidden/>
              </w:rPr>
              <w:tab/>
            </w:r>
            <w:r w:rsidR="00B97BA8">
              <w:rPr>
                <w:noProof/>
                <w:webHidden/>
              </w:rPr>
              <w:fldChar w:fldCharType="begin"/>
            </w:r>
            <w:r w:rsidR="00B97BA8">
              <w:rPr>
                <w:noProof/>
                <w:webHidden/>
              </w:rPr>
              <w:instrText xml:space="preserve"> PAGEREF _Toc516416447 \h </w:instrText>
            </w:r>
            <w:r w:rsidR="00B97BA8">
              <w:rPr>
                <w:noProof/>
                <w:webHidden/>
              </w:rPr>
            </w:r>
            <w:r w:rsidR="00B97BA8">
              <w:rPr>
                <w:noProof/>
                <w:webHidden/>
              </w:rPr>
              <w:fldChar w:fldCharType="separate"/>
            </w:r>
            <w:r w:rsidR="00440AB6">
              <w:rPr>
                <w:noProof/>
                <w:webHidden/>
              </w:rPr>
              <w:t>6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48" w:history="1">
            <w:r w:rsidR="00B97BA8" w:rsidRPr="0003025D">
              <w:rPr>
                <w:rStyle w:val="Hyperlink"/>
                <w:noProof/>
              </w:rPr>
              <w:t>Motion on a slope Revision Test</w:t>
            </w:r>
            <w:r w:rsidR="00B97BA8">
              <w:rPr>
                <w:noProof/>
                <w:webHidden/>
              </w:rPr>
              <w:tab/>
            </w:r>
            <w:r w:rsidR="00B97BA8">
              <w:rPr>
                <w:noProof/>
                <w:webHidden/>
              </w:rPr>
              <w:fldChar w:fldCharType="begin"/>
            </w:r>
            <w:r w:rsidR="00B97BA8">
              <w:rPr>
                <w:noProof/>
                <w:webHidden/>
              </w:rPr>
              <w:instrText xml:space="preserve"> PAGEREF _Toc516416448 \h </w:instrText>
            </w:r>
            <w:r w:rsidR="00B97BA8">
              <w:rPr>
                <w:noProof/>
                <w:webHidden/>
              </w:rPr>
            </w:r>
            <w:r w:rsidR="00B97BA8">
              <w:rPr>
                <w:noProof/>
                <w:webHidden/>
              </w:rPr>
              <w:fldChar w:fldCharType="separate"/>
            </w:r>
            <w:r w:rsidR="00440AB6">
              <w:rPr>
                <w:noProof/>
                <w:webHidden/>
              </w:rPr>
              <w:t>6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49" w:history="1">
            <w:r w:rsidR="00B97BA8" w:rsidRPr="0003025D">
              <w:rPr>
                <w:rStyle w:val="Hyperlink"/>
                <w:noProof/>
              </w:rPr>
              <w:t>Freefall</w:t>
            </w:r>
            <w:r w:rsidR="00B97BA8">
              <w:rPr>
                <w:noProof/>
                <w:webHidden/>
              </w:rPr>
              <w:tab/>
            </w:r>
            <w:r w:rsidR="00B97BA8">
              <w:rPr>
                <w:noProof/>
                <w:webHidden/>
              </w:rPr>
              <w:fldChar w:fldCharType="begin"/>
            </w:r>
            <w:r w:rsidR="00B97BA8">
              <w:rPr>
                <w:noProof/>
                <w:webHidden/>
              </w:rPr>
              <w:instrText xml:space="preserve"> PAGEREF _Toc516416449 \h </w:instrText>
            </w:r>
            <w:r w:rsidR="00B97BA8">
              <w:rPr>
                <w:noProof/>
                <w:webHidden/>
              </w:rPr>
            </w:r>
            <w:r w:rsidR="00B97BA8">
              <w:rPr>
                <w:noProof/>
                <w:webHidden/>
              </w:rPr>
              <w:fldChar w:fldCharType="separate"/>
            </w:r>
            <w:r w:rsidR="00440AB6">
              <w:rPr>
                <w:noProof/>
                <w:webHidden/>
              </w:rPr>
              <w:t>6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0" w:history="1">
            <w:r w:rsidR="00B97BA8" w:rsidRPr="0003025D">
              <w:rPr>
                <w:rStyle w:val="Hyperlink"/>
                <w:noProof/>
              </w:rPr>
              <w:t>Parachutes- an example of terminal velocity</w:t>
            </w:r>
            <w:r w:rsidR="00B97BA8">
              <w:rPr>
                <w:noProof/>
                <w:webHidden/>
              </w:rPr>
              <w:tab/>
            </w:r>
            <w:r w:rsidR="00B97BA8">
              <w:rPr>
                <w:noProof/>
                <w:webHidden/>
              </w:rPr>
              <w:fldChar w:fldCharType="begin"/>
            </w:r>
            <w:r w:rsidR="00B97BA8">
              <w:rPr>
                <w:noProof/>
                <w:webHidden/>
              </w:rPr>
              <w:instrText xml:space="preserve"> PAGEREF _Toc516416450 \h </w:instrText>
            </w:r>
            <w:r w:rsidR="00B97BA8">
              <w:rPr>
                <w:noProof/>
                <w:webHidden/>
              </w:rPr>
            </w:r>
            <w:r w:rsidR="00B97BA8">
              <w:rPr>
                <w:noProof/>
                <w:webHidden/>
              </w:rPr>
              <w:fldChar w:fldCharType="separate"/>
            </w:r>
            <w:r w:rsidR="00440AB6">
              <w:rPr>
                <w:noProof/>
                <w:webHidden/>
              </w:rPr>
              <w:t>6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1" w:history="1">
            <w:r w:rsidR="00B97BA8" w:rsidRPr="0003025D">
              <w:rPr>
                <w:rStyle w:val="Hyperlink"/>
                <w:noProof/>
              </w:rPr>
              <w:t>Friction</w:t>
            </w:r>
            <w:r w:rsidR="00B97BA8">
              <w:rPr>
                <w:noProof/>
                <w:webHidden/>
              </w:rPr>
              <w:tab/>
            </w:r>
            <w:r w:rsidR="00B97BA8">
              <w:rPr>
                <w:noProof/>
                <w:webHidden/>
              </w:rPr>
              <w:fldChar w:fldCharType="begin"/>
            </w:r>
            <w:r w:rsidR="00B97BA8">
              <w:rPr>
                <w:noProof/>
                <w:webHidden/>
              </w:rPr>
              <w:instrText xml:space="preserve"> PAGEREF _Toc516416451 \h </w:instrText>
            </w:r>
            <w:r w:rsidR="00B97BA8">
              <w:rPr>
                <w:noProof/>
                <w:webHidden/>
              </w:rPr>
            </w:r>
            <w:r w:rsidR="00B97BA8">
              <w:rPr>
                <w:noProof/>
                <w:webHidden/>
              </w:rPr>
              <w:fldChar w:fldCharType="separate"/>
            </w:r>
            <w:r w:rsidR="00440AB6">
              <w:rPr>
                <w:noProof/>
                <w:webHidden/>
              </w:rPr>
              <w:t>6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2" w:history="1">
            <w:r w:rsidR="00B97BA8" w:rsidRPr="0003025D">
              <w:rPr>
                <w:rStyle w:val="Hyperlink"/>
                <w:noProof/>
              </w:rPr>
              <w:t>Rockets</w:t>
            </w:r>
            <w:r w:rsidR="00B97BA8">
              <w:rPr>
                <w:noProof/>
                <w:webHidden/>
              </w:rPr>
              <w:tab/>
            </w:r>
            <w:r w:rsidR="00B97BA8">
              <w:rPr>
                <w:noProof/>
                <w:webHidden/>
              </w:rPr>
              <w:fldChar w:fldCharType="begin"/>
            </w:r>
            <w:r w:rsidR="00B97BA8">
              <w:rPr>
                <w:noProof/>
                <w:webHidden/>
              </w:rPr>
              <w:instrText xml:space="preserve"> PAGEREF _Toc516416452 \h </w:instrText>
            </w:r>
            <w:r w:rsidR="00B97BA8">
              <w:rPr>
                <w:noProof/>
                <w:webHidden/>
              </w:rPr>
            </w:r>
            <w:r w:rsidR="00B97BA8">
              <w:rPr>
                <w:noProof/>
                <w:webHidden/>
              </w:rPr>
              <w:fldChar w:fldCharType="separate"/>
            </w:r>
            <w:r w:rsidR="00440AB6">
              <w:rPr>
                <w:noProof/>
                <w:webHidden/>
              </w:rPr>
              <w:t>6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3" w:history="1">
            <w:r w:rsidR="00B97BA8" w:rsidRPr="0003025D">
              <w:rPr>
                <w:rStyle w:val="Hyperlink"/>
                <w:noProof/>
              </w:rPr>
              <w:t>The Physics of Lifts</w:t>
            </w:r>
            <w:r w:rsidR="00B97BA8">
              <w:rPr>
                <w:noProof/>
                <w:webHidden/>
              </w:rPr>
              <w:tab/>
            </w:r>
            <w:r w:rsidR="00B97BA8">
              <w:rPr>
                <w:noProof/>
                <w:webHidden/>
              </w:rPr>
              <w:fldChar w:fldCharType="begin"/>
            </w:r>
            <w:r w:rsidR="00B97BA8">
              <w:rPr>
                <w:noProof/>
                <w:webHidden/>
              </w:rPr>
              <w:instrText xml:space="preserve"> PAGEREF _Toc516416453 \h </w:instrText>
            </w:r>
            <w:r w:rsidR="00B97BA8">
              <w:rPr>
                <w:noProof/>
                <w:webHidden/>
              </w:rPr>
            </w:r>
            <w:r w:rsidR="00B97BA8">
              <w:rPr>
                <w:noProof/>
                <w:webHidden/>
              </w:rPr>
              <w:fldChar w:fldCharType="separate"/>
            </w:r>
            <w:r w:rsidR="00440AB6">
              <w:rPr>
                <w:noProof/>
                <w:webHidden/>
              </w:rPr>
              <w:t>6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4" w:history="1">
            <w:r w:rsidR="00B97BA8" w:rsidRPr="0003025D">
              <w:rPr>
                <w:rStyle w:val="Hyperlink"/>
                <w:noProof/>
              </w:rPr>
              <w:t>What is tension?</w:t>
            </w:r>
            <w:r w:rsidR="00B97BA8">
              <w:rPr>
                <w:noProof/>
                <w:webHidden/>
              </w:rPr>
              <w:tab/>
            </w:r>
            <w:r w:rsidR="00B97BA8">
              <w:rPr>
                <w:noProof/>
                <w:webHidden/>
              </w:rPr>
              <w:fldChar w:fldCharType="begin"/>
            </w:r>
            <w:r w:rsidR="00B97BA8">
              <w:rPr>
                <w:noProof/>
                <w:webHidden/>
              </w:rPr>
              <w:instrText xml:space="preserve"> PAGEREF _Toc516416454 \h </w:instrText>
            </w:r>
            <w:r w:rsidR="00B97BA8">
              <w:rPr>
                <w:noProof/>
                <w:webHidden/>
              </w:rPr>
            </w:r>
            <w:r w:rsidR="00B97BA8">
              <w:rPr>
                <w:noProof/>
                <w:webHidden/>
              </w:rPr>
              <w:fldChar w:fldCharType="separate"/>
            </w:r>
            <w:r w:rsidR="00440AB6">
              <w:rPr>
                <w:noProof/>
                <w:webHidden/>
              </w:rPr>
              <w:t>6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5" w:history="1">
            <w:r w:rsidR="00B97BA8" w:rsidRPr="0003025D">
              <w:rPr>
                <w:rStyle w:val="Hyperlink"/>
                <w:noProof/>
              </w:rPr>
              <w:t>Tension as a balancing force</w:t>
            </w:r>
            <w:r w:rsidR="00B97BA8">
              <w:rPr>
                <w:noProof/>
                <w:webHidden/>
              </w:rPr>
              <w:tab/>
            </w:r>
            <w:r w:rsidR="00B97BA8">
              <w:rPr>
                <w:noProof/>
                <w:webHidden/>
              </w:rPr>
              <w:fldChar w:fldCharType="begin"/>
            </w:r>
            <w:r w:rsidR="00B97BA8">
              <w:rPr>
                <w:noProof/>
                <w:webHidden/>
              </w:rPr>
              <w:instrText xml:space="preserve"> PAGEREF _Toc516416455 \h </w:instrText>
            </w:r>
            <w:r w:rsidR="00B97BA8">
              <w:rPr>
                <w:noProof/>
                <w:webHidden/>
              </w:rPr>
            </w:r>
            <w:r w:rsidR="00B97BA8">
              <w:rPr>
                <w:noProof/>
                <w:webHidden/>
              </w:rPr>
              <w:fldChar w:fldCharType="separate"/>
            </w:r>
            <w:r w:rsidR="00440AB6">
              <w:rPr>
                <w:noProof/>
                <w:webHidden/>
              </w:rPr>
              <w:t>69</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6" w:history="1">
            <w:r w:rsidR="00B97BA8" w:rsidRPr="0003025D">
              <w:rPr>
                <w:rStyle w:val="Hyperlink"/>
                <w:noProof/>
              </w:rPr>
              <w:t>NEWTON’S SECOND LAW: ENERGY AND POWER</w:t>
            </w:r>
            <w:r w:rsidR="00B97BA8">
              <w:rPr>
                <w:noProof/>
                <w:webHidden/>
              </w:rPr>
              <w:tab/>
            </w:r>
            <w:r w:rsidR="00B97BA8">
              <w:rPr>
                <w:noProof/>
                <w:webHidden/>
              </w:rPr>
              <w:fldChar w:fldCharType="begin"/>
            </w:r>
            <w:r w:rsidR="00B97BA8">
              <w:rPr>
                <w:noProof/>
                <w:webHidden/>
              </w:rPr>
              <w:instrText xml:space="preserve"> PAGEREF _Toc516416456 \h </w:instrText>
            </w:r>
            <w:r w:rsidR="00B97BA8">
              <w:rPr>
                <w:noProof/>
                <w:webHidden/>
              </w:rPr>
            </w:r>
            <w:r w:rsidR="00B97BA8">
              <w:rPr>
                <w:noProof/>
                <w:webHidden/>
              </w:rPr>
              <w:fldChar w:fldCharType="separate"/>
            </w:r>
            <w:r w:rsidR="00440AB6">
              <w:rPr>
                <w:noProof/>
                <w:webHidden/>
              </w:rPr>
              <w:t>70</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7" w:history="1">
            <w:r w:rsidR="00B97BA8" w:rsidRPr="0003025D">
              <w:rPr>
                <w:rStyle w:val="Hyperlink"/>
                <w:noProof/>
              </w:rPr>
              <w:t>Law of Conservation of Energy</w:t>
            </w:r>
            <w:r w:rsidR="00B97BA8">
              <w:rPr>
                <w:noProof/>
                <w:webHidden/>
              </w:rPr>
              <w:tab/>
            </w:r>
            <w:r w:rsidR="00B97BA8">
              <w:rPr>
                <w:noProof/>
                <w:webHidden/>
              </w:rPr>
              <w:fldChar w:fldCharType="begin"/>
            </w:r>
            <w:r w:rsidR="00B97BA8">
              <w:rPr>
                <w:noProof/>
                <w:webHidden/>
              </w:rPr>
              <w:instrText xml:space="preserve"> PAGEREF _Toc516416457 \h </w:instrText>
            </w:r>
            <w:r w:rsidR="00B97BA8">
              <w:rPr>
                <w:noProof/>
                <w:webHidden/>
              </w:rPr>
            </w:r>
            <w:r w:rsidR="00B97BA8">
              <w:rPr>
                <w:noProof/>
                <w:webHidden/>
              </w:rPr>
              <w:fldChar w:fldCharType="separate"/>
            </w:r>
            <w:r w:rsidR="00440AB6">
              <w:rPr>
                <w:noProof/>
                <w:webHidden/>
              </w:rPr>
              <w:t>71</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8" w:history="1">
            <w:r w:rsidR="00B97BA8" w:rsidRPr="0003025D">
              <w:rPr>
                <w:rStyle w:val="Hyperlink"/>
                <w:noProof/>
              </w:rPr>
              <w:t>NEWTON’S SECOND LAW / TUTORIAL 1</w:t>
            </w:r>
            <w:r w:rsidR="00B97BA8">
              <w:rPr>
                <w:noProof/>
                <w:webHidden/>
              </w:rPr>
              <w:tab/>
            </w:r>
            <w:r w:rsidR="00B97BA8">
              <w:rPr>
                <w:noProof/>
                <w:webHidden/>
              </w:rPr>
              <w:fldChar w:fldCharType="begin"/>
            </w:r>
            <w:r w:rsidR="00B97BA8">
              <w:rPr>
                <w:noProof/>
                <w:webHidden/>
              </w:rPr>
              <w:instrText xml:space="preserve"> PAGEREF _Toc516416458 \h </w:instrText>
            </w:r>
            <w:r w:rsidR="00B97BA8">
              <w:rPr>
                <w:noProof/>
                <w:webHidden/>
              </w:rPr>
            </w:r>
            <w:r w:rsidR="00B97BA8">
              <w:rPr>
                <w:noProof/>
                <w:webHidden/>
              </w:rPr>
              <w:fldChar w:fldCharType="separate"/>
            </w:r>
            <w:r w:rsidR="00440AB6">
              <w:rPr>
                <w:noProof/>
                <w:webHidden/>
              </w:rPr>
              <w:t>7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59" w:history="1">
            <w:r w:rsidR="00B97BA8" w:rsidRPr="0003025D">
              <w:rPr>
                <w:rStyle w:val="Hyperlink"/>
                <w:noProof/>
              </w:rPr>
              <w:t>NEWTON’S SECOND LAW / TUTORIAL 2</w:t>
            </w:r>
            <w:r w:rsidR="00B97BA8">
              <w:rPr>
                <w:noProof/>
                <w:webHidden/>
              </w:rPr>
              <w:tab/>
            </w:r>
            <w:r w:rsidR="00B97BA8">
              <w:rPr>
                <w:noProof/>
                <w:webHidden/>
              </w:rPr>
              <w:fldChar w:fldCharType="begin"/>
            </w:r>
            <w:r w:rsidR="00B97BA8">
              <w:rPr>
                <w:noProof/>
                <w:webHidden/>
              </w:rPr>
              <w:instrText xml:space="preserve"> PAGEREF _Toc516416459 \h </w:instrText>
            </w:r>
            <w:r w:rsidR="00B97BA8">
              <w:rPr>
                <w:noProof/>
                <w:webHidden/>
              </w:rPr>
            </w:r>
            <w:r w:rsidR="00B97BA8">
              <w:rPr>
                <w:noProof/>
                <w:webHidden/>
              </w:rPr>
              <w:fldChar w:fldCharType="separate"/>
            </w:r>
            <w:r w:rsidR="00440AB6">
              <w:rPr>
                <w:noProof/>
                <w:webHidden/>
              </w:rPr>
              <w:t>7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60" w:history="1">
            <w:r w:rsidR="00B97BA8" w:rsidRPr="0003025D">
              <w:rPr>
                <w:rStyle w:val="Hyperlink"/>
                <w:noProof/>
              </w:rPr>
              <w:t>NEWTON’S SECOND LAW / TUTORIAL 3</w:t>
            </w:r>
            <w:r w:rsidR="00B97BA8">
              <w:rPr>
                <w:noProof/>
                <w:webHidden/>
              </w:rPr>
              <w:tab/>
            </w:r>
            <w:r w:rsidR="00B97BA8">
              <w:rPr>
                <w:noProof/>
                <w:webHidden/>
              </w:rPr>
              <w:fldChar w:fldCharType="begin"/>
            </w:r>
            <w:r w:rsidR="00B97BA8">
              <w:rPr>
                <w:noProof/>
                <w:webHidden/>
              </w:rPr>
              <w:instrText xml:space="preserve"> PAGEREF _Toc516416460 \h </w:instrText>
            </w:r>
            <w:r w:rsidR="00B97BA8">
              <w:rPr>
                <w:noProof/>
                <w:webHidden/>
              </w:rPr>
            </w:r>
            <w:r w:rsidR="00B97BA8">
              <w:rPr>
                <w:noProof/>
                <w:webHidden/>
              </w:rPr>
              <w:fldChar w:fldCharType="separate"/>
            </w:r>
            <w:r w:rsidR="00440AB6">
              <w:rPr>
                <w:noProof/>
                <w:webHidden/>
              </w:rPr>
              <w:t>74</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61" w:history="1">
            <w:r w:rsidR="00B97BA8" w:rsidRPr="0003025D">
              <w:rPr>
                <w:rStyle w:val="Hyperlink"/>
                <w:noProof/>
              </w:rPr>
              <w:t>Newton’s 2nd Law, Energy and Power- / EXTRA HELP</w:t>
            </w:r>
            <w:r w:rsidR="00B97BA8">
              <w:rPr>
                <w:noProof/>
                <w:webHidden/>
              </w:rPr>
              <w:tab/>
            </w:r>
            <w:r w:rsidR="00B97BA8">
              <w:rPr>
                <w:noProof/>
                <w:webHidden/>
              </w:rPr>
              <w:fldChar w:fldCharType="begin"/>
            </w:r>
            <w:r w:rsidR="00B97BA8">
              <w:rPr>
                <w:noProof/>
                <w:webHidden/>
              </w:rPr>
              <w:instrText xml:space="preserve"> PAGEREF _Toc516416461 \h </w:instrText>
            </w:r>
            <w:r w:rsidR="00B97BA8">
              <w:rPr>
                <w:noProof/>
                <w:webHidden/>
              </w:rPr>
            </w:r>
            <w:r w:rsidR="00B97BA8">
              <w:rPr>
                <w:noProof/>
                <w:webHidden/>
              </w:rPr>
              <w:fldChar w:fldCharType="separate"/>
            </w:r>
            <w:r w:rsidR="00440AB6">
              <w:rPr>
                <w:noProof/>
                <w:webHidden/>
              </w:rPr>
              <w:t>7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62" w:history="1">
            <w:r w:rsidR="00B97BA8" w:rsidRPr="0003025D">
              <w:rPr>
                <w:rStyle w:val="Hyperlink"/>
                <w:noProof/>
              </w:rPr>
              <w:t>NEWTON’S SECOND LAW ENERGY AND POWER/ PRACTICALS</w:t>
            </w:r>
            <w:r w:rsidR="00B97BA8">
              <w:rPr>
                <w:noProof/>
                <w:webHidden/>
              </w:rPr>
              <w:tab/>
            </w:r>
            <w:r w:rsidR="00B97BA8">
              <w:rPr>
                <w:noProof/>
                <w:webHidden/>
              </w:rPr>
              <w:fldChar w:fldCharType="begin"/>
            </w:r>
            <w:r w:rsidR="00B97BA8">
              <w:rPr>
                <w:noProof/>
                <w:webHidden/>
              </w:rPr>
              <w:instrText xml:space="preserve"> PAGEREF _Toc516416462 \h </w:instrText>
            </w:r>
            <w:r w:rsidR="00B97BA8">
              <w:rPr>
                <w:noProof/>
                <w:webHidden/>
              </w:rPr>
            </w:r>
            <w:r w:rsidR="00B97BA8">
              <w:rPr>
                <w:noProof/>
                <w:webHidden/>
              </w:rPr>
              <w:fldChar w:fldCharType="separate"/>
            </w:r>
            <w:r w:rsidR="00440AB6">
              <w:rPr>
                <w:noProof/>
                <w:webHidden/>
              </w:rPr>
              <w:t>8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63" w:history="1">
            <w:r w:rsidR="00B97BA8" w:rsidRPr="0003025D">
              <w:rPr>
                <w:rStyle w:val="Hyperlink"/>
                <w:noProof/>
              </w:rPr>
              <w:t>PRACTICAL 1: friction</w:t>
            </w:r>
            <w:r w:rsidR="00B97BA8">
              <w:rPr>
                <w:noProof/>
                <w:webHidden/>
              </w:rPr>
              <w:tab/>
            </w:r>
            <w:r w:rsidR="00B97BA8">
              <w:rPr>
                <w:noProof/>
                <w:webHidden/>
              </w:rPr>
              <w:fldChar w:fldCharType="begin"/>
            </w:r>
            <w:r w:rsidR="00B97BA8">
              <w:rPr>
                <w:noProof/>
                <w:webHidden/>
              </w:rPr>
              <w:instrText xml:space="preserve"> PAGEREF _Toc516416463 \h </w:instrText>
            </w:r>
            <w:r w:rsidR="00B97BA8">
              <w:rPr>
                <w:noProof/>
                <w:webHidden/>
              </w:rPr>
            </w:r>
            <w:r w:rsidR="00B97BA8">
              <w:rPr>
                <w:noProof/>
                <w:webHidden/>
              </w:rPr>
              <w:fldChar w:fldCharType="separate"/>
            </w:r>
            <w:r w:rsidR="00440AB6">
              <w:rPr>
                <w:noProof/>
                <w:webHidden/>
              </w:rPr>
              <w:t>80</w:t>
            </w:r>
            <w:r w:rsidR="00B97BA8">
              <w:rPr>
                <w:noProof/>
                <w:webHidden/>
              </w:rPr>
              <w:fldChar w:fldCharType="end"/>
            </w:r>
          </w:hyperlink>
        </w:p>
        <w:p w:rsidR="00B97BA8" w:rsidRDefault="00974E37">
          <w:pPr>
            <w:pStyle w:val="TOC3"/>
            <w:tabs>
              <w:tab w:val="left" w:pos="2072"/>
            </w:tabs>
            <w:rPr>
              <w:rFonts w:asciiTheme="minorHAnsi" w:hAnsiTheme="minorHAnsi"/>
              <w:noProof/>
              <w:sz w:val="22"/>
              <w:szCs w:val="22"/>
              <w:lang w:eastAsia="en-GB"/>
            </w:rPr>
          </w:pPr>
          <w:hyperlink w:anchor="_Toc516416464" w:history="1">
            <w:r w:rsidR="00B97BA8" w:rsidRPr="0003025D">
              <w:rPr>
                <w:rStyle w:val="Hyperlink"/>
                <w:noProof/>
              </w:rPr>
              <w:t>PRACTICAL 2</w:t>
            </w:r>
            <w:r w:rsidR="00B97BA8">
              <w:rPr>
                <w:rFonts w:asciiTheme="minorHAnsi" w:hAnsiTheme="minorHAnsi"/>
                <w:noProof/>
                <w:sz w:val="22"/>
                <w:szCs w:val="22"/>
                <w:lang w:eastAsia="en-GB"/>
              </w:rPr>
              <w:tab/>
            </w:r>
            <w:r w:rsidR="00B97BA8" w:rsidRPr="0003025D">
              <w:rPr>
                <w:rStyle w:val="Hyperlink"/>
                <w:noProof/>
              </w:rPr>
              <w:t>Checking Newton's Second Law.</w:t>
            </w:r>
            <w:r w:rsidR="00B97BA8">
              <w:rPr>
                <w:noProof/>
                <w:webHidden/>
              </w:rPr>
              <w:tab/>
            </w:r>
            <w:r w:rsidR="00B97BA8">
              <w:rPr>
                <w:noProof/>
                <w:webHidden/>
              </w:rPr>
              <w:fldChar w:fldCharType="begin"/>
            </w:r>
            <w:r w:rsidR="00B97BA8">
              <w:rPr>
                <w:noProof/>
                <w:webHidden/>
              </w:rPr>
              <w:instrText xml:space="preserve"> PAGEREF _Toc516416464 \h </w:instrText>
            </w:r>
            <w:r w:rsidR="00B97BA8">
              <w:rPr>
                <w:noProof/>
                <w:webHidden/>
              </w:rPr>
            </w:r>
            <w:r w:rsidR="00B97BA8">
              <w:rPr>
                <w:noProof/>
                <w:webHidden/>
              </w:rPr>
              <w:fldChar w:fldCharType="separate"/>
            </w:r>
            <w:r w:rsidR="00440AB6">
              <w:rPr>
                <w:noProof/>
                <w:webHidden/>
              </w:rPr>
              <w:t>81</w:t>
            </w:r>
            <w:r w:rsidR="00B97BA8">
              <w:rPr>
                <w:noProof/>
                <w:webHidden/>
              </w:rPr>
              <w:fldChar w:fldCharType="end"/>
            </w:r>
          </w:hyperlink>
        </w:p>
        <w:p w:rsidR="00B97BA8" w:rsidRDefault="00974E37">
          <w:pPr>
            <w:pStyle w:val="TOC3"/>
            <w:tabs>
              <w:tab w:val="left" w:pos="2293"/>
            </w:tabs>
            <w:rPr>
              <w:rFonts w:asciiTheme="minorHAnsi" w:hAnsiTheme="minorHAnsi"/>
              <w:noProof/>
              <w:sz w:val="22"/>
              <w:szCs w:val="22"/>
              <w:lang w:eastAsia="en-GB"/>
            </w:rPr>
          </w:pPr>
          <w:hyperlink w:anchor="_Toc516416465" w:history="1">
            <w:r w:rsidR="00B97BA8" w:rsidRPr="0003025D">
              <w:rPr>
                <w:rStyle w:val="Hyperlink"/>
                <w:noProof/>
              </w:rPr>
              <w:t>PRACTICAL 2b:</w:t>
            </w:r>
            <w:r w:rsidR="00B97BA8">
              <w:rPr>
                <w:rFonts w:asciiTheme="minorHAnsi" w:hAnsiTheme="minorHAnsi"/>
                <w:noProof/>
                <w:sz w:val="22"/>
                <w:szCs w:val="22"/>
                <w:lang w:eastAsia="en-GB"/>
              </w:rPr>
              <w:tab/>
            </w:r>
            <w:r w:rsidR="00B97BA8" w:rsidRPr="0003025D">
              <w:rPr>
                <w:rStyle w:val="Hyperlink"/>
                <w:noProof/>
              </w:rPr>
              <w:t>Checking Newton's Second Law.</w:t>
            </w:r>
            <w:r w:rsidR="00B97BA8">
              <w:rPr>
                <w:noProof/>
                <w:webHidden/>
              </w:rPr>
              <w:tab/>
            </w:r>
            <w:r w:rsidR="00B97BA8">
              <w:rPr>
                <w:noProof/>
                <w:webHidden/>
              </w:rPr>
              <w:fldChar w:fldCharType="begin"/>
            </w:r>
            <w:r w:rsidR="00B97BA8">
              <w:rPr>
                <w:noProof/>
                <w:webHidden/>
              </w:rPr>
              <w:instrText xml:space="preserve"> PAGEREF _Toc516416465 \h </w:instrText>
            </w:r>
            <w:r w:rsidR="00B97BA8">
              <w:rPr>
                <w:noProof/>
                <w:webHidden/>
              </w:rPr>
            </w:r>
            <w:r w:rsidR="00B97BA8">
              <w:rPr>
                <w:noProof/>
                <w:webHidden/>
              </w:rPr>
              <w:fldChar w:fldCharType="separate"/>
            </w:r>
            <w:r w:rsidR="00440AB6">
              <w:rPr>
                <w:noProof/>
                <w:webHidden/>
              </w:rPr>
              <w:t>81</w:t>
            </w:r>
            <w:r w:rsidR="00B97BA8">
              <w:rPr>
                <w:noProof/>
                <w:webHidden/>
              </w:rPr>
              <w:fldChar w:fldCharType="end"/>
            </w:r>
          </w:hyperlink>
        </w:p>
        <w:p w:rsidR="00B97BA8" w:rsidRDefault="00974E37">
          <w:pPr>
            <w:pStyle w:val="TOC3"/>
            <w:tabs>
              <w:tab w:val="left" w:pos="2072"/>
            </w:tabs>
            <w:rPr>
              <w:rFonts w:asciiTheme="minorHAnsi" w:hAnsiTheme="minorHAnsi"/>
              <w:noProof/>
              <w:sz w:val="22"/>
              <w:szCs w:val="22"/>
              <w:lang w:eastAsia="en-GB"/>
            </w:rPr>
          </w:pPr>
          <w:hyperlink w:anchor="_Toc516416466" w:history="1">
            <w:r w:rsidR="00B97BA8" w:rsidRPr="0003025D">
              <w:rPr>
                <w:rStyle w:val="Hyperlink"/>
                <w:noProof/>
              </w:rPr>
              <w:t>PRACTICAL 3</w:t>
            </w:r>
            <w:r w:rsidR="00B97BA8">
              <w:rPr>
                <w:rFonts w:asciiTheme="minorHAnsi" w:hAnsiTheme="minorHAnsi"/>
                <w:noProof/>
                <w:sz w:val="22"/>
                <w:szCs w:val="22"/>
                <w:lang w:eastAsia="en-GB"/>
              </w:rPr>
              <w:tab/>
            </w:r>
            <w:r w:rsidR="00B97BA8" w:rsidRPr="0003025D">
              <w:rPr>
                <w:rStyle w:val="Hyperlink"/>
                <w:noProof/>
              </w:rPr>
              <w:t xml:space="preserve"> To calculate the acceleration of a lift.</w:t>
            </w:r>
            <w:r w:rsidR="00B97BA8">
              <w:rPr>
                <w:noProof/>
                <w:webHidden/>
              </w:rPr>
              <w:tab/>
            </w:r>
            <w:r w:rsidR="00B97BA8">
              <w:rPr>
                <w:noProof/>
                <w:webHidden/>
              </w:rPr>
              <w:fldChar w:fldCharType="begin"/>
            </w:r>
            <w:r w:rsidR="00B97BA8">
              <w:rPr>
                <w:noProof/>
                <w:webHidden/>
              </w:rPr>
              <w:instrText xml:space="preserve"> PAGEREF _Toc516416466 \h </w:instrText>
            </w:r>
            <w:r w:rsidR="00B97BA8">
              <w:rPr>
                <w:noProof/>
                <w:webHidden/>
              </w:rPr>
            </w:r>
            <w:r w:rsidR="00B97BA8">
              <w:rPr>
                <w:noProof/>
                <w:webHidden/>
              </w:rPr>
              <w:fldChar w:fldCharType="separate"/>
            </w:r>
            <w:r w:rsidR="00440AB6">
              <w:rPr>
                <w:noProof/>
                <w:webHidden/>
              </w:rPr>
              <w:t>82</w:t>
            </w:r>
            <w:r w:rsidR="00B97BA8">
              <w:rPr>
                <w:noProof/>
                <w:webHidden/>
              </w:rPr>
              <w:fldChar w:fldCharType="end"/>
            </w:r>
          </w:hyperlink>
        </w:p>
        <w:p w:rsidR="00B97BA8" w:rsidRDefault="00974E37">
          <w:pPr>
            <w:pStyle w:val="TOC3"/>
            <w:tabs>
              <w:tab w:val="left" w:pos="2072"/>
            </w:tabs>
            <w:rPr>
              <w:rFonts w:asciiTheme="minorHAnsi" w:hAnsiTheme="minorHAnsi"/>
              <w:noProof/>
              <w:sz w:val="22"/>
              <w:szCs w:val="22"/>
              <w:lang w:eastAsia="en-GB"/>
            </w:rPr>
          </w:pPr>
          <w:hyperlink w:anchor="_Toc516416467" w:history="1">
            <w:r w:rsidR="00B97BA8" w:rsidRPr="0003025D">
              <w:rPr>
                <w:rStyle w:val="Hyperlink"/>
                <w:noProof/>
              </w:rPr>
              <w:t>PRACTICAL 4</w:t>
            </w:r>
            <w:r w:rsidR="00B97BA8">
              <w:rPr>
                <w:rFonts w:asciiTheme="minorHAnsi" w:hAnsiTheme="minorHAnsi"/>
                <w:noProof/>
                <w:sz w:val="22"/>
                <w:szCs w:val="22"/>
                <w:lang w:eastAsia="en-GB"/>
              </w:rPr>
              <w:tab/>
            </w:r>
            <w:r w:rsidR="00B97BA8" w:rsidRPr="0003025D">
              <w:rPr>
                <w:rStyle w:val="Hyperlink"/>
                <w:noProof/>
              </w:rPr>
              <w:t>Work Done by friction</w:t>
            </w:r>
            <w:r w:rsidR="00B97BA8">
              <w:rPr>
                <w:noProof/>
                <w:webHidden/>
              </w:rPr>
              <w:tab/>
            </w:r>
            <w:r w:rsidR="00B97BA8">
              <w:rPr>
                <w:noProof/>
                <w:webHidden/>
              </w:rPr>
              <w:fldChar w:fldCharType="begin"/>
            </w:r>
            <w:r w:rsidR="00B97BA8">
              <w:rPr>
                <w:noProof/>
                <w:webHidden/>
              </w:rPr>
              <w:instrText xml:space="preserve"> PAGEREF _Toc516416467 \h </w:instrText>
            </w:r>
            <w:r w:rsidR="00B97BA8">
              <w:rPr>
                <w:noProof/>
                <w:webHidden/>
              </w:rPr>
            </w:r>
            <w:r w:rsidR="00B97BA8">
              <w:rPr>
                <w:noProof/>
                <w:webHidden/>
              </w:rPr>
              <w:fldChar w:fldCharType="separate"/>
            </w:r>
            <w:r w:rsidR="00440AB6">
              <w:rPr>
                <w:noProof/>
                <w:webHidden/>
              </w:rPr>
              <w:t>8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68" w:history="1">
            <w:r w:rsidR="00B97BA8" w:rsidRPr="0003025D">
              <w:rPr>
                <w:rStyle w:val="Hyperlink"/>
                <w:noProof/>
              </w:rPr>
              <w:t>SQA EXAM QUESTION: FORCE, ENERGY AND POWER</w:t>
            </w:r>
            <w:r w:rsidR="00B97BA8">
              <w:rPr>
                <w:noProof/>
                <w:webHidden/>
              </w:rPr>
              <w:tab/>
            </w:r>
            <w:r w:rsidR="00B97BA8">
              <w:rPr>
                <w:noProof/>
                <w:webHidden/>
              </w:rPr>
              <w:fldChar w:fldCharType="begin"/>
            </w:r>
            <w:r w:rsidR="00B97BA8">
              <w:rPr>
                <w:noProof/>
                <w:webHidden/>
              </w:rPr>
              <w:instrText xml:space="preserve"> PAGEREF _Toc516416468 \h </w:instrText>
            </w:r>
            <w:r w:rsidR="00B97BA8">
              <w:rPr>
                <w:noProof/>
                <w:webHidden/>
              </w:rPr>
            </w:r>
            <w:r w:rsidR="00B97BA8">
              <w:rPr>
                <w:noProof/>
                <w:webHidden/>
              </w:rPr>
              <w:fldChar w:fldCharType="separate"/>
            </w:r>
            <w:r w:rsidR="00440AB6">
              <w:rPr>
                <w:noProof/>
                <w:webHidden/>
              </w:rPr>
              <w:t>8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69" w:history="1">
            <w:r w:rsidR="00B97BA8" w:rsidRPr="0003025D">
              <w:rPr>
                <w:rStyle w:val="Hyperlink"/>
                <w:noProof/>
              </w:rPr>
              <w:t>NEWTON’S SECOND LAW/ TUTORIAL ANSWERS:</w:t>
            </w:r>
            <w:r w:rsidR="00B97BA8">
              <w:rPr>
                <w:noProof/>
                <w:webHidden/>
              </w:rPr>
              <w:tab/>
            </w:r>
            <w:r w:rsidR="00B97BA8">
              <w:rPr>
                <w:noProof/>
                <w:webHidden/>
              </w:rPr>
              <w:fldChar w:fldCharType="begin"/>
            </w:r>
            <w:r w:rsidR="00B97BA8">
              <w:rPr>
                <w:noProof/>
                <w:webHidden/>
              </w:rPr>
              <w:instrText xml:space="preserve"> PAGEREF _Toc516416469 \h </w:instrText>
            </w:r>
            <w:r w:rsidR="00B97BA8">
              <w:rPr>
                <w:noProof/>
                <w:webHidden/>
              </w:rPr>
            </w:r>
            <w:r w:rsidR="00B97BA8">
              <w:rPr>
                <w:noProof/>
                <w:webHidden/>
              </w:rPr>
              <w:fldChar w:fldCharType="separate"/>
            </w:r>
            <w:r w:rsidR="00440AB6">
              <w:rPr>
                <w:noProof/>
                <w:webHidden/>
              </w:rPr>
              <w:t>8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0" w:history="1">
            <w:r w:rsidR="00B97BA8" w:rsidRPr="0003025D">
              <w:rPr>
                <w:rStyle w:val="Hyperlink"/>
                <w:noProof/>
              </w:rPr>
              <w:t>Tutorial 1</w:t>
            </w:r>
            <w:r w:rsidR="00B97BA8">
              <w:rPr>
                <w:noProof/>
                <w:webHidden/>
              </w:rPr>
              <w:tab/>
            </w:r>
            <w:r w:rsidR="00B97BA8">
              <w:rPr>
                <w:noProof/>
                <w:webHidden/>
              </w:rPr>
              <w:fldChar w:fldCharType="begin"/>
            </w:r>
            <w:r w:rsidR="00B97BA8">
              <w:rPr>
                <w:noProof/>
                <w:webHidden/>
              </w:rPr>
              <w:instrText xml:space="preserve"> PAGEREF _Toc516416470 \h </w:instrText>
            </w:r>
            <w:r w:rsidR="00B97BA8">
              <w:rPr>
                <w:noProof/>
                <w:webHidden/>
              </w:rPr>
            </w:r>
            <w:r w:rsidR="00B97BA8">
              <w:rPr>
                <w:noProof/>
                <w:webHidden/>
              </w:rPr>
              <w:fldChar w:fldCharType="separate"/>
            </w:r>
            <w:r w:rsidR="00440AB6">
              <w:rPr>
                <w:noProof/>
                <w:webHidden/>
              </w:rPr>
              <w:t>8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1" w:history="1">
            <w:r w:rsidR="00B97BA8" w:rsidRPr="0003025D">
              <w:rPr>
                <w:rStyle w:val="Hyperlink"/>
                <w:noProof/>
              </w:rPr>
              <w:t>Tutorial 2</w:t>
            </w:r>
            <w:r w:rsidR="00B97BA8">
              <w:rPr>
                <w:noProof/>
                <w:webHidden/>
              </w:rPr>
              <w:tab/>
            </w:r>
            <w:r w:rsidR="00B97BA8">
              <w:rPr>
                <w:noProof/>
                <w:webHidden/>
              </w:rPr>
              <w:fldChar w:fldCharType="begin"/>
            </w:r>
            <w:r w:rsidR="00B97BA8">
              <w:rPr>
                <w:noProof/>
                <w:webHidden/>
              </w:rPr>
              <w:instrText xml:space="preserve"> PAGEREF _Toc516416471 \h </w:instrText>
            </w:r>
            <w:r w:rsidR="00B97BA8">
              <w:rPr>
                <w:noProof/>
                <w:webHidden/>
              </w:rPr>
            </w:r>
            <w:r w:rsidR="00B97BA8">
              <w:rPr>
                <w:noProof/>
                <w:webHidden/>
              </w:rPr>
              <w:fldChar w:fldCharType="separate"/>
            </w:r>
            <w:r w:rsidR="00440AB6">
              <w:rPr>
                <w:noProof/>
                <w:webHidden/>
              </w:rPr>
              <w:t>8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2" w:history="1">
            <w:r w:rsidR="00B97BA8" w:rsidRPr="0003025D">
              <w:rPr>
                <w:rStyle w:val="Hyperlink"/>
                <w:noProof/>
              </w:rPr>
              <w:t>Tutorial 3</w:t>
            </w:r>
            <w:r w:rsidR="00B97BA8">
              <w:rPr>
                <w:noProof/>
                <w:webHidden/>
              </w:rPr>
              <w:tab/>
            </w:r>
            <w:r w:rsidR="00B97BA8">
              <w:rPr>
                <w:noProof/>
                <w:webHidden/>
              </w:rPr>
              <w:fldChar w:fldCharType="begin"/>
            </w:r>
            <w:r w:rsidR="00B97BA8">
              <w:rPr>
                <w:noProof/>
                <w:webHidden/>
              </w:rPr>
              <w:instrText xml:space="preserve"> PAGEREF _Toc516416472 \h </w:instrText>
            </w:r>
            <w:r w:rsidR="00B97BA8">
              <w:rPr>
                <w:noProof/>
                <w:webHidden/>
              </w:rPr>
            </w:r>
            <w:r w:rsidR="00B97BA8">
              <w:rPr>
                <w:noProof/>
                <w:webHidden/>
              </w:rPr>
              <w:fldChar w:fldCharType="separate"/>
            </w:r>
            <w:r w:rsidR="00440AB6">
              <w:rPr>
                <w:noProof/>
                <w:webHidden/>
              </w:rPr>
              <w:t>8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3" w:history="1">
            <w:r w:rsidR="00B97BA8" w:rsidRPr="0003025D">
              <w:rPr>
                <w:rStyle w:val="Hyperlink"/>
                <w:noProof/>
              </w:rPr>
              <w:t>Newton’s Second Law Extra Help Answers</w:t>
            </w:r>
            <w:r w:rsidR="00B97BA8">
              <w:rPr>
                <w:noProof/>
                <w:webHidden/>
              </w:rPr>
              <w:tab/>
            </w:r>
            <w:r w:rsidR="00B97BA8">
              <w:rPr>
                <w:noProof/>
                <w:webHidden/>
              </w:rPr>
              <w:fldChar w:fldCharType="begin"/>
            </w:r>
            <w:r w:rsidR="00B97BA8">
              <w:rPr>
                <w:noProof/>
                <w:webHidden/>
              </w:rPr>
              <w:instrText xml:space="preserve"> PAGEREF _Toc516416473 \h </w:instrText>
            </w:r>
            <w:r w:rsidR="00B97BA8">
              <w:rPr>
                <w:noProof/>
                <w:webHidden/>
              </w:rPr>
            </w:r>
            <w:r w:rsidR="00B97BA8">
              <w:rPr>
                <w:noProof/>
                <w:webHidden/>
              </w:rPr>
              <w:fldChar w:fldCharType="separate"/>
            </w:r>
            <w:r w:rsidR="00440AB6">
              <w:rPr>
                <w:noProof/>
                <w:webHidden/>
              </w:rPr>
              <w:t>85</w:t>
            </w:r>
            <w:r w:rsidR="00B97BA8">
              <w:rPr>
                <w:noProof/>
                <w:webHidden/>
              </w:rPr>
              <w:fldChar w:fldCharType="end"/>
            </w:r>
          </w:hyperlink>
        </w:p>
        <w:p w:rsidR="00B97BA8" w:rsidRDefault="00974E37">
          <w:pPr>
            <w:pStyle w:val="TOC1"/>
            <w:rPr>
              <w:rFonts w:asciiTheme="minorHAnsi" w:hAnsiTheme="minorHAnsi"/>
              <w:noProof/>
              <w:sz w:val="22"/>
              <w:szCs w:val="22"/>
              <w:lang w:eastAsia="en-GB"/>
            </w:rPr>
          </w:pPr>
          <w:hyperlink w:anchor="_Toc516416474" w:history="1">
            <w:r w:rsidR="00B97BA8" w:rsidRPr="0003025D">
              <w:rPr>
                <w:rStyle w:val="Hyperlink"/>
                <w:noProof/>
              </w:rPr>
              <w:t>CHAPTER 4: COLLISIONS AND EXPLOSIONS</w:t>
            </w:r>
            <w:r w:rsidR="00B97BA8">
              <w:rPr>
                <w:noProof/>
                <w:webHidden/>
              </w:rPr>
              <w:tab/>
            </w:r>
            <w:r w:rsidR="00B97BA8">
              <w:rPr>
                <w:noProof/>
                <w:webHidden/>
              </w:rPr>
              <w:fldChar w:fldCharType="begin"/>
            </w:r>
            <w:r w:rsidR="00B97BA8">
              <w:rPr>
                <w:noProof/>
                <w:webHidden/>
              </w:rPr>
              <w:instrText xml:space="preserve"> PAGEREF _Toc516416474 \h </w:instrText>
            </w:r>
            <w:r w:rsidR="00B97BA8">
              <w:rPr>
                <w:noProof/>
                <w:webHidden/>
              </w:rPr>
            </w:r>
            <w:r w:rsidR="00B97BA8">
              <w:rPr>
                <w:noProof/>
                <w:webHidden/>
              </w:rPr>
              <w:fldChar w:fldCharType="separate"/>
            </w:r>
            <w:r w:rsidR="00440AB6">
              <w:rPr>
                <w:noProof/>
                <w:webHidden/>
              </w:rPr>
              <w:t>8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75" w:history="1">
            <w:r w:rsidR="00B97BA8" w:rsidRPr="0003025D">
              <w:rPr>
                <w:rStyle w:val="Hyperlink"/>
                <w:noProof/>
              </w:rPr>
              <w:t>Summary of COLLISIONS AND EXPLOSIONS</w:t>
            </w:r>
            <w:r w:rsidR="00B97BA8">
              <w:rPr>
                <w:noProof/>
                <w:webHidden/>
              </w:rPr>
              <w:tab/>
            </w:r>
            <w:r w:rsidR="00B97BA8">
              <w:rPr>
                <w:noProof/>
                <w:webHidden/>
              </w:rPr>
              <w:fldChar w:fldCharType="begin"/>
            </w:r>
            <w:r w:rsidR="00B97BA8">
              <w:rPr>
                <w:noProof/>
                <w:webHidden/>
              </w:rPr>
              <w:instrText xml:space="preserve"> PAGEREF _Toc516416475 \h </w:instrText>
            </w:r>
            <w:r w:rsidR="00B97BA8">
              <w:rPr>
                <w:noProof/>
                <w:webHidden/>
              </w:rPr>
            </w:r>
            <w:r w:rsidR="00B97BA8">
              <w:rPr>
                <w:noProof/>
                <w:webHidden/>
              </w:rPr>
              <w:fldChar w:fldCharType="separate"/>
            </w:r>
            <w:r w:rsidR="00440AB6">
              <w:rPr>
                <w:noProof/>
                <w:webHidden/>
              </w:rPr>
              <w:t>8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76" w:history="1">
            <w:r w:rsidR="00B97BA8" w:rsidRPr="0003025D">
              <w:rPr>
                <w:rStyle w:val="Hyperlink"/>
                <w:noProof/>
              </w:rPr>
              <w:t>Collisions and Explosions</w:t>
            </w:r>
            <w:r w:rsidR="00B97BA8">
              <w:rPr>
                <w:noProof/>
                <w:webHidden/>
              </w:rPr>
              <w:tab/>
            </w:r>
            <w:r w:rsidR="00B97BA8">
              <w:rPr>
                <w:noProof/>
                <w:webHidden/>
              </w:rPr>
              <w:fldChar w:fldCharType="begin"/>
            </w:r>
            <w:r w:rsidR="00B97BA8">
              <w:rPr>
                <w:noProof/>
                <w:webHidden/>
              </w:rPr>
              <w:instrText xml:space="preserve"> PAGEREF _Toc516416476 \h </w:instrText>
            </w:r>
            <w:r w:rsidR="00B97BA8">
              <w:rPr>
                <w:noProof/>
                <w:webHidden/>
              </w:rPr>
            </w:r>
            <w:r w:rsidR="00B97BA8">
              <w:rPr>
                <w:noProof/>
                <w:webHidden/>
              </w:rPr>
              <w:fldChar w:fldCharType="separate"/>
            </w:r>
            <w:r w:rsidR="00440AB6">
              <w:rPr>
                <w:noProof/>
                <w:webHidden/>
              </w:rPr>
              <w:t>8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7" w:history="1">
            <w:r w:rsidR="00B97BA8" w:rsidRPr="0003025D">
              <w:rPr>
                <w:rStyle w:val="Hyperlink"/>
                <w:noProof/>
              </w:rPr>
              <w:t>Inertia</w:t>
            </w:r>
            <w:r w:rsidR="00B97BA8">
              <w:rPr>
                <w:noProof/>
                <w:webHidden/>
              </w:rPr>
              <w:tab/>
            </w:r>
            <w:r w:rsidR="00B97BA8">
              <w:rPr>
                <w:noProof/>
                <w:webHidden/>
              </w:rPr>
              <w:fldChar w:fldCharType="begin"/>
            </w:r>
            <w:r w:rsidR="00B97BA8">
              <w:rPr>
                <w:noProof/>
                <w:webHidden/>
              </w:rPr>
              <w:instrText xml:space="preserve"> PAGEREF _Toc516416477 \h </w:instrText>
            </w:r>
            <w:r w:rsidR="00B97BA8">
              <w:rPr>
                <w:noProof/>
                <w:webHidden/>
              </w:rPr>
            </w:r>
            <w:r w:rsidR="00B97BA8">
              <w:rPr>
                <w:noProof/>
                <w:webHidden/>
              </w:rPr>
              <w:fldChar w:fldCharType="separate"/>
            </w:r>
            <w:r w:rsidR="00440AB6">
              <w:rPr>
                <w:noProof/>
                <w:webHidden/>
              </w:rPr>
              <w:t>8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8" w:history="1">
            <w:r w:rsidR="00B97BA8" w:rsidRPr="0003025D">
              <w:rPr>
                <w:rStyle w:val="Hyperlink"/>
                <w:noProof/>
              </w:rPr>
              <w:t>Momentum</w:t>
            </w:r>
            <w:r w:rsidR="00B97BA8">
              <w:rPr>
                <w:noProof/>
                <w:webHidden/>
              </w:rPr>
              <w:tab/>
            </w:r>
            <w:r w:rsidR="00B97BA8">
              <w:rPr>
                <w:noProof/>
                <w:webHidden/>
              </w:rPr>
              <w:fldChar w:fldCharType="begin"/>
            </w:r>
            <w:r w:rsidR="00B97BA8">
              <w:rPr>
                <w:noProof/>
                <w:webHidden/>
              </w:rPr>
              <w:instrText xml:space="preserve"> PAGEREF _Toc516416478 \h </w:instrText>
            </w:r>
            <w:r w:rsidR="00B97BA8">
              <w:rPr>
                <w:noProof/>
                <w:webHidden/>
              </w:rPr>
            </w:r>
            <w:r w:rsidR="00B97BA8">
              <w:rPr>
                <w:noProof/>
                <w:webHidden/>
              </w:rPr>
              <w:fldChar w:fldCharType="separate"/>
            </w:r>
            <w:r w:rsidR="00440AB6">
              <w:rPr>
                <w:noProof/>
                <w:webHidden/>
              </w:rPr>
              <w:t>8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79" w:history="1">
            <w:r w:rsidR="00B97BA8" w:rsidRPr="0003025D">
              <w:rPr>
                <w:rStyle w:val="Hyperlink"/>
                <w:noProof/>
              </w:rPr>
              <w:t>Revision of Newton’s Laws of Motion</w:t>
            </w:r>
            <w:r w:rsidR="00B97BA8">
              <w:rPr>
                <w:noProof/>
                <w:webHidden/>
              </w:rPr>
              <w:tab/>
            </w:r>
            <w:r w:rsidR="00B97BA8">
              <w:rPr>
                <w:noProof/>
                <w:webHidden/>
              </w:rPr>
              <w:fldChar w:fldCharType="begin"/>
            </w:r>
            <w:r w:rsidR="00B97BA8">
              <w:rPr>
                <w:noProof/>
                <w:webHidden/>
              </w:rPr>
              <w:instrText xml:space="preserve"> PAGEREF _Toc516416479 \h </w:instrText>
            </w:r>
            <w:r w:rsidR="00B97BA8">
              <w:rPr>
                <w:noProof/>
                <w:webHidden/>
              </w:rPr>
            </w:r>
            <w:r w:rsidR="00B97BA8">
              <w:rPr>
                <w:noProof/>
                <w:webHidden/>
              </w:rPr>
              <w:fldChar w:fldCharType="separate"/>
            </w:r>
            <w:r w:rsidR="00440AB6">
              <w:rPr>
                <w:noProof/>
                <w:webHidden/>
              </w:rPr>
              <w:t>87</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80" w:history="1">
            <w:r w:rsidR="00B97BA8" w:rsidRPr="0003025D">
              <w:rPr>
                <w:rStyle w:val="Hyperlink"/>
                <w:noProof/>
              </w:rPr>
              <w:t>Momentum and Collisions</w:t>
            </w:r>
            <w:r w:rsidR="00B97BA8">
              <w:rPr>
                <w:noProof/>
                <w:webHidden/>
              </w:rPr>
              <w:tab/>
            </w:r>
            <w:r w:rsidR="00B97BA8">
              <w:rPr>
                <w:noProof/>
                <w:webHidden/>
              </w:rPr>
              <w:fldChar w:fldCharType="begin"/>
            </w:r>
            <w:r w:rsidR="00B97BA8">
              <w:rPr>
                <w:noProof/>
                <w:webHidden/>
              </w:rPr>
              <w:instrText xml:space="preserve"> PAGEREF _Toc516416480 \h </w:instrText>
            </w:r>
            <w:r w:rsidR="00B97BA8">
              <w:rPr>
                <w:noProof/>
                <w:webHidden/>
              </w:rPr>
            </w:r>
            <w:r w:rsidR="00B97BA8">
              <w:rPr>
                <w:noProof/>
                <w:webHidden/>
              </w:rPr>
              <w:fldChar w:fldCharType="separate"/>
            </w:r>
            <w:r w:rsidR="00440AB6">
              <w:rPr>
                <w:noProof/>
                <w:webHidden/>
              </w:rPr>
              <w:t>8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1" w:history="1">
            <w:r w:rsidR="00B97BA8" w:rsidRPr="0003025D">
              <w:rPr>
                <w:rStyle w:val="Hyperlink"/>
                <w:noProof/>
                <w:lang w:val="en-US"/>
              </w:rPr>
              <w:t>TASK</w:t>
            </w:r>
            <w:r w:rsidR="00B97BA8">
              <w:rPr>
                <w:noProof/>
                <w:webHidden/>
              </w:rPr>
              <w:tab/>
            </w:r>
            <w:r w:rsidR="00B97BA8">
              <w:rPr>
                <w:noProof/>
                <w:webHidden/>
              </w:rPr>
              <w:fldChar w:fldCharType="begin"/>
            </w:r>
            <w:r w:rsidR="00B97BA8">
              <w:rPr>
                <w:noProof/>
                <w:webHidden/>
              </w:rPr>
              <w:instrText xml:space="preserve"> PAGEREF _Toc516416481 \h </w:instrText>
            </w:r>
            <w:r w:rsidR="00B97BA8">
              <w:rPr>
                <w:noProof/>
                <w:webHidden/>
              </w:rPr>
            </w:r>
            <w:r w:rsidR="00B97BA8">
              <w:rPr>
                <w:noProof/>
                <w:webHidden/>
              </w:rPr>
              <w:fldChar w:fldCharType="separate"/>
            </w:r>
            <w:r w:rsidR="00440AB6">
              <w:rPr>
                <w:noProof/>
                <w:webHidden/>
              </w:rPr>
              <w:t>88</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2" w:history="1">
            <w:r w:rsidR="00B97BA8" w:rsidRPr="0003025D">
              <w:rPr>
                <w:rStyle w:val="Hyperlink"/>
                <w:noProof/>
              </w:rPr>
              <w:t>SUMMARY</w:t>
            </w:r>
            <w:r w:rsidR="00B97BA8">
              <w:rPr>
                <w:noProof/>
                <w:webHidden/>
              </w:rPr>
              <w:tab/>
            </w:r>
            <w:r w:rsidR="00B97BA8">
              <w:rPr>
                <w:noProof/>
                <w:webHidden/>
              </w:rPr>
              <w:fldChar w:fldCharType="begin"/>
            </w:r>
            <w:r w:rsidR="00B97BA8">
              <w:rPr>
                <w:noProof/>
                <w:webHidden/>
              </w:rPr>
              <w:instrText xml:space="preserve"> PAGEREF _Toc516416482 \h </w:instrText>
            </w:r>
            <w:r w:rsidR="00B97BA8">
              <w:rPr>
                <w:noProof/>
                <w:webHidden/>
              </w:rPr>
            </w:r>
            <w:r w:rsidR="00B97BA8">
              <w:rPr>
                <w:noProof/>
                <w:webHidden/>
              </w:rPr>
              <w:fldChar w:fldCharType="separate"/>
            </w:r>
            <w:r w:rsidR="00440AB6">
              <w:rPr>
                <w:noProof/>
                <w:webHidden/>
              </w:rPr>
              <w:t>89</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3" w:history="1">
            <w:r w:rsidR="00B97BA8" w:rsidRPr="0003025D">
              <w:rPr>
                <w:rStyle w:val="Hyperlink"/>
                <w:noProof/>
                <w:lang w:eastAsia="en-GB"/>
              </w:rPr>
              <w:t>Example Momentum Problem</w:t>
            </w:r>
            <w:r w:rsidR="00B97BA8">
              <w:rPr>
                <w:noProof/>
                <w:webHidden/>
              </w:rPr>
              <w:tab/>
            </w:r>
            <w:r w:rsidR="00B97BA8">
              <w:rPr>
                <w:noProof/>
                <w:webHidden/>
              </w:rPr>
              <w:fldChar w:fldCharType="begin"/>
            </w:r>
            <w:r w:rsidR="00B97BA8">
              <w:rPr>
                <w:noProof/>
                <w:webHidden/>
              </w:rPr>
              <w:instrText xml:space="preserve"> PAGEREF _Toc516416483 \h </w:instrText>
            </w:r>
            <w:r w:rsidR="00B97BA8">
              <w:rPr>
                <w:noProof/>
                <w:webHidden/>
              </w:rPr>
            </w:r>
            <w:r w:rsidR="00B97BA8">
              <w:rPr>
                <w:noProof/>
                <w:webHidden/>
              </w:rPr>
              <w:fldChar w:fldCharType="separate"/>
            </w:r>
            <w:r w:rsidR="00440AB6">
              <w:rPr>
                <w:noProof/>
                <w:webHidden/>
              </w:rPr>
              <w:t>90</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4" w:history="1">
            <w:r w:rsidR="00B97BA8" w:rsidRPr="0003025D">
              <w:rPr>
                <w:rStyle w:val="Hyperlink"/>
                <w:noProof/>
                <w:lang w:eastAsia="en-GB"/>
              </w:rPr>
              <w:t>I. Elastic Collisions</w:t>
            </w:r>
            <w:r w:rsidR="00B97BA8">
              <w:rPr>
                <w:noProof/>
                <w:webHidden/>
              </w:rPr>
              <w:tab/>
            </w:r>
            <w:r w:rsidR="00B97BA8">
              <w:rPr>
                <w:noProof/>
                <w:webHidden/>
              </w:rPr>
              <w:fldChar w:fldCharType="begin"/>
            </w:r>
            <w:r w:rsidR="00B97BA8">
              <w:rPr>
                <w:noProof/>
                <w:webHidden/>
              </w:rPr>
              <w:instrText xml:space="preserve"> PAGEREF _Toc516416484 \h </w:instrText>
            </w:r>
            <w:r w:rsidR="00B97BA8">
              <w:rPr>
                <w:noProof/>
                <w:webHidden/>
              </w:rPr>
            </w:r>
            <w:r w:rsidR="00B97BA8">
              <w:rPr>
                <w:noProof/>
                <w:webHidden/>
              </w:rPr>
              <w:fldChar w:fldCharType="separate"/>
            </w:r>
            <w:r w:rsidR="00440AB6">
              <w:rPr>
                <w:noProof/>
                <w:webHidden/>
              </w:rPr>
              <w:t>9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5" w:history="1">
            <w:r w:rsidR="00B97BA8" w:rsidRPr="0003025D">
              <w:rPr>
                <w:rStyle w:val="Hyperlink"/>
                <w:noProof/>
                <w:lang w:eastAsia="en-GB"/>
              </w:rPr>
              <w:t>II. Inelastic Collisions</w:t>
            </w:r>
            <w:r w:rsidR="00B97BA8">
              <w:rPr>
                <w:noProof/>
                <w:webHidden/>
              </w:rPr>
              <w:tab/>
            </w:r>
            <w:r w:rsidR="00B97BA8">
              <w:rPr>
                <w:noProof/>
                <w:webHidden/>
              </w:rPr>
              <w:fldChar w:fldCharType="begin"/>
            </w:r>
            <w:r w:rsidR="00B97BA8">
              <w:rPr>
                <w:noProof/>
                <w:webHidden/>
              </w:rPr>
              <w:instrText xml:space="preserve"> PAGEREF _Toc516416485 \h </w:instrText>
            </w:r>
            <w:r w:rsidR="00B97BA8">
              <w:rPr>
                <w:noProof/>
                <w:webHidden/>
              </w:rPr>
            </w:r>
            <w:r w:rsidR="00B97BA8">
              <w:rPr>
                <w:noProof/>
                <w:webHidden/>
              </w:rPr>
              <w:fldChar w:fldCharType="separate"/>
            </w:r>
            <w:r w:rsidR="00440AB6">
              <w:rPr>
                <w:noProof/>
                <w:webHidden/>
              </w:rPr>
              <w:t>9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86" w:history="1">
            <w:r w:rsidR="00B97BA8" w:rsidRPr="0003025D">
              <w:rPr>
                <w:rStyle w:val="Hyperlink"/>
                <w:noProof/>
              </w:rPr>
              <w:t>Rearranging Momentum Equations</w:t>
            </w:r>
            <w:r w:rsidR="00B97BA8">
              <w:rPr>
                <w:noProof/>
                <w:webHidden/>
              </w:rPr>
              <w:tab/>
            </w:r>
            <w:r w:rsidR="00B97BA8">
              <w:rPr>
                <w:noProof/>
                <w:webHidden/>
              </w:rPr>
              <w:fldChar w:fldCharType="begin"/>
            </w:r>
            <w:r w:rsidR="00B97BA8">
              <w:rPr>
                <w:noProof/>
                <w:webHidden/>
              </w:rPr>
              <w:instrText xml:space="preserve"> PAGEREF _Toc516416486 \h </w:instrText>
            </w:r>
            <w:r w:rsidR="00B97BA8">
              <w:rPr>
                <w:noProof/>
                <w:webHidden/>
              </w:rPr>
            </w:r>
            <w:r w:rsidR="00B97BA8">
              <w:rPr>
                <w:noProof/>
                <w:webHidden/>
              </w:rPr>
              <w:fldChar w:fldCharType="separate"/>
            </w:r>
            <w:r w:rsidR="00440AB6">
              <w:rPr>
                <w:noProof/>
                <w:webHidden/>
              </w:rPr>
              <w:t>9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87" w:history="1">
            <w:r w:rsidR="00B97BA8" w:rsidRPr="0003025D">
              <w:rPr>
                <w:rStyle w:val="Hyperlink"/>
                <w:noProof/>
              </w:rPr>
              <w:t>Summary of momentum &amp; Collisions</w:t>
            </w:r>
            <w:r w:rsidR="00B97BA8">
              <w:rPr>
                <w:noProof/>
                <w:webHidden/>
              </w:rPr>
              <w:tab/>
            </w:r>
            <w:r w:rsidR="00B97BA8">
              <w:rPr>
                <w:noProof/>
                <w:webHidden/>
              </w:rPr>
              <w:fldChar w:fldCharType="begin"/>
            </w:r>
            <w:r w:rsidR="00B97BA8">
              <w:rPr>
                <w:noProof/>
                <w:webHidden/>
              </w:rPr>
              <w:instrText xml:space="preserve"> PAGEREF _Toc516416487 \h </w:instrText>
            </w:r>
            <w:r w:rsidR="00B97BA8">
              <w:rPr>
                <w:noProof/>
                <w:webHidden/>
              </w:rPr>
            </w:r>
            <w:r w:rsidR="00B97BA8">
              <w:rPr>
                <w:noProof/>
                <w:webHidden/>
              </w:rPr>
              <w:fldChar w:fldCharType="separate"/>
            </w:r>
            <w:r w:rsidR="00440AB6">
              <w:rPr>
                <w:noProof/>
                <w:webHidden/>
              </w:rPr>
              <w:t>9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88" w:history="1">
            <w:r w:rsidR="00B97BA8" w:rsidRPr="0003025D">
              <w:rPr>
                <w:rStyle w:val="Hyperlink"/>
                <w:noProof/>
                <w:u w:color="FFFF00"/>
              </w:rPr>
              <w:t>Momentum &amp; Impulse Equation Summary</w:t>
            </w:r>
            <w:r w:rsidR="00B97BA8">
              <w:rPr>
                <w:noProof/>
                <w:webHidden/>
              </w:rPr>
              <w:tab/>
            </w:r>
            <w:r w:rsidR="00B97BA8">
              <w:rPr>
                <w:noProof/>
                <w:webHidden/>
              </w:rPr>
              <w:fldChar w:fldCharType="begin"/>
            </w:r>
            <w:r w:rsidR="00B97BA8">
              <w:rPr>
                <w:noProof/>
                <w:webHidden/>
              </w:rPr>
              <w:instrText xml:space="preserve"> PAGEREF _Toc516416488 \h </w:instrText>
            </w:r>
            <w:r w:rsidR="00B97BA8">
              <w:rPr>
                <w:noProof/>
                <w:webHidden/>
              </w:rPr>
            </w:r>
            <w:r w:rsidR="00B97BA8">
              <w:rPr>
                <w:noProof/>
                <w:webHidden/>
              </w:rPr>
              <w:fldChar w:fldCharType="separate"/>
            </w:r>
            <w:r w:rsidR="00440AB6">
              <w:rPr>
                <w:noProof/>
                <w:webHidden/>
              </w:rPr>
              <w:t>93</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89" w:history="1">
            <w:r w:rsidR="00B97BA8" w:rsidRPr="0003025D">
              <w:rPr>
                <w:rStyle w:val="Hyperlink"/>
                <w:noProof/>
              </w:rPr>
              <w:t>Explosions and Newton’s Laws</w:t>
            </w:r>
            <w:r w:rsidR="00B97BA8">
              <w:rPr>
                <w:noProof/>
                <w:webHidden/>
              </w:rPr>
              <w:tab/>
            </w:r>
            <w:r w:rsidR="00B97BA8">
              <w:rPr>
                <w:noProof/>
                <w:webHidden/>
              </w:rPr>
              <w:fldChar w:fldCharType="begin"/>
            </w:r>
            <w:r w:rsidR="00B97BA8">
              <w:rPr>
                <w:noProof/>
                <w:webHidden/>
              </w:rPr>
              <w:instrText xml:space="preserve"> PAGEREF _Toc516416489 \h </w:instrText>
            </w:r>
            <w:r w:rsidR="00B97BA8">
              <w:rPr>
                <w:noProof/>
                <w:webHidden/>
              </w:rPr>
            </w:r>
            <w:r w:rsidR="00B97BA8">
              <w:rPr>
                <w:noProof/>
                <w:webHidden/>
              </w:rPr>
              <w:fldChar w:fldCharType="separate"/>
            </w:r>
            <w:r w:rsidR="00440AB6">
              <w:rPr>
                <w:noProof/>
                <w:webHidden/>
              </w:rPr>
              <w:t>9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90" w:history="1">
            <w:r w:rsidR="00B97BA8" w:rsidRPr="0003025D">
              <w:rPr>
                <w:rStyle w:val="Hyperlink"/>
                <w:noProof/>
              </w:rPr>
              <w:t>Comparing explosions and collision</w:t>
            </w:r>
            <w:r w:rsidR="00B97BA8">
              <w:rPr>
                <w:noProof/>
                <w:webHidden/>
              </w:rPr>
              <w:tab/>
            </w:r>
            <w:r w:rsidR="00B97BA8">
              <w:rPr>
                <w:noProof/>
                <w:webHidden/>
              </w:rPr>
              <w:fldChar w:fldCharType="begin"/>
            </w:r>
            <w:r w:rsidR="00B97BA8">
              <w:rPr>
                <w:noProof/>
                <w:webHidden/>
              </w:rPr>
              <w:instrText xml:space="preserve"> PAGEREF _Toc516416490 \h </w:instrText>
            </w:r>
            <w:r w:rsidR="00B97BA8">
              <w:rPr>
                <w:noProof/>
                <w:webHidden/>
              </w:rPr>
            </w:r>
            <w:r w:rsidR="00B97BA8">
              <w:rPr>
                <w:noProof/>
                <w:webHidden/>
              </w:rPr>
              <w:fldChar w:fldCharType="separate"/>
            </w:r>
            <w:r w:rsidR="00440AB6">
              <w:rPr>
                <w:noProof/>
                <w:webHidden/>
              </w:rPr>
              <w:t>95</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1" w:history="1">
            <w:r w:rsidR="00B97BA8" w:rsidRPr="0003025D">
              <w:rPr>
                <w:rStyle w:val="Hyperlink"/>
                <w:noProof/>
                <w:u w:color="FFFF00"/>
              </w:rPr>
              <w:t>Force-time Graphs</w:t>
            </w:r>
            <w:r w:rsidR="00B97BA8">
              <w:rPr>
                <w:noProof/>
                <w:webHidden/>
              </w:rPr>
              <w:tab/>
            </w:r>
            <w:r w:rsidR="00B97BA8">
              <w:rPr>
                <w:noProof/>
                <w:webHidden/>
              </w:rPr>
              <w:fldChar w:fldCharType="begin"/>
            </w:r>
            <w:r w:rsidR="00B97BA8">
              <w:rPr>
                <w:noProof/>
                <w:webHidden/>
              </w:rPr>
              <w:instrText xml:space="preserve"> PAGEREF _Toc516416491 \h </w:instrText>
            </w:r>
            <w:r w:rsidR="00B97BA8">
              <w:rPr>
                <w:noProof/>
                <w:webHidden/>
              </w:rPr>
            </w:r>
            <w:r w:rsidR="00B97BA8">
              <w:rPr>
                <w:noProof/>
                <w:webHidden/>
              </w:rPr>
              <w:fldChar w:fldCharType="separate"/>
            </w:r>
            <w:r w:rsidR="00440AB6">
              <w:rPr>
                <w:noProof/>
                <w:webHidden/>
              </w:rPr>
              <w:t>9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92" w:history="1">
            <w:r w:rsidR="00B97BA8" w:rsidRPr="0003025D">
              <w:rPr>
                <w:rStyle w:val="Hyperlink"/>
                <w:noProof/>
              </w:rPr>
              <w:t>Worked Examples</w:t>
            </w:r>
            <w:r w:rsidR="00B97BA8">
              <w:rPr>
                <w:noProof/>
                <w:webHidden/>
              </w:rPr>
              <w:tab/>
            </w:r>
            <w:r w:rsidR="00B97BA8">
              <w:rPr>
                <w:noProof/>
                <w:webHidden/>
              </w:rPr>
              <w:fldChar w:fldCharType="begin"/>
            </w:r>
            <w:r w:rsidR="00B97BA8">
              <w:rPr>
                <w:noProof/>
                <w:webHidden/>
              </w:rPr>
              <w:instrText xml:space="preserve"> PAGEREF _Toc516416492 \h </w:instrText>
            </w:r>
            <w:r w:rsidR="00B97BA8">
              <w:rPr>
                <w:noProof/>
                <w:webHidden/>
              </w:rPr>
            </w:r>
            <w:r w:rsidR="00B97BA8">
              <w:rPr>
                <w:noProof/>
                <w:webHidden/>
              </w:rPr>
              <w:fldChar w:fldCharType="separate"/>
            </w:r>
            <w:r w:rsidR="00440AB6">
              <w:rPr>
                <w:noProof/>
                <w:webHidden/>
              </w:rPr>
              <w:t>96</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3" w:history="1">
            <w:r w:rsidR="00B97BA8" w:rsidRPr="0003025D">
              <w:rPr>
                <w:rStyle w:val="Hyperlink"/>
                <w:noProof/>
              </w:rPr>
              <w:t>MOMENTUM &amp; IMPULSE / TUTORIAL 1</w:t>
            </w:r>
            <w:r w:rsidR="00B97BA8">
              <w:rPr>
                <w:noProof/>
                <w:webHidden/>
              </w:rPr>
              <w:tab/>
            </w:r>
            <w:r w:rsidR="00B97BA8">
              <w:rPr>
                <w:noProof/>
                <w:webHidden/>
              </w:rPr>
              <w:fldChar w:fldCharType="begin"/>
            </w:r>
            <w:r w:rsidR="00B97BA8">
              <w:rPr>
                <w:noProof/>
                <w:webHidden/>
              </w:rPr>
              <w:instrText xml:space="preserve"> PAGEREF _Toc516416493 \h </w:instrText>
            </w:r>
            <w:r w:rsidR="00B97BA8">
              <w:rPr>
                <w:noProof/>
                <w:webHidden/>
              </w:rPr>
            </w:r>
            <w:r w:rsidR="00B97BA8">
              <w:rPr>
                <w:noProof/>
                <w:webHidden/>
              </w:rPr>
              <w:fldChar w:fldCharType="separate"/>
            </w:r>
            <w:r w:rsidR="00440AB6">
              <w:rPr>
                <w:noProof/>
                <w:webHidden/>
              </w:rPr>
              <w:t>9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4" w:history="1">
            <w:r w:rsidR="00B97BA8" w:rsidRPr="0003025D">
              <w:rPr>
                <w:rStyle w:val="Hyperlink"/>
                <w:noProof/>
              </w:rPr>
              <w:t>MOMENTUM &amp; IMPULSE / TUTORIAL 2</w:t>
            </w:r>
            <w:r w:rsidR="00B97BA8">
              <w:rPr>
                <w:noProof/>
                <w:webHidden/>
              </w:rPr>
              <w:tab/>
            </w:r>
            <w:r w:rsidR="00B97BA8">
              <w:rPr>
                <w:noProof/>
                <w:webHidden/>
              </w:rPr>
              <w:fldChar w:fldCharType="begin"/>
            </w:r>
            <w:r w:rsidR="00B97BA8">
              <w:rPr>
                <w:noProof/>
                <w:webHidden/>
              </w:rPr>
              <w:instrText xml:space="preserve"> PAGEREF _Toc516416494 \h </w:instrText>
            </w:r>
            <w:r w:rsidR="00B97BA8">
              <w:rPr>
                <w:noProof/>
                <w:webHidden/>
              </w:rPr>
            </w:r>
            <w:r w:rsidR="00B97BA8">
              <w:rPr>
                <w:noProof/>
                <w:webHidden/>
              </w:rPr>
              <w:fldChar w:fldCharType="separate"/>
            </w:r>
            <w:r w:rsidR="00440AB6">
              <w:rPr>
                <w:noProof/>
                <w:webHidden/>
              </w:rPr>
              <w:t>9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5" w:history="1">
            <w:r w:rsidR="00B97BA8" w:rsidRPr="0003025D">
              <w:rPr>
                <w:rStyle w:val="Hyperlink"/>
                <w:noProof/>
              </w:rPr>
              <w:t>MOMENTUM &amp; IMPULSE / TUTORIAL 3</w:t>
            </w:r>
            <w:r w:rsidR="00B97BA8">
              <w:rPr>
                <w:noProof/>
                <w:webHidden/>
              </w:rPr>
              <w:tab/>
            </w:r>
            <w:r w:rsidR="00B97BA8">
              <w:rPr>
                <w:noProof/>
                <w:webHidden/>
              </w:rPr>
              <w:fldChar w:fldCharType="begin"/>
            </w:r>
            <w:r w:rsidR="00B97BA8">
              <w:rPr>
                <w:noProof/>
                <w:webHidden/>
              </w:rPr>
              <w:instrText xml:space="preserve"> PAGEREF _Toc516416495 \h </w:instrText>
            </w:r>
            <w:r w:rsidR="00B97BA8">
              <w:rPr>
                <w:noProof/>
                <w:webHidden/>
              </w:rPr>
            </w:r>
            <w:r w:rsidR="00B97BA8">
              <w:rPr>
                <w:noProof/>
                <w:webHidden/>
              </w:rPr>
              <w:fldChar w:fldCharType="separate"/>
            </w:r>
            <w:r w:rsidR="00440AB6">
              <w:rPr>
                <w:noProof/>
                <w:webHidden/>
              </w:rPr>
              <w:t>99</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6" w:history="1">
            <w:r w:rsidR="00B97BA8" w:rsidRPr="0003025D">
              <w:rPr>
                <w:rStyle w:val="Hyperlink"/>
                <w:noProof/>
              </w:rPr>
              <w:t>COURSE QUESTIONS</w:t>
            </w:r>
            <w:r w:rsidR="00B97BA8">
              <w:rPr>
                <w:noProof/>
                <w:webHidden/>
              </w:rPr>
              <w:tab/>
            </w:r>
            <w:r w:rsidR="00B97BA8">
              <w:rPr>
                <w:noProof/>
                <w:webHidden/>
              </w:rPr>
              <w:fldChar w:fldCharType="begin"/>
            </w:r>
            <w:r w:rsidR="00B97BA8">
              <w:rPr>
                <w:noProof/>
                <w:webHidden/>
              </w:rPr>
              <w:instrText xml:space="preserve"> PAGEREF _Toc516416496 \h </w:instrText>
            </w:r>
            <w:r w:rsidR="00B97BA8">
              <w:rPr>
                <w:noProof/>
                <w:webHidden/>
              </w:rPr>
            </w:r>
            <w:r w:rsidR="00B97BA8">
              <w:rPr>
                <w:noProof/>
                <w:webHidden/>
              </w:rPr>
              <w:fldChar w:fldCharType="separate"/>
            </w:r>
            <w:r w:rsidR="00440AB6">
              <w:rPr>
                <w:noProof/>
                <w:webHidden/>
              </w:rPr>
              <w:t>102</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497" w:history="1">
            <w:r w:rsidR="00B97BA8" w:rsidRPr="0003025D">
              <w:rPr>
                <w:rStyle w:val="Hyperlink"/>
                <w:noProof/>
              </w:rPr>
              <w:t>Practicals</w:t>
            </w:r>
            <w:r w:rsidR="00B97BA8">
              <w:rPr>
                <w:noProof/>
                <w:webHidden/>
              </w:rPr>
              <w:tab/>
            </w:r>
            <w:r w:rsidR="00B97BA8">
              <w:rPr>
                <w:noProof/>
                <w:webHidden/>
              </w:rPr>
              <w:fldChar w:fldCharType="begin"/>
            </w:r>
            <w:r w:rsidR="00B97BA8">
              <w:rPr>
                <w:noProof/>
                <w:webHidden/>
              </w:rPr>
              <w:instrText xml:space="preserve"> PAGEREF _Toc516416497 \h </w:instrText>
            </w:r>
            <w:r w:rsidR="00B97BA8">
              <w:rPr>
                <w:noProof/>
                <w:webHidden/>
              </w:rPr>
            </w:r>
            <w:r w:rsidR="00B97BA8">
              <w:rPr>
                <w:noProof/>
                <w:webHidden/>
              </w:rPr>
              <w:fldChar w:fldCharType="separate"/>
            </w:r>
            <w:r w:rsidR="00440AB6">
              <w:rPr>
                <w:noProof/>
                <w:webHidden/>
              </w:rPr>
              <w:t>103</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98" w:history="1">
            <w:r w:rsidR="00B97BA8" w:rsidRPr="0003025D">
              <w:rPr>
                <w:rStyle w:val="Hyperlink"/>
                <w:noProof/>
              </w:rPr>
              <w:t>PRACTICAL 1: Force during an Impact</w:t>
            </w:r>
            <w:r w:rsidR="00B97BA8">
              <w:rPr>
                <w:noProof/>
                <w:webHidden/>
              </w:rPr>
              <w:tab/>
            </w:r>
            <w:r w:rsidR="00B97BA8">
              <w:rPr>
                <w:noProof/>
                <w:webHidden/>
              </w:rPr>
              <w:fldChar w:fldCharType="begin"/>
            </w:r>
            <w:r w:rsidR="00B97BA8">
              <w:rPr>
                <w:noProof/>
                <w:webHidden/>
              </w:rPr>
              <w:instrText xml:space="preserve"> PAGEREF _Toc516416498 \h </w:instrText>
            </w:r>
            <w:r w:rsidR="00B97BA8">
              <w:rPr>
                <w:noProof/>
                <w:webHidden/>
              </w:rPr>
            </w:r>
            <w:r w:rsidR="00B97BA8">
              <w:rPr>
                <w:noProof/>
                <w:webHidden/>
              </w:rPr>
              <w:fldChar w:fldCharType="separate"/>
            </w:r>
            <w:r w:rsidR="00440AB6">
              <w:rPr>
                <w:noProof/>
                <w:webHidden/>
              </w:rPr>
              <w:t>103</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499" w:history="1">
            <w:r w:rsidR="00B97BA8" w:rsidRPr="0003025D">
              <w:rPr>
                <w:rStyle w:val="Hyperlink"/>
                <w:noProof/>
              </w:rPr>
              <w:t>PRACTICAL 2: Energy exchange</w:t>
            </w:r>
            <w:r w:rsidR="00B97BA8">
              <w:rPr>
                <w:noProof/>
                <w:webHidden/>
              </w:rPr>
              <w:tab/>
            </w:r>
            <w:r w:rsidR="00B97BA8">
              <w:rPr>
                <w:noProof/>
                <w:webHidden/>
              </w:rPr>
              <w:fldChar w:fldCharType="begin"/>
            </w:r>
            <w:r w:rsidR="00B97BA8">
              <w:rPr>
                <w:noProof/>
                <w:webHidden/>
              </w:rPr>
              <w:instrText xml:space="preserve"> PAGEREF _Toc516416499 \h </w:instrText>
            </w:r>
            <w:r w:rsidR="00B97BA8">
              <w:rPr>
                <w:noProof/>
                <w:webHidden/>
              </w:rPr>
            </w:r>
            <w:r w:rsidR="00B97BA8">
              <w:rPr>
                <w:noProof/>
                <w:webHidden/>
              </w:rPr>
              <w:fldChar w:fldCharType="separate"/>
            </w:r>
            <w:r w:rsidR="00440AB6">
              <w:rPr>
                <w:noProof/>
                <w:webHidden/>
              </w:rPr>
              <w:t>103</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0" w:history="1">
            <w:r w:rsidR="00B97BA8" w:rsidRPr="0003025D">
              <w:rPr>
                <w:rStyle w:val="Hyperlink"/>
                <w:noProof/>
              </w:rPr>
              <w:t>PRACTICAL 3: Momentum</w:t>
            </w:r>
            <w:r w:rsidR="00B97BA8">
              <w:rPr>
                <w:noProof/>
                <w:webHidden/>
              </w:rPr>
              <w:tab/>
            </w:r>
            <w:r w:rsidR="00B97BA8">
              <w:rPr>
                <w:noProof/>
                <w:webHidden/>
              </w:rPr>
              <w:fldChar w:fldCharType="begin"/>
            </w:r>
            <w:r w:rsidR="00B97BA8">
              <w:rPr>
                <w:noProof/>
                <w:webHidden/>
              </w:rPr>
              <w:instrText xml:space="preserve"> PAGEREF _Toc516416500 \h </w:instrText>
            </w:r>
            <w:r w:rsidR="00B97BA8">
              <w:rPr>
                <w:noProof/>
                <w:webHidden/>
              </w:rPr>
            </w:r>
            <w:r w:rsidR="00B97BA8">
              <w:rPr>
                <w:noProof/>
                <w:webHidden/>
              </w:rPr>
              <w:fldChar w:fldCharType="separate"/>
            </w:r>
            <w:r w:rsidR="00440AB6">
              <w:rPr>
                <w:noProof/>
                <w:webHidden/>
              </w:rPr>
              <w:t>10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1" w:history="1">
            <w:r w:rsidR="00B97BA8" w:rsidRPr="0003025D">
              <w:rPr>
                <w:rStyle w:val="Hyperlink"/>
                <w:noProof/>
              </w:rPr>
              <w:t>PRACTICAL 4: Conservation of momentum</w:t>
            </w:r>
            <w:r w:rsidR="00B97BA8">
              <w:rPr>
                <w:noProof/>
                <w:webHidden/>
              </w:rPr>
              <w:tab/>
            </w:r>
            <w:r w:rsidR="00B97BA8">
              <w:rPr>
                <w:noProof/>
                <w:webHidden/>
              </w:rPr>
              <w:fldChar w:fldCharType="begin"/>
            </w:r>
            <w:r w:rsidR="00B97BA8">
              <w:rPr>
                <w:noProof/>
                <w:webHidden/>
              </w:rPr>
              <w:instrText xml:space="preserve"> PAGEREF _Toc516416501 \h </w:instrText>
            </w:r>
            <w:r w:rsidR="00B97BA8">
              <w:rPr>
                <w:noProof/>
                <w:webHidden/>
              </w:rPr>
            </w:r>
            <w:r w:rsidR="00B97BA8">
              <w:rPr>
                <w:noProof/>
                <w:webHidden/>
              </w:rPr>
              <w:fldChar w:fldCharType="separate"/>
            </w:r>
            <w:r w:rsidR="00440AB6">
              <w:rPr>
                <w:noProof/>
                <w:webHidden/>
              </w:rPr>
              <w:t>104</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2" w:history="1">
            <w:r w:rsidR="00B97BA8" w:rsidRPr="0003025D">
              <w:rPr>
                <w:rStyle w:val="Hyperlink"/>
                <w:noProof/>
              </w:rPr>
              <w:t>PRACTICAL 5: Explosions</w:t>
            </w:r>
            <w:r w:rsidR="00B97BA8">
              <w:rPr>
                <w:noProof/>
                <w:webHidden/>
              </w:rPr>
              <w:tab/>
            </w:r>
            <w:r w:rsidR="00B97BA8">
              <w:rPr>
                <w:noProof/>
                <w:webHidden/>
              </w:rPr>
              <w:fldChar w:fldCharType="begin"/>
            </w:r>
            <w:r w:rsidR="00B97BA8">
              <w:rPr>
                <w:noProof/>
                <w:webHidden/>
              </w:rPr>
              <w:instrText xml:space="preserve"> PAGEREF _Toc516416502 \h </w:instrText>
            </w:r>
            <w:r w:rsidR="00B97BA8">
              <w:rPr>
                <w:noProof/>
                <w:webHidden/>
              </w:rPr>
            </w:r>
            <w:r w:rsidR="00B97BA8">
              <w:rPr>
                <w:noProof/>
                <w:webHidden/>
              </w:rPr>
              <w:fldChar w:fldCharType="separate"/>
            </w:r>
            <w:r w:rsidR="00440AB6">
              <w:rPr>
                <w:noProof/>
                <w:webHidden/>
              </w:rPr>
              <w:t>10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3" w:history="1">
            <w:r w:rsidR="00B97BA8" w:rsidRPr="0003025D">
              <w:rPr>
                <w:rStyle w:val="Hyperlink"/>
                <w:noProof/>
              </w:rPr>
              <w:t>PRACTICAL 6: Impulse</w:t>
            </w:r>
            <w:r w:rsidR="00B97BA8">
              <w:rPr>
                <w:noProof/>
                <w:webHidden/>
              </w:rPr>
              <w:tab/>
            </w:r>
            <w:r w:rsidR="00B97BA8">
              <w:rPr>
                <w:noProof/>
                <w:webHidden/>
              </w:rPr>
              <w:fldChar w:fldCharType="begin"/>
            </w:r>
            <w:r w:rsidR="00B97BA8">
              <w:rPr>
                <w:noProof/>
                <w:webHidden/>
              </w:rPr>
              <w:instrText xml:space="preserve"> PAGEREF _Toc516416503 \h </w:instrText>
            </w:r>
            <w:r w:rsidR="00B97BA8">
              <w:rPr>
                <w:noProof/>
                <w:webHidden/>
              </w:rPr>
            </w:r>
            <w:r w:rsidR="00B97BA8">
              <w:rPr>
                <w:noProof/>
                <w:webHidden/>
              </w:rPr>
              <w:fldChar w:fldCharType="separate"/>
            </w:r>
            <w:r w:rsidR="00440AB6">
              <w:rPr>
                <w:noProof/>
                <w:webHidden/>
              </w:rPr>
              <w:t>105</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4" w:history="1">
            <w:r w:rsidR="00B97BA8" w:rsidRPr="0003025D">
              <w:rPr>
                <w:rStyle w:val="Hyperlink"/>
                <w:noProof/>
              </w:rPr>
              <w:t>PRACTICAL 7: Impulse 2</w:t>
            </w:r>
            <w:r w:rsidR="00B97BA8">
              <w:rPr>
                <w:noProof/>
                <w:webHidden/>
              </w:rPr>
              <w:tab/>
            </w:r>
            <w:r w:rsidR="00B97BA8">
              <w:rPr>
                <w:noProof/>
                <w:webHidden/>
              </w:rPr>
              <w:fldChar w:fldCharType="begin"/>
            </w:r>
            <w:r w:rsidR="00B97BA8">
              <w:rPr>
                <w:noProof/>
                <w:webHidden/>
              </w:rPr>
              <w:instrText xml:space="preserve"> PAGEREF _Toc516416504 \h </w:instrText>
            </w:r>
            <w:r w:rsidR="00B97BA8">
              <w:rPr>
                <w:noProof/>
                <w:webHidden/>
              </w:rPr>
            </w:r>
            <w:r w:rsidR="00B97BA8">
              <w:rPr>
                <w:noProof/>
                <w:webHidden/>
              </w:rPr>
              <w:fldChar w:fldCharType="separate"/>
            </w:r>
            <w:r w:rsidR="00440AB6">
              <w:rPr>
                <w:noProof/>
                <w:webHidden/>
              </w:rPr>
              <w:t>106</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5" w:history="1">
            <w:r w:rsidR="00B97BA8" w:rsidRPr="0003025D">
              <w:rPr>
                <w:rStyle w:val="Hyperlink"/>
                <w:noProof/>
              </w:rPr>
              <w:t>PRACTICAL 8: Impulse</w:t>
            </w:r>
            <w:r w:rsidR="00B97BA8">
              <w:rPr>
                <w:noProof/>
                <w:webHidden/>
              </w:rPr>
              <w:tab/>
            </w:r>
            <w:r w:rsidR="00B97BA8">
              <w:rPr>
                <w:noProof/>
                <w:webHidden/>
              </w:rPr>
              <w:fldChar w:fldCharType="begin"/>
            </w:r>
            <w:r w:rsidR="00B97BA8">
              <w:rPr>
                <w:noProof/>
                <w:webHidden/>
              </w:rPr>
              <w:instrText xml:space="preserve"> PAGEREF _Toc516416505 \h </w:instrText>
            </w:r>
            <w:r w:rsidR="00B97BA8">
              <w:rPr>
                <w:noProof/>
                <w:webHidden/>
              </w:rPr>
            </w:r>
            <w:r w:rsidR="00B97BA8">
              <w:rPr>
                <w:noProof/>
                <w:webHidden/>
              </w:rPr>
              <w:fldChar w:fldCharType="separate"/>
            </w:r>
            <w:r w:rsidR="00440AB6">
              <w:rPr>
                <w:noProof/>
                <w:webHidden/>
              </w:rPr>
              <w:t>107</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6" w:history="1">
            <w:r w:rsidR="00B97BA8" w:rsidRPr="0003025D">
              <w:rPr>
                <w:rStyle w:val="Hyperlink"/>
                <w:noProof/>
              </w:rPr>
              <w:t>PRACTICAL 8: Impulse 3</w:t>
            </w:r>
            <w:r w:rsidR="00B97BA8">
              <w:rPr>
                <w:noProof/>
                <w:webHidden/>
              </w:rPr>
              <w:tab/>
            </w:r>
            <w:r w:rsidR="00B97BA8">
              <w:rPr>
                <w:noProof/>
                <w:webHidden/>
              </w:rPr>
              <w:fldChar w:fldCharType="begin"/>
            </w:r>
            <w:r w:rsidR="00B97BA8">
              <w:rPr>
                <w:noProof/>
                <w:webHidden/>
              </w:rPr>
              <w:instrText xml:space="preserve"> PAGEREF _Toc516416506 \h </w:instrText>
            </w:r>
            <w:r w:rsidR="00B97BA8">
              <w:rPr>
                <w:noProof/>
                <w:webHidden/>
              </w:rPr>
            </w:r>
            <w:r w:rsidR="00B97BA8">
              <w:rPr>
                <w:noProof/>
                <w:webHidden/>
              </w:rPr>
              <w:fldChar w:fldCharType="separate"/>
            </w:r>
            <w:r w:rsidR="00440AB6">
              <w:rPr>
                <w:noProof/>
                <w:webHidden/>
              </w:rPr>
              <w:t>10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507" w:history="1">
            <w:r w:rsidR="00B97BA8" w:rsidRPr="0003025D">
              <w:rPr>
                <w:rStyle w:val="Hyperlink"/>
                <w:noProof/>
              </w:rPr>
              <w:t>Momentum and impulse Additional Practice Questions</w:t>
            </w:r>
            <w:r w:rsidR="00B97BA8">
              <w:rPr>
                <w:noProof/>
                <w:webHidden/>
              </w:rPr>
              <w:tab/>
            </w:r>
            <w:r w:rsidR="00B97BA8">
              <w:rPr>
                <w:noProof/>
                <w:webHidden/>
              </w:rPr>
              <w:fldChar w:fldCharType="begin"/>
            </w:r>
            <w:r w:rsidR="00B97BA8">
              <w:rPr>
                <w:noProof/>
                <w:webHidden/>
              </w:rPr>
              <w:instrText xml:space="preserve"> PAGEREF _Toc516416507 \h </w:instrText>
            </w:r>
            <w:r w:rsidR="00B97BA8">
              <w:rPr>
                <w:noProof/>
                <w:webHidden/>
              </w:rPr>
            </w:r>
            <w:r w:rsidR="00B97BA8">
              <w:rPr>
                <w:noProof/>
                <w:webHidden/>
              </w:rPr>
              <w:fldChar w:fldCharType="separate"/>
            </w:r>
            <w:r w:rsidR="00440AB6">
              <w:rPr>
                <w:noProof/>
                <w:webHidden/>
              </w:rPr>
              <w:t>108</w:t>
            </w:r>
            <w:r w:rsidR="00B97BA8">
              <w:rPr>
                <w:noProof/>
                <w:webHidden/>
              </w:rPr>
              <w:fldChar w:fldCharType="end"/>
            </w:r>
          </w:hyperlink>
        </w:p>
        <w:p w:rsidR="00B97BA8" w:rsidRDefault="00974E37">
          <w:pPr>
            <w:pStyle w:val="TOC2"/>
            <w:rPr>
              <w:rFonts w:asciiTheme="minorHAnsi" w:hAnsiTheme="minorHAnsi"/>
              <w:noProof/>
              <w:sz w:val="22"/>
              <w:szCs w:val="22"/>
              <w:lang w:eastAsia="en-GB"/>
            </w:rPr>
          </w:pPr>
          <w:hyperlink w:anchor="_Toc516416508" w:history="1">
            <w:r w:rsidR="00B97BA8" w:rsidRPr="0003025D">
              <w:rPr>
                <w:rStyle w:val="Hyperlink"/>
                <w:noProof/>
              </w:rPr>
              <w:t>MOMENTUM &amp; IMPULSE / TUTORIAL ANSWERS</w:t>
            </w:r>
            <w:r w:rsidR="00B97BA8">
              <w:rPr>
                <w:noProof/>
                <w:webHidden/>
              </w:rPr>
              <w:tab/>
            </w:r>
            <w:r w:rsidR="00B97BA8">
              <w:rPr>
                <w:noProof/>
                <w:webHidden/>
              </w:rPr>
              <w:fldChar w:fldCharType="begin"/>
            </w:r>
            <w:r w:rsidR="00B97BA8">
              <w:rPr>
                <w:noProof/>
                <w:webHidden/>
              </w:rPr>
              <w:instrText xml:space="preserve"> PAGEREF _Toc516416508 \h </w:instrText>
            </w:r>
            <w:r w:rsidR="00B97BA8">
              <w:rPr>
                <w:noProof/>
                <w:webHidden/>
              </w:rPr>
            </w:r>
            <w:r w:rsidR="00B97BA8">
              <w:rPr>
                <w:noProof/>
                <w:webHidden/>
              </w:rPr>
              <w:fldChar w:fldCharType="separate"/>
            </w:r>
            <w:r w:rsidR="00440AB6">
              <w:rPr>
                <w:noProof/>
                <w:webHidden/>
              </w:rPr>
              <w:t>1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09" w:history="1">
            <w:r w:rsidR="00B97BA8" w:rsidRPr="0003025D">
              <w:rPr>
                <w:rStyle w:val="Hyperlink"/>
                <w:noProof/>
              </w:rPr>
              <w:t>Tutorial  1</w:t>
            </w:r>
            <w:r w:rsidR="00B97BA8">
              <w:rPr>
                <w:noProof/>
                <w:webHidden/>
              </w:rPr>
              <w:tab/>
            </w:r>
            <w:r w:rsidR="00B97BA8">
              <w:rPr>
                <w:noProof/>
                <w:webHidden/>
              </w:rPr>
              <w:fldChar w:fldCharType="begin"/>
            </w:r>
            <w:r w:rsidR="00B97BA8">
              <w:rPr>
                <w:noProof/>
                <w:webHidden/>
              </w:rPr>
              <w:instrText xml:space="preserve"> PAGEREF _Toc516416509 \h </w:instrText>
            </w:r>
            <w:r w:rsidR="00B97BA8">
              <w:rPr>
                <w:noProof/>
                <w:webHidden/>
              </w:rPr>
            </w:r>
            <w:r w:rsidR="00B97BA8">
              <w:rPr>
                <w:noProof/>
                <w:webHidden/>
              </w:rPr>
              <w:fldChar w:fldCharType="separate"/>
            </w:r>
            <w:r w:rsidR="00440AB6">
              <w:rPr>
                <w:noProof/>
                <w:webHidden/>
              </w:rPr>
              <w:t>1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10" w:history="1">
            <w:r w:rsidR="00B97BA8" w:rsidRPr="0003025D">
              <w:rPr>
                <w:rStyle w:val="Hyperlink"/>
                <w:noProof/>
              </w:rPr>
              <w:t>Tutorial  2</w:t>
            </w:r>
            <w:r w:rsidR="00B97BA8">
              <w:rPr>
                <w:noProof/>
                <w:webHidden/>
              </w:rPr>
              <w:tab/>
            </w:r>
            <w:r w:rsidR="00B97BA8">
              <w:rPr>
                <w:noProof/>
                <w:webHidden/>
              </w:rPr>
              <w:fldChar w:fldCharType="begin"/>
            </w:r>
            <w:r w:rsidR="00B97BA8">
              <w:rPr>
                <w:noProof/>
                <w:webHidden/>
              </w:rPr>
              <w:instrText xml:space="preserve"> PAGEREF _Toc516416510 \h </w:instrText>
            </w:r>
            <w:r w:rsidR="00B97BA8">
              <w:rPr>
                <w:noProof/>
                <w:webHidden/>
              </w:rPr>
            </w:r>
            <w:r w:rsidR="00B97BA8">
              <w:rPr>
                <w:noProof/>
                <w:webHidden/>
              </w:rPr>
              <w:fldChar w:fldCharType="separate"/>
            </w:r>
            <w:r w:rsidR="00440AB6">
              <w:rPr>
                <w:noProof/>
                <w:webHidden/>
              </w:rPr>
              <w:t>1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11" w:history="1">
            <w:r w:rsidR="00B97BA8" w:rsidRPr="0003025D">
              <w:rPr>
                <w:rStyle w:val="Hyperlink"/>
                <w:noProof/>
              </w:rPr>
              <w:t>Tutorial 3</w:t>
            </w:r>
            <w:r w:rsidR="00B97BA8">
              <w:rPr>
                <w:noProof/>
                <w:webHidden/>
              </w:rPr>
              <w:tab/>
            </w:r>
            <w:r w:rsidR="00B97BA8">
              <w:rPr>
                <w:noProof/>
                <w:webHidden/>
              </w:rPr>
              <w:fldChar w:fldCharType="begin"/>
            </w:r>
            <w:r w:rsidR="00B97BA8">
              <w:rPr>
                <w:noProof/>
                <w:webHidden/>
              </w:rPr>
              <w:instrText xml:space="preserve"> PAGEREF _Toc516416511 \h </w:instrText>
            </w:r>
            <w:r w:rsidR="00B97BA8">
              <w:rPr>
                <w:noProof/>
                <w:webHidden/>
              </w:rPr>
            </w:r>
            <w:r w:rsidR="00B97BA8">
              <w:rPr>
                <w:noProof/>
                <w:webHidden/>
              </w:rPr>
              <w:fldChar w:fldCharType="separate"/>
            </w:r>
            <w:r w:rsidR="00440AB6">
              <w:rPr>
                <w:noProof/>
                <w:webHidden/>
              </w:rPr>
              <w:t>111</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12" w:history="1">
            <w:r w:rsidR="00B97BA8" w:rsidRPr="0003025D">
              <w:rPr>
                <w:rStyle w:val="Hyperlink"/>
                <w:noProof/>
              </w:rPr>
              <w:t>Course Question Answer</w:t>
            </w:r>
            <w:r w:rsidR="00B97BA8">
              <w:rPr>
                <w:noProof/>
                <w:webHidden/>
              </w:rPr>
              <w:tab/>
            </w:r>
            <w:r w:rsidR="00B97BA8">
              <w:rPr>
                <w:noProof/>
                <w:webHidden/>
              </w:rPr>
              <w:fldChar w:fldCharType="begin"/>
            </w:r>
            <w:r w:rsidR="00B97BA8">
              <w:rPr>
                <w:noProof/>
                <w:webHidden/>
              </w:rPr>
              <w:instrText xml:space="preserve"> PAGEREF _Toc516416512 \h </w:instrText>
            </w:r>
            <w:r w:rsidR="00B97BA8">
              <w:rPr>
                <w:noProof/>
                <w:webHidden/>
              </w:rPr>
            </w:r>
            <w:r w:rsidR="00B97BA8">
              <w:rPr>
                <w:noProof/>
                <w:webHidden/>
              </w:rPr>
              <w:fldChar w:fldCharType="separate"/>
            </w:r>
            <w:r w:rsidR="00440AB6">
              <w:rPr>
                <w:noProof/>
                <w:webHidden/>
              </w:rPr>
              <w:t>112</w:t>
            </w:r>
            <w:r w:rsidR="00B97BA8">
              <w:rPr>
                <w:noProof/>
                <w:webHidden/>
              </w:rPr>
              <w:fldChar w:fldCharType="end"/>
            </w:r>
          </w:hyperlink>
        </w:p>
        <w:p w:rsidR="00B97BA8" w:rsidRDefault="00974E37">
          <w:pPr>
            <w:pStyle w:val="TOC3"/>
            <w:rPr>
              <w:rFonts w:asciiTheme="minorHAnsi" w:hAnsiTheme="minorHAnsi"/>
              <w:noProof/>
              <w:sz w:val="22"/>
              <w:szCs w:val="22"/>
              <w:lang w:eastAsia="en-GB"/>
            </w:rPr>
          </w:pPr>
          <w:hyperlink w:anchor="_Toc516416513" w:history="1">
            <w:r w:rsidR="00B97BA8" w:rsidRPr="0003025D">
              <w:rPr>
                <w:rStyle w:val="Hyperlink"/>
                <w:noProof/>
              </w:rPr>
              <w:t>Momentum and impulse</w:t>
            </w:r>
            <w:r w:rsidR="00B97BA8">
              <w:rPr>
                <w:noProof/>
                <w:webHidden/>
              </w:rPr>
              <w:tab/>
            </w:r>
            <w:r w:rsidR="00B97BA8">
              <w:rPr>
                <w:noProof/>
                <w:webHidden/>
              </w:rPr>
              <w:fldChar w:fldCharType="begin"/>
            </w:r>
            <w:r w:rsidR="00B97BA8">
              <w:rPr>
                <w:noProof/>
                <w:webHidden/>
              </w:rPr>
              <w:instrText xml:space="preserve"> PAGEREF _Toc516416513 \h </w:instrText>
            </w:r>
            <w:r w:rsidR="00B97BA8">
              <w:rPr>
                <w:noProof/>
                <w:webHidden/>
              </w:rPr>
            </w:r>
            <w:r w:rsidR="00B97BA8">
              <w:rPr>
                <w:noProof/>
                <w:webHidden/>
              </w:rPr>
              <w:fldChar w:fldCharType="separate"/>
            </w:r>
            <w:r w:rsidR="00440AB6">
              <w:rPr>
                <w:noProof/>
                <w:webHidden/>
              </w:rPr>
              <w:t>113</w:t>
            </w:r>
            <w:r w:rsidR="00B97BA8">
              <w:rPr>
                <w:noProof/>
                <w:webHidden/>
              </w:rPr>
              <w:fldChar w:fldCharType="end"/>
            </w:r>
          </w:hyperlink>
        </w:p>
        <w:p w:rsidR="00F3484B" w:rsidRDefault="00F3484B" w:rsidP="0023416C">
          <w:pPr>
            <w:spacing w:before="0" w:after="0" w:line="240" w:lineRule="auto"/>
            <w:contextualSpacing/>
          </w:pPr>
          <w:r>
            <w:rPr>
              <w:b/>
              <w:bCs/>
              <w:noProof/>
            </w:rPr>
            <w:fldChar w:fldCharType="end"/>
          </w:r>
        </w:p>
      </w:sdtContent>
    </w:sdt>
    <w:p w:rsidR="00822D29" w:rsidRDefault="00822D29"/>
    <w:bookmarkStart w:id="1" w:name="_Toc516416366"/>
    <w:p w:rsidR="00CA0863" w:rsidRDefault="00CA0863" w:rsidP="00CA0863">
      <w:pPr>
        <w:pStyle w:val="Heading1"/>
      </w:pPr>
      <w:r>
        <w:rPr>
          <w:rFonts w:ascii="Comic Sans MS" w:hAnsi="Comic Sans MS"/>
          <w:noProof/>
          <w:color w:val="0000FF"/>
          <w:sz w:val="28"/>
          <w:szCs w:val="28"/>
          <w:lang w:eastAsia="en-GB"/>
        </w:rPr>
        <mc:AlternateContent>
          <mc:Choice Requires="wpg">
            <w:drawing>
              <wp:anchor distT="0" distB="0" distL="114300" distR="114300" simplePos="0" relativeHeight="251632128" behindDoc="0" locked="0" layoutInCell="1" allowOverlap="1" wp14:anchorId="2609CD9B" wp14:editId="61216C2D">
                <wp:simplePos x="0" y="0"/>
                <wp:positionH relativeFrom="column">
                  <wp:posOffset>-321945</wp:posOffset>
                </wp:positionH>
                <wp:positionV relativeFrom="paragraph">
                  <wp:posOffset>525780</wp:posOffset>
                </wp:positionV>
                <wp:extent cx="6261100" cy="1878330"/>
                <wp:effectExtent l="0" t="0" r="0" b="0"/>
                <wp:wrapNone/>
                <wp:docPr id="308" name="Group 308"/>
                <wp:cNvGraphicFramePr/>
                <a:graphic xmlns:a="http://schemas.openxmlformats.org/drawingml/2006/main">
                  <a:graphicData uri="http://schemas.microsoft.com/office/word/2010/wordprocessingGroup">
                    <wpg:wgp>
                      <wpg:cNvGrpSpPr/>
                      <wpg:grpSpPr>
                        <a:xfrm>
                          <a:off x="0" y="0"/>
                          <a:ext cx="6261100" cy="1878330"/>
                          <a:chOff x="0" y="0"/>
                          <a:chExt cx="7003473" cy="2202873"/>
                        </a:xfrm>
                      </wpg:grpSpPr>
                      <pic:pic xmlns:pic="http://schemas.openxmlformats.org/drawingml/2006/picture">
                        <pic:nvPicPr>
                          <pic:cNvPr id="293" name="Picture 293"/>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200400" y="0"/>
                            <a:ext cx="3803073" cy="2202873"/>
                          </a:xfrm>
                          <a:prstGeom prst="rect">
                            <a:avLst/>
                          </a:prstGeom>
                          <a:noFill/>
                          <a:ln>
                            <a:noFill/>
                          </a:ln>
                        </pic:spPr>
                      </pic:pic>
                      <pic:pic xmlns:pic="http://schemas.openxmlformats.org/drawingml/2006/picture">
                        <pic:nvPicPr>
                          <pic:cNvPr id="294" name="Picture 294"/>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71800" cy="211974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308" o:spid="_x0000_s1026" style="position:absolute;margin-left:-25.35pt;margin-top:41.4pt;width:493pt;height:147.9pt;z-index:251632128;mso-width-relative:margin;mso-height-relative:margin" coordsize="70034,220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27" type="#_x0000_t75" style="position:absolute;left:32004;width:38030;height:220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oe4DEAAAA3AAAAA8AAABkcnMvZG93bnJldi54bWxEj8FuwjAQRO9I/IO1SL2BQwq0BAyqKrXi&#10;CKFw3sZLEhGvU9uF8PcYqVKPo5l5o1muO9OICzlfW1YwHiUgiAuray4VfO0/hq8gfEDW2FgmBTfy&#10;sF71e0vMtL3yji55KEWEsM9QQRVCm0npi4oM+pFtiaN3ss5giNKVUju8RrhpZJokM2mw5rhQYUvv&#10;FRXn/Nco+NHpdPaZ7nfbfHpz34fjZvyiJ0o9Dbq3BYhAXfgP/7U3WkE6f4bHmXgE5Oo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oe4DEAAAA3AAAAA8AAAAAAAAAAAAAAAAA&#10;nwIAAGRycy9kb3ducmV2LnhtbFBLBQYAAAAABAAEAPcAAACQAwAAAAA=&#10;">
                  <v:imagedata r:id="rId15" o:title=""/>
                  <v:path arrowok="t"/>
                </v:shape>
                <v:shape id="Picture 294" o:spid="_x0000_s1028" type="#_x0000_t75" style="position:absolute;width:29718;height:211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81tXEAAAA3AAAAA8AAABkcnMvZG93bnJldi54bWxEj0+LwjAUxO/CfofwFrxpuiKiXaPIgn8Q&#10;POgW9vpo3rbV5iU2Ueu3N4LgcZiZ3zDTeWtqcaXGV5YVfPUTEMS51RUXCrLfZW8MwgdkjbVlUnAn&#10;D/PZR2eKqbY33tP1EAoRIexTVFCG4FIpfV6SQd+3jjh6/7YxGKJsCqkbvEW4qeUgSUbSYMVxoURH&#10;PyXlp8PFKDiuT9v93enMnTPK8u3fZLUzWqnuZ7v4BhGoDe/wq73RCgaTITzPxCMgZ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381tXEAAAA3AAAAA8AAAAAAAAAAAAAAAAA&#10;nwIAAGRycy9kb3ducmV2LnhtbFBLBQYAAAAABAAEAPcAAACQAwAAAAA=&#10;">
                  <v:imagedata r:id="rId16" o:title=""/>
                  <v:path arrowok="t"/>
                </v:shape>
              </v:group>
            </w:pict>
          </mc:Fallback>
        </mc:AlternateContent>
      </w:r>
      <w:r>
        <w:t>C</w:t>
      </w:r>
      <w:r w:rsidR="00F6510B">
        <w:rPr>
          <w:caps w:val="0"/>
        </w:rPr>
        <w:t xml:space="preserve">HAPTER </w:t>
      </w:r>
      <w:r w:rsidR="00D22698">
        <w:rPr>
          <w:caps w:val="0"/>
        </w:rPr>
        <w:t>1</w:t>
      </w:r>
      <w:r w:rsidR="00F6510B">
        <w:rPr>
          <w:caps w:val="0"/>
        </w:rPr>
        <w:t>: BACKGROUND INFORMATION</w:t>
      </w:r>
      <w:bookmarkEnd w:id="1"/>
    </w:p>
    <w:p w:rsidR="00CA0863" w:rsidRPr="00F6510B" w:rsidRDefault="00F6510B" w:rsidP="00F6510B">
      <w:pPr>
        <w:pStyle w:val="Heading2"/>
      </w:pPr>
      <w:bookmarkStart w:id="2" w:name="_Toc516416367"/>
      <w:r w:rsidRPr="00F6510B">
        <w:t>Background information</w:t>
      </w:r>
      <w:bookmarkEnd w:id="2"/>
    </w:p>
    <w:p w:rsidR="00CA0863" w:rsidRPr="0092058D" w:rsidRDefault="00CA0863" w:rsidP="00CA0863">
      <w:pPr>
        <w:spacing w:before="120" w:after="120"/>
        <w:ind w:left="284" w:hanging="284"/>
        <w:rPr>
          <w:rFonts w:ascii="Comic Sans MS" w:hAnsi="Comic Sans MS"/>
          <w:b/>
          <w:color w:val="0000FF"/>
          <w:sz w:val="28"/>
          <w:szCs w:val="28"/>
        </w:rPr>
      </w:pPr>
    </w:p>
    <w:p w:rsidR="00CA0863" w:rsidRDefault="00CA0863" w:rsidP="00CA0863">
      <w:pPr>
        <w:pStyle w:val="Caption"/>
        <w:ind w:left="284" w:hanging="284"/>
        <w:jc w:val="center"/>
      </w:pPr>
    </w:p>
    <w:p w:rsidR="00CA0863" w:rsidRDefault="00CA0863" w:rsidP="00CA0863">
      <w:pPr>
        <w:pStyle w:val="Caption"/>
        <w:ind w:left="284" w:hanging="284"/>
        <w:jc w:val="center"/>
      </w:pPr>
    </w:p>
    <w:p w:rsidR="00CA0863" w:rsidRDefault="00CA0863" w:rsidP="00CA0863">
      <w:pPr>
        <w:pStyle w:val="Header"/>
        <w:ind w:left="284" w:hanging="284"/>
      </w:pPr>
    </w:p>
    <w:p w:rsidR="00CA0863" w:rsidRDefault="00CA0863" w:rsidP="00CA0863">
      <w:pPr>
        <w:ind w:left="284" w:hanging="284"/>
      </w:pPr>
    </w:p>
    <w:tbl>
      <w:tblPr>
        <w:tblpPr w:leftFromText="180" w:rightFromText="180" w:vertAnchor="text" w:horzAnchor="page" w:tblpX="1856"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6"/>
        <w:gridCol w:w="5921"/>
      </w:tblGrid>
      <w:tr w:rsidR="00CA0863" w:rsidRPr="002730C9" w:rsidTr="009D07BD">
        <w:tc>
          <w:tcPr>
            <w:tcW w:w="2976" w:type="dxa"/>
            <w:tcBorders>
              <w:top w:val="single" w:sz="4" w:space="0" w:color="auto"/>
              <w:left w:val="single" w:sz="4" w:space="0" w:color="auto"/>
              <w:bottom w:val="single" w:sz="4" w:space="0" w:color="auto"/>
              <w:right w:val="single" w:sz="4" w:space="0" w:color="auto"/>
            </w:tcBorders>
            <w:shd w:val="clear" w:color="auto" w:fill="DBE5F1"/>
          </w:tcPr>
          <w:p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SCALAR QUANTITY</w:t>
            </w:r>
          </w:p>
          <w:p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magnitude + unit)</w:t>
            </w:r>
          </w:p>
        </w:tc>
        <w:tc>
          <w:tcPr>
            <w:tcW w:w="5921" w:type="dxa"/>
            <w:tcBorders>
              <w:top w:val="single" w:sz="4" w:space="0" w:color="auto"/>
              <w:left w:val="single" w:sz="4" w:space="0" w:color="auto"/>
              <w:bottom w:val="single" w:sz="4" w:space="0" w:color="auto"/>
              <w:right w:val="single" w:sz="4" w:space="0" w:color="auto"/>
            </w:tcBorders>
            <w:shd w:val="clear" w:color="auto" w:fill="DBE5F1"/>
          </w:tcPr>
          <w:p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VECTOR QUANTITY</w:t>
            </w:r>
          </w:p>
          <w:p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magnitude, direction + unit)</w:t>
            </w:r>
          </w:p>
        </w:tc>
      </w:tr>
      <w:tr w:rsidR="00CA0863" w:rsidRPr="002730C9" w:rsidTr="009D07BD">
        <w:tc>
          <w:tcPr>
            <w:tcW w:w="2976" w:type="dxa"/>
            <w:tcBorders>
              <w:top w:val="single" w:sz="4" w:space="0" w:color="auto"/>
            </w:tcBorders>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tance</w:t>
            </w:r>
          </w:p>
        </w:tc>
        <w:tc>
          <w:tcPr>
            <w:tcW w:w="5921" w:type="dxa"/>
            <w:tcBorders>
              <w:top w:val="single" w:sz="4" w:space="0" w:color="auto"/>
            </w:tcBorders>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placement</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Speed</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Velocity</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ass</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Acceleration</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nergy</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omentum</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Power</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Impulse</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emperature</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Field Strength</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ime</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 xml:space="preserve">Force </w:t>
            </w:r>
          </w:p>
        </w:tc>
      </w:tr>
      <w:tr w:rsidR="00CA0863" w:rsidRPr="002730C9" w:rsidTr="000D2778">
        <w:tc>
          <w:tcPr>
            <w:tcW w:w="2976"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tc.</w:t>
            </w:r>
          </w:p>
        </w:tc>
        <w:tc>
          <w:tcPr>
            <w:tcW w:w="5921" w:type="dxa"/>
            <w:shd w:val="clear" w:color="auto" w:fill="auto"/>
          </w:tcPr>
          <w:p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 xml:space="preserve">(including weight, friction, tension , </w:t>
            </w:r>
            <w:proofErr w:type="spellStart"/>
            <w:r w:rsidRPr="00574040">
              <w:rPr>
                <w:rFonts w:ascii="Comic Sans MS" w:hAnsi="Comic Sans MS"/>
                <w:szCs w:val="24"/>
              </w:rPr>
              <w:t>upthrust</w:t>
            </w:r>
            <w:proofErr w:type="spellEnd"/>
            <w:r w:rsidRPr="00574040">
              <w:rPr>
                <w:rFonts w:ascii="Comic Sans MS" w:hAnsi="Comic Sans MS"/>
                <w:szCs w:val="24"/>
              </w:rPr>
              <w:t xml:space="preserve"> </w:t>
            </w:r>
            <w:proofErr w:type="spellStart"/>
            <w:r w:rsidRPr="00574040">
              <w:rPr>
                <w:rFonts w:ascii="Comic Sans MS" w:hAnsi="Comic Sans MS"/>
                <w:szCs w:val="24"/>
              </w:rPr>
              <w:t>etc</w:t>
            </w:r>
            <w:proofErr w:type="spellEnd"/>
            <w:r w:rsidRPr="00574040">
              <w:rPr>
                <w:rFonts w:ascii="Comic Sans MS" w:hAnsi="Comic Sans MS"/>
                <w:szCs w:val="24"/>
              </w:rPr>
              <w:t>)</w:t>
            </w:r>
          </w:p>
        </w:tc>
      </w:tr>
    </w:tbl>
    <w:tbl>
      <w:tblPr>
        <w:tblStyle w:val="TableGrid"/>
        <w:tblW w:w="8788"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002"/>
      </w:tblGrid>
      <w:tr w:rsidR="00CA0863" w:rsidTr="000D2778">
        <w:tc>
          <w:tcPr>
            <w:tcW w:w="4786" w:type="dxa"/>
          </w:tcPr>
          <w:p w:rsidR="00CA0863" w:rsidRPr="00C51F05" w:rsidRDefault="00CA0863" w:rsidP="000D2778">
            <w:pPr>
              <w:ind w:left="284" w:hanging="284"/>
            </w:pPr>
            <w:r>
              <w:t>Distance = “how far we’ve travelled”</w:t>
            </w:r>
          </w:p>
        </w:tc>
        <w:tc>
          <w:tcPr>
            <w:tcW w:w="4002" w:type="dxa"/>
          </w:tcPr>
          <w:p w:rsidR="00CA0863" w:rsidRPr="00603B3B" w:rsidRDefault="00CA0863" w:rsidP="000D2778">
            <w:pPr>
              <w:ind w:left="284" w:hanging="284"/>
            </w:pPr>
            <w:r w:rsidRPr="00D57383">
              <w:t>Displacement = “how far we’ve travelled in a straight line (from A to B)” (include your direction)</w:t>
            </w:r>
          </w:p>
        </w:tc>
      </w:tr>
      <w:tr w:rsidR="00CA0863" w:rsidTr="000D2778">
        <w:tc>
          <w:tcPr>
            <w:tcW w:w="4786" w:type="dxa"/>
          </w:tcPr>
          <w:p w:rsidR="00CA0863" w:rsidRDefault="00CA0863" w:rsidP="000D2778">
            <w:pPr>
              <w:ind w:left="284" w:hanging="284"/>
              <w:rPr>
                <w:szCs w:val="64"/>
              </w:rPr>
            </w:pPr>
            <w:r>
              <w:rPr>
                <w:noProof/>
                <w:lang w:eastAsia="en-GB"/>
              </w:rPr>
              <mc:AlternateContent>
                <mc:Choice Requires="wps">
                  <w:drawing>
                    <wp:anchor distT="0" distB="0" distL="114300" distR="114300" simplePos="0" relativeHeight="251706880" behindDoc="0" locked="0" layoutInCell="1" allowOverlap="1" wp14:anchorId="5067EA6F" wp14:editId="3D997BEA">
                      <wp:simplePos x="0" y="0"/>
                      <wp:positionH relativeFrom="column">
                        <wp:posOffset>2307004</wp:posOffset>
                      </wp:positionH>
                      <wp:positionV relativeFrom="paragraph">
                        <wp:posOffset>241935</wp:posOffset>
                      </wp:positionV>
                      <wp:extent cx="448310" cy="770890"/>
                      <wp:effectExtent l="0" t="0" r="0" b="10160"/>
                      <wp:wrapNone/>
                      <wp:docPr id="301" name="Text Box 301"/>
                      <wp:cNvGraphicFramePr/>
                      <a:graphic xmlns:a="http://schemas.openxmlformats.org/drawingml/2006/main">
                        <a:graphicData uri="http://schemas.microsoft.com/office/word/2010/wordprocessingShape">
                          <wps:wsp>
                            <wps:cNvSpPr txBox="1"/>
                            <wps:spPr>
                              <a:xfrm>
                                <a:off x="0" y="0"/>
                                <a:ext cx="448310" cy="770890"/>
                              </a:xfrm>
                              <a:prstGeom prst="rect">
                                <a:avLst/>
                              </a:prstGeom>
                              <a:noFill/>
                              <a:ln>
                                <a:noFill/>
                              </a:ln>
                              <a:effectLst/>
                            </wps:spPr>
                            <wps:txbx>
                              <w:txbxContent>
                                <w:p w:rsidR="00B97BA8" w:rsidRPr="00315532" w:rsidRDefault="00B97BA8"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1" o:spid="_x0000_s1033" type="#_x0000_t202" style="position:absolute;left:0;text-align:left;margin-left:181.65pt;margin-top:19.05pt;width:35.3pt;height:60.7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" filled="f" stroked="f">
                      <v:textbox>
                        <w:txbxContent>
                          <w:p w:rsidR="00B97BA8" w:rsidRPr="00315532" w:rsidRDefault="00B97BA8"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w:t>
                            </w:r>
                          </w:p>
                        </w:txbxContent>
                      </v:textbox>
                    </v:shape>
                  </w:pict>
                </mc:Fallback>
              </mc:AlternateContent>
            </w:r>
            <w:r>
              <w:rPr>
                <w:szCs w:val="64"/>
              </w:rPr>
              <w:sym w:font="Symbol" w:char="F0DE"/>
            </w:r>
            <w:r>
              <w:rPr>
                <w:szCs w:val="64"/>
              </w:rPr>
              <w:t xml:space="preserve"> </w:t>
            </w:r>
            <w:r>
              <w:rPr>
                <w:szCs w:val="64"/>
              </w:rPr>
              <w:tab/>
              <w:t xml:space="preserve">symbol </w:t>
            </w:r>
            <w:r w:rsidRPr="00315532">
              <w:rPr>
                <w:i/>
                <w:szCs w:val="64"/>
              </w:rPr>
              <w:t>d</w:t>
            </w:r>
          </w:p>
        </w:tc>
        <w:tc>
          <w:tcPr>
            <w:tcW w:w="4002" w:type="dxa"/>
          </w:tcPr>
          <w:p w:rsidR="00CA0863" w:rsidRDefault="00CA0863" w:rsidP="000D2778">
            <w:pPr>
              <w:ind w:left="284" w:hanging="284"/>
              <w:rPr>
                <w:szCs w:val="64"/>
              </w:rPr>
            </w:pPr>
            <w:r>
              <w:rPr>
                <w:szCs w:val="64"/>
              </w:rPr>
              <w:sym w:font="Symbol" w:char="F0DE"/>
            </w:r>
            <w:r>
              <w:rPr>
                <w:szCs w:val="64"/>
              </w:rPr>
              <w:t xml:space="preserve"> </w:t>
            </w:r>
            <w:r>
              <w:rPr>
                <w:szCs w:val="64"/>
              </w:rPr>
              <w:tab/>
              <w:t xml:space="preserve">symbol </w:t>
            </w:r>
            <w:r w:rsidRPr="00315532">
              <w:rPr>
                <w:i/>
                <w:szCs w:val="64"/>
              </w:rPr>
              <w:t>s</w:t>
            </w:r>
          </w:p>
        </w:tc>
      </w:tr>
      <w:tr w:rsidR="00CA0863" w:rsidTr="000D2778">
        <w:tc>
          <w:tcPr>
            <w:tcW w:w="4786" w:type="dxa"/>
          </w:tcPr>
          <w:p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c>
          <w:tcPr>
            <w:tcW w:w="4002" w:type="dxa"/>
          </w:tcPr>
          <w:p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r>
      <w:tr w:rsidR="00CA0863" w:rsidTr="000D2778">
        <w:tc>
          <w:tcPr>
            <w:tcW w:w="4786" w:type="dxa"/>
          </w:tcPr>
          <w:p w:rsidR="00CA0863" w:rsidRDefault="00CA0863" w:rsidP="000D2778">
            <w:pPr>
              <w:ind w:left="284" w:hanging="284"/>
              <w:rPr>
                <w:szCs w:val="64"/>
              </w:rPr>
            </w:pPr>
            <w:r>
              <w:rPr>
                <w:rFonts w:ascii="Comic Sans MS" w:hAnsi="Comic Sans MS"/>
                <w:i/>
                <w:iCs/>
                <w:noProof/>
                <w:color w:val="0000FF"/>
                <w:sz w:val="36"/>
                <w:szCs w:val="64"/>
                <w:lang w:eastAsia="en-GB"/>
              </w:rPr>
              <w:drawing>
                <wp:anchor distT="0" distB="0" distL="114300" distR="114300" simplePos="0" relativeHeight="251635200" behindDoc="0" locked="0" layoutInCell="1" allowOverlap="1" wp14:anchorId="4433A6CF" wp14:editId="0C933522">
                  <wp:simplePos x="0" y="0"/>
                  <wp:positionH relativeFrom="column">
                    <wp:posOffset>256540</wp:posOffset>
                  </wp:positionH>
                  <wp:positionV relativeFrom="paragraph">
                    <wp:posOffset>27305</wp:posOffset>
                  </wp:positionV>
                  <wp:extent cx="2502535" cy="2057400"/>
                  <wp:effectExtent l="0" t="0" r="0" b="0"/>
                  <wp:wrapNone/>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253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64"/>
              </w:rPr>
              <w:sym w:font="Symbol" w:char="F0DE"/>
            </w:r>
            <w:r>
              <w:rPr>
                <w:szCs w:val="64"/>
              </w:rPr>
              <w:t xml:space="preserve"> </w:t>
            </w:r>
            <w:r>
              <w:rPr>
                <w:szCs w:val="64"/>
              </w:rPr>
              <w:tab/>
              <w:t>scalar quantity</w:t>
            </w:r>
          </w:p>
        </w:tc>
        <w:tc>
          <w:tcPr>
            <w:tcW w:w="4002" w:type="dxa"/>
          </w:tcPr>
          <w:p w:rsidR="00CA0863" w:rsidRDefault="00CA0863" w:rsidP="000D2778">
            <w:pPr>
              <w:ind w:left="284" w:hanging="284"/>
              <w:rPr>
                <w:szCs w:val="64"/>
              </w:rPr>
            </w:pPr>
            <w:r>
              <w:rPr>
                <w:szCs w:val="64"/>
              </w:rPr>
              <w:sym w:font="Symbol" w:char="F0DE"/>
            </w:r>
            <w:r>
              <w:rPr>
                <w:szCs w:val="64"/>
              </w:rPr>
              <w:t xml:space="preserve"> </w:t>
            </w:r>
            <w:r>
              <w:rPr>
                <w:szCs w:val="64"/>
              </w:rPr>
              <w:tab/>
              <w:t>Vector quantity</w:t>
            </w:r>
          </w:p>
          <w:p w:rsidR="00CA0863" w:rsidRPr="00603B3B" w:rsidRDefault="00CA0863" w:rsidP="000D2778">
            <w:pPr>
              <w:ind w:left="284" w:hanging="284"/>
            </w:pPr>
            <w:r>
              <w:rPr>
                <w:szCs w:val="64"/>
              </w:rPr>
              <w:sym w:font="Symbol" w:char="F0DE"/>
            </w:r>
            <w:r>
              <w:rPr>
                <w:szCs w:val="64"/>
              </w:rPr>
              <w:t xml:space="preserve"> </w:t>
            </w:r>
            <w:r>
              <w:rPr>
                <w:szCs w:val="64"/>
              </w:rPr>
              <w:tab/>
              <w:t>Must quote the direction</w:t>
            </w:r>
          </w:p>
        </w:tc>
      </w:tr>
    </w:tbl>
    <w:p w:rsidR="00CA0863" w:rsidRDefault="00CA0863" w:rsidP="00CA0863">
      <w:pPr>
        <w:ind w:left="284" w:hanging="284"/>
      </w:pPr>
    </w:p>
    <w:p w:rsidR="00CA0863" w:rsidRDefault="00CA0863" w:rsidP="00CA0863">
      <w:pPr>
        <w:ind w:left="284" w:hanging="284"/>
      </w:pPr>
    </w:p>
    <w:p w:rsidR="00CA0863" w:rsidRDefault="00CA0863" w:rsidP="00B97BA8">
      <w:pPr>
        <w:ind w:left="284" w:hanging="284"/>
      </w:pPr>
      <w:r>
        <w:rPr>
          <w:noProof/>
          <w:lang w:eastAsia="en-GB"/>
        </w:rPr>
        <mc:AlternateContent>
          <mc:Choice Requires="wps">
            <w:drawing>
              <wp:anchor distT="0" distB="0" distL="114300" distR="114300" simplePos="0" relativeHeight="251703808" behindDoc="0" locked="0" layoutInCell="1" allowOverlap="1" wp14:anchorId="7BDC6CFE" wp14:editId="524E455B">
                <wp:simplePos x="0" y="0"/>
                <wp:positionH relativeFrom="column">
                  <wp:posOffset>790575</wp:posOffset>
                </wp:positionH>
                <wp:positionV relativeFrom="paragraph">
                  <wp:posOffset>27354</wp:posOffset>
                </wp:positionV>
                <wp:extent cx="1828800" cy="770890"/>
                <wp:effectExtent l="0" t="0" r="0" b="10160"/>
                <wp:wrapNone/>
                <wp:docPr id="30" name="Text Box 30"/>
                <wp:cNvGraphicFramePr/>
                <a:graphic xmlns:a="http://schemas.openxmlformats.org/drawingml/2006/main">
                  <a:graphicData uri="http://schemas.microsoft.com/office/word/2010/wordprocessingShape">
                    <wps:wsp>
                      <wps:cNvSpPr txBox="1"/>
                      <wps:spPr>
                        <a:xfrm>
                          <a:off x="0" y="0"/>
                          <a:ext cx="1828800" cy="770890"/>
                        </a:xfrm>
                        <a:prstGeom prst="rect">
                          <a:avLst/>
                        </a:prstGeom>
                        <a:noFill/>
                        <a:ln>
                          <a:noFill/>
                        </a:ln>
                        <a:effectLst/>
                      </wps:spPr>
                      <wps:txbx>
                        <w:txbxContent>
                          <w:p w:rsidR="00B97BA8" w:rsidRPr="00315532" w:rsidRDefault="00B97BA8"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a:graphicData>
                </a:graphic>
                <wp14:sizeRelV relativeFrom="margin">
                  <wp14:pctHeight>0</wp14:pctHeight>
                </wp14:sizeRelV>
              </wp:anchor>
            </w:drawing>
          </mc:Choice>
          <mc:Fallback>
            <w:pict>
              <v:shape id="Text Box 30" o:spid="_x0000_s1034" type="#_x0000_t202" style="position:absolute;left:0;text-align:left;margin-left:62.25pt;margin-top:2.15pt;width:2in;height:60.7pt;z-index:2517038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" filled="f" stroked="f">
                <v:textbox>
                  <w:txbxContent>
                    <w:p w:rsidR="00B97BA8" w:rsidRPr="00315532" w:rsidRDefault="00B97BA8"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sidRPr="00315532">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A</w:t>
                      </w:r>
                    </w:p>
                  </w:txbxContent>
                </v:textbox>
              </v:shape>
            </w:pict>
          </mc:Fallback>
        </mc:AlternateContent>
      </w:r>
      <w:r>
        <w:br w:type="page"/>
      </w:r>
    </w:p>
    <w:tbl>
      <w:tblPr>
        <w:tblStyle w:val="TableGrid"/>
        <w:tblW w:w="11676" w:type="dxa"/>
        <w:tblLook w:val="04A0" w:firstRow="1" w:lastRow="0" w:firstColumn="1" w:lastColumn="0" w:noHBand="0" w:noVBand="1"/>
      </w:tblPr>
      <w:tblGrid>
        <w:gridCol w:w="11232"/>
        <w:gridCol w:w="222"/>
        <w:gridCol w:w="222"/>
      </w:tblGrid>
      <w:tr w:rsidR="00CA0863" w:rsidTr="000D2778">
        <w:trPr>
          <w:trHeight w:val="494"/>
        </w:trPr>
        <w:tc>
          <w:tcPr>
            <w:tcW w:w="11232" w:type="dxa"/>
            <w:tcBorders>
              <w:top w:val="nil"/>
              <w:left w:val="nil"/>
              <w:bottom w:val="nil"/>
              <w:right w:val="nil"/>
            </w:tcBorders>
          </w:tcPr>
          <w:tbl>
            <w:tblPr>
              <w:tblStyle w:val="TableGrid"/>
              <w:tblW w:w="9097" w:type="dxa"/>
              <w:tblLook w:val="04A0" w:firstRow="1" w:lastRow="0" w:firstColumn="1" w:lastColumn="0" w:noHBand="0" w:noVBand="1"/>
            </w:tblPr>
            <w:tblGrid>
              <w:gridCol w:w="2694"/>
              <w:gridCol w:w="3969"/>
              <w:gridCol w:w="2434"/>
            </w:tblGrid>
            <w:tr w:rsidR="00CA0863" w:rsidTr="00C70D70">
              <w:trPr>
                <w:trHeight w:val="494"/>
              </w:trPr>
              <w:tc>
                <w:tcPr>
                  <w:tcW w:w="269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szCs w:val="24"/>
                    </w:rPr>
                    <w:lastRenderedPageBreak/>
                    <w:t>SPEED - an example of a</w:t>
                  </w:r>
                </w:p>
              </w:tc>
              <w:tc>
                <w:tcPr>
                  <w:tcW w:w="3969" w:type="dxa"/>
                  <w:tcBorders>
                    <w:top w:val="nil"/>
                    <w:left w:val="nil"/>
                    <w:bottom w:val="nil"/>
                    <w:right w:val="nil"/>
                  </w:tcBorders>
                </w:tcPr>
                <w:p w:rsidR="00CA0863" w:rsidRPr="00C70D70" w:rsidRDefault="00CA0863" w:rsidP="00C70D70">
                  <w:pPr>
                    <w:ind w:left="33" w:hanging="33"/>
                    <w:rPr>
                      <w:color w:val="0000FF"/>
                      <w:szCs w:val="24"/>
                    </w:rPr>
                  </w:pPr>
                  <w:r w:rsidRPr="00C70D70">
                    <w:rPr>
                      <w:szCs w:val="24"/>
                      <w:u w:color="FFFF00"/>
                    </w:rPr>
                    <w:t>SCALAR QUANTITY</w:t>
                  </w:r>
                </w:p>
              </w:tc>
              <w:tc>
                <w:tcPr>
                  <w:tcW w:w="2434" w:type="dxa"/>
                  <w:tcBorders>
                    <w:top w:val="nil"/>
                    <w:left w:val="nil"/>
                    <w:bottom w:val="nil"/>
                    <w:right w:val="nil"/>
                  </w:tcBorders>
                </w:tcPr>
                <w:p w:rsidR="00CA0863" w:rsidRPr="00C70D70" w:rsidRDefault="00CA0863" w:rsidP="000D2778">
                  <w:pPr>
                    <w:ind w:left="284" w:hanging="284"/>
                    <w:rPr>
                      <w:color w:val="0000FF"/>
                      <w:szCs w:val="24"/>
                    </w:rPr>
                  </w:pPr>
                </w:p>
              </w:tc>
            </w:tr>
            <w:tr w:rsidR="00CA0863" w:rsidTr="00C70D70">
              <w:tc>
                <w:tcPr>
                  <w:tcW w:w="269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szCs w:val="24"/>
                    </w:rPr>
                    <w:t>(metres per second)</w:t>
                  </w:r>
                </w:p>
              </w:tc>
              <w:tc>
                <w:tcPr>
                  <w:tcW w:w="3969" w:type="dxa"/>
                  <w:tcBorders>
                    <w:top w:val="nil"/>
                    <w:left w:val="nil"/>
                    <w:bottom w:val="nil"/>
                    <w:right w:val="nil"/>
                  </w:tcBorders>
                </w:tcPr>
                <w:p w:rsidR="00CA0863" w:rsidRPr="00C70D70" w:rsidRDefault="00C70D70" w:rsidP="000D2778">
                  <w:pPr>
                    <w:ind w:left="284" w:hanging="284"/>
                    <w:rPr>
                      <w:color w:val="0000FF"/>
                      <w:szCs w:val="24"/>
                    </w:rPr>
                  </w:pPr>
                  <w:r w:rsidRPr="00C70D70">
                    <w:rPr>
                      <w:color w:val="0000FF"/>
                      <w:position w:val="-24"/>
                      <w:szCs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2pt;height:33.6pt" o:ole="">
                        <v:imagedata r:id="rId18" o:title=""/>
                      </v:shape>
                      <o:OLEObject Type="Embed" ProgID="Equation.DSMT4" ShapeID="_x0000_i1025" DrawAspect="Content" ObjectID="_1590163752" r:id="rId19"/>
                    </w:object>
                  </w:r>
                </w:p>
              </w:tc>
              <w:tc>
                <w:tcPr>
                  <w:tcW w:w="243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position w:val="-28"/>
                      <w:szCs w:val="24"/>
                    </w:rPr>
                    <w:object w:dxaOrig="940" w:dyaOrig="660">
                      <v:shape id="_x0000_i1026" type="#_x0000_t75" style="width:40pt;height:28.8pt" o:ole="">
                        <v:imagedata r:id="rId20" o:title=""/>
                      </v:shape>
                      <o:OLEObject Type="Embed" ProgID="Equation.DSMT4" ShapeID="_x0000_i1026" DrawAspect="Content" ObjectID="_1590163753" r:id="rId21"/>
                    </w:object>
                  </w:r>
                </w:p>
              </w:tc>
            </w:tr>
            <w:tr w:rsidR="00CA0863" w:rsidTr="00C70D70">
              <w:tc>
                <w:tcPr>
                  <w:tcW w:w="269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szCs w:val="24"/>
                    </w:rPr>
                    <w:t>VELOCITY - an e.g. of a</w:t>
                  </w:r>
                </w:p>
              </w:tc>
              <w:tc>
                <w:tcPr>
                  <w:tcW w:w="3969"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3366"/>
                      <w:szCs w:val="24"/>
                      <w:u w:color="00FFFF"/>
                    </w:rPr>
                    <w:t>VECTOR QUANTITY</w:t>
                  </w:r>
                  <w:r w:rsidRPr="00C70D70">
                    <w:rPr>
                      <w:color w:val="003366"/>
                      <w:szCs w:val="24"/>
                    </w:rPr>
                    <w:t xml:space="preserve">   </w:t>
                  </w:r>
                </w:p>
              </w:tc>
              <w:tc>
                <w:tcPr>
                  <w:tcW w:w="2434" w:type="dxa"/>
                  <w:tcBorders>
                    <w:top w:val="nil"/>
                    <w:left w:val="nil"/>
                    <w:bottom w:val="nil"/>
                    <w:right w:val="nil"/>
                  </w:tcBorders>
                </w:tcPr>
                <w:p w:rsidR="00CA0863" w:rsidRPr="00C70D70" w:rsidRDefault="00CA0863" w:rsidP="000D2778">
                  <w:pPr>
                    <w:ind w:left="284" w:hanging="284"/>
                    <w:rPr>
                      <w:color w:val="FF0000"/>
                      <w:szCs w:val="24"/>
                      <w:u w:val="single"/>
                    </w:rPr>
                  </w:pPr>
                  <w:r w:rsidRPr="00C70D70">
                    <w:rPr>
                      <w:color w:val="FF0000"/>
                      <w:szCs w:val="24"/>
                      <w:u w:val="single"/>
                    </w:rPr>
                    <w:t>QUOTE DIRECTION</w:t>
                  </w:r>
                </w:p>
              </w:tc>
            </w:tr>
            <w:tr w:rsidR="00CA0863" w:rsidTr="00C70D70">
              <w:tc>
                <w:tcPr>
                  <w:tcW w:w="269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szCs w:val="24"/>
                    </w:rPr>
                    <w:t>(metres per second)</w:t>
                  </w:r>
                </w:p>
                <w:p w:rsidR="00CA0863" w:rsidRPr="00C70D70" w:rsidRDefault="00CA0863" w:rsidP="000D2778">
                  <w:pPr>
                    <w:ind w:left="284" w:hanging="284"/>
                    <w:rPr>
                      <w:color w:val="0000FF"/>
                      <w:szCs w:val="24"/>
                    </w:rPr>
                  </w:pPr>
                </w:p>
              </w:tc>
              <w:tc>
                <w:tcPr>
                  <w:tcW w:w="3969" w:type="dxa"/>
                  <w:tcBorders>
                    <w:top w:val="nil"/>
                    <w:left w:val="nil"/>
                    <w:bottom w:val="nil"/>
                    <w:right w:val="nil"/>
                  </w:tcBorders>
                </w:tcPr>
                <w:p w:rsidR="00CA0863" w:rsidRPr="00C70D70" w:rsidRDefault="00C70D70" w:rsidP="000D2778">
                  <w:pPr>
                    <w:ind w:left="284" w:hanging="284"/>
                    <w:rPr>
                      <w:color w:val="0000FF"/>
                      <w:szCs w:val="24"/>
                    </w:rPr>
                  </w:pPr>
                  <w:r w:rsidRPr="00C70D70">
                    <w:rPr>
                      <w:color w:val="0000FF"/>
                      <w:position w:val="-24"/>
                      <w:szCs w:val="24"/>
                    </w:rPr>
                    <w:object w:dxaOrig="2480" w:dyaOrig="620">
                      <v:shape id="_x0000_i1027" type="#_x0000_t75" style="width:136pt;height:33.6pt" o:ole="">
                        <v:imagedata r:id="rId22" o:title=""/>
                      </v:shape>
                      <o:OLEObject Type="Embed" ProgID="Equation.DSMT4" ShapeID="_x0000_i1027" DrawAspect="Content" ObjectID="_1590163754" r:id="rId23"/>
                    </w:object>
                  </w:r>
                </w:p>
              </w:tc>
              <w:tc>
                <w:tcPr>
                  <w:tcW w:w="2434" w:type="dxa"/>
                  <w:tcBorders>
                    <w:top w:val="nil"/>
                    <w:left w:val="nil"/>
                    <w:bottom w:val="nil"/>
                    <w:right w:val="nil"/>
                  </w:tcBorders>
                </w:tcPr>
                <w:p w:rsidR="00CA0863" w:rsidRPr="00C70D70" w:rsidRDefault="00CA0863" w:rsidP="000D2778">
                  <w:pPr>
                    <w:ind w:left="284" w:hanging="284"/>
                    <w:rPr>
                      <w:color w:val="0000FF"/>
                      <w:szCs w:val="24"/>
                    </w:rPr>
                  </w:pPr>
                  <w:r w:rsidRPr="00C70D70">
                    <w:rPr>
                      <w:color w:val="0000FF"/>
                      <w:position w:val="-28"/>
                      <w:szCs w:val="24"/>
                    </w:rPr>
                    <w:object w:dxaOrig="940" w:dyaOrig="660">
                      <v:shape id="_x0000_i1028" type="#_x0000_t75" style="width:51.2pt;height:36.8pt" o:ole="">
                        <v:imagedata r:id="rId20" o:title=""/>
                      </v:shape>
                      <o:OLEObject Type="Embed" ProgID="Equation.DSMT4" ShapeID="_x0000_i1028" DrawAspect="Content" ObjectID="_1590163755" r:id="rId24"/>
                    </w:object>
                  </w:r>
                </w:p>
              </w:tc>
            </w:tr>
          </w:tbl>
          <w:p w:rsidR="00CA0863" w:rsidRDefault="00CA0863" w:rsidP="000D2778">
            <w:pPr>
              <w:ind w:left="284" w:hanging="284"/>
              <w:rPr>
                <w:color w:val="0000FF"/>
                <w:sz w:val="28"/>
                <w:szCs w:val="28"/>
              </w:rPr>
            </w:pPr>
          </w:p>
        </w:tc>
        <w:tc>
          <w:tcPr>
            <w:tcW w:w="222" w:type="dxa"/>
            <w:tcBorders>
              <w:top w:val="nil"/>
              <w:left w:val="nil"/>
              <w:bottom w:val="nil"/>
              <w:right w:val="nil"/>
            </w:tcBorders>
          </w:tcPr>
          <w:p w:rsidR="00CA0863" w:rsidRDefault="00CA0863" w:rsidP="000D2778">
            <w:pPr>
              <w:ind w:left="284" w:hanging="284"/>
              <w:rPr>
                <w:color w:val="0000FF"/>
                <w:sz w:val="28"/>
                <w:szCs w:val="28"/>
              </w:rPr>
            </w:pPr>
          </w:p>
        </w:tc>
        <w:tc>
          <w:tcPr>
            <w:tcW w:w="222" w:type="dxa"/>
            <w:tcBorders>
              <w:top w:val="nil"/>
              <w:left w:val="nil"/>
              <w:bottom w:val="nil"/>
              <w:right w:val="nil"/>
            </w:tcBorders>
          </w:tcPr>
          <w:p w:rsidR="00CA0863" w:rsidRDefault="00CA0863" w:rsidP="000D2778">
            <w:pPr>
              <w:ind w:left="284" w:hanging="284"/>
              <w:rPr>
                <w:color w:val="0000FF"/>
                <w:sz w:val="28"/>
                <w:szCs w:val="28"/>
              </w:rPr>
            </w:pPr>
          </w:p>
        </w:tc>
      </w:tr>
    </w:tbl>
    <w:p w:rsidR="00CA0863" w:rsidRPr="00F50FB1" w:rsidRDefault="00CA0863" w:rsidP="00CA0863">
      <w:pPr>
        <w:ind w:left="284" w:hanging="284"/>
        <w:rPr>
          <w:color w:val="003366"/>
          <w:szCs w:val="24"/>
        </w:rPr>
      </w:pPr>
      <w:r w:rsidRPr="00F50FB1">
        <w:rPr>
          <w:noProof/>
          <w:szCs w:val="24"/>
          <w:lang w:eastAsia="en-GB"/>
        </w:rPr>
        <w:drawing>
          <wp:anchor distT="0" distB="0" distL="114300" distR="114300" simplePos="0" relativeHeight="251670016" behindDoc="0" locked="0" layoutInCell="1" allowOverlap="1" wp14:anchorId="01749DED" wp14:editId="71DB3089">
            <wp:simplePos x="0" y="0"/>
            <wp:positionH relativeFrom="column">
              <wp:posOffset>3812248</wp:posOffset>
            </wp:positionH>
            <wp:positionV relativeFrom="paragraph">
              <wp:posOffset>193332</wp:posOffset>
            </wp:positionV>
            <wp:extent cx="1852246" cy="3031857"/>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58971" cy="3042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0FB1">
        <w:rPr>
          <w:color w:val="FF0000"/>
          <w:szCs w:val="24"/>
        </w:rPr>
        <w:t>What was the average speed for the journey from John O’Groats to Land</w:t>
      </w:r>
      <w:r>
        <w:rPr>
          <w:color w:val="FF0000"/>
          <w:szCs w:val="24"/>
        </w:rPr>
        <w:t>’</w:t>
      </w:r>
      <w:r w:rsidRPr="00F50FB1">
        <w:rPr>
          <w:color w:val="FF0000"/>
          <w:szCs w:val="24"/>
        </w:rPr>
        <w:t>s</w:t>
      </w:r>
      <w:r>
        <w:rPr>
          <w:color w:val="FF0000"/>
          <w:szCs w:val="24"/>
        </w:rPr>
        <w:t xml:space="preserve"> E</w:t>
      </w:r>
      <w:r w:rsidRPr="00F50FB1">
        <w:rPr>
          <w:color w:val="FF0000"/>
          <w:szCs w:val="24"/>
        </w:rPr>
        <w:t>nd?</w:t>
      </w:r>
      <w:r w:rsidRPr="00F50FB1">
        <w:rPr>
          <w:color w:val="003366"/>
          <w:szCs w:val="24"/>
        </w:rPr>
        <w:t xml:space="preserve"> </w:t>
      </w:r>
    </w:p>
    <w:p w:rsidR="00CA0863" w:rsidRPr="00F50FB1" w:rsidRDefault="00CA0863" w:rsidP="00CA0863">
      <w:pPr>
        <w:ind w:left="284" w:hanging="284"/>
        <w:rPr>
          <w:color w:val="FF0000"/>
          <w:szCs w:val="24"/>
        </w:rPr>
      </w:pPr>
      <w:r w:rsidRPr="00F50FB1">
        <w:rPr>
          <w:color w:val="FF0000"/>
          <w:szCs w:val="24"/>
        </w:rPr>
        <w:t>d = 1193 miles</w:t>
      </w:r>
    </w:p>
    <w:p w:rsidR="00CA0863" w:rsidRDefault="00CA0863" w:rsidP="00CA0863">
      <w:pPr>
        <w:ind w:left="284" w:hanging="284"/>
        <w:rPr>
          <w:color w:val="FF0000"/>
          <w:szCs w:val="24"/>
        </w:rPr>
      </w:pPr>
      <w:r w:rsidRPr="00F50FB1">
        <w:rPr>
          <w:color w:val="FF0000"/>
          <w:szCs w:val="24"/>
        </w:rPr>
        <w:t>t</w:t>
      </w:r>
      <w:r>
        <w:rPr>
          <w:color w:val="FF0000"/>
          <w:szCs w:val="24"/>
        </w:rPr>
        <w:t xml:space="preserve"> </w:t>
      </w:r>
      <w:r w:rsidRPr="00F50FB1">
        <w:rPr>
          <w:color w:val="FF0000"/>
          <w:szCs w:val="24"/>
        </w:rPr>
        <w:t>= 26½ hours</w:t>
      </w:r>
    </w:p>
    <w:p w:rsidR="00CA0863" w:rsidRPr="00EC55A5" w:rsidRDefault="00CA0863" w:rsidP="00CA0863">
      <w:pPr>
        <w:ind w:left="284" w:hanging="284"/>
        <w:rPr>
          <w:color w:val="FF0000"/>
          <w:szCs w:val="24"/>
        </w:rPr>
      </w:pPr>
      <m:oMathPara>
        <m:oMathParaPr>
          <m:jc m:val="left"/>
        </m:oMathParaPr>
        <m:oMath>
          <m:r>
            <w:rPr>
              <w:rFonts w:ascii="Cambria Math" w:hAnsi="Cambria Math"/>
              <w:color w:val="FF0000"/>
              <w:szCs w:val="24"/>
            </w:rPr>
            <m:t>speed=</m:t>
          </m:r>
          <m:f>
            <m:fPr>
              <m:ctrlPr>
                <w:rPr>
                  <w:rFonts w:ascii="Cambria Math" w:hAnsi="Cambria Math"/>
                  <w:i/>
                  <w:color w:val="FF0000"/>
                  <w:szCs w:val="24"/>
                </w:rPr>
              </m:ctrlPr>
            </m:fPr>
            <m:num>
              <m:r>
                <w:rPr>
                  <w:rFonts w:ascii="Cambria Math" w:hAnsi="Cambria Math"/>
                  <w:color w:val="FF0000"/>
                  <w:szCs w:val="24"/>
                </w:rPr>
                <m:t>1193</m:t>
              </m:r>
            </m:num>
            <m:den>
              <m:r>
                <w:rPr>
                  <w:rFonts w:ascii="Cambria Math" w:hAnsi="Cambria Math"/>
                  <w:color w:val="FF0000"/>
                  <w:szCs w:val="24"/>
                </w:rPr>
                <m:t>26∙5</m:t>
              </m:r>
            </m:den>
          </m:f>
          <m:r>
            <w:rPr>
              <w:rFonts w:ascii="Cambria Math" w:hAnsi="Cambria Math"/>
              <w:color w:val="FF0000"/>
              <w:szCs w:val="24"/>
            </w:rPr>
            <m:t>=45 mph</m:t>
          </m:r>
        </m:oMath>
      </m:oMathPara>
    </w:p>
    <w:p w:rsidR="00CA0863" w:rsidRPr="00F50FB1" w:rsidRDefault="00CA0863" w:rsidP="00CA0863">
      <w:pPr>
        <w:ind w:left="284" w:hanging="284"/>
        <w:rPr>
          <w:rFonts w:ascii="Comic Sans MS" w:hAnsi="Comic Sans MS"/>
          <w:color w:val="003366"/>
          <w:szCs w:val="24"/>
        </w:rPr>
      </w:pPr>
      <w:r w:rsidRPr="00F50FB1">
        <w:rPr>
          <w:rFonts w:ascii="Comic Sans MS" w:hAnsi="Comic Sans MS"/>
          <w:color w:val="003366"/>
          <w:szCs w:val="24"/>
        </w:rPr>
        <w:t>What was the average velocity for the journey?</w:t>
      </w:r>
    </w:p>
    <w:p w:rsidR="00CA0863" w:rsidRPr="00F50FB1" w:rsidRDefault="00CA0863" w:rsidP="00CA0863">
      <w:pPr>
        <w:ind w:left="284" w:hanging="284"/>
        <w:rPr>
          <w:color w:val="003366"/>
          <w:szCs w:val="24"/>
        </w:rPr>
      </w:pPr>
      <w:r>
        <w:rPr>
          <w:color w:val="003366"/>
          <w:szCs w:val="24"/>
        </w:rPr>
        <w:t xml:space="preserve">s </w:t>
      </w:r>
      <w:r w:rsidRPr="00F50FB1">
        <w:rPr>
          <w:color w:val="003366"/>
          <w:szCs w:val="24"/>
        </w:rPr>
        <w:t>=</w:t>
      </w:r>
      <w:r>
        <w:rPr>
          <w:color w:val="003366"/>
          <w:szCs w:val="24"/>
        </w:rPr>
        <w:t xml:space="preserve"> </w:t>
      </w:r>
      <w:r w:rsidRPr="00F50FB1">
        <w:rPr>
          <w:color w:val="003366"/>
          <w:szCs w:val="24"/>
        </w:rPr>
        <w:t>615 miles</w:t>
      </w:r>
    </w:p>
    <w:p w:rsidR="00CA0863" w:rsidRPr="0055301A" w:rsidRDefault="00CA0863" w:rsidP="00CA0863">
      <w:pPr>
        <w:ind w:left="284" w:hanging="284"/>
        <w:rPr>
          <w:color w:val="003366"/>
          <w:sz w:val="28"/>
          <w:szCs w:val="28"/>
        </w:rPr>
      </w:pPr>
      <w:r>
        <w:rPr>
          <w:color w:val="003366"/>
          <w:szCs w:val="24"/>
        </w:rPr>
        <w:t xml:space="preserve">t </w:t>
      </w:r>
      <w:r w:rsidRPr="00F50FB1">
        <w:rPr>
          <w:color w:val="003366"/>
          <w:szCs w:val="24"/>
        </w:rPr>
        <w:t>= 26½ hours</w:t>
      </w:r>
    </w:p>
    <w:p w:rsidR="00CA0863" w:rsidRPr="00EC55A5" w:rsidRDefault="00CA0863" w:rsidP="00CA0863">
      <w:pPr>
        <w:rPr>
          <w:color w:val="B13F9A" w:themeColor="text2"/>
        </w:rPr>
      </w:pPr>
      <m:oMathPara>
        <m:oMathParaPr>
          <m:jc m:val="left"/>
        </m:oMathParaPr>
        <m:oMath>
          <m:r>
            <w:rPr>
              <w:rFonts w:ascii="Cambria Math" w:hAnsi="Cambria Math"/>
              <w:color w:val="B13F9A" w:themeColor="text2"/>
              <w:szCs w:val="24"/>
            </w:rPr>
            <m:t>speed=</m:t>
          </m:r>
          <m:f>
            <m:fPr>
              <m:ctrlPr>
                <w:rPr>
                  <w:rFonts w:ascii="Cambria Math" w:hAnsi="Cambria Math"/>
                  <w:i/>
                  <w:color w:val="B13F9A" w:themeColor="text2"/>
                  <w:szCs w:val="24"/>
                </w:rPr>
              </m:ctrlPr>
            </m:fPr>
            <m:num>
              <m:r>
                <w:rPr>
                  <w:rFonts w:ascii="Cambria Math" w:hAnsi="Cambria Math"/>
                  <w:color w:val="B13F9A" w:themeColor="text2"/>
                  <w:szCs w:val="24"/>
                </w:rPr>
                <m:t>615</m:t>
              </m:r>
            </m:num>
            <m:den>
              <m:r>
                <w:rPr>
                  <w:rFonts w:ascii="Cambria Math" w:hAnsi="Cambria Math"/>
                  <w:color w:val="B13F9A" w:themeColor="text2"/>
                  <w:szCs w:val="24"/>
                </w:rPr>
                <m:t>26∙5</m:t>
              </m:r>
            </m:den>
          </m:f>
          <m:r>
            <w:rPr>
              <w:rFonts w:ascii="Cambria Math" w:hAnsi="Cambria Math"/>
              <w:color w:val="B13F9A" w:themeColor="text2"/>
              <w:szCs w:val="24"/>
            </w:rPr>
            <m:t>=23∙2 mph</m:t>
          </m:r>
        </m:oMath>
      </m:oMathPara>
    </w:p>
    <w:p w:rsidR="00CA0863" w:rsidRDefault="00CA0863" w:rsidP="00CA0863">
      <w:r>
        <w:rPr>
          <w:iCs/>
          <w:noProof/>
          <w:color w:val="0000FF"/>
          <w:sz w:val="36"/>
          <w:szCs w:val="64"/>
          <w:lang w:eastAsia="en-GB"/>
        </w:rPr>
        <w:drawing>
          <wp:anchor distT="0" distB="0" distL="114300" distR="114300" simplePos="0" relativeHeight="251582976" behindDoc="1" locked="0" layoutInCell="1" allowOverlap="1" wp14:anchorId="00E1F4C1" wp14:editId="77774E3A">
            <wp:simplePos x="0" y="0"/>
            <wp:positionH relativeFrom="column">
              <wp:posOffset>-408940</wp:posOffset>
            </wp:positionH>
            <wp:positionV relativeFrom="paragraph">
              <wp:posOffset>158115</wp:posOffset>
            </wp:positionV>
            <wp:extent cx="4424045" cy="3513455"/>
            <wp:effectExtent l="0" t="0" r="0" b="0"/>
            <wp:wrapTight wrapText="bothSides">
              <wp:wrapPolygon edited="0">
                <wp:start x="651" y="0"/>
                <wp:lineTo x="651" y="2694"/>
                <wp:lineTo x="7255" y="3982"/>
                <wp:lineTo x="2325" y="3982"/>
                <wp:lineTo x="2325" y="5504"/>
                <wp:lineTo x="9952" y="5856"/>
                <wp:lineTo x="4092" y="7027"/>
                <wp:lineTo x="2976" y="7378"/>
                <wp:lineTo x="2046" y="8081"/>
                <wp:lineTo x="2418" y="9486"/>
                <wp:lineTo x="10789" y="9603"/>
                <wp:lineTo x="744" y="10775"/>
                <wp:lineTo x="558" y="11360"/>
                <wp:lineTo x="2790" y="11477"/>
                <wp:lineTo x="1023" y="12648"/>
                <wp:lineTo x="558" y="13117"/>
                <wp:lineTo x="279" y="15225"/>
                <wp:lineTo x="279" y="16748"/>
                <wp:lineTo x="651" y="17333"/>
                <wp:lineTo x="651" y="18387"/>
                <wp:lineTo x="16184" y="18973"/>
                <wp:lineTo x="744" y="19441"/>
                <wp:lineTo x="558" y="20612"/>
                <wp:lineTo x="2883" y="21081"/>
                <wp:lineTo x="3255" y="21081"/>
                <wp:lineTo x="7999" y="20847"/>
                <wp:lineTo x="19718" y="19558"/>
                <wp:lineTo x="19625" y="18973"/>
                <wp:lineTo x="18416" y="17099"/>
                <wp:lineTo x="19904" y="16630"/>
                <wp:lineTo x="19811" y="16279"/>
                <wp:lineTo x="17207" y="15225"/>
                <wp:lineTo x="17393" y="14522"/>
                <wp:lineTo x="15998" y="14171"/>
                <wp:lineTo x="10696" y="13351"/>
                <wp:lineTo x="20462" y="12648"/>
                <wp:lineTo x="20462" y="11594"/>
                <wp:lineTo x="9766" y="11477"/>
                <wp:lineTo x="20927" y="10892"/>
                <wp:lineTo x="20927" y="9721"/>
                <wp:lineTo x="19811" y="9486"/>
                <wp:lineTo x="20927" y="8198"/>
                <wp:lineTo x="20090" y="7730"/>
                <wp:lineTo x="20834" y="6558"/>
                <wp:lineTo x="19718" y="6324"/>
                <wp:lineTo x="10324" y="5856"/>
                <wp:lineTo x="18416" y="5387"/>
                <wp:lineTo x="18416" y="3982"/>
                <wp:lineTo x="10324" y="3982"/>
                <wp:lineTo x="12370" y="2577"/>
                <wp:lineTo x="11998" y="2108"/>
                <wp:lineTo x="17021" y="2108"/>
                <wp:lineTo x="17021" y="1405"/>
                <wp:lineTo x="6976" y="0"/>
                <wp:lineTo x="651" y="0"/>
              </wp:wrapPolygon>
            </wp:wrapTight>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24045" cy="351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0863" w:rsidRDefault="00CA0863" w:rsidP="00CA0863"/>
    <w:p w:rsidR="00CA0863" w:rsidRDefault="00C95132" w:rsidP="00CA0863">
      <w:r>
        <w:rPr>
          <w:noProof/>
          <w:lang w:eastAsia="en-GB"/>
        </w:rPr>
        <mc:AlternateContent>
          <mc:Choice Requires="wps">
            <w:drawing>
              <wp:anchor distT="0" distB="0" distL="114300" distR="114300" simplePos="0" relativeHeight="251965440" behindDoc="0" locked="0" layoutInCell="1" allowOverlap="1" wp14:editId="36B11C9B">
                <wp:simplePos x="0" y="0"/>
                <wp:positionH relativeFrom="column">
                  <wp:posOffset>651510</wp:posOffset>
                </wp:positionH>
                <wp:positionV relativeFrom="paragraph">
                  <wp:posOffset>290195</wp:posOffset>
                </wp:positionV>
                <wp:extent cx="2005965" cy="1403985"/>
                <wp:effectExtent l="0" t="0" r="13335" b="23495"/>
                <wp:wrapNone/>
                <wp:docPr id="48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5965" cy="1403985"/>
                        </a:xfrm>
                        <a:prstGeom prst="rect">
                          <a:avLst/>
                        </a:prstGeom>
                        <a:solidFill>
                          <a:srgbClr val="FFFFFF"/>
                        </a:solidFill>
                        <a:ln w="9525">
                          <a:solidFill>
                            <a:srgbClr val="000000"/>
                          </a:solidFill>
                          <a:miter lim="800000"/>
                          <a:headEnd/>
                          <a:tailEnd/>
                        </a:ln>
                      </wps:spPr>
                      <wps:txbx>
                        <w:txbxContent>
                          <w:p w:rsidR="00B97BA8" w:rsidRPr="00DC6809" w:rsidRDefault="00B97BA8" w:rsidP="00DC6809">
                            <w:pPr>
                              <w:rPr>
                                <w:b/>
                              </w:rPr>
                            </w:pPr>
                            <w:r w:rsidRPr="00DC6809">
                              <w:rPr>
                                <w:b/>
                              </w:rPr>
                              <w:t xml:space="preserve">Remember </w:t>
                            </w:r>
                          </w:p>
                          <w:p w:rsidR="00B97BA8" w:rsidRDefault="00B97BA8" w:rsidP="00DC6809">
                            <w:r>
                              <w:t xml:space="preserve">Displacement </w:t>
                            </w:r>
                            <w:r>
                              <w:sym w:font="Symbol" w:char="F0A3"/>
                            </w:r>
                            <w:r>
                              <w:t xml:space="preserve"> distance</w:t>
                            </w:r>
                          </w:p>
                          <w:p w:rsidR="00B97BA8" w:rsidRDefault="00B97BA8" w:rsidP="00DC6809">
                            <w:r>
                              <w:t>Displacement = distance is the whole journey is in a straight line</w:t>
                            </w:r>
                          </w:p>
                          <w:p w:rsidR="00B97BA8" w:rsidRDefault="00B97BA8">
                            <w:r>
                              <w:t xml:space="preserve">Velocity </w:t>
                            </w:r>
                            <w:r>
                              <w:sym w:font="Symbol" w:char="F0A3"/>
                            </w:r>
                            <w:r>
                              <w:t xml:space="preserve"> speed</w:t>
                            </w:r>
                          </w:p>
                          <w:p w:rsidR="00B97BA8" w:rsidRDefault="00B97BA8">
                            <w:r>
                              <w:t>Velocity = speed if whole journey is in a straight 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5" type="#_x0000_t202" style="position:absolute;margin-left:51.3pt;margin-top:22.85pt;width:157.95pt;height:110.55pt;z-index:251965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">
                <v:textbox style="mso-fit-shape-to-text:t">
                  <w:txbxContent>
                    <w:p w:rsidR="00B97BA8" w:rsidRPr="00DC6809" w:rsidRDefault="00B97BA8" w:rsidP="00DC6809">
                      <w:pPr>
                        <w:rPr>
                          <w:b/>
                        </w:rPr>
                      </w:pPr>
                      <w:r w:rsidRPr="00DC6809">
                        <w:rPr>
                          <w:b/>
                        </w:rPr>
                        <w:t xml:space="preserve">Remember </w:t>
                      </w:r>
                    </w:p>
                    <w:p w:rsidR="00B97BA8" w:rsidRDefault="00B97BA8" w:rsidP="00DC6809">
                      <w:r>
                        <w:t xml:space="preserve">Displacement </w:t>
                      </w:r>
                      <w:r>
                        <w:sym w:font="Symbol" w:char="F0A3"/>
                      </w:r>
                      <w:r>
                        <w:t xml:space="preserve"> distance</w:t>
                      </w:r>
                    </w:p>
                    <w:p w:rsidR="00B97BA8" w:rsidRDefault="00B97BA8" w:rsidP="00DC6809">
                      <w:r>
                        <w:t>Displacement = distance is the whole journey is in a straight line</w:t>
                      </w:r>
                    </w:p>
                    <w:p w:rsidR="00B97BA8" w:rsidRDefault="00B97BA8">
                      <w:r>
                        <w:t xml:space="preserve">Velocity </w:t>
                      </w:r>
                      <w:r>
                        <w:sym w:font="Symbol" w:char="F0A3"/>
                      </w:r>
                      <w:r>
                        <w:t xml:space="preserve"> speed</w:t>
                      </w:r>
                    </w:p>
                    <w:p w:rsidR="00B97BA8" w:rsidRDefault="00B97BA8">
                      <w:r>
                        <w:t>Velocity = speed if whole journey is in a straight line.</w:t>
                      </w:r>
                    </w:p>
                  </w:txbxContent>
                </v:textbox>
              </v:shape>
            </w:pict>
          </mc:Fallback>
        </mc:AlternateContent>
      </w:r>
    </w:p>
    <w:p w:rsidR="00CA0863" w:rsidRDefault="00CA0863" w:rsidP="00CA0863"/>
    <w:p w:rsidR="00CA0863" w:rsidRDefault="00CA0863" w:rsidP="00CA0863"/>
    <w:p w:rsidR="00CA0863" w:rsidRDefault="00CA0863" w:rsidP="00CA0863"/>
    <w:p w:rsidR="00CA0863" w:rsidRDefault="00CA0863" w:rsidP="00CA0863"/>
    <w:p w:rsidR="00CA0863" w:rsidRDefault="00CA0863" w:rsidP="00CA0863">
      <w:bookmarkStart w:id="3" w:name="_Toc417134956"/>
    </w:p>
    <w:p w:rsidR="00CA0863" w:rsidRDefault="00CA0863" w:rsidP="00CA0863">
      <w:r>
        <w:br w:type="page"/>
      </w:r>
    </w:p>
    <w:p w:rsidR="00EF1919" w:rsidRDefault="00CA0863" w:rsidP="00CA0863">
      <w:pPr>
        <w:pStyle w:val="Heading2"/>
      </w:pPr>
      <w:bookmarkStart w:id="4" w:name="_Toc516416368"/>
      <w:r w:rsidRPr="002909A5">
        <w:lastRenderedPageBreak/>
        <w:t>Resolving vectors or finding the component of a vector;</w:t>
      </w:r>
      <w:bookmarkEnd w:id="4"/>
      <w:r w:rsidRPr="002909A5">
        <w:t xml:space="preserve"> </w:t>
      </w:r>
    </w:p>
    <w:p w:rsidR="00CA0863" w:rsidRPr="008F4A81" w:rsidRDefault="00CA0863" w:rsidP="00CA0863">
      <w:pPr>
        <w:pStyle w:val="Heading2"/>
        <w:rPr>
          <w:u w:color="FFFF00"/>
        </w:rPr>
      </w:pPr>
      <w:bookmarkStart w:id="5" w:name="_Toc516416369"/>
      <w:r w:rsidRPr="002909A5">
        <w:t>what is the difference</w:t>
      </w:r>
      <w:r w:rsidRPr="008F4A81">
        <w:rPr>
          <w:u w:color="FFFF00"/>
        </w:rPr>
        <w:t>?</w:t>
      </w:r>
      <w:bookmarkEnd w:id="3"/>
      <w:bookmarkEnd w:id="5"/>
    </w:p>
    <w:p w:rsidR="00CA0863" w:rsidRPr="00F50FB1" w:rsidRDefault="0086066A" w:rsidP="00B21FC1">
      <w:pPr>
        <w:rPr>
          <w:szCs w:val="24"/>
        </w:rPr>
      </w:pPr>
      <w:r>
        <w:rPr>
          <w:szCs w:val="24"/>
        </w:rPr>
        <w:t>When you f</w:t>
      </w:r>
      <w:r w:rsidR="00CA0863" w:rsidRPr="00F50FB1">
        <w:rPr>
          <w:szCs w:val="24"/>
        </w:rPr>
        <w:t xml:space="preserve">ind the resultant of a number of different vectors </w:t>
      </w:r>
      <w:r>
        <w:rPr>
          <w:szCs w:val="24"/>
        </w:rPr>
        <w:t>you are</w:t>
      </w:r>
      <w:r w:rsidR="00CA0863" w:rsidRPr="00F50FB1">
        <w:rPr>
          <w:szCs w:val="24"/>
        </w:rPr>
        <w:t xml:space="preserve"> finding the effect of all the vectors acting on an object. For example if a spider is walking across your head as you are walking down a bus which is travelling north</w:t>
      </w:r>
      <w:r w:rsidR="000F66B7">
        <w:rPr>
          <w:szCs w:val="24"/>
        </w:rPr>
        <w:t>,</w:t>
      </w:r>
      <w:r w:rsidR="00CA0863" w:rsidRPr="00F50FB1">
        <w:rPr>
          <w:szCs w:val="24"/>
        </w:rPr>
        <w:t xml:space="preserve"> the spider’s displacement is not just the direct path across your head but also depends on your direction down the bus as well as the direction of the bus. </w:t>
      </w:r>
    </w:p>
    <w:p w:rsidR="00CA0863" w:rsidRPr="00F50FB1" w:rsidRDefault="00822D29" w:rsidP="00CA0863">
      <w:pPr>
        <w:ind w:left="284" w:hanging="284"/>
        <w:rPr>
          <w:szCs w:val="24"/>
        </w:rPr>
      </w:pPr>
      <w:r w:rsidRPr="00F50FB1">
        <w:rPr>
          <w:noProof/>
          <w:szCs w:val="24"/>
          <w:lang w:eastAsia="en-GB"/>
        </w:rPr>
        <mc:AlternateContent>
          <mc:Choice Requires="wpg">
            <w:drawing>
              <wp:anchor distT="0" distB="0" distL="114300" distR="114300" simplePos="0" relativeHeight="251666944" behindDoc="0" locked="0" layoutInCell="1" allowOverlap="1" wp14:anchorId="3F73FF6E" wp14:editId="601AEB29">
                <wp:simplePos x="0" y="0"/>
                <wp:positionH relativeFrom="column">
                  <wp:posOffset>2386330</wp:posOffset>
                </wp:positionH>
                <wp:positionV relativeFrom="paragraph">
                  <wp:posOffset>160655</wp:posOffset>
                </wp:positionV>
                <wp:extent cx="884555" cy="885825"/>
                <wp:effectExtent l="0" t="0" r="0" b="9525"/>
                <wp:wrapNone/>
                <wp:docPr id="286"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4555" cy="885825"/>
                          <a:chOff x="5114" y="5342"/>
                          <a:chExt cx="6375" cy="7155"/>
                        </a:xfrm>
                      </wpg:grpSpPr>
                      <pic:pic xmlns:pic="http://schemas.openxmlformats.org/drawingml/2006/picture">
                        <pic:nvPicPr>
                          <pic:cNvPr id="287" name="Picture 329" descr="bu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5114" y="5342"/>
                            <a:ext cx="6375" cy="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8" name="Picture 330" descr="Spider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7181" y="7561"/>
                            <a:ext cx="1686"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86" o:spid="_x0000_s1026" style="position:absolute;margin-left:187.9pt;margin-top:12.65pt;width:69.65pt;height:69.75pt;z-index:251666944" coordorigin="5114,5342" coordsize="6375,715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">
                <v:shape id="Picture 329" o:spid="_x0000_s1027" type="#_x0000_t75" alt="bus" style="position:absolute;left:5114;top:5342;width:6375;height:7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OqgnDAAAA3AAAAA8AAABkcnMvZG93bnJldi54bWxEj0+LwjAUxO/CfofwhL1pqoiWrmkRYUHw&#10;tP45eHs2b9ti8lKaWLvffiMIHoeZ+Q2zLgZrRE+dbxwrmE0TEMSl0w1XCk7H70kKwgdkjcYxKfgj&#10;D0X+MVpjpt2Df6g/hEpECPsMFdQhtJmUvqzJop+6ljh6v66zGKLsKqk7fES4NXKeJEtpseG4UGNL&#10;25rK2+FuFVxNavq93dpdPzvuL2e8LG7cKvU5HjZfIAIN4R1+tXdawTxdwfNMPAIy/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I6qCcMAAADcAAAADwAAAAAAAAAAAAAAAACf&#10;AgAAZHJzL2Rvd25yZXYueG1sUEsFBgAAAAAEAAQA9wAAAI8DAAAAAA==&#10;">
                  <v:imagedata r:id="rId29" o:title="bus"/>
                </v:shape>
                <v:shape id="Picture 330" o:spid="_x0000_s1028" type="#_x0000_t75" alt="Spider 2" style="position:absolute;left:7181;top:7561;width:1686;height:1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9bzXDAAAA3AAAAA8AAABkcnMvZG93bnJldi54bWxET89rwjAUvgv7H8IbeNN0RdR1pmXdEDys&#10;B93Yro/m2ZY1LyXJav3vzWHg8eP7vSsm04uRnO8sK3haJiCIa6s7bhR8fe4XWxA+IGvsLZOCK3ko&#10;8ofZDjNtL3yk8RQaEUPYZ6igDWHIpPR1Swb90g7EkTtbZzBE6BqpHV5iuOllmiRrabDj2NDiQG8t&#10;1b+nP6OgdMOxqQ6rzcd5/XMt35+rbzNWSs0fp9cXEIGmcBf/uw9aQbqNa+OZeARkf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z1vNcMAAADcAAAADwAAAAAAAAAAAAAAAACf&#10;AgAAZHJzL2Rvd25yZXYueG1sUEsFBgAAAAAEAAQA9wAAAI8DAAAAAA==&#10;">
                  <v:imagedata r:id="rId30" o:title="Spider 2"/>
                </v:shape>
              </v:group>
            </w:pict>
          </mc:Fallback>
        </mc:AlternateContent>
      </w:r>
      <w:r>
        <w:rPr>
          <w:noProof/>
          <w:szCs w:val="24"/>
          <w:lang w:eastAsia="en-GB"/>
        </w:rPr>
        <mc:AlternateContent>
          <mc:Choice Requires="wpg">
            <w:drawing>
              <wp:anchor distT="0" distB="0" distL="114300" distR="114300" simplePos="0" relativeHeight="251969536" behindDoc="0" locked="0" layoutInCell="1" allowOverlap="1" wp14:anchorId="21283177" wp14:editId="1DFE6A8A">
                <wp:simplePos x="0" y="0"/>
                <wp:positionH relativeFrom="column">
                  <wp:posOffset>908050</wp:posOffset>
                </wp:positionH>
                <wp:positionV relativeFrom="paragraph">
                  <wp:posOffset>158750</wp:posOffset>
                </wp:positionV>
                <wp:extent cx="3592979" cy="2124075"/>
                <wp:effectExtent l="0" t="0" r="0" b="9525"/>
                <wp:wrapNone/>
                <wp:docPr id="48230" name="Group 48230"/>
                <wp:cNvGraphicFramePr/>
                <a:graphic xmlns:a="http://schemas.openxmlformats.org/drawingml/2006/main">
                  <a:graphicData uri="http://schemas.microsoft.com/office/word/2010/wordprocessingGroup">
                    <wpg:wgp>
                      <wpg:cNvGrpSpPr/>
                      <wpg:grpSpPr>
                        <a:xfrm>
                          <a:off x="0" y="0"/>
                          <a:ext cx="3592979" cy="2124075"/>
                          <a:chOff x="0" y="0"/>
                          <a:chExt cx="4032066" cy="2597785"/>
                        </a:xfrm>
                      </wpg:grpSpPr>
                      <wpg:grpSp>
                        <wpg:cNvPr id="276" name="Group 276"/>
                        <wpg:cNvGrpSpPr>
                          <a:grpSpLocks/>
                        </wpg:cNvGrpSpPr>
                        <wpg:grpSpPr bwMode="auto">
                          <a:xfrm>
                            <a:off x="0" y="0"/>
                            <a:ext cx="2501900" cy="2597785"/>
                            <a:chOff x="1383" y="5182"/>
                            <a:chExt cx="3940" cy="4091"/>
                          </a:xfrm>
                        </wpg:grpSpPr>
                        <wpg:grpSp>
                          <wpg:cNvPr id="277" name="Group 289"/>
                          <wpg:cNvGrpSpPr>
                            <a:grpSpLocks/>
                          </wpg:cNvGrpSpPr>
                          <wpg:grpSpPr bwMode="auto">
                            <a:xfrm>
                              <a:off x="1383" y="5182"/>
                              <a:ext cx="2945" cy="3969"/>
                              <a:chOff x="2808" y="5347"/>
                              <a:chExt cx="2945" cy="3969"/>
                            </a:xfrm>
                          </wpg:grpSpPr>
                          <wps:wsp>
                            <wps:cNvPr id="278" name="AutoShape 290"/>
                            <wps:cNvSpPr>
                              <a:spLocks noChangeArrowheads="1"/>
                            </wps:cNvSpPr>
                            <wps:spPr bwMode="auto">
                              <a:xfrm>
                                <a:off x="3000" y="5838"/>
                                <a:ext cx="495" cy="3478"/>
                              </a:xfrm>
                              <a:prstGeom prst="upArrow">
                                <a:avLst>
                                  <a:gd name="adj1" fmla="val 50000"/>
                                  <a:gd name="adj2" fmla="val 160606"/>
                                </a:avLst>
                              </a:prstGeom>
                              <a:solidFill>
                                <a:srgbClr val="F79646"/>
                              </a:solidFill>
                              <a:ln w="9525">
                                <a:solidFill>
                                  <a:srgbClr val="F7964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9" name="Text Box 2"/>
                            <wps:cNvSpPr txBox="1">
                              <a:spLocks noChangeArrowheads="1"/>
                            </wps:cNvSpPr>
                            <wps:spPr bwMode="auto">
                              <a:xfrm>
                                <a:off x="2808" y="5347"/>
                                <a:ext cx="2945" cy="8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F50FB1" w:rsidRDefault="00B97BA8" w:rsidP="00CA0863">
                                  <w:pPr>
                                    <w:rPr>
                                      <w:szCs w:val="24"/>
                                    </w:rPr>
                                  </w:pPr>
                                  <w:r w:rsidRPr="00F50FB1">
                                    <w:rPr>
                                      <w:szCs w:val="24"/>
                                    </w:rPr>
                                    <w:t xml:space="preserve">Bus heading </w:t>
                                  </w:r>
                                  <w:proofErr w:type="gramStart"/>
                                  <w:r w:rsidRPr="00F50FB1">
                                    <w:rPr>
                                      <w:szCs w:val="24"/>
                                    </w:rPr>
                                    <w:t>North</w:t>
                                  </w:r>
                                  <w:proofErr w:type="gramEnd"/>
                                </w:p>
                              </w:txbxContent>
                            </wps:txbx>
                            <wps:bodyPr rot="0" vert="horz" wrap="square" lIns="91440" tIns="45720" rIns="91440" bIns="45720" anchor="t" anchorCtr="0" upright="1">
                              <a:noAutofit/>
                            </wps:bodyPr>
                          </wps:wsp>
                        </wpg:grpSp>
                        <wpg:grpSp>
                          <wpg:cNvPr id="280" name="Group 292"/>
                          <wpg:cNvGrpSpPr>
                            <a:grpSpLocks/>
                          </wpg:cNvGrpSpPr>
                          <wpg:grpSpPr bwMode="auto">
                            <a:xfrm>
                              <a:off x="1920" y="6630"/>
                              <a:ext cx="2909" cy="1605"/>
                              <a:chOff x="3075" y="9165"/>
                              <a:chExt cx="2909" cy="1605"/>
                            </a:xfrm>
                          </wpg:grpSpPr>
                          <wps:wsp>
                            <wps:cNvPr id="281" name="AutoShape 293"/>
                            <wps:cNvSpPr>
                              <a:spLocks noChangeArrowheads="1"/>
                            </wps:cNvSpPr>
                            <wps:spPr bwMode="auto">
                              <a:xfrm>
                                <a:off x="3075" y="9165"/>
                                <a:ext cx="405" cy="1605"/>
                              </a:xfrm>
                              <a:prstGeom prst="downArrow">
                                <a:avLst>
                                  <a:gd name="adj1" fmla="val 50000"/>
                                  <a:gd name="adj2" fmla="val 99074"/>
                                </a:avLst>
                              </a:prstGeom>
                              <a:solidFill>
                                <a:srgbClr val="C0504D"/>
                              </a:solidFill>
                              <a:ln w="9525">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2" name="Text Box 2"/>
                            <wps:cNvSpPr txBox="1">
                              <a:spLocks noChangeArrowheads="1"/>
                            </wps:cNvSpPr>
                            <wps:spPr bwMode="auto">
                              <a:xfrm>
                                <a:off x="3552" y="9903"/>
                                <a:ext cx="2432"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F50FB1" w:rsidRDefault="00B97BA8" w:rsidP="00CA0863">
                                  <w:pPr>
                                    <w:rPr>
                                      <w:szCs w:val="24"/>
                                    </w:rPr>
                                  </w:pPr>
                                  <w:r w:rsidRPr="00F50FB1">
                                    <w:rPr>
                                      <w:szCs w:val="24"/>
                                    </w:rPr>
                                    <w:t>You walking down the bus</w:t>
                                  </w:r>
                                </w:p>
                              </w:txbxContent>
                            </wps:txbx>
                            <wps:bodyPr rot="0" vert="horz" wrap="square" lIns="91440" tIns="45720" rIns="91440" bIns="45720" anchor="t" anchorCtr="0" upright="1">
                              <a:noAutofit/>
                            </wps:bodyPr>
                          </wps:wsp>
                        </wpg:grpSp>
                        <wpg:grpSp>
                          <wpg:cNvPr id="283" name="Group 295"/>
                          <wpg:cNvGrpSpPr>
                            <a:grpSpLocks/>
                          </wpg:cNvGrpSpPr>
                          <wpg:grpSpPr bwMode="auto">
                            <a:xfrm>
                              <a:off x="1980" y="8160"/>
                              <a:ext cx="3343" cy="1113"/>
                              <a:chOff x="2130" y="7980"/>
                              <a:chExt cx="3343" cy="1113"/>
                            </a:xfrm>
                          </wpg:grpSpPr>
                          <wps:wsp>
                            <wps:cNvPr id="284" name="AutoShape 296"/>
                            <wps:cNvSpPr>
                              <a:spLocks noChangeArrowheads="1"/>
                            </wps:cNvSpPr>
                            <wps:spPr bwMode="auto">
                              <a:xfrm>
                                <a:off x="2130" y="7980"/>
                                <a:ext cx="930" cy="33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5" name="Text Box 2"/>
                            <wps:cNvSpPr txBox="1">
                              <a:spLocks noChangeArrowheads="1"/>
                            </wps:cNvSpPr>
                            <wps:spPr bwMode="auto">
                              <a:xfrm>
                                <a:off x="3060" y="7987"/>
                                <a:ext cx="2413" cy="1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F50FB1" w:rsidRDefault="00B97BA8" w:rsidP="00CA0863">
                                  <w:pPr>
                                    <w:rPr>
                                      <w:szCs w:val="24"/>
                                    </w:rPr>
                                  </w:pPr>
                                  <w:r w:rsidRPr="00F50FB1">
                                    <w:rPr>
                                      <w:szCs w:val="24"/>
                                    </w:rPr>
                                    <w:t>Spider walking across your head</w:t>
                                  </w:r>
                                </w:p>
                              </w:txbxContent>
                            </wps:txbx>
                            <wps:bodyPr rot="0" vert="horz" wrap="square" lIns="91440" tIns="45720" rIns="91440" bIns="45720" anchor="t" anchorCtr="0" upright="1">
                              <a:noAutofit/>
                            </wps:bodyPr>
                          </wps:wsp>
                        </wpg:grpSp>
                      </wpg:grpSp>
                      <wps:wsp>
                        <wps:cNvPr id="48228" name="AutoShape 296"/>
                        <wps:cNvSpPr>
                          <a:spLocks noChangeArrowheads="1"/>
                        </wps:cNvSpPr>
                        <wps:spPr bwMode="auto">
                          <a:xfrm rot="19043995">
                            <a:off x="2476500" y="1466850"/>
                            <a:ext cx="877570" cy="20320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229" name="Text Box 2"/>
                        <wps:cNvSpPr txBox="1">
                          <a:spLocks noChangeArrowheads="1"/>
                        </wps:cNvSpPr>
                        <wps:spPr bwMode="auto">
                          <a:xfrm>
                            <a:off x="2524125" y="1724024"/>
                            <a:ext cx="1507941" cy="711834"/>
                          </a:xfrm>
                          <a:prstGeom prst="rect">
                            <a:avLst/>
                          </a:prstGeom>
                          <a:noFill/>
                          <a:ln w="9525">
                            <a:noFill/>
                            <a:miter lim="800000"/>
                            <a:headEnd/>
                            <a:tailEnd/>
                          </a:ln>
                        </wps:spPr>
                        <wps:txbx>
                          <w:txbxContent>
                            <w:p w:rsidR="00B97BA8" w:rsidRDefault="00B97BA8">
                              <w:r>
                                <w:t>Spider’s displacemen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8230" o:spid="_x0000_s1036" style="position:absolute;left:0;text-align:left;margin-left:71.5pt;margin-top:12.5pt;width:282.9pt;height:167.25pt;z-index:251969536;mso-width-relative:margin;mso-height-relative:margin" coordsize="40320,25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">
                <v:group id="Group 276" o:spid="_x0000_s1037" style="position:absolute;width:25019;height:25977" coordorigin="1383,5182" coordsize="3940,4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group id="Group 289" o:spid="_x0000_s1038" style="position:absolute;left:1383;top:5182;width:2945;height:3969" coordorigin="2808,5347" coordsize="2945,3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90" o:spid="_x0000_s1039" type="#_x0000_t68" style="position:absolute;left:3000;top:5838;width:495;height:3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M1sMA&#10;AADcAAAADwAAAGRycy9kb3ducmV2LnhtbERPS2vCQBC+F/wPywi9FN0opZXUVUQpVFChPnoestNs&#10;aGY2ZLcm9dd3D4UeP773fNlzra7UhsqLgck4A0VSeFtJaeB8eh3NQIWIYrH2QgZ+KMByMbibY259&#10;J+90PcZSpRAJORpwMTa51qFwxBjGviFJ3KdvGWOCbalti10K51pPs+xJM1aSGhw2tHZUfB2/2cD2&#10;8tB0fdzeOJvxfvO4/9gdHBtzP+xXL6Ai9fFf/Od+swamz2ltOpOOgF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vM1sMAAADcAAAADwAAAAAAAAAAAAAAAACYAgAAZHJzL2Rv&#10;d25yZXYueG1sUEsFBgAAAAAEAAQA9QAAAIgDAAAAAA==&#10;" adj="4937" fillcolor="#f79646" strokecolor="#f79646"/>
                    <v:shape id="_x0000_s1040" type="#_x0000_t202" style="position:absolute;left:2808;top:5347;width:2945;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B97BA8" w:rsidRPr="00F50FB1" w:rsidRDefault="00B97BA8" w:rsidP="00CA0863">
                            <w:pPr>
                              <w:rPr>
                                <w:szCs w:val="24"/>
                              </w:rPr>
                            </w:pPr>
                            <w:r w:rsidRPr="00F50FB1">
                              <w:rPr>
                                <w:szCs w:val="24"/>
                              </w:rPr>
                              <w:t>Bus heading North</w:t>
                            </w:r>
                          </w:p>
                        </w:txbxContent>
                      </v:textbox>
                    </v:shape>
                  </v:group>
                  <v:group id="Group 292" o:spid="_x0000_s1041" style="position:absolute;left:1920;top:6630;width:2909;height:1605" coordorigin="3075,9165" coordsize="2909,1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3" o:spid="_x0000_s1042" type="#_x0000_t67" style="position:absolute;left:3075;top:9165;width:40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yU8UA&#10;AADcAAAADwAAAGRycy9kb3ducmV2LnhtbESPQWvCQBSE74X+h+UVvDUbRVpNXUUFwR4KNXrx9si+&#10;ZoPZtyG70eiv7wqCx2FmvmFmi97W4kytrxwrGCYpCOLC6YpLBYf95n0CwgdkjbVjUnAlD4v568sM&#10;M+0uvKNzHkoRIewzVGBCaDIpfWHIok9cQxy9P9daDFG2pdQtXiLc1nKUph/SYsVxwWBDa0PFKe+s&#10;gjUdf6fOfrtjHj67bvyzOjU3o9TgrV9+gQjUh2f40d5qBaPJEO5n4hG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HJTxQAAANwAAAAPAAAAAAAAAAAAAAAAAJgCAABkcnMv&#10;ZG93bnJldi54bWxQSwUGAAAAAAQABAD1AAAAigMAAAAA&#10;" fillcolor="#c0504d" strokecolor="#c0504d"/>
                    <v:shape id="_x0000_s1043" type="#_x0000_t202" style="position:absolute;left:3552;top:9903;width:2432;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W28IA&#10;AADcAAAADwAAAGRycy9kb3ducmV2LnhtbESP3YrCMBSE7xd8h3AEbxZNLa4/1SgqKN768wDH5tgW&#10;m5PSRFvf3gjCXg4z8w2zWLWmFE+qXWFZwXAQgSBOrS44U3A57/pTEM4jaywtk4IXOVgtOz8LTLRt&#10;+EjPk89EgLBLUEHufZVI6dKcDLqBrYiDd7O1QR9knUldYxPgppRxFI2lwYLDQo4VbXNK76eHUXA7&#10;NL9/s+a695fJcTTeYDG52pdSvW67noPw1Pr/8Ld90Aria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9BbbwgAAANwAAAAPAAAAAAAAAAAAAAAAAJgCAABkcnMvZG93&#10;bnJldi54bWxQSwUGAAAAAAQABAD1AAAAhwMAAAAA&#10;" stroked="f">
                      <v:textbox>
                        <w:txbxContent>
                          <w:p w:rsidR="00B97BA8" w:rsidRPr="00F50FB1" w:rsidRDefault="00B97BA8" w:rsidP="00CA0863">
                            <w:pPr>
                              <w:rPr>
                                <w:szCs w:val="24"/>
                              </w:rPr>
                            </w:pPr>
                            <w:r w:rsidRPr="00F50FB1">
                              <w:rPr>
                                <w:szCs w:val="24"/>
                              </w:rPr>
                              <w:t>You walking down the bus</w:t>
                            </w:r>
                          </w:p>
                        </w:txbxContent>
                      </v:textbox>
                    </v:shape>
                  </v:group>
                  <v:group id="Group 295" o:spid="_x0000_s1044" style="position:absolute;left:1980;top:8160;width:3343;height:1113" coordorigin="2130,7980" coordsize="3343,1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96" o:spid="_x0000_s1045" type="#_x0000_t13" style="position:absolute;left:2130;top:7980;width:9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sC8UA&#10;AADcAAAADwAAAGRycy9kb3ducmV2LnhtbESPQWsCMRSE74L/ITyhF9Gsi7ayNYoIQqEHcduCx0fy&#10;uru4eVmSqGt/vSkUehxm5htmteltK67kQ+NYwWyagSDWzjRcKfj82E+WIEJENtg6JgV3CrBZDwcr&#10;LIy78ZGuZaxEgnAoUEEdY1dIGXRNFsPUdcTJ+3beYkzSV9J4vCW4bWWeZc/SYsNpocaOdjXpc3mx&#10;CjSdvhZ6vDAv73b8U+b3g/V0UOpp1G9fQUTq43/4r/1mFOTLOfyeS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SwLxQAAANwAAAAPAAAAAAAAAAAAAAAAAJgCAABkcnMv&#10;ZG93bnJldi54bWxQSwUGAAAAAAQABAD1AAAAigMAAAAA&#10;" fillcolor="#8db3e2" strokecolor="blue"/>
                    <v:shape id="_x0000_s1046" type="#_x0000_t202" style="position:absolute;left:3060;top:7987;width:2413;height:1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2Or8MA&#10;AADcAAAADwAAAGRycy9kb3ducmV2LnhtbESP3YrCMBSE7wXfIZwFb0RTxZ9u1yiroHjrzwOcNse2&#10;bHNSmqytb28EwcthZr5hVpvOVOJOjSstK5iMIxDEmdUl5wqul/0oBuE8ssbKMil4kIPNut9bYaJt&#10;yye6n30uAoRdggoK7+tESpcVZNCNbU0cvJttDPogm1zqBtsAN5WcRtFCGiw5LBRY066g7O/8bxTc&#10;ju1w/t2mB39dnmaLLZbL1D6UGnx1vz8gPHX+E363j1rBNJ7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2Or8MAAADcAAAADwAAAAAAAAAAAAAAAACYAgAAZHJzL2Rv&#10;d25yZXYueG1sUEsFBgAAAAAEAAQA9QAAAIgDAAAAAA==&#10;" stroked="f">
                      <v:textbox>
                        <w:txbxContent>
                          <w:p w:rsidR="00B97BA8" w:rsidRPr="00F50FB1" w:rsidRDefault="00B97BA8" w:rsidP="00CA0863">
                            <w:pPr>
                              <w:rPr>
                                <w:szCs w:val="24"/>
                              </w:rPr>
                            </w:pPr>
                            <w:r w:rsidRPr="00F50FB1">
                              <w:rPr>
                                <w:szCs w:val="24"/>
                              </w:rPr>
                              <w:t>Spider walking across your head</w:t>
                            </w:r>
                          </w:p>
                        </w:txbxContent>
                      </v:textbox>
                    </v:shape>
                  </v:group>
                </v:group>
                <v:shape id="AutoShape 296" o:spid="_x0000_s1047" type="#_x0000_t13" style="position:absolute;left:24765;top:14668;width:8775;height:2032;rotation:-27918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yGcEA&#10;AADeAAAADwAAAGRycy9kb3ducmV2LnhtbERPz2vCMBS+D/wfwht4GTNtkVE6o4g48DbaCV4fzbOp&#10;a15Kk7X1vzeHgceP7/dmN9tOjDT41rGCdJWAIK6dbrlRcP75es9B+ICssXNMCu7kYbddvGyw0G7i&#10;ksYqNCKGsC9QgQmhL6T0tSGLfuV64shd3WAxRDg0Ug84xXDbySxJPqTFlmODwZ4Ohurf6s8qcKlh&#10;i4dbQnv/fTH6bW6OU6nU8nXef4IINIen+N990grWeZbFvfFOvAJy+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7shnBAAAA3gAAAA8AAAAAAAAAAAAAAAAAmAIAAGRycy9kb3du&#10;cmV2LnhtbFBLBQYAAAAABAAEAPUAAACGAwAAAAA=&#10;" adj="18076" fillcolor="#8db3e2" strokecolor="blue"/>
                <v:shape id="_x0000_s1048" type="#_x0000_t202" style="position:absolute;left:25241;top:17240;width:15079;height:7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Y64MUA&#10;AADeAAAADwAAAGRycy9kb3ducmV2LnhtbESPT2vCQBTE70K/w/IK3nTXoBKjq5QWoSeLf8HbI/tM&#10;gtm3Ibs16bfvFgoeh5n5DbPa9LYWD2p95VjDZKxAEOfOVFxoOB23oxSED8gGa8ek4Yc8bNYvgxVm&#10;xnW8p8chFCJC2GeooQyhyaT0eUkW/dg1xNG7udZiiLItpGmxi3Bby0SpubRYcVwosaH3kvL74dtq&#10;OO9u18tUfRUfdtZ0rleS7UJqPXzt35YgAvXhGf5vfxoN0zRJFvB3J1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jrgxQAAAN4AAAAPAAAAAAAAAAAAAAAAAJgCAABkcnMv&#10;ZG93bnJldi54bWxQSwUGAAAAAAQABAD1AAAAigMAAAAA&#10;" filled="f" stroked="f">
                  <v:textbox>
                    <w:txbxContent>
                      <w:p w:rsidR="00B97BA8" w:rsidRDefault="00B97BA8">
                        <w:r>
                          <w:t>Spider’s displacement</w:t>
                        </w:r>
                      </w:p>
                    </w:txbxContent>
                  </v:textbox>
                </v:shape>
              </v:group>
            </w:pict>
          </mc:Fallback>
        </mc:AlternateContent>
      </w:r>
    </w:p>
    <w:p w:rsidR="00CA0863" w:rsidRPr="00F50FB1" w:rsidRDefault="00822D29" w:rsidP="00CA0863">
      <w:pPr>
        <w:ind w:left="284" w:hanging="284"/>
        <w:rPr>
          <w:szCs w:val="24"/>
        </w:rPr>
      </w:pPr>
      <w:r w:rsidRPr="00F50FB1">
        <w:rPr>
          <w:noProof/>
          <w:szCs w:val="24"/>
          <w:lang w:eastAsia="en-GB"/>
        </w:rPr>
        <w:drawing>
          <wp:anchor distT="0" distB="0" distL="114300" distR="114300" simplePos="0" relativeHeight="251629056" behindDoc="1" locked="0" layoutInCell="1" allowOverlap="1" wp14:anchorId="62E96311" wp14:editId="2E8A6329">
            <wp:simplePos x="0" y="0"/>
            <wp:positionH relativeFrom="column">
              <wp:posOffset>3829685</wp:posOffset>
            </wp:positionH>
            <wp:positionV relativeFrom="paragraph">
              <wp:posOffset>255905</wp:posOffset>
            </wp:positionV>
            <wp:extent cx="1177925" cy="843915"/>
            <wp:effectExtent l="0" t="0" r="3175" b="0"/>
            <wp:wrapTight wrapText="bothSides">
              <wp:wrapPolygon edited="0">
                <wp:start x="0" y="0"/>
                <wp:lineTo x="0" y="20966"/>
                <wp:lineTo x="21309" y="20966"/>
                <wp:lineTo x="21309" y="0"/>
                <wp:lineTo x="0" y="0"/>
              </wp:wrapPolygon>
            </wp:wrapTight>
            <wp:docPr id="289" name="Picture 289" descr="http://animal.discovery.com/invertebrates/spider/pictures/spider-pi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imal.discovery.com/invertebrates/spider/pictures/spider-picture.jpg"/>
                    <pic:cNvPicPr>
                      <a:picLocks noChangeAspect="1" noChangeArrowheads="1"/>
                    </pic:cNvPicPr>
                  </pic:nvPicPr>
                  <pic:blipFill>
                    <a:blip r:embed="rId31" r:link="rId32" cstate="print">
                      <a:extLst>
                        <a:ext uri="{28A0092B-C50C-407E-A947-70E740481C1C}">
                          <a14:useLocalDpi xmlns:a14="http://schemas.microsoft.com/office/drawing/2010/main" val="0"/>
                        </a:ext>
                      </a:extLst>
                    </a:blip>
                    <a:srcRect/>
                    <a:stretch>
                      <a:fillRect/>
                    </a:stretch>
                  </pic:blipFill>
                  <pic:spPr bwMode="auto">
                    <a:xfrm>
                      <a:off x="0" y="0"/>
                      <a:ext cx="1177925" cy="84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0863" w:rsidRPr="00F50FB1" w:rsidRDefault="00CA0863" w:rsidP="00CA0863">
      <w:pPr>
        <w:ind w:left="284" w:hanging="284"/>
        <w:rPr>
          <w:szCs w:val="24"/>
        </w:rPr>
      </w:pPr>
    </w:p>
    <w:p w:rsidR="00CA0863" w:rsidRPr="00F50FB1" w:rsidRDefault="00CA0863" w:rsidP="00CA0863">
      <w:pPr>
        <w:ind w:left="284" w:hanging="284"/>
        <w:rPr>
          <w:szCs w:val="24"/>
        </w:rPr>
      </w:pPr>
    </w:p>
    <w:p w:rsidR="00CA0863" w:rsidRPr="00F50FB1" w:rsidRDefault="00CA0863" w:rsidP="00CA0863">
      <w:pPr>
        <w:ind w:left="284" w:hanging="284"/>
        <w:rPr>
          <w:szCs w:val="24"/>
        </w:rPr>
      </w:pPr>
    </w:p>
    <w:p w:rsidR="00CA0863" w:rsidRPr="00F50FB1" w:rsidRDefault="00CA0863" w:rsidP="00DC6809">
      <w:pPr>
        <w:rPr>
          <w:szCs w:val="24"/>
        </w:rPr>
      </w:pPr>
    </w:p>
    <w:p w:rsidR="00E94A7D" w:rsidRDefault="00E94A7D" w:rsidP="00CA0863">
      <w:pPr>
        <w:rPr>
          <w:szCs w:val="24"/>
        </w:rPr>
      </w:pPr>
    </w:p>
    <w:p w:rsidR="00CA0863" w:rsidRPr="00F50FB1" w:rsidRDefault="00CA0863" w:rsidP="00CA0863">
      <w:pPr>
        <w:rPr>
          <w:szCs w:val="24"/>
        </w:rPr>
      </w:pPr>
      <w:r w:rsidRPr="00F50FB1">
        <w:rPr>
          <w:szCs w:val="24"/>
        </w:rPr>
        <w:t>Sometimes however it is useful to break vectors down into how they affect the object say horizontally or vertically, forward or sideways.</w:t>
      </w:r>
    </w:p>
    <w:p w:rsidR="00B21FC1" w:rsidRDefault="00B21FC1" w:rsidP="00411D5C">
      <w:pPr>
        <w:rPr>
          <w:szCs w:val="24"/>
        </w:rPr>
      </w:pPr>
      <w:r w:rsidRPr="00F50FB1">
        <w:rPr>
          <w:noProof/>
          <w:szCs w:val="24"/>
          <w:lang w:eastAsia="en-GB"/>
        </w:rPr>
        <mc:AlternateContent>
          <mc:Choice Requires="wpg">
            <w:drawing>
              <wp:anchor distT="0" distB="0" distL="114300" distR="114300" simplePos="0" relativeHeight="251625984" behindDoc="0" locked="0" layoutInCell="1" allowOverlap="1" wp14:anchorId="20C7CEFF" wp14:editId="2C5CCB0E">
                <wp:simplePos x="0" y="0"/>
                <wp:positionH relativeFrom="column">
                  <wp:posOffset>753489</wp:posOffset>
                </wp:positionH>
                <wp:positionV relativeFrom="paragraph">
                  <wp:posOffset>1812290</wp:posOffset>
                </wp:positionV>
                <wp:extent cx="4737100" cy="1525905"/>
                <wp:effectExtent l="0" t="0" r="6350" b="0"/>
                <wp:wrapNone/>
                <wp:docPr id="310" name="Group 310"/>
                <wp:cNvGraphicFramePr/>
                <a:graphic xmlns:a="http://schemas.openxmlformats.org/drawingml/2006/main">
                  <a:graphicData uri="http://schemas.microsoft.com/office/word/2010/wordprocessingGroup">
                    <wpg:wgp>
                      <wpg:cNvGrpSpPr/>
                      <wpg:grpSpPr>
                        <a:xfrm>
                          <a:off x="0" y="0"/>
                          <a:ext cx="4737100" cy="1525905"/>
                          <a:chOff x="0" y="0"/>
                          <a:chExt cx="6920345" cy="2992582"/>
                        </a:xfrm>
                      </wpg:grpSpPr>
                      <wps:wsp>
                        <wps:cNvPr id="275" name="Rectangle 275" descr="Water droplets"/>
                        <wps:cNvSpPr>
                          <a:spLocks noChangeArrowheads="1"/>
                        </wps:cNvSpPr>
                        <wps:spPr bwMode="auto">
                          <a:xfrm>
                            <a:off x="0" y="0"/>
                            <a:ext cx="6737350" cy="1443990"/>
                          </a:xfrm>
                          <a:prstGeom prst="rect">
                            <a:avLst/>
                          </a:prstGeom>
                          <a:blipFill dpi="0" rotWithShape="1">
                            <a:blip r:embed="rId33">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 name="Straight Arrow Connector 271"/>
                        <wps:cNvCnPr>
                          <a:cxnSpLocks noChangeShapeType="1"/>
                        </wps:cNvCnPr>
                        <wps:spPr bwMode="auto">
                          <a:xfrm>
                            <a:off x="3325090" y="831273"/>
                            <a:ext cx="3097530" cy="0"/>
                          </a:xfrm>
                          <a:prstGeom prst="straightConnector1">
                            <a:avLst/>
                          </a:prstGeom>
                          <a:noFill/>
                          <a:ln w="38100">
                            <a:solidFill>
                              <a:srgbClr val="50C46E"/>
                            </a:solidFill>
                            <a:round/>
                            <a:headEnd/>
                            <a:tailEnd type="triangle" w="med" len="med"/>
                          </a:ln>
                          <a:extLst>
                            <a:ext uri="{909E8E84-426E-40DD-AFC4-6F175D3DCCD1}">
                              <a14:hiddenFill xmlns:a14="http://schemas.microsoft.com/office/drawing/2010/main">
                                <a:noFill/>
                              </a14:hiddenFill>
                            </a:ext>
                          </a:extLst>
                        </wps:spPr>
                        <wps:bodyPr/>
                      </wps:wsp>
                      <wpg:grpSp>
                        <wpg:cNvPr id="309" name="Group 309"/>
                        <wpg:cNvGrpSpPr/>
                        <wpg:grpSpPr>
                          <a:xfrm>
                            <a:off x="207818" y="394855"/>
                            <a:ext cx="6712527" cy="2597727"/>
                            <a:chOff x="0" y="0"/>
                            <a:chExt cx="6712527" cy="2597727"/>
                          </a:xfrm>
                        </wpg:grpSpPr>
                        <pic:pic xmlns:pic="http://schemas.openxmlformats.org/drawingml/2006/picture">
                          <pic:nvPicPr>
                            <pic:cNvPr id="270" name="Picture 270" descr="Horse"/>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5278582" y="2161309"/>
                              <a:ext cx="1413163" cy="436418"/>
                            </a:xfrm>
                            <a:prstGeom prst="rect">
                              <a:avLst/>
                            </a:prstGeom>
                            <a:noFill/>
                            <a:ln>
                              <a:noFill/>
                            </a:ln>
                          </pic:spPr>
                        </pic:pic>
                        <pic:pic xmlns:pic="http://schemas.openxmlformats.org/drawingml/2006/picture">
                          <pic:nvPicPr>
                            <pic:cNvPr id="273" name="Picture 273" descr="Horse"/>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5465618" y="290945"/>
                              <a:ext cx="1246909" cy="374073"/>
                            </a:xfrm>
                            <a:prstGeom prst="rect">
                              <a:avLst/>
                            </a:prstGeom>
                            <a:noFill/>
                            <a:ln>
                              <a:noFill/>
                            </a:ln>
                          </pic:spPr>
                        </pic:pic>
                        <wps:wsp>
                          <wps:cNvPr id="272" name="Straight Arrow Connector 272"/>
                          <wps:cNvCnPr>
                            <a:cxnSpLocks noChangeShapeType="1"/>
                          </wps:cNvCnPr>
                          <wps:spPr bwMode="auto">
                            <a:xfrm>
                              <a:off x="3117272" y="436418"/>
                              <a:ext cx="2679065" cy="184467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74" name="Picture 274" descr="Canal Boat"/>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366654" cy="748145"/>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id="Group 310" o:spid="_x0000_s1026" style="position:absolute;margin-left:59.35pt;margin-top:142.7pt;width:373pt;height:120.15pt;z-index:251625984;mso-width-relative:margin;mso-height-relative:margin" coordsize="69203,2992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">
                <v:rect id="Rectangle 275" o:spid="_x0000_s1027" alt="Water droplets" style="position:absolute;width:67373;height:14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hVscA&#10;AADcAAAADwAAAGRycy9kb3ducmV2LnhtbESP0WrCQBRE3wv+w3KFvhSzUWiVmFXEtrRQRKJ+wCV7&#10;TaLZuyG7xjRf3y0U+jjMzBkmXfemFh21rrKsYBrFIIhzqysuFJyO75MFCOeRNdaWScE3OVivRg8p&#10;JtreOaPu4AsRIOwSVFB63yRSurwkgy6yDXHwzrY16INsC6lbvAe4qeUsjl+kwYrDQokNbUvKr4eb&#10;UfCUfWxfb8P5pPd99/W2uww4FBelHsf9ZgnCU+//w3/tT61gNn+G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NIVbHAAAA3AAAAA8AAAAAAAAAAAAAAAAAmAIAAGRy&#10;cy9kb3ducmV2LnhtbFBLBQYAAAAABAAEAPUAAACMAwAAAAA=&#10;" stroked="f">
                  <v:fill r:id="rId37" o:title="Water droplets" opacity="15729f" recolor="t" rotate="t" type="tile"/>
                </v:rect>
                <v:shapetype id="_x0000_t32" coordsize="21600,21600" o:spt="32" o:oned="t" path="m,l21600,21600e" filled="f">
                  <v:path arrowok="t" fillok="f" o:connecttype="none"/>
                  <o:lock v:ext="edit" shapetype="t"/>
                </v:shapetype>
                <v:shape id="Straight Arrow Connector 271" o:spid="_x0000_s1028" type="#_x0000_t32" style="position:absolute;left:33250;top:8312;width:309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s/h8QAAADcAAAADwAAAGRycy9kb3ducmV2LnhtbESPQWvCQBSE7wX/w/IEL8VstFAlZhWp&#10;CM2hB63en9lnEsy+TbOr2f77bqHQ4zAz3zD5JphWPKh3jWUFsyQFQVxa3XCl4PS5ny5BOI+ssbVM&#10;Cr7JwWY9esox03bgAz2OvhIRwi5DBbX3XSalK2sy6BLbEUfvanuDPsq+krrHIcJNK+dp+ioNNhwX&#10;auzorabydrwbBXJ3C5fnl7OTBYdl+3XoqPkolJqMw3YFwlPw/+G/9rtWMF/M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z+HxAAAANwAAAAPAAAAAAAAAAAA&#10;AAAAAKECAABkcnMvZG93bnJldi54bWxQSwUGAAAAAAQABAD5AAAAkgMAAAAA&#10;" strokecolor="#50c46e" strokeweight="3pt">
                  <v:stroke endarrow="block"/>
                </v:shape>
                <v:group id="Group 309" o:spid="_x0000_s1029" style="position:absolute;left:2078;top:3948;width:67125;height:25977" coordsize="67125,25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Picture 270" o:spid="_x0000_s1030" type="#_x0000_t75" alt="Horse" style="position:absolute;left:52785;top:21613;width:14132;height:4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v1DbBAAAA3AAAAA8AAABkcnMvZG93bnJldi54bWxET01rwkAQvRf8D8sIvdWNKVaNrhIKAXsR&#10;ooLXITsmwexszG6T+O+7B6HHx/ve7kfTiJ46V1tWMJ9FIIgLq2suFVzO2ccKhPPIGhvLpOBJDva7&#10;ydsWE20Hzqk/+VKEEHYJKqi8bxMpXVGRQTezLXHgbrYz6APsSqk7HEK4aWQcRV/SYM2hocKWvisq&#10;7qdfo+Dn+Fhzn18+6+aYL/osvetrHin1Ph3TDQhPo/8Xv9wHrSBehvnhTDgCcvc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Rv1DbBAAAA3AAAAA8AAAAAAAAAAAAAAAAAnwIA&#10;AGRycy9kb3ducmV2LnhtbFBLBQYAAAAABAAEAPcAAACNAwAAAAA=&#10;">
                    <v:imagedata r:id="rId38" o:title="Horse"/>
                    <v:path arrowok="t"/>
                  </v:shape>
                  <v:shape id="Picture 273" o:spid="_x0000_s1031" type="#_x0000_t75" alt="Horse" style="position:absolute;left:54656;top:2909;width:12469;height:37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Cee3EAAAA3AAAAA8AAABkcnMvZG93bnJldi54bWxEj0FrwkAUhO+F/oflCd7qxgRSSV3FChWp&#10;pybS8yP7TILZt2l2TeK/dwuFHoeZb4ZZbyfTioF611hWsFxEIIhLqxuuFJyLj5cVCOeRNbaWScGd&#10;HGw3z09rzLQd+YuG3FcilLDLUEHtfZdJ6cqaDLqF7YiDd7G9QR9kX0nd4xjKTSvjKEqlwYbDQo0d&#10;7Wsqr/nNKIjfz36Jh+SzdKPd56ciLU7fP0rNZ9PuDYSnyf+H/+ijDtxrAr9nwhGQm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Cee3EAAAA3AAAAA8AAAAAAAAAAAAAAAAA&#10;nwIAAGRycy9kb3ducmV2LnhtbFBLBQYAAAAABAAEAPcAAACQAwAAAAA=&#10;">
                    <v:imagedata r:id="rId39" o:title="Horse"/>
                    <v:path arrowok="t"/>
                  </v:shape>
                  <v:shape id="Straight Arrow Connector 272" o:spid="_x0000_s1032" type="#_x0000_t32" style="position:absolute;left:31172;top:4364;width:26791;height:18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0Zv8IAAADcAAAADwAAAGRycy9kb3ducmV2LnhtbESPzYrCMBSF94LvEO6AO02tgw4do6jo&#10;MC6tLlxemjttsbkpTWzr25sBweXh/Hyc5bo3lWipcaVlBdNJBII4s7rkXMHlfBh/gXAeWWNlmRQ8&#10;yMF6NRwsMdG24xO1qc9FGGGXoILC+zqR0mUFGXQTWxMH7882Bn2QTS51g10YN5WMo2guDZYcCAXW&#10;tCsou6V3o6A9dDV/Hq/TdFZ2gXLtbz/7rVKjj37zDcJT79/hV/tXK4gXMfyfCUd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0Zv8IAAADcAAAADwAAAAAAAAAAAAAA&#10;AAChAgAAZHJzL2Rvd25yZXYueG1sUEsFBgAAAAAEAAQA+QAAAJADAAAAAA==&#10;" strokecolor="red" strokeweight="3pt">
                    <v:stroke endarrow="block"/>
                  </v:shape>
                  <v:shape id="Picture 274" o:spid="_x0000_s1033" type="#_x0000_t75" alt="Canal Boat" style="position:absolute;width:33666;height:7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ya/fCAAAA3AAAAA8AAABkcnMvZG93bnJldi54bWxEj91qwkAQhe8LvsMyhd41m0qxEl1FRIv1&#10;LokPMGTHJJqdDdnNT9++Kwi9PJyfj7PeTqYRA3WutqzgI4pBEBdW11wquOTH9yUI55E1NpZJwS85&#10;2G5mL2tMtB05pSHzpQgj7BJUUHnfJlK6oiKDLrItcfCutjPog+xKqTscw7hp5DyOF9JgzYFQYUv7&#10;iop71psAifsT33bp9w/m0stz2vPlQEq9vU67FQhPk/8PP9snrWD+9QmPM+EIyM0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cmv3wgAAANwAAAAPAAAAAAAAAAAAAAAAAJ8C&#10;AABkcnMvZG93bnJldi54bWxQSwUGAAAAAAQABAD3AAAAjgMAAAAA&#10;">
                    <v:imagedata r:id="rId40" o:title="Canal Boat"/>
                    <v:path arrowok="t"/>
                  </v:shape>
                </v:group>
              </v:group>
            </w:pict>
          </mc:Fallback>
        </mc:AlternateContent>
      </w:r>
      <w:r w:rsidR="00BD2528" w:rsidRPr="00F50FB1">
        <w:rPr>
          <w:noProof/>
          <w:szCs w:val="24"/>
          <w:lang w:eastAsia="en-GB"/>
        </w:rPr>
        <w:drawing>
          <wp:anchor distT="0" distB="0" distL="114300" distR="114300" simplePos="0" relativeHeight="251709952" behindDoc="0" locked="0" layoutInCell="1" allowOverlap="1" wp14:anchorId="708BA167" wp14:editId="37BBEE58">
            <wp:simplePos x="0" y="0"/>
            <wp:positionH relativeFrom="column">
              <wp:posOffset>8890</wp:posOffset>
            </wp:positionH>
            <wp:positionV relativeFrom="paragraph">
              <wp:posOffset>2338705</wp:posOffset>
            </wp:positionV>
            <wp:extent cx="5666740" cy="1017905"/>
            <wp:effectExtent l="0" t="0" r="0" b="0"/>
            <wp:wrapSquare wrapText="bothSides"/>
            <wp:docPr id="432" name="Picture 43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owpat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666740" cy="1017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0863" w:rsidRPr="00F50FB1">
        <w:rPr>
          <w:szCs w:val="24"/>
        </w:rPr>
        <w:t>For example, consider a horse pulling a barge along a canal. We are only interested in the ability of the horse to pull the boat through the water. For maximum forward motion the horse should be pulling directly in front of the boat. The problem with this is that not many horses walk on water and are consigned to the towpath. When this happens part o</w:t>
      </w:r>
      <w:r w:rsidR="00EF4D5F">
        <w:rPr>
          <w:szCs w:val="24"/>
        </w:rPr>
        <w:t xml:space="preserve">f the work done by the horse </w:t>
      </w:r>
      <w:r w:rsidR="00CA0863" w:rsidRPr="00F50FB1">
        <w:rPr>
          <w:szCs w:val="24"/>
        </w:rPr>
        <w:t>pull</w:t>
      </w:r>
      <w:r w:rsidR="00EF4D5F">
        <w:rPr>
          <w:szCs w:val="24"/>
        </w:rPr>
        <w:t>s</w:t>
      </w:r>
      <w:r w:rsidR="00CA0863" w:rsidRPr="00F50FB1">
        <w:rPr>
          <w:szCs w:val="24"/>
        </w:rPr>
        <w:t xml:space="preserve"> the boat towards the bank. We can reso</w:t>
      </w:r>
      <w:r w:rsidR="00EF4D5F">
        <w:rPr>
          <w:szCs w:val="24"/>
        </w:rPr>
        <w:t>lve the force</w:t>
      </w:r>
      <w:r w:rsidR="00CA0863" w:rsidRPr="00F50FB1">
        <w:rPr>
          <w:szCs w:val="24"/>
        </w:rPr>
        <w:t xml:space="preserve"> from the horse, transmitted through the rope into the part that pulls the boat forward and the part that pulls the boat towards the bank. </w:t>
      </w:r>
      <w:r w:rsidR="00CA0863" w:rsidRPr="00F50FB1">
        <w:rPr>
          <w:szCs w:val="24"/>
        </w:rPr>
        <w:br/>
      </w:r>
      <w:r w:rsidR="00CA0863" w:rsidRPr="00F50FB1">
        <w:rPr>
          <w:szCs w:val="24"/>
        </w:rPr>
        <w:br/>
      </w:r>
    </w:p>
    <w:p w:rsidR="00B21FC1" w:rsidRDefault="00B21FC1" w:rsidP="00B21FC1">
      <w:pPr>
        <w:rPr>
          <w:szCs w:val="24"/>
        </w:rPr>
      </w:pPr>
    </w:p>
    <w:p w:rsidR="00EF1919" w:rsidRDefault="00EF1919" w:rsidP="00BD2528">
      <w:pPr>
        <w:ind w:left="284" w:hanging="284"/>
        <w:rPr>
          <w:szCs w:val="24"/>
        </w:rPr>
      </w:pPr>
    </w:p>
    <w:p w:rsidR="00E94A7D" w:rsidRDefault="00EF4D5F" w:rsidP="00BD2528">
      <w:pPr>
        <w:ind w:left="284" w:hanging="284"/>
        <w:jc w:val="center"/>
        <w:rPr>
          <w:szCs w:val="24"/>
        </w:rPr>
      </w:pPr>
      <w:r>
        <w:rPr>
          <w:noProof/>
          <w:szCs w:val="24"/>
          <w:lang w:eastAsia="en-GB"/>
        </w:rPr>
        <w:lastRenderedPageBreak/>
        <mc:AlternateContent>
          <mc:Choice Requires="wpg">
            <w:drawing>
              <wp:anchor distT="0" distB="0" distL="114300" distR="114300" simplePos="0" relativeHeight="251644416" behindDoc="0" locked="0" layoutInCell="1" allowOverlap="1" wp14:anchorId="79612765" wp14:editId="1F314115">
                <wp:simplePos x="0" y="0"/>
                <wp:positionH relativeFrom="column">
                  <wp:posOffset>2966085</wp:posOffset>
                </wp:positionH>
                <wp:positionV relativeFrom="paragraph">
                  <wp:posOffset>283210</wp:posOffset>
                </wp:positionV>
                <wp:extent cx="2456815" cy="1724025"/>
                <wp:effectExtent l="0" t="19050" r="19685" b="9525"/>
                <wp:wrapNone/>
                <wp:docPr id="48232" name="Group 48232"/>
                <wp:cNvGraphicFramePr/>
                <a:graphic xmlns:a="http://schemas.openxmlformats.org/drawingml/2006/main">
                  <a:graphicData uri="http://schemas.microsoft.com/office/word/2010/wordprocessingGroup">
                    <wpg:wgp>
                      <wpg:cNvGrpSpPr/>
                      <wpg:grpSpPr>
                        <a:xfrm>
                          <a:off x="0" y="0"/>
                          <a:ext cx="2456815" cy="1724025"/>
                          <a:chOff x="0" y="0"/>
                          <a:chExt cx="2456815" cy="1724025"/>
                        </a:xfrm>
                      </wpg:grpSpPr>
                      <wps:wsp>
                        <wps:cNvPr id="263" name="Straight Arrow Connector 263"/>
                        <wps:cNvCnPr>
                          <a:cxnSpLocks noChangeShapeType="1"/>
                        </wps:cNvCnPr>
                        <wps:spPr bwMode="auto">
                          <a:xfrm>
                            <a:off x="38100" y="0"/>
                            <a:ext cx="2418715" cy="14338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Text Box 268"/>
                        <wps:cNvSpPr txBox="1">
                          <a:spLocks noChangeArrowheads="1"/>
                        </wps:cNvSpPr>
                        <wps:spPr bwMode="auto">
                          <a:xfrm>
                            <a:off x="0" y="1201271"/>
                            <a:ext cx="2336165" cy="52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C7F0D">
                              <w:pPr>
                                <w:spacing w:before="0" w:after="0"/>
                                <w:jc w:val="center"/>
                                <w:rPr>
                                  <w:b/>
                                </w:rPr>
                              </w:pPr>
                              <w:r w:rsidRPr="008C7F0D">
                                <w:rPr>
                                  <w:b/>
                                </w:rPr>
                                <w:t>Component pulling boat forward</w:t>
                              </w:r>
                            </w:p>
                            <w:p w:rsidR="00B97BA8" w:rsidRPr="008C7F0D" w:rsidRDefault="00B97BA8" w:rsidP="00BD2528">
                              <w:pPr>
                                <w:spacing w:before="0" w:after="0" w:line="240" w:lineRule="auto"/>
                                <w:jc w:val="center"/>
                                <w:rPr>
                                  <w:b/>
                                </w:rPr>
                              </w:pPr>
                            </w:p>
                            <w:p w:rsidR="00B97BA8" w:rsidRPr="008C7F0D" w:rsidRDefault="00B97BA8" w:rsidP="008C7F0D">
                              <w:pPr>
                                <w:spacing w:before="0" w:after="0"/>
                                <w:jc w:val="center"/>
                                <w:rPr>
                                  <w:b/>
                                </w:rPr>
                              </w:pPr>
                              <w:r w:rsidRPr="008C7F0D">
                                <w:rPr>
                                  <w:b/>
                                </w:rPr>
                                <w:t xml:space="preserve">= Horse force × sin </w:t>
                              </w:r>
                              <w:r w:rsidRPr="008C7F0D">
                                <w:rPr>
                                  <w:b/>
                                </w:rPr>
                                <w:sym w:font="Symbol" w:char="F071"/>
                              </w:r>
                            </w:p>
                            <w:p w:rsidR="00B97BA8" w:rsidRPr="008C7F0D" w:rsidRDefault="00B97BA8" w:rsidP="008C7F0D">
                              <w:pPr>
                                <w:spacing w:before="0" w:after="0"/>
                              </w:pPr>
                            </w:p>
                          </w:txbxContent>
                        </wps:txbx>
                        <wps:bodyPr rot="0" vert="horz" wrap="square" lIns="91440" tIns="45720" rIns="91440" bIns="45720" anchor="t" anchorCtr="0" upright="1">
                          <a:noAutofit/>
                        </wps:bodyPr>
                      </wps:wsp>
                    </wpg:wgp>
                  </a:graphicData>
                </a:graphic>
              </wp:anchor>
            </w:drawing>
          </mc:Choice>
          <mc:Fallback>
            <w:pict>
              <v:group id="Group 48232" o:spid="_x0000_s1049" style="position:absolute;left:0;text-align:left;margin-left:233.55pt;margin-top:22.3pt;width:193.45pt;height:135.75pt;z-index:251644416" coordsize="24568,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">
                <v:shapetype id="_x0000_t32" coordsize="21600,21600" o:spt="32" o:oned="t" path="m,l21600,21600e" filled="f">
                  <v:path arrowok="t" fillok="f" o:connecttype="none"/>
                  <o:lock v:ext="edit" shapetype="t"/>
                </v:shapetype>
                <v:shape id="Straight Arrow Connector 263" o:spid="_x0000_s1050" type="#_x0000_t32" style="position:absolute;left:381;width:24187;height:143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gq+cMAAADcAAAADwAAAGRycy9kb3ducmV2LnhtbESPzWrCQBSF9wXfYbiF7uokUURSx1Cl&#10;Fl02unB5ydwmIZk7ITMm6ds7gtDl4fx8nE02mVYM1LvasoJ4HoEgLqyuuVRwOR/e1yCcR9bYWiYF&#10;f+Qg285eNphqO/IPDbkvRRhhl6KCyvsuldIVFRl0c9sRB+/X9gZ9kH0pdY9jGDetTKJoJQ3WHAgV&#10;drSvqGjym1EwHMaOl6drnC/qMVCuU/P9tVPq7XX6/ADhafL/4Wf7qBUkqwU8zoQj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IKvnDAAAA3AAAAA8AAAAAAAAAAAAA&#10;AAAAoQIAAGRycy9kb3ducmV2LnhtbFBLBQYAAAAABAAEAPkAAACRAwAAAAA=&#10;" strokecolor="red" strokeweight="3pt">
                  <v:stroke endarrow="block"/>
                </v:shape>
                <v:shape id="Text Box 268" o:spid="_x0000_s1051" type="#_x0000_t202" style="position:absolute;top:12012;width:23361;height:5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B97BA8" w:rsidRDefault="00B97BA8" w:rsidP="008C7F0D">
                        <w:pPr>
                          <w:spacing w:before="0" w:after="0"/>
                          <w:jc w:val="center"/>
                          <w:rPr>
                            <w:b/>
                          </w:rPr>
                        </w:pPr>
                        <w:r w:rsidRPr="008C7F0D">
                          <w:rPr>
                            <w:b/>
                          </w:rPr>
                          <w:t>Component pulling boat forward</w:t>
                        </w:r>
                      </w:p>
                      <w:p w:rsidR="00B97BA8" w:rsidRPr="008C7F0D" w:rsidRDefault="00B97BA8" w:rsidP="00BD2528">
                        <w:pPr>
                          <w:spacing w:before="0" w:after="0" w:line="240" w:lineRule="auto"/>
                          <w:jc w:val="center"/>
                          <w:rPr>
                            <w:b/>
                          </w:rPr>
                        </w:pPr>
                      </w:p>
                      <w:p w:rsidR="00B97BA8" w:rsidRPr="008C7F0D" w:rsidRDefault="00B97BA8" w:rsidP="008C7F0D">
                        <w:pPr>
                          <w:spacing w:before="0" w:after="0"/>
                          <w:jc w:val="center"/>
                          <w:rPr>
                            <w:b/>
                          </w:rPr>
                        </w:pPr>
                        <w:r w:rsidRPr="008C7F0D">
                          <w:rPr>
                            <w:b/>
                          </w:rPr>
                          <w:t xml:space="preserve">= Horse force × sin </w:t>
                        </w:r>
                        <w:r w:rsidRPr="008C7F0D">
                          <w:rPr>
                            <w:b/>
                          </w:rPr>
                          <w:sym w:font="Symbol" w:char="F071"/>
                        </w:r>
                      </w:p>
                      <w:p w:rsidR="00B97BA8" w:rsidRPr="008C7F0D" w:rsidRDefault="00B97BA8" w:rsidP="008C7F0D">
                        <w:pPr>
                          <w:spacing w:before="0" w:after="0"/>
                        </w:pPr>
                      </w:p>
                    </w:txbxContent>
                  </v:textbox>
                </v:shape>
              </v:group>
            </w:pict>
          </mc:Fallback>
        </mc:AlternateContent>
      </w:r>
      <w:r>
        <w:rPr>
          <w:noProof/>
          <w:lang w:eastAsia="en-GB"/>
        </w:rPr>
        <mc:AlternateContent>
          <mc:Choice Requires="wps">
            <w:drawing>
              <wp:anchor distT="0" distB="0" distL="114300" distR="114300" simplePos="0" relativeHeight="252135424" behindDoc="0" locked="0" layoutInCell="1" allowOverlap="1" wp14:anchorId="030B9FF9" wp14:editId="7004C43C">
                <wp:simplePos x="0" y="0"/>
                <wp:positionH relativeFrom="column">
                  <wp:posOffset>959635</wp:posOffset>
                </wp:positionH>
                <wp:positionV relativeFrom="paragraph">
                  <wp:posOffset>-85277</wp:posOffset>
                </wp:positionV>
                <wp:extent cx="4611370" cy="735965"/>
                <wp:effectExtent l="0" t="0" r="0" b="6985"/>
                <wp:wrapNone/>
                <wp:docPr id="48307" name="Rectangle 48307" descr="Water droplet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1370" cy="735965"/>
                        </a:xfrm>
                        <a:prstGeom prst="rect">
                          <a:avLst/>
                        </a:prstGeom>
                        <a:blipFill dpi="0" rotWithShape="1">
                          <a:blip r:embed="rId33">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id="Rectangle 48307" o:spid="_x0000_s1026" alt="Water droplets" style="position:absolute;margin-left:75.55pt;margin-top:-6.7pt;width:363.1pt;height:57.95pt;z-index:252135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" stroked="f">
                <v:fill r:id="rId37" o:title="Water droplets" opacity="15729f" recolor="t" rotate="t" type="tile"/>
              </v:rect>
            </w:pict>
          </mc:Fallback>
        </mc:AlternateContent>
      </w:r>
      <w:r w:rsidR="00BD2528">
        <w:rPr>
          <w:noProof/>
          <w:szCs w:val="24"/>
          <w:lang w:eastAsia="en-GB"/>
        </w:rPr>
        <mc:AlternateContent>
          <mc:Choice Requires="wpg">
            <w:drawing>
              <wp:anchor distT="0" distB="0" distL="114300" distR="114300" simplePos="0" relativeHeight="251641344" behindDoc="0" locked="0" layoutInCell="1" allowOverlap="1" wp14:anchorId="01E91529" wp14:editId="65DD6463">
                <wp:simplePos x="0" y="0"/>
                <wp:positionH relativeFrom="column">
                  <wp:posOffset>2947670</wp:posOffset>
                </wp:positionH>
                <wp:positionV relativeFrom="paragraph">
                  <wp:posOffset>280353</wp:posOffset>
                </wp:positionV>
                <wp:extent cx="3181349" cy="1523807"/>
                <wp:effectExtent l="0" t="0" r="635" b="635"/>
                <wp:wrapNone/>
                <wp:docPr id="48231" name="Group 48231"/>
                <wp:cNvGraphicFramePr/>
                <a:graphic xmlns:a="http://schemas.openxmlformats.org/drawingml/2006/main">
                  <a:graphicData uri="http://schemas.microsoft.com/office/word/2010/wordprocessingGroup">
                    <wpg:wgp>
                      <wpg:cNvGrpSpPr/>
                      <wpg:grpSpPr>
                        <a:xfrm>
                          <a:off x="0" y="0"/>
                          <a:ext cx="3181349" cy="1523807"/>
                          <a:chOff x="0" y="0"/>
                          <a:chExt cx="3181349" cy="1751230"/>
                        </a:xfrm>
                      </wpg:grpSpPr>
                      <pic:pic xmlns:pic="http://schemas.openxmlformats.org/drawingml/2006/picture">
                        <pic:nvPicPr>
                          <pic:cNvPr id="262" name="Picture 262" descr="Horse"/>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2143736" y="1454769"/>
                            <a:ext cx="1037613" cy="296461"/>
                          </a:xfrm>
                          <a:prstGeom prst="rect">
                            <a:avLst/>
                          </a:prstGeom>
                          <a:noFill/>
                          <a:ln>
                            <a:noFill/>
                          </a:ln>
                        </pic:spPr>
                      </pic:pic>
                      <wps:wsp>
                        <wps:cNvPr id="267" name="Text Box 267"/>
                        <wps:cNvSpPr txBox="1">
                          <a:spLocks noChangeArrowheads="1"/>
                        </wps:cNvSpPr>
                        <wps:spPr bwMode="auto">
                          <a:xfrm>
                            <a:off x="0" y="0"/>
                            <a:ext cx="32639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8C7F0D" w:rsidRDefault="00B97BA8" w:rsidP="008C7F0D">
                              <w:pPr>
                                <w:spacing w:before="0" w:after="0"/>
                                <w:rPr>
                                  <w:sz w:val="36"/>
                                  <w:szCs w:val="36"/>
                                </w:rPr>
                              </w:pPr>
                              <w:r w:rsidRPr="008C7F0D">
                                <w:rPr>
                                  <w:sz w:val="36"/>
                                  <w:szCs w:val="36"/>
                                </w:rPr>
                                <w:sym w:font="Symbol" w:char="F071"/>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8231" o:spid="_x0000_s1052" style="position:absolute;left:0;text-align:left;margin-left:232.1pt;margin-top:22.1pt;width:250.5pt;height:120pt;z-index:251641344;mso-width-relative:margin;mso-height-relative:margin" coordsize="31813,17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">
                <v:shape id="Picture 262" o:spid="_x0000_s1053" type="#_x0000_t75" alt="Horse" style="position:absolute;left:21437;top:14547;width:10376;height:2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WUpnBAAAA3AAAAA8AAABkcnMvZG93bnJldi54bWxEj82qwjAUhPeC7xCO4E5Ti1ekGqWIgri7&#10;/uD20BzbYnNSmtjWtzfChbscZuYbZr3tTSVaalxpWcFsGoEgzqwuOVdwvRwmSxDOI2usLJOCNznY&#10;boaDNSbadvxL7dnnIkDYJaig8L5OpHRZQQbd1NbEwXvYxqAPssmlbrALcFPJOIoW0mDJYaHAmnYF&#10;Zc/zyyiY3+b23vk4fV04fex/+NTODqjUeNSnKxCeev8f/msftYJ4EcP3TDgCcvM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yWUpnBAAAA3AAAAA8AAAAAAAAAAAAAAAAAnwIA&#10;AGRycy9kb3ducmV2LnhtbFBLBQYAAAAABAAEAPcAAACNAwAAAAA=&#10;">
                  <v:imagedata r:id="rId43" o:title="Horse"/>
                  <v:path arrowok="t"/>
                </v:shape>
                <v:shape id="Text Box 267" o:spid="_x0000_s1054" type="#_x0000_t202" style="position:absolute;width:3263;height:1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B97BA8" w:rsidRPr="008C7F0D" w:rsidRDefault="00B97BA8" w:rsidP="008C7F0D">
                        <w:pPr>
                          <w:spacing w:before="0" w:after="0"/>
                          <w:rPr>
                            <w:sz w:val="36"/>
                            <w:szCs w:val="36"/>
                          </w:rPr>
                        </w:pPr>
                        <w:r w:rsidRPr="008C7F0D">
                          <w:rPr>
                            <w:sz w:val="36"/>
                            <w:szCs w:val="36"/>
                          </w:rPr>
                          <w:sym w:font="Symbol" w:char="F071"/>
                        </w:r>
                      </w:p>
                    </w:txbxContent>
                  </v:textbox>
                </v:shape>
              </v:group>
            </w:pict>
          </mc:Fallback>
        </mc:AlternateContent>
      </w:r>
      <w:r w:rsidR="008C7F0D" w:rsidRPr="00F50FB1">
        <w:rPr>
          <w:noProof/>
          <w:szCs w:val="24"/>
          <w:lang w:eastAsia="en-GB"/>
        </w:rPr>
        <mc:AlternateContent>
          <mc:Choice Requires="wps">
            <w:drawing>
              <wp:anchor distT="0" distB="0" distL="114300" distR="114300" simplePos="0" relativeHeight="251638272" behindDoc="0" locked="0" layoutInCell="1" allowOverlap="1" wp14:anchorId="47076D2C" wp14:editId="02F3FAB8">
                <wp:simplePos x="0" y="0"/>
                <wp:positionH relativeFrom="column">
                  <wp:posOffset>2972435</wp:posOffset>
                </wp:positionH>
                <wp:positionV relativeFrom="paragraph">
                  <wp:posOffset>451485</wp:posOffset>
                </wp:positionV>
                <wp:extent cx="295275" cy="200025"/>
                <wp:effectExtent l="0" t="0" r="28575" b="28575"/>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5275" cy="200025"/>
                        </a:xfrm>
                        <a:custGeom>
                          <a:avLst/>
                          <a:gdLst>
                            <a:gd name="T0" fmla="*/ 0 w 360"/>
                            <a:gd name="T1" fmla="*/ 330 h 330"/>
                            <a:gd name="T2" fmla="*/ 225 w 360"/>
                            <a:gd name="T3" fmla="*/ 210 h 330"/>
                            <a:gd name="T4" fmla="*/ 360 w 360"/>
                            <a:gd name="T5" fmla="*/ 0 h 330"/>
                          </a:gdLst>
                          <a:ahLst/>
                          <a:cxnLst>
                            <a:cxn ang="0">
                              <a:pos x="T0" y="T1"/>
                            </a:cxn>
                            <a:cxn ang="0">
                              <a:pos x="T2" y="T3"/>
                            </a:cxn>
                            <a:cxn ang="0">
                              <a:pos x="T4" y="T5"/>
                            </a:cxn>
                          </a:cxnLst>
                          <a:rect l="0" t="0" r="r" b="b"/>
                          <a:pathLst>
                            <a:path w="360" h="330">
                              <a:moveTo>
                                <a:pt x="0" y="330"/>
                              </a:moveTo>
                              <a:cubicBezTo>
                                <a:pt x="82" y="297"/>
                                <a:pt x="165" y="265"/>
                                <a:pt x="225" y="210"/>
                              </a:cubicBezTo>
                              <a:cubicBezTo>
                                <a:pt x="285" y="155"/>
                                <a:pt x="322" y="77"/>
                                <a:pt x="36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6" o:spid="_x0000_s1026" style="position:absolute;margin-left:234.05pt;margin-top:35.55pt;width:23.25pt;height:15.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" path="m,330c82,297,165,265,225,210,285,155,322,77,360,e" filled="f" strokeweight="1.25pt">
                <v:path arrowok="t" o:connecttype="custom" o:connectlocs="0,200025;184547,127289;295275,0" o:connectangles="0,0,0"/>
              </v:shape>
            </w:pict>
          </mc:Fallback>
        </mc:AlternateContent>
      </w:r>
      <w:r w:rsidR="00CA0863" w:rsidRPr="00F50FB1">
        <w:rPr>
          <w:noProof/>
          <w:szCs w:val="24"/>
          <w:lang w:eastAsia="en-GB"/>
        </w:rPr>
        <mc:AlternateContent>
          <mc:Choice Requires="wps">
            <w:drawing>
              <wp:anchor distT="0" distB="0" distL="114300" distR="114300" simplePos="0" relativeHeight="251619840" behindDoc="0" locked="0" layoutInCell="1" allowOverlap="1" wp14:anchorId="64E60E21" wp14:editId="68B8E50D">
                <wp:simplePos x="0" y="0"/>
                <wp:positionH relativeFrom="column">
                  <wp:posOffset>2943860</wp:posOffset>
                </wp:positionH>
                <wp:positionV relativeFrom="paragraph">
                  <wp:posOffset>286385</wp:posOffset>
                </wp:positionV>
                <wp:extent cx="0" cy="1517015"/>
                <wp:effectExtent l="57150" t="0" r="57150" b="45085"/>
                <wp:wrapNone/>
                <wp:docPr id="265" name="Straight Arrow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7015"/>
                        </a:xfrm>
                        <a:prstGeom prst="straightConnector1">
                          <a:avLst/>
                        </a:prstGeom>
                        <a:noFill/>
                        <a:ln w="38100">
                          <a:solidFill>
                            <a:srgbClr val="FF7C80"/>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5" o:spid="_x0000_s1026" type="#_x0000_t32" style="position:absolute;margin-left:231.8pt;margin-top:22.55pt;width:0;height:119.4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" strokecolor="#ff7c80" strokeweight="3pt">
                <v:stroke dashstyle="1 1" endarrow="block" endarrowwidth="wide" endarrowlength="long"/>
              </v:shape>
            </w:pict>
          </mc:Fallback>
        </mc:AlternateContent>
      </w:r>
      <w:r w:rsidR="00CA0863" w:rsidRPr="00F50FB1">
        <w:rPr>
          <w:noProof/>
          <w:szCs w:val="24"/>
          <w:lang w:eastAsia="en-GB"/>
        </w:rPr>
        <mc:AlternateContent>
          <mc:Choice Requires="wps">
            <w:drawing>
              <wp:anchor distT="0" distB="0" distL="114300" distR="114300" simplePos="0" relativeHeight="251622912" behindDoc="0" locked="0" layoutInCell="1" allowOverlap="1" wp14:anchorId="18380522" wp14:editId="3829A1EC">
                <wp:simplePos x="0" y="0"/>
                <wp:positionH relativeFrom="column">
                  <wp:posOffset>2884170</wp:posOffset>
                </wp:positionH>
                <wp:positionV relativeFrom="paragraph">
                  <wp:posOffset>1718945</wp:posOffset>
                </wp:positionV>
                <wp:extent cx="2716530" cy="0"/>
                <wp:effectExtent l="0" t="171450" r="0" b="190500"/>
                <wp:wrapNone/>
                <wp:docPr id="264" name="Straight Arrow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6530" cy="0"/>
                        </a:xfrm>
                        <a:prstGeom prst="straightConnector1">
                          <a:avLst/>
                        </a:prstGeom>
                        <a:noFill/>
                        <a:ln w="50800">
                          <a:solidFill>
                            <a:srgbClr val="4F81BD"/>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4" o:spid="_x0000_s1026" type="#_x0000_t32" style="position:absolute;margin-left:227.1pt;margin-top:135.35pt;width:213.9pt;height:0;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" strokecolor="#4f81bd" strokeweight="4pt">
                <v:stroke dashstyle="1 1" endarrow="block" endarrowwidth="wide" endarrowlength="long"/>
              </v:shape>
            </w:pict>
          </mc:Fallback>
        </mc:AlternateContent>
      </w:r>
      <w:r w:rsidR="00CA0863" w:rsidRPr="00F50FB1">
        <w:rPr>
          <w:noProof/>
          <w:szCs w:val="24"/>
          <w:lang w:eastAsia="en-GB"/>
        </w:rPr>
        <w:drawing>
          <wp:inline distT="0" distB="0" distL="0" distR="0" wp14:anchorId="3035B9E5" wp14:editId="182953E5">
            <wp:extent cx="2496045" cy="390525"/>
            <wp:effectExtent l="0" t="0" r="0" b="0"/>
            <wp:docPr id="3" name="Picture 3" descr="Canal 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anal Boat"/>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18480" cy="394035"/>
                    </a:xfrm>
                    <a:prstGeom prst="rect">
                      <a:avLst/>
                    </a:prstGeom>
                    <a:noFill/>
                    <a:ln>
                      <a:noFill/>
                    </a:ln>
                  </pic:spPr>
                </pic:pic>
              </a:graphicData>
            </a:graphic>
          </wp:inline>
        </w:drawing>
      </w:r>
      <w:r w:rsidR="00CA0863" w:rsidRPr="00F50FB1">
        <w:rPr>
          <w:noProof/>
          <w:szCs w:val="24"/>
          <w:lang w:eastAsia="en-GB"/>
        </w:rPr>
        <w:drawing>
          <wp:inline distT="0" distB="0" distL="0" distR="0" wp14:anchorId="04843988" wp14:editId="5F9FD8DE">
            <wp:extent cx="5201920" cy="711200"/>
            <wp:effectExtent l="0" t="0" r="0" b="0"/>
            <wp:docPr id="2" name="Picture 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owpat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14058" cy="712859"/>
                    </a:xfrm>
                    <a:prstGeom prst="rect">
                      <a:avLst/>
                    </a:prstGeom>
                    <a:noFill/>
                    <a:ln>
                      <a:noFill/>
                    </a:ln>
                  </pic:spPr>
                </pic:pic>
              </a:graphicData>
            </a:graphic>
          </wp:inline>
        </w:drawing>
      </w:r>
    </w:p>
    <w:p w:rsidR="00BD2528" w:rsidRDefault="00BD2528" w:rsidP="00E94A7D">
      <w:pPr>
        <w:ind w:left="284" w:hanging="284"/>
        <w:rPr>
          <w:szCs w:val="24"/>
        </w:rPr>
      </w:pPr>
    </w:p>
    <w:p w:rsidR="00BD2528" w:rsidRDefault="00BD2528" w:rsidP="00E94A7D">
      <w:pPr>
        <w:ind w:left="284" w:hanging="284"/>
        <w:rPr>
          <w:szCs w:val="24"/>
        </w:rPr>
      </w:pPr>
    </w:p>
    <w:p w:rsidR="004F12F6" w:rsidRDefault="004F12F6" w:rsidP="00F905C2">
      <w:pPr>
        <w:rPr>
          <w:szCs w:val="24"/>
        </w:rPr>
      </w:pPr>
    </w:p>
    <w:p w:rsidR="00F905C2" w:rsidRDefault="00F905C2" w:rsidP="00F905C2">
      <w:pPr>
        <w:rPr>
          <w:szCs w:val="24"/>
        </w:rPr>
      </w:pPr>
      <w:r w:rsidRPr="00F50FB1">
        <w:rPr>
          <w:szCs w:val="24"/>
        </w:rPr>
        <w:t xml:space="preserve">Weetabix Question: </w:t>
      </w:r>
      <w:r w:rsidR="0086066A">
        <w:rPr>
          <w:szCs w:val="24"/>
        </w:rPr>
        <w:t>Explain w</w:t>
      </w:r>
      <w:r w:rsidRPr="00F50FB1">
        <w:rPr>
          <w:szCs w:val="24"/>
        </w:rPr>
        <w:t xml:space="preserve">hy the boat </w:t>
      </w:r>
      <w:r w:rsidR="0086066A" w:rsidRPr="00F50FB1">
        <w:rPr>
          <w:szCs w:val="24"/>
        </w:rPr>
        <w:t xml:space="preserve">doesn’t </w:t>
      </w:r>
      <w:r w:rsidR="0086066A">
        <w:rPr>
          <w:szCs w:val="24"/>
        </w:rPr>
        <w:t>crash into the bank.</w:t>
      </w:r>
    </w:p>
    <w:p w:rsidR="00CA0863" w:rsidRPr="008F2A35" w:rsidRDefault="00CA0863" w:rsidP="00CA0863">
      <w:pPr>
        <w:pStyle w:val="Heading3"/>
      </w:pPr>
      <w:bookmarkStart w:id="6" w:name="_Toc516416370"/>
      <w:r w:rsidRPr="008F2A35">
        <w:t>Breaking down vector quantities into component parts.</w:t>
      </w:r>
      <w:bookmarkEnd w:id="6"/>
    </w:p>
    <w:p w:rsidR="00CA0863" w:rsidRPr="000C2F55" w:rsidRDefault="00CA0863" w:rsidP="000C2F55">
      <w:pPr>
        <w:pStyle w:val="PlainText"/>
        <w:rPr>
          <w:rFonts w:ascii="Trebuchet MS" w:eastAsia="MS Mincho" w:hAnsi="Trebuchet MS"/>
        </w:rPr>
      </w:pPr>
      <w:r w:rsidRPr="000C2F55">
        <w:rPr>
          <w:rFonts w:ascii="Trebuchet MS" w:hAnsi="Trebuchet MS"/>
          <w:noProof/>
          <w:lang w:eastAsia="en-GB"/>
        </w:rPr>
        <w:drawing>
          <wp:anchor distT="0" distB="0" distL="114300" distR="114300" simplePos="0" relativeHeight="251676160" behindDoc="1" locked="0" layoutInCell="1" allowOverlap="1" wp14:anchorId="175A1658" wp14:editId="7617E1F7">
            <wp:simplePos x="0" y="0"/>
            <wp:positionH relativeFrom="column">
              <wp:posOffset>4044315</wp:posOffset>
            </wp:positionH>
            <wp:positionV relativeFrom="paragraph">
              <wp:posOffset>789305</wp:posOffset>
            </wp:positionV>
            <wp:extent cx="1850390" cy="1439545"/>
            <wp:effectExtent l="0" t="0" r="0" b="8255"/>
            <wp:wrapSquare wrapText="bothSides"/>
            <wp:docPr id="233" name="Picture 2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msotw9_temp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5039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F55">
        <w:rPr>
          <w:rFonts w:ascii="Trebuchet MS" w:hAnsi="Trebuchet MS"/>
        </w:rPr>
        <w:t>Any vector can be made by adding two components which for convenience we put at right angles to each other.</w:t>
      </w:r>
      <w:r w:rsidRPr="000C2F55">
        <w:rPr>
          <w:rFonts w:ascii="Trebuchet MS" w:eastAsia="MS Mincho" w:hAnsi="Trebuchet MS"/>
        </w:rPr>
        <w:t>We call them rectangular components</w:t>
      </w:r>
      <w:r w:rsidR="000C756D" w:rsidRPr="000C2F55">
        <w:rPr>
          <w:rFonts w:ascii="Trebuchet MS" w:eastAsia="MS Mincho" w:hAnsi="Trebuchet MS"/>
        </w:rPr>
        <w:t>, X along and Y up</w:t>
      </w:r>
      <w:r w:rsidRPr="000C2F55">
        <w:rPr>
          <w:rFonts w:ascii="Trebuchet MS" w:eastAsia="MS Mincho" w:hAnsi="Trebuchet MS"/>
        </w:rPr>
        <w:t>.</w:t>
      </w:r>
    </w:p>
    <w:p w:rsidR="00CA0863" w:rsidRDefault="00CA0863" w:rsidP="00CA0863">
      <w:pPr>
        <w:rPr>
          <w:rFonts w:eastAsia="MS Mincho"/>
          <w:color w:val="800000"/>
        </w:rPr>
      </w:pPr>
      <w:r>
        <w:rPr>
          <w:noProof/>
          <w:color w:val="0000FF"/>
          <w:lang w:eastAsia="en-GB"/>
        </w:rPr>
        <w:drawing>
          <wp:anchor distT="0" distB="0" distL="114300" distR="114300" simplePos="0" relativeHeight="251679232" behindDoc="1" locked="0" layoutInCell="1" allowOverlap="1" wp14:anchorId="55A0F866" wp14:editId="1B665486">
            <wp:simplePos x="0" y="0"/>
            <wp:positionH relativeFrom="column">
              <wp:posOffset>-132080</wp:posOffset>
            </wp:positionH>
            <wp:positionV relativeFrom="paragraph">
              <wp:posOffset>480060</wp:posOffset>
            </wp:positionV>
            <wp:extent cx="1755775" cy="1293495"/>
            <wp:effectExtent l="0" t="0" r="0" b="1905"/>
            <wp:wrapTight wrapText="bothSides">
              <wp:wrapPolygon edited="0">
                <wp:start x="0" y="0"/>
                <wp:lineTo x="0" y="21314"/>
                <wp:lineTo x="21327" y="21314"/>
                <wp:lineTo x="21327" y="0"/>
                <wp:lineTo x="0" y="0"/>
              </wp:wrapPolygon>
            </wp:wrapTight>
            <wp:docPr id="232" name="Picture 2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msotw9_temp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55775"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color w:val="800000"/>
        </w:rPr>
        <w:t>The X and Y vectors are the rectangular components of the main vector.</w:t>
      </w:r>
    </w:p>
    <w:p w:rsidR="00CA0863" w:rsidRDefault="00CA0863" w:rsidP="00CA0863">
      <w:pPr>
        <w:rPr>
          <w:rFonts w:eastAsia="MS Mincho"/>
          <w:color w:val="0000FF"/>
        </w:rPr>
      </w:pPr>
      <w:r>
        <w:rPr>
          <w:rFonts w:eastAsia="MS Mincho"/>
          <w:color w:val="0000FF"/>
        </w:rPr>
        <w:t>We have an infinite choice of rectangular components so we can choose the pair which suits us.</w:t>
      </w:r>
      <w:r w:rsidR="000C2F55">
        <w:rPr>
          <w:rFonts w:eastAsia="MS Mincho"/>
          <w:color w:val="0000FF"/>
        </w:rPr>
        <w:t xml:space="preserve"> Usually we take components as horizontal and vertical, but sometimes it is more convenient to take these as parallel to a slope and into the slope. </w:t>
      </w:r>
    </w:p>
    <w:p w:rsidR="00CA0863" w:rsidRDefault="000C2F55" w:rsidP="00CA0863">
      <w:pPr>
        <w:rPr>
          <w:rFonts w:eastAsia="MS Mincho"/>
          <w:color w:val="FF0000"/>
        </w:rPr>
      </w:pPr>
      <w:r>
        <w:rPr>
          <w:rFonts w:eastAsia="MS Mincho"/>
          <w:color w:val="FF0000"/>
        </w:rPr>
        <w:t>All compo</w:t>
      </w:r>
      <w:r w:rsidR="00C12208">
        <w:rPr>
          <w:rFonts w:eastAsia="MS Mincho"/>
          <w:color w:val="FF0000"/>
        </w:rPr>
        <w:t>n</w:t>
      </w:r>
      <w:r>
        <w:rPr>
          <w:rFonts w:eastAsia="MS Mincho"/>
          <w:color w:val="FF0000"/>
        </w:rPr>
        <w:t xml:space="preserve">ents </w:t>
      </w:r>
      <w:r w:rsidR="00C12208">
        <w:rPr>
          <w:rFonts w:eastAsia="MS Mincho"/>
          <w:color w:val="FF0000"/>
        </w:rPr>
        <w:t>a</w:t>
      </w:r>
      <w:r w:rsidR="00CA0863">
        <w:rPr>
          <w:rFonts w:eastAsia="MS Mincho"/>
          <w:color w:val="FF0000"/>
        </w:rPr>
        <w:t>re calculated like this:</w:t>
      </w:r>
      <w:bookmarkStart w:id="7" w:name="_Toc416435144"/>
      <w:bookmarkStart w:id="8" w:name="_Toc416435165"/>
      <w:bookmarkStart w:id="9" w:name="_Toc416435378"/>
      <w:bookmarkStart w:id="10" w:name="_Toc416436423"/>
      <w:bookmarkEnd w:id="7"/>
      <w:bookmarkEnd w:id="8"/>
      <w:bookmarkEnd w:id="9"/>
      <w:bookmarkEnd w:id="10"/>
    </w:p>
    <w:p w:rsidR="00CA0863" w:rsidRPr="000B14CC" w:rsidRDefault="00974E37" w:rsidP="00CA0863">
      <w:pPr>
        <w:rPr>
          <w:rFonts w:eastAsia="MS Mincho"/>
          <w:color w:val="FF0000"/>
        </w:rPr>
      </w:pPr>
      <w:r>
        <w:rPr>
          <w:rFonts w:ascii="Courier New" w:eastAsiaTheme="majorEastAsia" w:hAnsi="Courier New"/>
          <w:noProof/>
          <w:color w:val="800080"/>
          <w:lang w:eastAsia="en-GB"/>
        </w:rPr>
        <w:pict>
          <v:shape id="_x0000_s1382" type="#_x0000_t75" style="position:absolute;margin-left:14.5pt;margin-top:2.8pt;width:201.5pt;height:83.45pt;z-index:251771904">
            <v:imagedata r:id="rId46" o:title=""/>
          </v:shape>
          <o:OLEObject Type="Embed" ProgID="Equation.DSMT4" ShapeID="_x0000_s1382" DrawAspect="Content" ObjectID="_1590163845" r:id="rId47"/>
        </w:pict>
      </w:r>
      <w:r w:rsidR="00CA0863">
        <w:rPr>
          <w:noProof/>
          <w:lang w:eastAsia="en-GB"/>
        </w:rPr>
        <w:drawing>
          <wp:anchor distT="0" distB="0" distL="114300" distR="114300" simplePos="0" relativeHeight="251682304" behindDoc="0" locked="0" layoutInCell="1" allowOverlap="1" wp14:anchorId="3FC548A2" wp14:editId="0E805249">
            <wp:simplePos x="0" y="0"/>
            <wp:positionH relativeFrom="column">
              <wp:posOffset>311150</wp:posOffset>
            </wp:positionH>
            <wp:positionV relativeFrom="paragraph">
              <wp:posOffset>57785</wp:posOffset>
            </wp:positionV>
            <wp:extent cx="1227455" cy="1256030"/>
            <wp:effectExtent l="0" t="0" r="0" b="1270"/>
            <wp:wrapSquare wrapText="bothSides"/>
            <wp:docPr id="231" name="Picture 23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msotw9_temp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27455"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0863" w:rsidRDefault="00CA0863" w:rsidP="00CA0863"/>
    <w:p w:rsidR="00CA0863" w:rsidRDefault="00CA0863" w:rsidP="00CA0863">
      <w:pPr>
        <w:pStyle w:val="PlainText"/>
        <w:ind w:left="284" w:hanging="284"/>
        <w:jc w:val="center"/>
        <w:rPr>
          <w:rFonts w:asciiTheme="minorHAnsi" w:hAnsiTheme="minorHAnsi"/>
          <w:szCs w:val="24"/>
        </w:rPr>
      </w:pPr>
    </w:p>
    <w:p w:rsidR="00CA0863" w:rsidRDefault="00CA0863" w:rsidP="00CA0863">
      <w:pPr>
        <w:pStyle w:val="PlainText"/>
        <w:ind w:left="284" w:hanging="284"/>
        <w:jc w:val="center"/>
      </w:pPr>
    </w:p>
    <w:p w:rsidR="00CA0863" w:rsidRDefault="00CA0863" w:rsidP="00CA0863">
      <w:pPr>
        <w:rPr>
          <w:rFonts w:ascii="Courier New" w:hAnsi="Courier New" w:cs="Courier New"/>
        </w:rPr>
      </w:pPr>
      <w:r>
        <w:br w:type="page"/>
      </w:r>
    </w:p>
    <w:p w:rsidR="00CA0863" w:rsidRDefault="00BD2528" w:rsidP="00C12208">
      <w:r>
        <w:rPr>
          <w:rFonts w:ascii="Comic Sans MS" w:hAnsi="Comic Sans MS"/>
          <w:i/>
          <w:iCs/>
          <w:noProof/>
          <w:color w:val="FF0000"/>
          <w:lang w:eastAsia="en-GB"/>
        </w:rPr>
        <w:lastRenderedPageBreak/>
        <mc:AlternateContent>
          <mc:Choice Requires="wpg">
            <w:drawing>
              <wp:anchor distT="0" distB="0" distL="114300" distR="114300" simplePos="0" relativeHeight="251697664" behindDoc="0" locked="0" layoutInCell="1" allowOverlap="1" wp14:anchorId="575C956B" wp14:editId="15DD1805">
                <wp:simplePos x="0" y="0"/>
                <wp:positionH relativeFrom="column">
                  <wp:posOffset>194945</wp:posOffset>
                </wp:positionH>
                <wp:positionV relativeFrom="paragraph">
                  <wp:posOffset>368300</wp:posOffset>
                </wp:positionV>
                <wp:extent cx="3904615" cy="2004695"/>
                <wp:effectExtent l="0" t="0" r="635" b="0"/>
                <wp:wrapTopAndBottom/>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4615" cy="2004695"/>
                          <a:chOff x="1489" y="2209"/>
                          <a:chExt cx="9860" cy="7122"/>
                        </a:xfrm>
                      </wpg:grpSpPr>
                      <wps:wsp>
                        <wps:cNvPr id="416" name="Line 421"/>
                        <wps:cNvCnPr/>
                        <wps:spPr bwMode="auto">
                          <a:xfrm flipV="1">
                            <a:off x="3150" y="240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Line 422"/>
                        <wps:cNvCnPr/>
                        <wps:spPr bwMode="auto">
                          <a:xfrm flipV="1">
                            <a:off x="3150" y="801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Line 423"/>
                        <wps:cNvCnPr/>
                        <wps:spPr bwMode="auto">
                          <a:xfrm>
                            <a:off x="3150" y="240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Line 424"/>
                        <wps:cNvCnPr/>
                        <wps:spPr bwMode="auto">
                          <a:xfrm>
                            <a:off x="9015" y="240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0" name="Line 425"/>
                        <wps:cNvCnPr/>
                        <wps:spPr bwMode="auto">
                          <a:xfrm flipV="1">
                            <a:off x="3150" y="240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Freeform 426"/>
                        <wps:cNvSpPr>
                          <a:spLocks/>
                        </wps:cNvSpPr>
                        <wps:spPr bwMode="auto">
                          <a:xfrm>
                            <a:off x="4140" y="7018"/>
                            <a:ext cx="505"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2" name="Text Box 427"/>
                        <wps:cNvSpPr txBox="1">
                          <a:spLocks noChangeArrowheads="1"/>
                        </wps:cNvSpPr>
                        <wps:spPr bwMode="auto">
                          <a:xfrm>
                            <a:off x="4548" y="6663"/>
                            <a:ext cx="991" cy="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wps:txbx>
                        <wps:bodyPr rot="0" vert="horz" wrap="square" lIns="91440" tIns="45720" rIns="91440" bIns="45720" anchor="t" anchorCtr="0" upright="1">
                          <a:noAutofit/>
                        </wps:bodyPr>
                      </wps:wsp>
                      <wps:wsp>
                        <wps:cNvPr id="423" name="Text Box 428"/>
                        <wps:cNvSpPr txBox="1">
                          <a:spLocks noChangeArrowheads="1"/>
                        </wps:cNvSpPr>
                        <wps:spPr bwMode="auto">
                          <a:xfrm>
                            <a:off x="4185" y="8200"/>
                            <a:ext cx="2875" cy="1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rsidR="00B97BA8" w:rsidRPr="00B076EC" w:rsidRDefault="00B97BA8" w:rsidP="00B076EC">
                              <w:pPr>
                                <w:spacing w:before="0" w:after="0"/>
                                <w:rPr>
                                  <w:rFonts w:ascii="Comic Sans MS" w:hAnsi="Comic Sans MS"/>
                                  <w:b/>
                                  <w:bCs/>
                                  <w:i/>
                                  <w:iCs/>
                                  <w:color w:val="0000FF"/>
                                  <w:szCs w:val="24"/>
                                </w:rPr>
                              </w:pPr>
                            </w:p>
                          </w:txbxContent>
                        </wps:txbx>
                        <wps:bodyPr rot="0" vert="horz" wrap="square" lIns="91440" tIns="45720" rIns="91440" bIns="45720" anchor="t" anchorCtr="0" upright="1">
                          <a:noAutofit/>
                        </wps:bodyPr>
                      </wps:wsp>
                      <wps:wsp>
                        <wps:cNvPr id="424" name="Text Box 429"/>
                        <wps:cNvSpPr txBox="1">
                          <a:spLocks noChangeArrowheads="1"/>
                        </wps:cNvSpPr>
                        <wps:spPr bwMode="auto">
                          <a:xfrm>
                            <a:off x="8950" y="4834"/>
                            <a:ext cx="2399" cy="2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Opposite</w:t>
                              </w:r>
                            </w:p>
                            <w:p w:rsidR="00B97BA8" w:rsidRPr="00B076EC" w:rsidRDefault="00B97BA8"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Y</w:t>
                              </w:r>
                            </w:p>
                          </w:txbxContent>
                        </wps:txbx>
                        <wps:bodyPr rot="0" vert="horz" wrap="square" lIns="91440" tIns="45720" rIns="91440" bIns="45720" anchor="t" anchorCtr="0" upright="1">
                          <a:noAutofit/>
                        </wps:bodyPr>
                      </wps:wsp>
                      <wps:wsp>
                        <wps:cNvPr id="425" name="Text Box 430"/>
                        <wps:cNvSpPr txBox="1">
                          <a:spLocks noChangeArrowheads="1"/>
                        </wps:cNvSpPr>
                        <wps:spPr bwMode="auto">
                          <a:xfrm>
                            <a:off x="6600" y="8200"/>
                            <a:ext cx="2415"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6" name="Text Box 431"/>
                        <wps:cNvSpPr txBox="1">
                          <a:spLocks noChangeArrowheads="1"/>
                        </wps:cNvSpPr>
                        <wps:spPr bwMode="auto">
                          <a:xfrm>
                            <a:off x="9130" y="3899"/>
                            <a:ext cx="2219"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7" name="Text Box 432"/>
                        <wps:cNvSpPr txBox="1">
                          <a:spLocks noChangeArrowheads="1"/>
                        </wps:cNvSpPr>
                        <wps:spPr bwMode="auto">
                          <a:xfrm>
                            <a:off x="5450" y="2209"/>
                            <a:ext cx="1840"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8" name="Text Box 433"/>
                        <wps:cNvSpPr txBox="1">
                          <a:spLocks noChangeArrowheads="1"/>
                        </wps:cNvSpPr>
                        <wps:spPr bwMode="auto">
                          <a:xfrm>
                            <a:off x="1489" y="3899"/>
                            <a:ext cx="1975"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9" name="Text Box 434"/>
                        <wps:cNvSpPr txBox="1">
                          <a:spLocks noChangeArrowheads="1"/>
                        </wps:cNvSpPr>
                        <wps:spPr bwMode="auto">
                          <a:xfrm>
                            <a:off x="5450" y="4276"/>
                            <a:ext cx="1610" cy="1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5" o:spid="_x0000_s1055" style="position:absolute;margin-left:15.35pt;margin-top:29pt;width:307.45pt;height:157.85pt;z-index:251697664" coordorigin="1489,2209" coordsize="9860,7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">
                <v:line id="Line 421" o:spid="_x0000_s1056" style="position:absolute;flip:y;visibility:visible;mso-wrap-style:square" from="3150,2403" to="3150,8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qcH8QAAADcAAAADwAAAGRycy9kb3ducmV2LnhtbESPwWrDMBBE74H+g9hCbolkE4fgRDHF&#10;wZAeeojbD1isrW1irYylJM7fV4VCj8PMvGEOxWwHcafJ9441JGsFgrhxpudWw9dntdqB8AHZ4OCY&#10;NDzJQ3F8WRwwN+7BF7rXoRURwj5HDV0IYy6lbzqy6NduJI7et5sshiinVpoJHxFuB5kqtZUWe44L&#10;HY5UdtRc65vVcPGnq3ofhzJLMsVzWiZ1+VFpvXyd3/YgAs3hP/zXPhsNm2QLv2fiEZ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6pwfxAAAANwAAAAPAAAAAAAAAAAA&#10;AAAAAKECAABkcnMvZG93bnJldi54bWxQSwUGAAAAAAQABAD5AAAAkgMAAAAA&#10;" strokecolor="blue" strokeweight="2.25pt">
                  <v:stroke endarrow="block"/>
                </v:line>
                <v:line id="Line 422" o:spid="_x0000_s1057" style="position:absolute;flip:y;visibility:visible;mso-wrap-style:square" from="3150,8013" to="9015,8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Y5hMMAAADcAAAADwAAAGRycy9kb3ducmV2LnhtbESP3YrCMBSE74V9h3AWvLNJZf2ha5Sl&#10;i6AXXlh9gENzti02J6XJan17IwheDjPzDbPaDLYVV+p941hDmigQxKUzDVcazqftZAnCB2SDrWPS&#10;cCcPm/XHaIWZcTc+0rUIlYgQ9hlqqEPoMil9WZNFn7iOOHp/rrcYouwraXq8Rbht5VSpubTYcFyo&#10;saO8pvJS/FsNR/97UfuuzWfpTPEwzdMiP2y1Hn8OP98gAg3hHX61d0bDV7qA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OYTDAAAA3AAAAA8AAAAAAAAAAAAA&#10;AAAAoQIAAGRycy9kb3ducmV2LnhtbFBLBQYAAAAABAAEAPkAAACRAwAAAAA=&#10;" strokecolor="blue" strokeweight="2.25pt">
                  <v:stroke endarrow="block"/>
                </v:line>
                <v:line id="Line 423" o:spid="_x0000_s1058" style="position:absolute;visibility:visible;mso-wrap-style:square" from="3150,2403" to="9015,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N38EAAADcAAAADwAAAGRycy9kb3ducmV2LnhtbERPTUvDQBC9C/6HZYTe7CZFiqTdliIK&#10;CqVgIvY6ZKdJ2uxs2J2m8d+7B8Hj432vt5Pr1Ughdp4N5PMMFHHtbceNga/q7fEZVBRki71nMvBD&#10;Ebab+7s1Ftbf+JPGUhqVQjgWaKAVGQqtY92Swzj3A3HiTj44lARDo23AWwp3vV5k2VI77Dg1tDjQ&#10;S0v1pbw6A1leHq5ynqQK4/EjVv1iT6/fxswept0KlNAk/+I/97s18JSntelMOgJ6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Fk3fwQAAANwAAAAPAAAAAAAAAAAAAAAA&#10;AKECAABkcnMvZG93bnJldi54bWxQSwUGAAAAAAQABAD5AAAAjwMAAAAA&#10;" strokeweight="2.25pt">
                  <v:stroke dashstyle="dash"/>
                </v:line>
                <v:line id="Line 424" o:spid="_x0000_s1059" style="position:absolute;visibility:visible;mso-wrap-style:square" from="9015,2403" to="9015,8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oRMQAAADcAAAADwAAAGRycy9kb3ducmV2LnhtbESPUUvDQBCE3wX/w7FC3+wlpYiNvRYR&#10;BQUpmIi+Lrk1ieb2wt02jf++Vyj0cZiZb5j1dnK9GinEzrOBfJ6BIq697bgx8Fm93N6DioJssfdM&#10;Bv4pwnZzfbXGwvoDf9BYSqMShGOBBlqRodA61i05jHM/ECfvxweHkmRotA14SHDX60WW3WmHHaeF&#10;Fgd6aqn+K/fOQJaXu738TlKF8fstVv3inZ6/jJndTI8PoIQmuYTP7VdrYJmv4HQmHQG9O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hExAAAANwAAAAPAAAAAAAAAAAA&#10;AAAAAKECAABkcnMvZG93bnJldi54bWxQSwUGAAAAAAQABAD5AAAAkgMAAAAA&#10;" strokeweight="2.25pt">
                  <v:stroke dashstyle="dash"/>
                </v:line>
                <v:line id="Line 425" o:spid="_x0000_s1060" style="position:absolute;flip:y;visibility:visible;mso-wrap-style:square" from="3150,2403" to="9015,8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w/N8QAAADcAAAADwAAAGRycy9kb3ducmV2LnhtbERPTWvCQBC9C/6HZQq96aZS0zZ1lSIY&#10;PAi2aQn0NmSnSTQ7G7LbJP579yB4fLzv1WY0jeipc7VlBU/zCARxYXXNpYKf793sFYTzyBoby6Tg&#10;Qg426+lkhYm2A39Rn/lShBB2CSqovG8TKV1RkUE3ty1x4P5sZ9AH2JVSdziEcNPIRRTF0mDNoaHC&#10;lrYVFefs3yhojuUpe0vT3cFvX5YY/+an/DNX6vFh/HgH4Wn0d/HNvdcKnhdhfjgTjoB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rD83xAAAANwAAAAPAAAAAAAAAAAA&#10;AAAAAKECAABkcnMvZG93bnJldi54bWxQSwUGAAAAAAQABAD5AAAAkgMAAAAA&#10;" strokecolor="red" strokeweight="1.5pt"/>
                <v:shape id="Freeform 426" o:spid="_x0000_s1061" style="position:absolute;left:4140;top:7018;width:505;height:995;visibility:visible;mso-wrap-style:square;v-text-anchor:top" coordsize="460,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rFsUA&#10;AADcAAAADwAAAGRycy9kb3ducmV2LnhtbESPT2sCMRTE7wW/Q3iCt5pdKbasRhFFELz4p0WPj+S5&#10;Wdy8LJtUt/30Rij0OMzMb5jpvHO1uFEbKs8K8mEGglh7U3Gp4PO4fv0AESKywdozKfihAPNZ72WK&#10;hfF33tPtEEuRIBwKVGBjbAopg7bkMAx9Q5y8i28dxiTbUpoW7wnuajnKsrF0WHFasNjQ0pK+Hr6d&#10;go0+rfSxOb2H1dd5n//uuqveWqUG/W4xARGpi//hv/bGKHgb5fA8k4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ysWxQAAANwAAAAPAAAAAAAAAAAAAAAAAJgCAABkcnMv&#10;ZG93bnJldi54bWxQSwUGAAAAAAQABAD1AAAAigMAAAAA&#10;" path="m,c134,109,268,218,345,374v77,156,96,358,115,561e" filled="f" strokecolor="red" strokeweight="1.5pt">
                  <v:path arrowok="t" o:connecttype="custom" o:connectlocs="0,0;379,398;505,995" o:connectangles="0,0,0"/>
                </v:shape>
                <v:shape id="Text Box 427" o:spid="_x0000_s1062" type="#_x0000_t202" style="position:absolute;left:4548;top:6663;width:991;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v:textbox>
                </v:shape>
                <v:shape id="Text Box 428" o:spid="_x0000_s1063" type="#_x0000_t202" style="position:absolute;left:4185;top:8200;width:2875;height:1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B97BA8" w:rsidRPr="00B076EC" w:rsidRDefault="00B97BA8"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rsidR="00B97BA8" w:rsidRPr="00B076EC" w:rsidRDefault="00B97BA8" w:rsidP="00B076EC">
                        <w:pPr>
                          <w:spacing w:before="0" w:after="0"/>
                          <w:rPr>
                            <w:rFonts w:ascii="Comic Sans MS" w:hAnsi="Comic Sans MS"/>
                            <w:b/>
                            <w:bCs/>
                            <w:i/>
                            <w:iCs/>
                            <w:color w:val="0000FF"/>
                            <w:szCs w:val="24"/>
                          </w:rPr>
                        </w:pPr>
                      </w:p>
                    </w:txbxContent>
                  </v:textbox>
                </v:shape>
                <v:shape id="Text Box 429" o:spid="_x0000_s1064" type="#_x0000_t202" style="position:absolute;left:8950;top:4834;width:2399;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B97BA8" w:rsidRPr="00B076EC" w:rsidRDefault="00B97BA8"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Opposite</w:t>
                        </w:r>
                      </w:p>
                      <w:p w:rsidR="00B97BA8" w:rsidRPr="00B076EC" w:rsidRDefault="00B97BA8" w:rsidP="00B076EC">
                        <w:pPr>
                          <w:spacing w:before="0" w:after="0"/>
                          <w:jc w:val="center"/>
                          <w:rPr>
                            <w:rFonts w:ascii="Comic Sans MS" w:hAnsi="Comic Sans MS"/>
                            <w:b/>
                            <w:bCs/>
                            <w:i/>
                            <w:iCs/>
                            <w:color w:val="0000FF"/>
                            <w:szCs w:val="24"/>
                          </w:rPr>
                        </w:pPr>
                        <w:r w:rsidRPr="00B076EC">
                          <w:rPr>
                            <w:rFonts w:ascii="Comic Sans MS" w:hAnsi="Comic Sans MS"/>
                            <w:b/>
                            <w:bCs/>
                            <w:i/>
                            <w:iCs/>
                            <w:color w:val="0000FF"/>
                            <w:szCs w:val="24"/>
                          </w:rPr>
                          <w:t>Y</w:t>
                        </w:r>
                      </w:p>
                    </w:txbxContent>
                  </v:textbox>
                </v:shape>
                <v:shape id="Text Box 430" o:spid="_x0000_s1065" type="#_x0000_t202" style="position:absolute;left:6600;top:8200;width:2415;height:1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1" o:spid="_x0000_s1066" type="#_x0000_t202" style="position:absolute;left:9130;top:3899;width:2219;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v:textbox>
                </v:shape>
                <v:shape id="Text Box 432" o:spid="_x0000_s1067" type="#_x0000_t202" style="position:absolute;left:5450;top:2209;width:1840;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3" o:spid="_x0000_s1068" type="#_x0000_t202" style="position:absolute;left:1489;top:3899;width:1975;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B97BA8" w:rsidRPr="00B076EC" w:rsidRDefault="00B97BA8"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v:textbox>
                </v:shape>
                <v:shape id="Text Box 434" o:spid="_x0000_s1069" type="#_x0000_t202" style="position:absolute;left:5450;top:4276;width:1610;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v:textbox>
                </v:shape>
                <w10:wrap type="topAndBottom"/>
              </v:group>
            </w:pict>
          </mc:Fallback>
        </mc:AlternateContent>
      </w:r>
    </w:p>
    <w:p w:rsidR="00CA0863" w:rsidRDefault="0083711D" w:rsidP="00CA0863">
      <w:pPr>
        <w:jc w:val="center"/>
        <w:rPr>
          <w:rFonts w:ascii="Comic Sans MS" w:hAnsi="Comic Sans MS"/>
          <w:i/>
          <w:iCs/>
          <w:color w:val="FF0000"/>
          <w:sz w:val="28"/>
        </w:rPr>
      </w:pPr>
      <w:r>
        <w:rPr>
          <w:noProof/>
          <w:lang w:eastAsia="en-GB"/>
        </w:rPr>
        <mc:AlternateContent>
          <mc:Choice Requires="wps">
            <w:drawing>
              <wp:anchor distT="0" distB="0" distL="114300" distR="114300" simplePos="0" relativeHeight="251713024" behindDoc="0" locked="0" layoutInCell="1" allowOverlap="1" wp14:anchorId="5F1D116E" wp14:editId="79328FFC">
                <wp:simplePos x="0" y="0"/>
                <wp:positionH relativeFrom="column">
                  <wp:posOffset>1232535</wp:posOffset>
                </wp:positionH>
                <wp:positionV relativeFrom="paragraph">
                  <wp:posOffset>1312545</wp:posOffset>
                </wp:positionV>
                <wp:extent cx="1468755" cy="733425"/>
                <wp:effectExtent l="0" t="0" r="0" b="9525"/>
                <wp:wrapNone/>
                <wp:docPr id="21"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FF"/>
                                <w:sz w:val="28"/>
                              </w:rPr>
                            </w:pPr>
                            <w:proofErr w:type="gramStart"/>
                            <w:r>
                              <w:rPr>
                                <w:rFonts w:ascii="Comic Sans MS" w:hAnsi="Comic Sans MS"/>
                                <w:i/>
                                <w:iCs/>
                                <w:color w:val="0000FF"/>
                                <w:sz w:val="28"/>
                              </w:rPr>
                              <w:t xml:space="preserve">opposite </w:t>
                            </w:r>
                            <w:proofErr w:type="gramEnd"/>
                            <w:r w:rsidRPr="00B75916">
                              <w:rPr>
                                <w:rFonts w:ascii="Comic Sans MS" w:hAnsi="Comic Sans MS"/>
                                <w:i/>
                                <w:iCs/>
                                <w:color w:val="1306BA"/>
                                <w:sz w:val="28"/>
                              </w:rPr>
                              <w:sym w:font="Symbol" w:char="F061"/>
                            </w:r>
                            <w:r>
                              <w:rPr>
                                <w:rFonts w:ascii="Comic Sans MS" w:hAnsi="Comic Sans MS"/>
                                <w:i/>
                                <w:iCs/>
                                <w:color w:val="1306BA"/>
                                <w:sz w:val="28"/>
                              </w:rPr>
                              <w:t>, X</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Text Box 444" o:spid="_x0000_s1070" type="#_x0000_t202" style="position:absolute;left:0;text-align:left;margin-left:97.05pt;margin-top:103.35pt;width:115.65pt;height:57.75pt;z-index:251713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" filled="f" stroked="f">
                <v:textbox>
                  <w:txbxContent>
                    <w:p w:rsidR="00B97BA8" w:rsidRDefault="00B97BA8" w:rsidP="00CA0863">
                      <w:pPr>
                        <w:rPr>
                          <w:rFonts w:ascii="Comic Sans MS" w:hAnsi="Comic Sans MS"/>
                          <w:i/>
                          <w:iCs/>
                          <w:color w:val="0000FF"/>
                          <w:sz w:val="28"/>
                        </w:rPr>
                      </w:pPr>
                      <w:r>
                        <w:rPr>
                          <w:rFonts w:ascii="Comic Sans MS" w:hAnsi="Comic Sans MS"/>
                          <w:i/>
                          <w:iCs/>
                          <w:color w:val="0000FF"/>
                          <w:sz w:val="28"/>
                        </w:rPr>
                        <w:t xml:space="preserve">opposite </w:t>
                      </w:r>
                      <w:r w:rsidRPr="00B75916">
                        <w:rPr>
                          <w:rFonts w:ascii="Comic Sans MS" w:hAnsi="Comic Sans MS"/>
                          <w:i/>
                          <w:iCs/>
                          <w:color w:val="1306BA"/>
                          <w:sz w:val="28"/>
                        </w:rPr>
                        <w:sym w:font="Symbol" w:char="F061"/>
                      </w:r>
                      <w:r>
                        <w:rPr>
                          <w:rFonts w:ascii="Comic Sans MS" w:hAnsi="Comic Sans MS"/>
                          <w:i/>
                          <w:iCs/>
                          <w:color w:val="1306BA"/>
                          <w:sz w:val="28"/>
                        </w:rPr>
                        <w:t>, X</w:t>
                      </w:r>
                    </w:p>
                  </w:txbxContent>
                </v:textbox>
              </v:shape>
            </w:pict>
          </mc:Fallback>
        </mc:AlternateContent>
      </w:r>
      <w:r w:rsidR="00B076EC">
        <w:rPr>
          <w:position w:val="-88"/>
        </w:rPr>
        <w:object w:dxaOrig="1600" w:dyaOrig="1600">
          <v:shape id="_x0000_i1029" type="#_x0000_t75" style="width:70.4pt;height:70.4pt" o:ole="">
            <v:imagedata r:id="rId49" o:title=""/>
          </v:shape>
          <o:OLEObject Type="Embed" ProgID="Equation.DSMT4" ShapeID="_x0000_i1029" DrawAspect="Content" ObjectID="_1590163756" r:id="rId50"/>
        </w:object>
      </w:r>
    </w:p>
    <w:p w:rsidR="00CA0863" w:rsidRDefault="008F380F" w:rsidP="00CA0863">
      <w:r>
        <w:rPr>
          <w:noProof/>
          <w:lang w:eastAsia="en-GB"/>
        </w:rPr>
        <mc:AlternateContent>
          <mc:Choice Requires="wpg">
            <w:drawing>
              <wp:anchor distT="0" distB="0" distL="114300" distR="114300" simplePos="0" relativeHeight="251700736" behindDoc="0" locked="0" layoutInCell="1" allowOverlap="1" wp14:anchorId="502E05B6" wp14:editId="109DE69F">
                <wp:simplePos x="0" y="0"/>
                <wp:positionH relativeFrom="column">
                  <wp:posOffset>261620</wp:posOffset>
                </wp:positionH>
                <wp:positionV relativeFrom="paragraph">
                  <wp:posOffset>179070</wp:posOffset>
                </wp:positionV>
                <wp:extent cx="4028440" cy="2314575"/>
                <wp:effectExtent l="0" t="0" r="0" b="9525"/>
                <wp:wrapTopAndBottom/>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314575"/>
                          <a:chOff x="1663" y="1734"/>
                          <a:chExt cx="10219" cy="7999"/>
                        </a:xfrm>
                      </wpg:grpSpPr>
                      <wps:wsp>
                        <wps:cNvPr id="399" name="Line 436"/>
                        <wps:cNvCnPr/>
                        <wps:spPr bwMode="auto">
                          <a:xfrm flipV="1">
                            <a:off x="3390" y="264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437"/>
                        <wps:cNvCnPr/>
                        <wps:spPr bwMode="auto">
                          <a:xfrm flipV="1">
                            <a:off x="3390" y="825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438"/>
                        <wps:cNvCnPr/>
                        <wps:spPr bwMode="auto">
                          <a:xfrm>
                            <a:off x="3390" y="264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439"/>
                        <wps:cNvCnPr/>
                        <wps:spPr bwMode="auto">
                          <a:xfrm>
                            <a:off x="9255" y="264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440"/>
                        <wps:cNvCnPr/>
                        <wps:spPr bwMode="auto">
                          <a:xfrm flipV="1">
                            <a:off x="3390" y="264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Freeform 441"/>
                        <wps:cNvSpPr>
                          <a:spLocks/>
                        </wps:cNvSpPr>
                        <wps:spPr bwMode="auto">
                          <a:xfrm>
                            <a:off x="4415" y="7265"/>
                            <a:ext cx="390"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 name="Text Box 442"/>
                        <wps:cNvSpPr txBox="1">
                          <a:spLocks noChangeArrowheads="1"/>
                        </wps:cNvSpPr>
                        <wps:spPr bwMode="auto">
                          <a:xfrm>
                            <a:off x="4700" y="6637"/>
                            <a:ext cx="821"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wps:txbx>
                        <wps:bodyPr rot="0" vert="horz" wrap="square" lIns="91440" tIns="45720" rIns="91440" bIns="45720" anchor="t" anchorCtr="0" upright="1">
                          <a:noAutofit/>
                        </wps:bodyPr>
                      </wps:wsp>
                      <wps:wsp>
                        <wps:cNvPr id="406" name="Text Box 443"/>
                        <wps:cNvSpPr txBox="1">
                          <a:spLocks noChangeArrowheads="1"/>
                        </wps:cNvSpPr>
                        <wps:spPr bwMode="auto">
                          <a:xfrm>
                            <a:off x="4425" y="8440"/>
                            <a:ext cx="3071"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0000FF"/>
                                  <w:szCs w:val="24"/>
                                </w:rPr>
                              </w:pPr>
                              <w:proofErr w:type="gramStart"/>
                              <w:r w:rsidRPr="00B076EC">
                                <w:rPr>
                                  <w:rFonts w:ascii="Comic Sans MS" w:hAnsi="Comic Sans MS"/>
                                  <w:i/>
                                  <w:iCs/>
                                  <w:color w:val="0000FF"/>
                                  <w:szCs w:val="24"/>
                                </w:rPr>
                                <w:t>adjacent</w:t>
                              </w:r>
                              <w:proofErr w:type="gramEnd"/>
                              <w:r w:rsidRPr="00B076EC">
                                <w:rPr>
                                  <w:rFonts w:ascii="Comic Sans MS" w:hAnsi="Comic Sans MS"/>
                                  <w:i/>
                                  <w:iCs/>
                                  <w:color w:val="0000FF"/>
                                  <w:szCs w:val="24"/>
                                </w:rPr>
                                <w:t xml:space="preserve"> θ X</w:t>
                              </w:r>
                            </w:p>
                          </w:txbxContent>
                        </wps:txbx>
                        <wps:bodyPr rot="0" vert="horz" wrap="square" lIns="91440" tIns="45720" rIns="91440" bIns="45720" anchor="t" anchorCtr="0" upright="1">
                          <a:noAutofit/>
                        </wps:bodyPr>
                      </wps:wsp>
                      <wps:wsp>
                        <wps:cNvPr id="407" name="Text Box 444"/>
                        <wps:cNvSpPr txBox="1">
                          <a:spLocks noChangeArrowheads="1"/>
                        </wps:cNvSpPr>
                        <wps:spPr bwMode="auto">
                          <a:xfrm>
                            <a:off x="9370" y="5074"/>
                            <a:ext cx="2512" cy="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55264D">
                              <w:pPr>
                                <w:spacing w:before="0" w:after="0"/>
                                <w:jc w:val="center"/>
                                <w:rPr>
                                  <w:rFonts w:ascii="Comic Sans MS" w:hAnsi="Comic Sans MS"/>
                                  <w:i/>
                                  <w:iCs/>
                                  <w:color w:val="0000FF"/>
                                  <w:szCs w:val="24"/>
                                </w:rPr>
                              </w:pPr>
                              <w:proofErr w:type="gramStart"/>
                              <w:r w:rsidRPr="00B076EC">
                                <w:rPr>
                                  <w:rFonts w:ascii="Comic Sans MS" w:hAnsi="Comic Sans MS"/>
                                  <w:i/>
                                  <w:iCs/>
                                  <w:color w:val="0000FF"/>
                                  <w:szCs w:val="24"/>
                                </w:rPr>
                                <w:t>opposite</w:t>
                              </w:r>
                              <w:proofErr w:type="gramEnd"/>
                              <w:r w:rsidRPr="00B076EC">
                                <w:rPr>
                                  <w:rFonts w:ascii="Comic Sans MS" w:hAnsi="Comic Sans MS"/>
                                  <w:i/>
                                  <w:iCs/>
                                  <w:color w:val="0000FF"/>
                                  <w:szCs w:val="24"/>
                                </w:rPr>
                                <w:t xml:space="preserve"> θ</w:t>
                              </w:r>
                            </w:p>
                            <w:p w:rsidR="00B97BA8" w:rsidRPr="00B076EC" w:rsidRDefault="00B97BA8"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wps:txbx>
                        <wps:bodyPr rot="0" vert="horz" wrap="square" lIns="91440" tIns="45720" rIns="91440" bIns="45720" anchor="t" anchorCtr="0" upright="1">
                          <a:noAutofit/>
                        </wps:bodyPr>
                      </wps:wsp>
                      <wps:wsp>
                        <wps:cNvPr id="408" name="Text Box 445"/>
                        <wps:cNvSpPr txBox="1">
                          <a:spLocks noChangeArrowheads="1"/>
                        </wps:cNvSpPr>
                        <wps:spPr bwMode="auto">
                          <a:xfrm>
                            <a:off x="7496" y="1734"/>
                            <a:ext cx="1851"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wps:txbx>
                        <wps:bodyPr rot="0" vert="horz" wrap="square" lIns="91440" tIns="45720" rIns="91440" bIns="45720" anchor="t" anchorCtr="0" upright="1">
                          <a:noAutofit/>
                        </wps:bodyPr>
                      </wps:wsp>
                      <wps:wsp>
                        <wps:cNvPr id="409" name="Text Box 446"/>
                        <wps:cNvSpPr txBox="1">
                          <a:spLocks noChangeArrowheads="1"/>
                        </wps:cNvSpPr>
                        <wps:spPr bwMode="auto">
                          <a:xfrm>
                            <a:off x="1663" y="4116"/>
                            <a:ext cx="2415" cy="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wps:txbx>
                        <wps:bodyPr rot="0" vert="horz" wrap="square" lIns="91440" tIns="45720" rIns="91440" bIns="45720" anchor="t" anchorCtr="0" upright="1">
                          <a:noAutofit/>
                        </wps:bodyPr>
                      </wps:wsp>
                      <wps:wsp>
                        <wps:cNvPr id="410" name="Text Box 447"/>
                        <wps:cNvSpPr txBox="1">
                          <a:spLocks noChangeArrowheads="1"/>
                        </wps:cNvSpPr>
                        <wps:spPr bwMode="auto">
                          <a:xfrm>
                            <a:off x="5690" y="4397"/>
                            <a:ext cx="1610" cy="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wps:txbx>
                        <wps:bodyPr rot="0" vert="horz" wrap="square" lIns="91440" tIns="45720" rIns="91440" bIns="45720" anchor="t" anchorCtr="0" upright="1">
                          <a:noAutofit/>
                        </wps:bodyPr>
                      </wps:wsp>
                      <wps:wsp>
                        <wps:cNvPr id="411" name="Freeform 448"/>
                        <wps:cNvSpPr>
                          <a:spLocks/>
                        </wps:cNvSpPr>
                        <wps:spPr bwMode="auto">
                          <a:xfrm>
                            <a:off x="3380" y="6891"/>
                            <a:ext cx="820" cy="624"/>
                          </a:xfrm>
                          <a:custGeom>
                            <a:avLst/>
                            <a:gdLst>
                              <a:gd name="T0" fmla="*/ 0 w 820"/>
                              <a:gd name="T1" fmla="*/ 0 h 624"/>
                              <a:gd name="T2" fmla="*/ 475 w 820"/>
                              <a:gd name="T3" fmla="*/ 234 h 624"/>
                              <a:gd name="T4" fmla="*/ 820 w 820"/>
                              <a:gd name="T5" fmla="*/ 624 h 624"/>
                            </a:gdLst>
                            <a:ahLst/>
                            <a:cxnLst>
                              <a:cxn ang="0">
                                <a:pos x="T0" y="T1"/>
                              </a:cxn>
                              <a:cxn ang="0">
                                <a:pos x="T2" y="T3"/>
                              </a:cxn>
                              <a:cxn ang="0">
                                <a:pos x="T4" y="T5"/>
                              </a:cxn>
                            </a:cxnLst>
                            <a:rect l="0" t="0" r="r" b="b"/>
                            <a:pathLst>
                              <a:path w="820" h="624">
                                <a:moveTo>
                                  <a:pt x="0" y="0"/>
                                </a:moveTo>
                                <a:cubicBezTo>
                                  <a:pt x="79" y="39"/>
                                  <a:pt x="338" y="130"/>
                                  <a:pt x="475" y="234"/>
                                </a:cubicBezTo>
                                <a:cubicBezTo>
                                  <a:pt x="612" y="338"/>
                                  <a:pt x="748" y="543"/>
                                  <a:pt x="820" y="624"/>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2" name="Text Box 449"/>
                        <wps:cNvSpPr txBox="1">
                          <a:spLocks noChangeArrowheads="1"/>
                        </wps:cNvSpPr>
                        <wps:spPr bwMode="auto">
                          <a:xfrm>
                            <a:off x="3647" y="5847"/>
                            <a:ext cx="1222" cy="1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61"/>
                              </w:r>
                            </w:p>
                          </w:txbxContent>
                        </wps:txbx>
                        <wps:bodyPr rot="0" vert="horz" wrap="square" lIns="91440" tIns="45720" rIns="91440" bIns="45720" anchor="t" anchorCtr="0" upright="1">
                          <a:noAutofit/>
                        </wps:bodyPr>
                      </wps:wsp>
                      <wps:wsp>
                        <wps:cNvPr id="413" name="Text Box 450"/>
                        <wps:cNvSpPr txBox="1">
                          <a:spLocks noChangeArrowheads="1"/>
                        </wps:cNvSpPr>
                        <wps:spPr bwMode="auto">
                          <a:xfrm>
                            <a:off x="9360" y="4273"/>
                            <a:ext cx="2522" cy="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wps:txbx>
                        <wps:bodyPr rot="0" vert="horz" wrap="square" lIns="91440" tIns="45720" rIns="91440" bIns="45720" anchor="t" anchorCtr="0" upright="1">
                          <a:noAutofit/>
                        </wps:bodyPr>
                      </wps:wsp>
                      <wps:wsp>
                        <wps:cNvPr id="414" name="Text Box 451"/>
                        <wps:cNvSpPr txBox="1">
                          <a:spLocks noChangeArrowheads="1"/>
                        </wps:cNvSpPr>
                        <wps:spPr bwMode="auto">
                          <a:xfrm>
                            <a:off x="7541" y="8440"/>
                            <a:ext cx="2350"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 o:spid="_x0000_s1071" style="position:absolute;margin-left:20.6pt;margin-top:14.1pt;width:317.2pt;height:182.25pt;z-index:251700736" coordorigin="1663,1734" coordsize="10219,7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">
                <v:line id="Line 436" o:spid="_x0000_s1072" style="position:absolute;flip:y;visibility:visible;mso-wrap-style:square" from="3390,2643" to="3390,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GUsMAAADcAAAADwAAAGRycy9kb3ducmV2LnhtbESPQYvCMBSE74L/ITzBmyZVlG3XKEtF&#10;0IMH6/6AR/O2LTYvpclq/fdGWNjjMDPfMJvdYFtxp943jjUkcwWCuHSm4UrD9/Uw+wDhA7LB1jFp&#10;eJKH3XY82mBm3IMvdC9CJSKEfYYa6hC6TEpf1mTRz11HHL0f11sMUfaVND0+Ity2cqHUWlpsOC7U&#10;2FFeU3krfq2Gi9/f1Klr81WyUjws8qTIzwetp5Ph6xNEoCH8h//aR6NhmabwPhOP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MxlLDAAAA3AAAAA8AAAAAAAAAAAAA&#10;AAAAoQIAAGRycy9kb3ducmV2LnhtbFBLBQYAAAAABAAEAPkAAACRAwAAAAA=&#10;" strokecolor="blue" strokeweight="2.25pt">
                  <v:stroke endarrow="block"/>
                </v:line>
                <v:line id="Line 437" o:spid="_x0000_s1073" style="position:absolute;flip:y;visibility:visible;mso-wrap-style:square" from="3390,8253" to="9255,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Y3Lb8AAADcAAAADwAAAGRycy9kb3ducmV2LnhtbERPzYrCMBC+L/gOYQRva1JRkWpapCLo&#10;wYPdfYChGdtiMylN1Pr25rCwx4/vf5ePthNPGnzrWEMyVyCIK2darjX8/hy/NyB8QDbYOSYNb/KQ&#10;Z5OvHabGvfhKzzLUIoawT1FDE0KfSumrhiz6ueuJI3dzg8UQ4VBLM+ArhttOLpRaS4stx4YGeyoa&#10;qu7lw2q4+sNdnfuuWCUrxeOiSMrictR6Nh33WxCBxvAv/nOfjIalivPjmXgEZPY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ZY3Lb8AAADcAAAADwAAAAAAAAAAAAAAAACh&#10;AgAAZHJzL2Rvd25yZXYueG1sUEsFBgAAAAAEAAQA+QAAAI0DAAAAAA==&#10;" strokecolor="blue" strokeweight="2.25pt">
                  <v:stroke endarrow="block"/>
                </v:line>
                <v:line id="Line 438" o:spid="_x0000_s1074" style="position:absolute;visibility:visible;mso-wrap-style:square" from="3390,2643" to="9255,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n8MAAADcAAAADwAAAGRycy9kb3ducmV2LnhtbESPUUvDQBCE3wX/w7GCb/YuRURir6UU&#10;BQURTEr7uuTWJJrbC3fbNP57TxB8HGbmG2a1mf2gJoqpD2yhWBhQxE1wPbcW9vXTzT2oJMgOh8Bk&#10;4ZsSbNaXFyssXTjzO02VtCpDOJVooRMZS61T05HHtAgjcfY+QvQoWcZWu4jnDPeDXhpzpz32nBc6&#10;HGnXUfNVnbwFU1RvJ/mcpY7T8SXVw/KVHg/WXl/N2wdQQrP8h//az87CrSng90w+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1cp/DAAAA3AAAAA8AAAAAAAAAAAAA&#10;AAAAoQIAAGRycy9kb3ducmV2LnhtbFBLBQYAAAAABAAEAPkAAACRAwAAAAA=&#10;" strokeweight="2.25pt">
                  <v:stroke dashstyle="dash"/>
                </v:line>
                <v:line id="Line 439" o:spid="_x0000_s1075" style="position:absolute;visibility:visible;mso-wrap-style:square" from="9255,2643" to="9255,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fs6MMAAADcAAAADwAAAGRycy9kb3ducmV2LnhtbESPUUvDQBCE3wX/w7GCb/auQURir6UU&#10;BQURTEr7uuTWJJrbC3fbNP57TxB8HGbmG2a1mf2gJoqpD2xhuTCgiJvgem4t7Ounm3tQSZAdDoHJ&#10;wjcl2KwvL1ZYunDmd5oqaVWGcCrRQicyllqnpiOPaRFG4ux9hOhRsoytdhHPGe4HXRhzpz32nBc6&#10;HGnXUfNVnbwFs6zeTvI5Sx2n40uqh+KVHg/WXl/N2wdQQrP8h//az87CrSng90w+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n7OjDAAAA3AAAAA8AAAAAAAAAAAAA&#10;AAAAoQIAAGRycy9kb3ducmV2LnhtbFBLBQYAAAAABAAEAPkAAACRAwAAAAA=&#10;" strokeweight="2.25pt">
                  <v:stroke dashstyle="dash"/>
                </v:line>
                <v:line id="Line 440" o:spid="_x0000_s1076" style="position:absolute;flip:y;visibility:visible;mso-wrap-style:square" from="3390,2643" to="9255,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v9IMcAAADcAAAADwAAAGRycy9kb3ducmV2LnhtbESPT2vCQBTE7wW/w/KE3upGW22NbqQI&#10;Sg+CbZRAb4/sM3/Mvg3ZrabfvisIPQ4z8xtmuepNIy7UucqygvEoAkGcW11xoeB42Dy9gXAeWWNj&#10;mRT8koNVMnhYYqztlb/okvpCBAi7GBWU3rexlC4vyaAb2ZY4eCfbGfRBdoXUHV4D3DRyEkUzabDi&#10;sFBiS+uS8nP6YxQ0+6JO59vtZufXr1OcfWd19pkp9Tjs3xcgPPX+P3xvf2gFL9Ez3M6EIyC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y/0gxwAAANwAAAAPAAAAAAAA&#10;AAAAAAAAAKECAABkcnMvZG93bnJldi54bWxQSwUGAAAAAAQABAD5AAAAlQMAAAAA&#10;" strokecolor="red" strokeweight="1.5pt"/>
                <v:shape id="Freeform 441" o:spid="_x0000_s1077" style="position:absolute;left:4415;top:7265;width:390;height:995;visibility:visible;mso-wrap-style:square;v-text-anchor:top" coordsize="460,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U7sUA&#10;AADcAAAADwAAAGRycy9kb3ducmV2LnhtbESPT2sCMRTE70K/Q3gFb5pVpC1bo4giCF7qn7I9PpLn&#10;ZnHzsmyibvvpjVDwOMzMb5jpvHO1uFIbKs8KRsMMBLH2puJSwfGwHnyACBHZYO2ZFPxSgPnspTfF&#10;3Pgb7+i6j6VIEA45KrAxNrmUQVtyGIa+IU7eybcOY5JtKU2LtwR3tRxn2Zt0WHFasNjQ0pI+7y9O&#10;wUYXK31oivew+v7Zjf6+urPeWqX6r93iE0SkLj7D/+2NUTDJJvA4k4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dTuxQAAANwAAAAPAAAAAAAAAAAAAAAAAJgCAABkcnMv&#10;ZG93bnJldi54bWxQSwUGAAAAAAQABAD1AAAAigMAAAAA&#10;" path="m,c134,109,268,218,345,374v77,156,96,358,115,561e" filled="f" strokecolor="red" strokeweight="1.5pt">
                  <v:path arrowok="t" o:connecttype="custom" o:connectlocs="0,0;293,398;390,995" o:connectangles="0,0,0"/>
                </v:shape>
                <v:shape id="Text Box 442" o:spid="_x0000_s1078" type="#_x0000_t202" style="position:absolute;left:4700;top:6637;width:821;height:1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v:textbox>
                </v:shape>
                <v:shape id="_x0000_s1079" type="#_x0000_t202" style="position:absolute;left:4425;top:8440;width:3071;height:1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B97BA8" w:rsidRPr="00B076EC" w:rsidRDefault="00B97BA8" w:rsidP="00B076EC">
                        <w:pPr>
                          <w:spacing w:before="0" w:after="0"/>
                          <w:rPr>
                            <w:rFonts w:ascii="Comic Sans MS" w:hAnsi="Comic Sans MS"/>
                            <w:i/>
                            <w:iCs/>
                            <w:color w:val="0000FF"/>
                            <w:szCs w:val="24"/>
                          </w:rPr>
                        </w:pPr>
                        <w:r w:rsidRPr="00B076EC">
                          <w:rPr>
                            <w:rFonts w:ascii="Comic Sans MS" w:hAnsi="Comic Sans MS"/>
                            <w:i/>
                            <w:iCs/>
                            <w:color w:val="0000FF"/>
                            <w:szCs w:val="24"/>
                          </w:rPr>
                          <w:t>adjacent θ X</w:t>
                        </w:r>
                      </w:p>
                    </w:txbxContent>
                  </v:textbox>
                </v:shape>
                <v:shape id="_x0000_s1080" type="#_x0000_t202" style="position:absolute;left:9370;top:5074;width:2512;height:2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B97BA8" w:rsidRPr="00B076EC" w:rsidRDefault="00B97BA8"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opposite θ</w:t>
                        </w:r>
                      </w:p>
                      <w:p w:rsidR="00B97BA8" w:rsidRPr="00B076EC" w:rsidRDefault="00B97BA8"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v:textbox>
                </v:shape>
                <v:shape id="Text Box 445" o:spid="_x0000_s1081" type="#_x0000_t202" style="position:absolute;left:7496;top:1734;width:1851;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v:textbox>
                </v:shape>
                <v:shape id="Text Box 446" o:spid="_x0000_s1082" type="#_x0000_t202" style="position:absolute;left:1663;top:4116;width:2415;height:1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v:textbox>
                </v:shape>
                <v:shape id="Text Box 447" o:spid="_x0000_s1083" type="#_x0000_t202" style="position:absolute;left:5690;top:4397;width:1610;height:1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v:textbox>
                </v:shape>
                <v:shape id="Freeform 448" o:spid="_x0000_s1084" style="position:absolute;left:3380;top:6891;width:820;height:624;visibility:visible;mso-wrap-style:square;v-text-anchor:top" coordsize="82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Os8QA&#10;AADcAAAADwAAAGRycy9kb3ducmV2LnhtbESPQWvCQBSE74X+h+UVequbSJEQXcUWBfGiTXvw+Mg+&#10;k7jZtyG7avz3riD0OMzMN8xsMdhWXKj3jWMF6SgBQVw63XCl4O93/ZGB8AFZY+uYFNzIw2L++jLD&#10;XLsr/9ClCJWIEPY5KqhD6HIpfVmTRT9yHXH0jq63GKLsK6l7vEa4beU4SSbSYsNxocaOvmsqTXG2&#10;Cg7OmD2NV+ft1+mU7WhtnMkSpd7fhuUURKAh/Ief7Y1W8Jmm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SjrPEAAAA3AAAAA8AAAAAAAAAAAAAAAAAmAIAAGRycy9k&#10;b3ducmV2LnhtbFBLBQYAAAAABAAEAPUAAACJAwAAAAA=&#10;" path="m,c79,39,338,130,475,234,612,338,748,543,820,624e" filled="f" strokecolor="red" strokeweight="1.5pt">
                  <v:path arrowok="t" o:connecttype="custom" o:connectlocs="0,0;475,234;820,624" o:connectangles="0,0,0"/>
                </v:shape>
                <v:shape id="Text Box 449" o:spid="_x0000_s1085" type="#_x0000_t202" style="position:absolute;left:3647;top:5847;width:1222;height:1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61"/>
                        </w:r>
                      </w:p>
                    </w:txbxContent>
                  </v:textbox>
                </v:shape>
                <v:shape id="Text Box 450" o:spid="_x0000_s1086" type="#_x0000_t202" style="position:absolute;left:9360;top:4273;width:2522;height:1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0zsQA&#10;AADcAAAADwAAAGRycy9kb3ducmV2LnhtbESPQWvCQBSE74L/YXkFb7qrVbGpq4il0JNiWgu9PbLP&#10;JDT7NmRXE/+9Kwgeh5n5hlmuO1uJCzW+dKxhPFIgiDNnSs41/Hx/DhcgfEA2WDkmDVfysF71e0tM&#10;jGv5QJc05CJC2CeooQihTqT0WUEW/cjVxNE7ucZiiLLJpWmwjXBbyYlSc2mx5LhQYE3bgrL/9Gw1&#10;HHenv9+p2ucfdla3rlOS7ZvUevDSbd5BBOrCM/xofxkN0/Er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1tM7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i/>
                            <w:iCs/>
                            <w:color w:val="FF0000"/>
                            <w:szCs w:val="24"/>
                          </w:rPr>
                        </w:pPr>
                        <w:r w:rsidRPr="00B076EC">
                          <w:rPr>
                            <w:rFonts w:ascii="Comic Sans MS" w:hAnsi="Comic Sans MS"/>
                            <w:i/>
                            <w:iCs/>
                            <w:color w:val="FF0000"/>
                            <w:szCs w:val="24"/>
                          </w:rPr>
                          <w:t xml:space="preserve">R cos </w:t>
                        </w:r>
                        <w:r w:rsidRPr="00B076EC">
                          <w:rPr>
                            <w:rFonts w:ascii="Comic Sans MS" w:hAnsi="Comic Sans MS"/>
                            <w:i/>
                            <w:iCs/>
                            <w:color w:val="FF0000"/>
                            <w:szCs w:val="24"/>
                          </w:rPr>
                          <w:sym w:font="Symbol" w:char="F061"/>
                        </w:r>
                      </w:p>
                    </w:txbxContent>
                  </v:textbox>
                </v:shape>
                <v:shape id="Text Box 451" o:spid="_x0000_s1087" type="#_x0000_t202" style="position:absolute;left:7541;top:8440;width:2350;height:1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susQA&#10;AADcAAAADwAAAGRycy9kb3ducmV2LnhtbESPQWvCQBSE7wX/w/IKvTW7kVhs6ipiKXhSqm2ht0f2&#10;mYRm34bsNon/3hUEj8PMfMMsVqNtRE+drx1rSBMFgrhwpuZSw9fx43kOwgdkg41j0nAmD6vl5GGB&#10;uXEDf1J/CKWIEPY5aqhCaHMpfVGRRZ+4ljh6J9dZDFF2pTQdDhFuGzlV6kVarDkuVNjSpqLi7/Bv&#10;NXzvTr8/mdqX73bWDm5Uku2r1PrpcVy/gQg0hnv41t4aDVmawf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cLLrEAAAA3AAAAA8AAAAAAAAAAAAAAAAAmAIAAGRycy9k&#10;b3ducmV2LnhtbFBLBQYAAAAABAAEAPUAAACJAwAAAAA=&#10;" filled="f" stroked="f">
                  <v:textbox>
                    <w:txbxContent>
                      <w:p w:rsidR="00B97BA8" w:rsidRPr="00B076EC" w:rsidRDefault="00B97BA8" w:rsidP="00B076EC">
                        <w:pPr>
                          <w:spacing w:before="0" w:after="0"/>
                          <w:rPr>
                            <w:rFonts w:ascii="Comic Sans MS" w:hAnsi="Comic Sans MS"/>
                            <w:color w:val="FF0000"/>
                            <w:szCs w:val="24"/>
                          </w:rPr>
                        </w:pPr>
                        <w:r w:rsidRPr="00B076EC">
                          <w:rPr>
                            <w:rFonts w:ascii="Comic Sans MS" w:hAnsi="Comic Sans MS"/>
                            <w:i/>
                            <w:iCs/>
                            <w:color w:val="FF0000"/>
                            <w:szCs w:val="24"/>
                          </w:rPr>
                          <w:t xml:space="preserve">R sin </w:t>
                        </w:r>
                        <w:r w:rsidRPr="00B076EC">
                          <w:rPr>
                            <w:rFonts w:ascii="Comic Sans MS" w:hAnsi="Comic Sans MS"/>
                            <w:color w:val="FF0000"/>
                            <w:szCs w:val="24"/>
                          </w:rPr>
                          <w:sym w:font="Symbol" w:char="F061"/>
                        </w:r>
                      </w:p>
                    </w:txbxContent>
                  </v:textbox>
                </v:shape>
                <w10:wrap type="topAndBottom"/>
              </v:group>
            </w:pict>
          </mc:Fallback>
        </mc:AlternateContent>
      </w:r>
      <w:r w:rsidR="00C12208">
        <w:rPr>
          <w:noProof/>
          <w:lang w:eastAsia="en-GB"/>
        </w:rPr>
        <mc:AlternateContent>
          <mc:Choice Requires="wps">
            <w:drawing>
              <wp:anchor distT="0" distB="0" distL="114300" distR="114300" simplePos="0" relativeHeight="251716096" behindDoc="0" locked="0" layoutInCell="1" allowOverlap="1" wp14:anchorId="0E07CA01" wp14:editId="5BDD3458">
                <wp:simplePos x="0" y="0"/>
                <wp:positionH relativeFrom="column">
                  <wp:posOffset>-156999</wp:posOffset>
                </wp:positionH>
                <wp:positionV relativeFrom="paragraph">
                  <wp:posOffset>1390907</wp:posOffset>
                </wp:positionV>
                <wp:extent cx="1092835" cy="820420"/>
                <wp:effectExtent l="0" t="0" r="0" b="0"/>
                <wp:wrapNone/>
                <wp:docPr id="431"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835" cy="820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076EC" w:rsidRDefault="00B97BA8" w:rsidP="0055264D">
                            <w:pPr>
                              <w:spacing w:before="0" w:after="0"/>
                              <w:jc w:val="center"/>
                              <w:rPr>
                                <w:rFonts w:ascii="Comic Sans MS" w:hAnsi="Comic Sans MS"/>
                                <w:i/>
                                <w:iCs/>
                                <w:color w:val="1306BA"/>
                                <w:szCs w:val="24"/>
                              </w:rPr>
                            </w:pPr>
                            <w:proofErr w:type="gramStart"/>
                            <w:r w:rsidRPr="00B076EC">
                              <w:rPr>
                                <w:rFonts w:ascii="Comic Sans MS" w:hAnsi="Comic Sans MS"/>
                                <w:i/>
                                <w:iCs/>
                                <w:color w:val="0000FF"/>
                                <w:szCs w:val="24"/>
                              </w:rPr>
                              <w:t>adjacent</w:t>
                            </w:r>
                            <w:proofErr w:type="gramEnd"/>
                            <w:r w:rsidRPr="00B076EC">
                              <w:rPr>
                                <w:rFonts w:ascii="Comic Sans MS" w:hAnsi="Comic Sans MS"/>
                                <w:i/>
                                <w:iCs/>
                                <w:color w:val="0000FF"/>
                                <w:szCs w:val="24"/>
                              </w:rPr>
                              <w:t xml:space="preserve"> </w:t>
                            </w:r>
                            <w:r w:rsidRPr="00B076EC">
                              <w:rPr>
                                <w:rFonts w:ascii="Comic Sans MS" w:hAnsi="Comic Sans MS"/>
                                <w:i/>
                                <w:iCs/>
                                <w:color w:val="1306BA"/>
                                <w:szCs w:val="24"/>
                              </w:rPr>
                              <w:sym w:font="Symbol" w:char="F061"/>
                            </w:r>
                          </w:p>
                          <w:p w:rsidR="00B97BA8" w:rsidRPr="00B076EC" w:rsidRDefault="00B97BA8" w:rsidP="0055264D">
                            <w:pPr>
                              <w:spacing w:before="0" w:after="0"/>
                              <w:jc w:val="center"/>
                              <w:rPr>
                                <w:rFonts w:ascii="Comic Sans MS" w:hAnsi="Comic Sans MS"/>
                                <w:i/>
                                <w:iCs/>
                                <w:color w:val="0000FF"/>
                                <w:szCs w:val="24"/>
                              </w:rPr>
                            </w:pPr>
                            <w:r w:rsidRPr="00B076EC">
                              <w:rPr>
                                <w:rFonts w:ascii="Comic Sans MS" w:hAnsi="Comic Sans MS"/>
                                <w:i/>
                                <w:iCs/>
                                <w:color w:val="1306BA"/>
                                <w:szCs w:val="24"/>
                              </w:rPr>
                              <w:t>Y</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443" o:spid="_x0000_s1088" type="#_x0000_t202" style="position:absolute;margin-left:-12.35pt;margin-top:109.5pt;width:86.05pt;height:64.6pt;z-index:251716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" filled="f" stroked="f">
                <v:textbox>
                  <w:txbxContent>
                    <w:p w:rsidR="00B97BA8" w:rsidRPr="00B076EC" w:rsidRDefault="00B97BA8" w:rsidP="0055264D">
                      <w:pPr>
                        <w:spacing w:before="0" w:after="0"/>
                        <w:jc w:val="center"/>
                        <w:rPr>
                          <w:rFonts w:ascii="Comic Sans MS" w:hAnsi="Comic Sans MS"/>
                          <w:i/>
                          <w:iCs/>
                          <w:color w:val="1306BA"/>
                          <w:szCs w:val="24"/>
                        </w:rPr>
                      </w:pPr>
                      <w:r w:rsidRPr="00B076EC">
                        <w:rPr>
                          <w:rFonts w:ascii="Comic Sans MS" w:hAnsi="Comic Sans MS"/>
                          <w:i/>
                          <w:iCs/>
                          <w:color w:val="0000FF"/>
                          <w:szCs w:val="24"/>
                        </w:rPr>
                        <w:t xml:space="preserve">adjacent </w:t>
                      </w:r>
                      <w:r w:rsidRPr="00B076EC">
                        <w:rPr>
                          <w:rFonts w:ascii="Comic Sans MS" w:hAnsi="Comic Sans MS"/>
                          <w:i/>
                          <w:iCs/>
                          <w:color w:val="1306BA"/>
                          <w:szCs w:val="24"/>
                        </w:rPr>
                        <w:sym w:font="Symbol" w:char="F061"/>
                      </w:r>
                    </w:p>
                    <w:p w:rsidR="00B97BA8" w:rsidRPr="00B076EC" w:rsidRDefault="00B97BA8" w:rsidP="0055264D">
                      <w:pPr>
                        <w:spacing w:before="0" w:after="0"/>
                        <w:jc w:val="center"/>
                        <w:rPr>
                          <w:rFonts w:ascii="Comic Sans MS" w:hAnsi="Comic Sans MS"/>
                          <w:i/>
                          <w:iCs/>
                          <w:color w:val="0000FF"/>
                          <w:szCs w:val="24"/>
                        </w:rPr>
                      </w:pPr>
                      <w:r w:rsidRPr="00B076EC">
                        <w:rPr>
                          <w:rFonts w:ascii="Comic Sans MS" w:hAnsi="Comic Sans MS"/>
                          <w:i/>
                          <w:iCs/>
                          <w:color w:val="1306BA"/>
                          <w:szCs w:val="24"/>
                        </w:rPr>
                        <w:t>Y</w:t>
                      </w:r>
                    </w:p>
                  </w:txbxContent>
                </v:textbox>
              </v:shape>
            </w:pict>
          </mc:Fallback>
        </mc:AlternateContent>
      </w:r>
    </w:p>
    <w:p w:rsidR="00CA0863" w:rsidRDefault="00CA0863" w:rsidP="0055264D">
      <w:pPr>
        <w:jc w:val="center"/>
      </w:pPr>
      <w:r>
        <w:rPr>
          <w:position w:val="-6"/>
        </w:rPr>
        <w:object w:dxaOrig="1320" w:dyaOrig="320">
          <v:shape id="_x0000_i1030" type="#_x0000_t75" style="width:65.6pt;height:16pt" o:ole="">
            <v:imagedata r:id="rId51" o:title=""/>
          </v:shape>
          <o:OLEObject Type="Embed" ProgID="Equation.DSMT4" ShapeID="_x0000_i1030" DrawAspect="Content" ObjectID="_1590163757" r:id="rId52"/>
        </w:object>
      </w:r>
    </w:p>
    <w:bookmarkStart w:id="11" w:name="_Toc516416371"/>
    <w:p w:rsidR="00C12208" w:rsidRDefault="008F380F" w:rsidP="00C12208">
      <w:pPr>
        <w:pStyle w:val="Heading3"/>
      </w:pPr>
      <w:r>
        <w:rPr>
          <w:noProof/>
          <w:lang w:eastAsia="en-GB"/>
        </w:rPr>
        <mc:AlternateContent>
          <mc:Choice Requires="wpg">
            <w:drawing>
              <wp:anchor distT="0" distB="0" distL="114300" distR="114300" simplePos="0" relativeHeight="252177408" behindDoc="0" locked="0" layoutInCell="1" allowOverlap="1" wp14:anchorId="18DFFF8A" wp14:editId="645B19BD">
                <wp:simplePos x="0" y="0"/>
                <wp:positionH relativeFrom="column">
                  <wp:posOffset>2908935</wp:posOffset>
                </wp:positionH>
                <wp:positionV relativeFrom="paragraph">
                  <wp:posOffset>868045</wp:posOffset>
                </wp:positionV>
                <wp:extent cx="2498725" cy="1733550"/>
                <wp:effectExtent l="76200" t="38100" r="0" b="0"/>
                <wp:wrapTopAndBottom/>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299"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EF16AF" w:rsidRDefault="00B97BA8" w:rsidP="00C12208">
                              <w:pPr>
                                <w:spacing w:before="0" w:after="0"/>
                                <w:rPr>
                                  <w:rFonts w:ascii="Comic Sans MS" w:hAnsi="Comic Sans MS"/>
                                  <w:i/>
                                  <w:iCs/>
                                  <w:color w:val="800000"/>
                                  <w:szCs w:val="24"/>
                                </w:rPr>
                              </w:pPr>
                              <w:proofErr w:type="gramStart"/>
                              <w:r w:rsidRPr="00EF16AF">
                                <w:rPr>
                                  <w:rFonts w:ascii="Comic Sans MS" w:hAnsi="Comic Sans MS"/>
                                  <w:i/>
                                  <w:iCs/>
                                  <w:color w:val="800000"/>
                                  <w:szCs w:val="24"/>
                                </w:rPr>
                                <w:t>a</w:t>
                              </w:r>
                              <w:proofErr w:type="gramEnd"/>
                            </w:p>
                          </w:txbxContent>
                        </wps:txbx>
                        <wps:bodyPr rot="0" vert="horz" wrap="square" lIns="91440" tIns="45720" rIns="91440" bIns="45720" anchor="t" anchorCtr="0" upright="1">
                          <a:noAutofit/>
                        </wps:bodyPr>
                      </wps:wsp>
                      <wps:wsp>
                        <wps:cNvPr id="31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83711D" w:rsidRDefault="00B97BA8" w:rsidP="00C12208">
                              <w:pPr>
                                <w:spacing w:before="0" w:after="0"/>
                                <w:rPr>
                                  <w:rFonts w:ascii="Comic Sans MS" w:hAnsi="Comic Sans MS"/>
                                  <w:i/>
                                  <w:iCs/>
                                  <w:color w:val="800000"/>
                                  <w:szCs w:val="24"/>
                                </w:rPr>
                              </w:pPr>
                              <w:proofErr w:type="gramStart"/>
                              <w:r w:rsidRPr="0083711D">
                                <w:rPr>
                                  <w:rFonts w:ascii="Comic Sans MS" w:hAnsi="Comic Sans MS"/>
                                  <w:i/>
                                  <w:iCs/>
                                  <w:color w:val="800000"/>
                                  <w:szCs w:val="24"/>
                                </w:rPr>
                                <w:t>c</w:t>
                              </w:r>
                              <w:proofErr w:type="gramEnd"/>
                            </w:p>
                          </w:txbxContent>
                        </wps:txbx>
                        <wps:bodyPr rot="0" vert="horz" wrap="square" lIns="91440" tIns="45720" rIns="91440" bIns="45720" anchor="t" anchorCtr="0" upright="1">
                          <a:noAutofit/>
                        </wps:bodyPr>
                      </wps:wsp>
                      <wps:wsp>
                        <wps:cNvPr id="31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EF16AF" w:rsidRDefault="00B97BA8" w:rsidP="00C12208">
                              <w:pPr>
                                <w:spacing w:before="0" w:after="0"/>
                                <w:rPr>
                                  <w:rFonts w:ascii="Comic Sans MS" w:hAnsi="Comic Sans MS"/>
                                  <w:i/>
                                  <w:iCs/>
                                  <w:color w:val="800000"/>
                                  <w:szCs w:val="24"/>
                                </w:rPr>
                              </w:pPr>
                              <w:proofErr w:type="gramStart"/>
                              <w:r w:rsidRPr="00EF16AF">
                                <w:rPr>
                                  <w:rFonts w:ascii="Comic Sans MS" w:hAnsi="Comic Sans MS"/>
                                  <w:i/>
                                  <w:iCs/>
                                  <w:color w:val="800000"/>
                                  <w:szCs w:val="24"/>
                                </w:rPr>
                                <w:t>b</w:t>
                              </w:r>
                              <w:proofErr w:type="gramEnd"/>
                            </w:p>
                          </w:txbxContent>
                        </wps:txbx>
                        <wps:bodyPr rot="0" vert="horz" wrap="square" lIns="91440" tIns="45720" rIns="91440" bIns="45720" anchor="t" anchorCtr="0" upright="1">
                          <a:noAutofit/>
                        </wps:bodyPr>
                      </wps:wsp>
                      <wps:wsp>
                        <wps:cNvPr id="31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Text Box 417"/>
                        <wps:cNvSpPr txBox="1">
                          <a:spLocks noChangeArrowheads="1"/>
                        </wps:cNvSpPr>
                        <wps:spPr bwMode="auto">
                          <a:xfrm>
                            <a:off x="6585" y="670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EF16AF" w:rsidRDefault="00B97BA8" w:rsidP="00C12208">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wps:txbx>
                        <wps:bodyPr rot="0" vert="horz" wrap="square" lIns="91440" tIns="45720" rIns="91440" bIns="45720" anchor="t" anchorCtr="0" upright="1">
                          <a:noAutofit/>
                        </wps:bodyPr>
                      </wps:wsp>
                      <wps:wsp>
                        <wps:cNvPr id="31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EF16AF" w:rsidRDefault="00B97BA8" w:rsidP="00C12208">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 o:spid="_x0000_s1089" style="position:absolute;margin-left:229.05pt;margin-top:68.35pt;width:196.75pt;height:136.5pt;z-index:252177408"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">
                <v:shapetype id="_x0000_t6" coordsize="21600,21600" o:spt="6" path="m,l,21600r21600,xe">
                  <v:stroke joinstyle="miter"/>
                  <v:path gradientshapeok="t" o:connecttype="custom" o:connectlocs="0,0;0,10800;0,21600;10800,21600;21600,21600;10800,10800" textboxrect="1800,12600,12600,19800"/>
                </v:shapetype>
                <v:shape id="AutoShape 411" o:spid="_x0000_s109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YN8YA&#10;AADcAAAADwAAAGRycy9kb3ducmV2LnhtbESPQWvCQBSE74L/YXlCL1I35lCb6CaIIPTQQ9VSPT6y&#10;r9nQ7NuQXU38991CweMwM98wm3K0rbhR7xvHCpaLBARx5XTDtYLP0/75FYQPyBpbx6TgTh7KYjrZ&#10;YK7dwAe6HUMtIoR9jgpMCF0upa8MWfQL1xFH79v1FkOUfS11j0OE21amSfIiLTYcFwx2tDNU/Ryv&#10;VsH+cl6179l8OKcf83qV3I05fI1KPc3G7RpEoDE8wv/tN60gzTL4OxOP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hYN8YAAADcAAAADwAAAAAAAAAAAAAAAACYAgAAZHJz&#10;L2Rvd25yZXYueG1sUEsFBgAAAAAEAAQA9QAAAIsDAAAAAA==&#10;" strokecolor="blue" strokeweight="2.25pt"/>
                <v:shape id="Text Box 412" o:spid="_x0000_s1091" type="#_x0000_t202" style="position:absolute;left:5105;top:9322;width:7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B97BA8" w:rsidRPr="00EF16AF" w:rsidRDefault="00B97BA8" w:rsidP="00C12208">
                        <w:pPr>
                          <w:spacing w:before="0" w:after="0"/>
                          <w:rPr>
                            <w:rFonts w:ascii="Comic Sans MS" w:hAnsi="Comic Sans MS"/>
                            <w:i/>
                            <w:iCs/>
                            <w:color w:val="800000"/>
                            <w:szCs w:val="24"/>
                          </w:rPr>
                        </w:pPr>
                        <w:r w:rsidRPr="00EF16AF">
                          <w:rPr>
                            <w:rFonts w:ascii="Comic Sans MS" w:hAnsi="Comic Sans MS"/>
                            <w:i/>
                            <w:iCs/>
                            <w:color w:val="800000"/>
                            <w:szCs w:val="24"/>
                          </w:rPr>
                          <w:t>a</w:t>
                        </w:r>
                      </w:p>
                    </w:txbxContent>
                  </v:textbox>
                </v:shape>
                <v:shape id="Text Box 413" o:spid="_x0000_s1092" type="#_x0000_t202" style="position:absolute;left:4589;top:7453;width:1022;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B97BA8" w:rsidRPr="0083711D" w:rsidRDefault="00B97BA8" w:rsidP="00C12208">
                        <w:pPr>
                          <w:spacing w:before="0" w:after="0"/>
                          <w:rPr>
                            <w:rFonts w:ascii="Comic Sans MS" w:hAnsi="Comic Sans MS"/>
                            <w:i/>
                            <w:iCs/>
                            <w:color w:val="800000"/>
                            <w:szCs w:val="24"/>
                          </w:rPr>
                        </w:pPr>
                        <w:r w:rsidRPr="0083711D">
                          <w:rPr>
                            <w:rFonts w:ascii="Comic Sans MS" w:hAnsi="Comic Sans MS"/>
                            <w:i/>
                            <w:iCs/>
                            <w:color w:val="800000"/>
                            <w:szCs w:val="24"/>
                          </w:rPr>
                          <w:t>c</w:t>
                        </w:r>
                      </w:p>
                    </w:txbxContent>
                  </v:textbox>
                </v:shape>
                <v:shape id="Text Box 414" o:spid="_x0000_s1093" type="#_x0000_t202" style="position:absolute;left:7290;top:7826;width:1067;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B97BA8" w:rsidRPr="00EF16AF" w:rsidRDefault="00B97BA8" w:rsidP="00C12208">
                        <w:pPr>
                          <w:spacing w:before="0" w:after="0"/>
                          <w:rPr>
                            <w:rFonts w:ascii="Comic Sans MS" w:hAnsi="Comic Sans MS"/>
                            <w:i/>
                            <w:iCs/>
                            <w:color w:val="800000"/>
                            <w:szCs w:val="24"/>
                          </w:rPr>
                        </w:pPr>
                        <w:r w:rsidRPr="00EF16AF">
                          <w:rPr>
                            <w:rFonts w:ascii="Comic Sans MS" w:hAnsi="Comic Sans MS"/>
                            <w:i/>
                            <w:iCs/>
                            <w:color w:val="800000"/>
                            <w:szCs w:val="24"/>
                          </w:rPr>
                          <w:t>b</w:t>
                        </w:r>
                      </w:p>
                    </w:txbxContent>
                  </v:textbox>
                </v:shape>
                <v:line id="Line 415" o:spid="_x0000_s109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416" o:spid="_x0000_s109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shape id="Text Box 417" o:spid="_x0000_s1096" type="#_x0000_t202" style="position:absolute;left:6585;top:670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B97BA8" w:rsidRPr="00EF16AF" w:rsidRDefault="00B97BA8" w:rsidP="00C12208">
                        <w:pPr>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2</w:t>
                        </w:r>
                      </w:p>
                    </w:txbxContent>
                  </v:textbox>
                </v:shape>
                <v:shape id="Text Box 418" o:spid="_x0000_s109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B97BA8" w:rsidRPr="00EF16AF" w:rsidRDefault="00B97BA8" w:rsidP="00C12208">
                        <w:pPr>
                          <w:spacing w:before="0" w:after="0"/>
                          <w:rPr>
                            <w:rFonts w:ascii="Comic Sans MS" w:hAnsi="Comic Sans MS"/>
                            <w:color w:val="800000"/>
                            <w:szCs w:val="24"/>
                            <w:vertAlign w:val="subscript"/>
                          </w:rPr>
                        </w:pPr>
                        <w:r w:rsidRPr="00EF16AF">
                          <w:rPr>
                            <w:rFonts w:ascii="Comic Sans MS" w:hAnsi="Comic Sans MS"/>
                            <w:color w:val="800000"/>
                            <w:szCs w:val="24"/>
                          </w:rPr>
                          <w:sym w:font="Symbol" w:char="F071"/>
                        </w:r>
                        <w:r w:rsidRPr="00EF16AF">
                          <w:rPr>
                            <w:rFonts w:ascii="Comic Sans MS" w:hAnsi="Comic Sans MS"/>
                            <w:color w:val="800000"/>
                            <w:szCs w:val="24"/>
                            <w:vertAlign w:val="subscript"/>
                          </w:rPr>
                          <w:t>1</w:t>
                        </w:r>
                      </w:p>
                    </w:txbxContent>
                  </v:textbox>
                </v:shape>
                <w10:wrap type="topAndBottom"/>
              </v:group>
            </w:pict>
          </mc:Fallback>
        </mc:AlternateContent>
      </w:r>
      <w:r w:rsidR="00974E37">
        <w:rPr>
          <w:noProof/>
          <w:lang w:val="en-US"/>
        </w:rPr>
        <w:pict>
          <v:shape id="_x0000_s3320" type="#_x0000_t75" style="position:absolute;margin-left:-16.3pt;margin-top:61pt;width:219.8pt;height:138.45pt;z-index:252178432;mso-position-horizontal-relative:text;mso-position-vertical-relative:text">
            <v:imagedata r:id="rId53" o:title=""/>
            <w10:wrap type="topAndBottom"/>
          </v:shape>
          <o:OLEObject Type="Embed" ProgID="Equation.DSMT4" ShapeID="_x0000_s3320" DrawAspect="Content" ObjectID="_1590163846" r:id="rId54"/>
        </w:pict>
      </w:r>
      <w:r w:rsidR="00974E37">
        <w:rPr>
          <w:rFonts w:ascii="Comic Sans MS" w:hAnsi="Comic Sans MS"/>
          <w:i/>
          <w:noProof/>
          <w:color w:val="800000"/>
          <w:lang w:val="en-US"/>
        </w:rPr>
        <w:pict>
          <v:shape id="_x0000_s3321" type="#_x0000_t75" style="position:absolute;margin-left:175.9pt;margin-top:43pt;width:75pt;height:18pt;z-index:252179456;mso-position-horizontal-relative:text;mso-position-vertical-relative:text">
            <v:imagedata r:id="rId55" o:title=""/>
            <w10:wrap type="topAndBottom"/>
          </v:shape>
          <o:OLEObject Type="Embed" ProgID="Equation.DSMT4" ShapeID="_x0000_s3321" DrawAspect="Content" ObjectID="_1590163847" r:id="rId56"/>
        </w:pict>
      </w:r>
      <w:r w:rsidR="00C12208" w:rsidRPr="00C47B41">
        <w:t>PYTHAGORAS</w:t>
      </w:r>
      <w:bookmarkEnd w:id="11"/>
    </w:p>
    <w:p w:rsidR="00CA0863" w:rsidRDefault="00CA0863" w:rsidP="00CA0863">
      <w:pPr>
        <w:pStyle w:val="Heading3"/>
      </w:pPr>
      <w:bookmarkStart w:id="12" w:name="_Toc516416372"/>
      <w:r w:rsidRPr="00F47ECD">
        <w:lastRenderedPageBreak/>
        <w:t>COSINE RULE</w:t>
      </w:r>
      <w:bookmarkEnd w:id="12"/>
    </w:p>
    <w:p w:rsidR="00CA0863" w:rsidRDefault="00CA0863" w:rsidP="00CA0863">
      <w:r>
        <w:rPr>
          <w:noProof/>
          <w:lang w:eastAsia="en-GB"/>
        </w:rPr>
        <mc:AlternateContent>
          <mc:Choice Requires="wpg">
            <w:drawing>
              <wp:anchor distT="0" distB="0" distL="114300" distR="114300" simplePos="0" relativeHeight="251685376" behindDoc="0" locked="0" layoutInCell="1" allowOverlap="1" wp14:anchorId="55D3A233" wp14:editId="330273B7">
                <wp:simplePos x="0" y="0"/>
                <wp:positionH relativeFrom="column">
                  <wp:posOffset>1885902</wp:posOffset>
                </wp:positionH>
                <wp:positionV relativeFrom="paragraph">
                  <wp:posOffset>13898</wp:posOffset>
                </wp:positionV>
                <wp:extent cx="3100335" cy="1948111"/>
                <wp:effectExtent l="0" t="0" r="0" b="0"/>
                <wp:wrapNone/>
                <wp:docPr id="378" name="Group 3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396"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379"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92"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93"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94" name="Text Box 378"/>
                        <wps:cNvSpPr txBox="1">
                          <a:spLocks noChangeArrowheads="1"/>
                        </wps:cNvSpPr>
                        <wps:spPr bwMode="auto">
                          <a:xfrm>
                            <a:off x="6068" y="8247"/>
                            <a:ext cx="1320" cy="1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395"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397"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 o:spid="_x0000_s1098" style="position:absolute;margin-left:148.5pt;margin-top:1.1pt;width:244.1pt;height:153.4pt;z-index:251685376"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">
                <o:lock v:ext="edit" aspectratio="t"/>
                <v:shape id="Text Box 380" o:spid="_x0000_s1099" type="#_x0000_t202" style="position:absolute;left:9468;top:5699;width:2044;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v:textbox>
                </v:shape>
                <v:line id="Line 363" o:spid="_x0000_s1100"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HRNcUAAADcAAAADwAAAGRycy9kb3ducmV2LnhtbESPQWsCMRSE7wX/Q3iF3mq2VVpdjVIF&#10;QRApbgWvz+R1d+vmZdmkGv+9EQo9DjPzDTOdR9uIM3W+dqzgpZ+BINbO1Fwq2H+tnkcgfEA22Dgm&#10;BVfyMJ/1HqaYG3fhHZ2LUIoEYZ+jgiqENpfS64os+r5riZP37TqLIcmulKbDS4LbRr5m2Zu0WHNa&#10;qLClZUX6VPxaBYef8fEz1toM+bjbDNc+bvViodTTY/yYgAgUw3/4r702CgbvY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HRNcUAAADcAAAADwAAAAAAAAAA&#10;AAAAAAChAgAAZHJzL2Rvd25yZXYueG1sUEsFBgAAAAAEAAQA+QAAAJMDAAAAAA==&#10;" strokecolor="red" strokeweight="2.25pt"/>
                <v:line id="Line 364" o:spid="_x0000_s1101"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upsEAAADcAAAADwAAAGRycy9kb3ducmV2LnhtbERPzYrCMBC+C/sOYRa8yJqsomhtKoui&#10;iAiy6gMMzWxbtpmUJmp9e3MQPH58/+mys7W4Uesrxxq+hwoEce5MxYWGy3nzNQPhA7LB2jFpeJCH&#10;ZfbRSzEx7s6/dDuFQsQQ9glqKENoEil9XpJFP3QNceT+XGsxRNgW0rR4j+G2liOlptJixbGhxIZW&#10;JeX/p6vVII9yvi/Uxg7y+vjYbpWfHNZe6/5n97MAEagLb/HLvTMaxrM4P56JR0B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lO6mwQAAANwAAAAPAAAAAAAAAAAAAAAA&#10;AKECAABkcnMvZG93bnJldi54bWxQSwUGAAAAAAQABAD5AAAAjwMAAAAA&#10;" strokecolor="red" strokeweight="2.25pt"/>
                <v:line id="Line 365" o:spid="_x0000_s1102"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2nMIAAADcAAAADwAAAGRycy9kb3ducmV2LnhtbESPQWsCMRSE74X+h/AEbzWrgsjWKEWo&#10;Wjx1Wzw/Ns/N4r6XJYm6/fdNQehxmJlvmNVm4E7dKMTWi4HppABFUnvbSmPg++v9ZQkqJhSLnRcy&#10;8EMRNuvnpxWW1t/lk25ValSGSCzRgEupL7WOtSPGOPE9SfbOPjCmLEOjbcB7hnOnZ0Wx0Iyt5AWH&#10;PW0d1Zfqygb0/rzYMQ8fgQ9Od/54qi72ZMx4NLy9gko0pP/wo32wBubLKfydyUdAr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2nMIAAADcAAAADwAAAAAAAAAAAAAA&#10;AAChAgAAZHJzL2Rvd25yZXYueG1sUEsFBgAAAAAEAAQA+QAAAJADAAAAAA==&#10;" strokecolor="red" strokeweight="2.25pt"/>
                <v:line id="Line 366" o:spid="_x0000_s1103"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7MsQAAADcAAAADwAAAGRycy9kb3ducmV2LnhtbESPQWvCQBSE7wX/w/IK3uqmCiKpq4hg&#10;Ld5MJeDtkX0mabJv4+5G4793C4Ueh5n5hlmuB9OKGzlfW1bwPklAEBdW11wqOH3v3hYgfEDW2Fom&#10;BQ/ysF6NXpaYanvnI92yUIoIYZ+igiqELpXSFxUZ9BPbEUfvYp3BEKUrpXZ4j3DTymmSzKXBmuNC&#10;hR1tKyqarDcK8j7j80+zcy32n/v9Jb82fnZQavw6bD5ABBrCf/iv/aUVzBZT+D0Tj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LsyxAAAANwAAAAPAAAAAAAAAAAA&#10;AAAAAKECAABkcnMvZG93bnJldi54bWxQSwUGAAAAAAQABAD5AAAAkgMAAAAA&#10;" strokeweight="1.5pt"/>
                <v:line id="Line 367" o:spid="_x0000_s1104"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QeqcQAAADcAAAADwAAAGRycy9kb3ducmV2LnhtbESPQWvCQBSE7wX/w/IEb3VjA0Wiq4ig&#10;Fm9NRfD2yD6TmOzbuLvR9N93C4Ueh5n5hlmuB9OKBzlfW1YwmyYgiAuray4VnL52r3MQPiBrbC2T&#10;gm/ysF6NXpaYafvkT3rkoRQRwj5DBVUIXSalLyoy6Ke2I47e1TqDIUpXSu3wGeGmlW9J8i4N1hwX&#10;KuxoW1HR5L1RcO5zvtyanWux3x8O1/O98elRqcl42CxABBrCf/iv/aEVpPMUfs/E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ZB6pxAAAANwAAAAPAAAAAAAAAAAA&#10;AAAAAKECAABkcnMvZG93bnJldi54bWxQSwUGAAAAAAQABAD5AAAAkgMAAAAA&#10;" strokeweight="1.5pt"/>
                <v:line id="Line 368" o:spid="_x0000_s1105"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2G3cQAAADcAAAADwAAAGRycy9kb3ducmV2LnhtbESPQWvCQBSE70L/w/IEb3VjlSKpq0hB&#10;Ld4aRejtkX0mMdm36e5G03/fFQSPw8x8wyxWvWnElZyvLCuYjBMQxLnVFRcKjofN6xyED8gaG8uk&#10;4I88rJYvgwWm2t74m65ZKESEsE9RQRlCm0rp85IM+rFtiaN3ts5giNIVUju8Rbhp5FuSvEuDFceF&#10;Elv6LCmvs84oOHUZ/1zqjWuw2+5259Nv7ad7pUbDfv0BIlAfnuFH+0srmM5n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YbdxAAAANwAAAAPAAAAAAAAAAAA&#10;AAAAAKECAABkcnMvZG93bnJldi54bWxQSwUGAAAAAAQABAD5AAAAkgMAAAAA&#10;" strokeweight="1.5pt"/>
                <v:line id="Line 369" o:spid="_x0000_s1106"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Z+sUAAADcAAAADwAAAGRycy9kb3ducmV2LnhtbESPQWvCQBCF70L/wzIFL6Fu2qDY1FXa&#10;qiCIh6qHHofsNAnNzobsqOm/7wqCx8eb9715s0XvGnWmLtSeDTyPUlDEhbc1lwaOh/XTFFQQZIuN&#10;ZzLwRwEW84fBDHPrL/xF572UKkI45GigEmlzrUNRkcMw8i1x9H5851Ci7EptO7xEuGv0S5pOtMOa&#10;Y0OFLX1WVPzuTy6+sd7xMsuSD6eT5JVW37JNtRgzfOzf30AJ9XI/vqU31kA2Hc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5Z+sUAAADcAAAADwAAAAAAAAAA&#10;AAAAAAChAgAAZHJzL2Rvd25yZXYueG1sUEsFBgAAAAAEAAQA+QAAAJMDAAAAAA==&#10;">
                  <v:stroke endarrow="block"/>
                </v:line>
                <v:line id="Line 370" o:spid="_x0000_s1107"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zHjcUAAADcAAAADwAAAGRycy9kb3ducmV2LnhtbESPT2vCQBDF74LfYRmhl6CbNiAaXcX+&#10;EYTiodaDxyE7JsHsbMhONf32XaHg8fHm/d685bp3jbpSF2rPBp4nKSjiwtuaSwPH7+14BioIssXG&#10;Mxn4pQDr1XCwxNz6G3/R9SClihAOORqoRNpc61BU5DBMfEscvbPvHEqUXalth7cId41+SdOpdlhz&#10;bKiwpbeKisvhx8U3tnt+z7Lk1ekkmdPHST5TLcY8jfrNApRQL4/j//TOGshmU7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zHjcUAAADcAAAADwAAAAAAAAAA&#10;AAAAAAChAgAAZHJzL2Rvd25yZXYueG1sUEsFBgAAAAAEAAQA+QAAAJMDAAAAAA==&#10;">
                  <v:stroke endarrow="block"/>
                </v:line>
                <v:line id="Line 371" o:spid="_x0000_s1108"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iFsUAAADcAAAADwAAAGRycy9kb3ducmV2LnhtbESPQWvCQBCF70L/wzIFL6Fu2oDa1FXa&#10;qiCIh6qHHofsNAnNzobsqOm/7wqCx8eb9715s0XvGnWmLtSeDTyPUlDEhbc1lwaOh/XTFFQQZIuN&#10;ZzLwRwEW84fBDHPrL/xF572UKkI45GigEmlzrUNRkcMw8i1x9H5851Ci7EptO7xEuGv0S5qOtcOa&#10;Y0OFLX1WVPzuTy6+sd7xMsuSD6eT5JVW37JNtRgzfOzf30AJ9XI/vqU31kA2ncB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iFsUAAADcAAAADwAAAAAAAAAA&#10;AAAAAAChAgAAZHJzL2Rvd25yZXYueG1sUEsFBgAAAAAEAAQA+QAAAJMDAAAAAA==&#10;">
                  <v:stroke endarrow="block"/>
                </v:line>
                <v:line id="Line 372" o:spid="_x0000_s1109"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ZmdMIAAADcAAAADwAAAGRycy9kb3ducmV2LnhtbERPy4rCMBTdD8w/hDvgbkxVkE7HKIMw&#10;4MKND3R729xpOjY3bRNr/XuzEFweznuxGmwteup85VjBZJyAIC6crrhUcDz8fqYgfEDWWDsmBXfy&#10;sFq+vy0w0+7GO+r3oRQxhH2GCkwITSalLwxZ9GPXEEfuz3UWQ4RdKXWHtxhuazlNkrm0WHFsMNjQ&#10;2lBx2V+tgj6/Tv5P293F5+f2K09Nu962c6VGH8PPN4hAQ3iJn+6NVjBL49p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ZmdMIAAADcAAAADwAAAAAAAAAAAAAA&#10;AAChAgAAZHJzL2Rvd25yZXYueG1sUEsFBgAAAAAEAAQA+QAAAJADAAAAAA==&#10;">
                  <v:stroke endarrow="block"/>
                </v:line>
                <v:line id="Line 373" o:spid="_x0000_s1110"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line id="Line 374" o:spid="_x0000_s1111"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8r8EAAADcAAAADwAAAGRycy9kb3ducmV2LnhtbERPTYvCMBC9C/6HMMLeNHUXRKtRRBD2&#10;4EVd9DptxqbaTNom1u6/3xyEPT7e92rT20p01PrSsYLpJAFBnDtdcqHg57wfz0H4gKyxckwKfsnD&#10;Zj0crDDV7sVH6k6hEDGEfYoKTAh1KqXPDVn0E1cTR+7mWoshwraQusVXDLeV/EySmbRYcmwwWNPO&#10;UP44Pa2CLntO75fD8eGza7PI5qbZHZqZUh+jfrsEEagP/+K3+1sr+FrE+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yvwQAAANwAAAAPAAAAAAAAAAAAAAAA&#10;AKECAABkcnMvZG93bnJldi54bWxQSwUGAAAAAAQABAD5AAAAjwMAAAAA&#10;">
                  <v:stroke endarrow="block"/>
                </v:line>
                <v:shape id="Text Box 375" o:spid="_x0000_s1112" type="#_x0000_t202" style="position:absolute;left:10293;top:8538;width:1468;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13" type="#_x0000_t202" style="position:absolute;left:8095;top:3712;width:1285;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14" type="#_x0000_t202" style="position:absolute;left:1074;top:7889;width:1466;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15" type="#_x0000_t202" style="position:absolute;left:6068;top:8247;width:1320;height:1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v:textbox>
                </v:shape>
                <v:shape id="Text Box 379" o:spid="_x0000_s1116" type="#_x0000_t202" style="position:absolute;left:4695;top:5276;width:13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v:textbox>
                </v:shape>
                <v:shape id="Text Box 381" o:spid="_x0000_s1117" type="#_x0000_t202" style="position:absolute;left:8209;top:8948;width:1285;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CA0863" w:rsidRDefault="00CA0863" w:rsidP="00CA0863">
      <w:r>
        <w:tab/>
      </w:r>
      <w:r>
        <w:rPr>
          <w:position w:val="-52"/>
        </w:rPr>
        <w:object w:dxaOrig="3739" w:dyaOrig="1280">
          <v:shape id="_x0000_i1031" type="#_x0000_t75" style="width:152pt;height:51.2pt" o:ole="">
            <v:imagedata r:id="rId57" o:title=""/>
          </v:shape>
          <o:OLEObject Type="Embed" ProgID="Equation.DSMT4" ShapeID="_x0000_i1031" DrawAspect="Content" ObjectID="_1590163758" r:id="rId58"/>
        </w:object>
      </w:r>
    </w:p>
    <w:p w:rsidR="00CA0863" w:rsidRDefault="00CA0863" w:rsidP="00CA0863"/>
    <w:p w:rsidR="00CA0863" w:rsidRDefault="00CA0863" w:rsidP="00CA0863"/>
    <w:p w:rsidR="00CA0863" w:rsidRDefault="00CA0863" w:rsidP="00CA0863">
      <w:r>
        <w:t>To prove these formula consider the following triangle, ABC:</w:t>
      </w:r>
    </w:p>
    <w:p w:rsidR="00CA0863" w:rsidRPr="00C47B41" w:rsidRDefault="00CA0863" w:rsidP="00CA0863">
      <w:r w:rsidRPr="00C47B41">
        <w:t>Drop a line from C to form a perpendicular with AB at F.</w:t>
      </w:r>
    </w:p>
    <w:p w:rsidR="00CA0863" w:rsidRPr="00C47B41" w:rsidRDefault="00CA0863" w:rsidP="00CA0863">
      <w:pPr>
        <w:rPr>
          <w:sz w:val="26"/>
          <w:szCs w:val="26"/>
        </w:rPr>
      </w:pPr>
      <w:r w:rsidRPr="00C47B41">
        <w:rPr>
          <w:sz w:val="26"/>
          <w:szCs w:val="26"/>
        </w:rPr>
        <w:tab/>
      </w:r>
      <w:r w:rsidRPr="00C47B41">
        <w:rPr>
          <w:position w:val="-32"/>
          <w:sz w:val="26"/>
          <w:szCs w:val="26"/>
        </w:rPr>
        <w:object w:dxaOrig="5319" w:dyaOrig="780">
          <v:shape id="_x0000_i1032" type="#_x0000_t75" style="width:232pt;height:35.2pt" o:ole="">
            <v:imagedata r:id="rId59" o:title=""/>
          </v:shape>
          <o:OLEObject Type="Embed" ProgID="Equation.DSMT4" ShapeID="_x0000_i1032" DrawAspect="Content" ObjectID="_1590163759" r:id="rId60"/>
        </w:object>
      </w:r>
    </w:p>
    <w:p w:rsidR="00CA0863" w:rsidRPr="00C47B41" w:rsidRDefault="00CA0863" w:rsidP="00CA0863">
      <w:r w:rsidRPr="00C47B41">
        <w:t>Using Pythagoras’ theorem in the triangle BFC:</w:t>
      </w:r>
    </w:p>
    <w:p w:rsidR="00CA0863" w:rsidRPr="00C47B41" w:rsidRDefault="00CA0863" w:rsidP="00CA0863">
      <w:pPr>
        <w:rPr>
          <w:sz w:val="26"/>
          <w:szCs w:val="26"/>
        </w:rPr>
      </w:pPr>
      <w:r w:rsidRPr="00C47B41">
        <w:rPr>
          <w:sz w:val="26"/>
          <w:szCs w:val="26"/>
        </w:rPr>
        <w:tab/>
      </w:r>
      <w:r w:rsidR="00431DEC" w:rsidRPr="00C47B41">
        <w:rPr>
          <w:position w:val="-88"/>
          <w:sz w:val="26"/>
          <w:szCs w:val="26"/>
        </w:rPr>
        <w:object w:dxaOrig="6120" w:dyaOrig="1900">
          <v:shape id="_x0000_i1033" type="#_x0000_t75" style="width:307.2pt;height:96pt" o:ole="">
            <v:imagedata r:id="rId61" o:title=""/>
          </v:shape>
          <o:OLEObject Type="Embed" ProgID="Equation.DSMT4" ShapeID="_x0000_i1033" DrawAspect="Content" ObjectID="_1590163760" r:id="rId62"/>
        </w:object>
      </w:r>
    </w:p>
    <w:p w:rsidR="00CA0863" w:rsidRPr="00C47B41" w:rsidRDefault="00CA0863" w:rsidP="00CA0863">
      <w:pPr>
        <w:pStyle w:val="Heading3"/>
      </w:pPr>
      <w:bookmarkStart w:id="13" w:name="_Toc516416373"/>
      <w:r w:rsidRPr="00C47B41">
        <w:t>SINE RULE</w:t>
      </w:r>
      <w:bookmarkEnd w:id="13"/>
    </w:p>
    <w:p w:rsidR="00CA0863" w:rsidRDefault="00CA0863" w:rsidP="00CA0863">
      <w:r>
        <w:rPr>
          <w:noProof/>
          <w:lang w:eastAsia="en-GB"/>
        </w:rPr>
        <mc:AlternateContent>
          <mc:Choice Requires="wpg">
            <w:drawing>
              <wp:anchor distT="0" distB="0" distL="114300" distR="114300" simplePos="0" relativeHeight="251688448" behindDoc="0" locked="0" layoutInCell="1" allowOverlap="1" wp14:anchorId="001E109F" wp14:editId="1C704EC6">
                <wp:simplePos x="0" y="0"/>
                <wp:positionH relativeFrom="column">
                  <wp:posOffset>2308596</wp:posOffset>
                </wp:positionH>
                <wp:positionV relativeFrom="paragraph">
                  <wp:posOffset>8818</wp:posOffset>
                </wp:positionV>
                <wp:extent cx="3332039" cy="2139345"/>
                <wp:effectExtent l="0" t="0" r="0" b="0"/>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358"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2"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3"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4" name="Text Box 398"/>
                        <wps:cNvSpPr txBox="1">
                          <a:spLocks noChangeArrowheads="1"/>
                        </wps:cNvSpPr>
                        <wps:spPr bwMode="auto">
                          <a:xfrm>
                            <a:off x="6124" y="8311"/>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375"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376"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377"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Default="00B97BA8" w:rsidP="00CA0863">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7" o:spid="_x0000_s1118" style="position:absolute;margin-left:181.8pt;margin-top:.7pt;width:262.35pt;height:168.45pt;z-index:25168844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">
                <v:line id="Line 383" o:spid="_x0000_s1119"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gozsIAAADcAAAADwAAAGRycy9kb3ducmV2LnhtbERPXWvCMBR9F/Yfwh34puk2HVvXVOZA&#10;EESGTvD1mty13Zqb0kSN/948CD4ezncxi7YVJ+p941jB0zgDQaydabhSsPtZjN5A+IBssHVMCi7k&#10;YVY+DArMjTvzhk7bUIkUwj5HBXUIXS6l1zVZ9GPXESfu1/UWQ4J9JU2P5xRuW/mcZa/SYsOpocaO&#10;vmrS/9ujVbD/ez98x0abCR82q8nSx7Wez5UaPsbPDxCBYriLb+6lUfAyTWvTmXQE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gozsIAAADcAAAADwAAAAAAAAAAAAAA&#10;AAChAgAAZHJzL2Rvd25yZXYueG1sUEsFBgAAAAAEAAQA+QAAAJADAAAAAA==&#10;" strokecolor="red" strokeweight="2.25pt"/>
                <v:line id="Line 384" o:spid="_x0000_s1120"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rfMQAAADcAAAADwAAAGRycy9kb3ducmV2LnhtbESP3YrCMBSE7wXfIRxhb0QTXRStRpEV&#10;ZRGh+PMAh+bYFpuT0mS1vv1mYcHLYWa+YZbr1lbiQY0vHWsYDRUI4syZknMN18tuMAPhA7LByjFp&#10;eJGH9arbWWJi3JNP9DiHXEQI+wQ1FCHUiZQ+K8iiH7qaOHo311gMUTa5NA0+I9xWcqzUVFosOS4U&#10;WNNXQdn9/GM1yFTOD7na2X5Wpa/9XvnJceu1/ui1mwWIQG14h//b30bD52QO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mt8xAAAANwAAAAPAAAAAAAAAAAA&#10;AAAAAKECAABkcnMvZG93bnJldi54bWxQSwUGAAAAAAQABAD5AAAAkgMAAAAA&#10;" strokecolor="red" strokeweight="2.25pt"/>
                <v:line id="Line 385" o:spid="_x0000_s1121"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1/b8AAADcAAAADwAAAGRycy9kb3ducmV2LnhtbERPTWsCMRC9C/0PYQq9abYtLLI1ight&#10;LZ5ci+dhM24WdyZLkur6782h4PHxvherkXt1oRA7LwZeZwUoksbbTloDv4fP6RxUTCgWey9k4EYR&#10;VsunyQIr66+yp0udWpVDJFZowKU0VFrHxhFjnPmBJHMnHxhThqHVNuA1h3Ov34qi1Iyd5AaHA20c&#10;Nef6jw3o71P5xTz+BN463fvdsT7bozEvz+P6A1SiMT3E/+6tNfBe5vn5TD4Cenk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H+1/b8AAADcAAAADwAAAAAAAAAAAAAAAACh&#10;AgAAZHJzL2Rvd25yZXYueG1sUEsFBgAAAAAEAAQA+QAAAI0DAAAAAA==&#10;" strokecolor="red" strokeweight="2.25pt"/>
                <v:line id="Line 386" o:spid="_x0000_s1122"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bDv8QAAADcAAAADwAAAGRycy9kb3ducmV2LnhtbESPQWvCQBSE74X+h+UVeqsbK0hJXUUE&#10;tfRmKgFvj+wzSZN9G3c3Gv+9Kwgeh5n5hpktBtOKMzlfW1YwHiUgiAuray4V7P/WH18gfEDW2Fom&#10;BVfysJi/vsww1fbCOzpnoRQRwj5FBVUIXSqlLyoy6Ee2I47e0TqDIUpXSu3wEuGmlZ9JMpUGa44L&#10;FXa0qqhost4oyPuMD//N2rXYb7bbY35q/ORXqfe3YfkNItAQnuFH+0crmEzH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9sO/xAAAANwAAAAPAAAAAAAAAAAA&#10;AAAAAKECAABkcnMvZG93bnJldi54bWxQSwUGAAAAAAQABAD5AAAAkgMAAAAA&#10;" strokeweight="1.5pt"/>
                <v:line id="Line 387" o:spid="_x0000_s1123"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4U8QAAADcAAAADwAAAGRycy9kb3ducmV2LnhtbESPQWvCQBSE7wX/w/IEb3XTBqREVykF&#10;tXgzFcHbI/tM0mTfxt2Npv++Kwgeh5n5hlmsBtOKKzlfW1bwNk1AEBdW11wqOPysXz9A+ICssbVM&#10;Cv7Iw2o5ellgpu2N93TNQykihH2GCqoQukxKX1Rk0E9tRxy9s3UGQ5SulNrhLcJNK9+TZCYN1hwX&#10;Kuzoq6KiyXuj4NjnfPpt1q7FfrPdno+Xxqc7pSbj4XMOItAQnuFH+1srSGc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aPhTxAAAANwAAAAPAAAAAAAAAAAA&#10;AAAAAKECAABkcnMvZG93bnJldi54bWxQSwUGAAAAAAQABAD5AAAAkgMAAAAA&#10;" strokeweight="1.5pt"/>
                <v:line id="Line 388" o:spid="_x0000_s1124"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FgJ8QAAADcAAAADwAAAGRycy9kb3ducmV2LnhtbESPQWvCQBSE7wX/w/KE3urGKlJSVxHB&#10;WrwZRejtkX0mabJv4+5G4793hUKPw8x8w8yXvWnElZyvLCsYjxIQxLnVFRcKjofN2wcIH5A1NpZJ&#10;wZ08LBeDlzmm2t54T9csFCJC2KeooAyhTaX0eUkG/ci2xNE7W2cwROkKqR3eItw08j1JZtJgxXGh&#10;xJbWJeV11hkFpy7jn9964xrsvrbb8+lS+8lOqddhv/oEEagP/+G/9rdWMJlN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WAnxAAAANwAAAAPAAAAAAAAAAAA&#10;AAAAAKECAABkcnMvZG93bnJldi54bWxQSwUGAAAAAAQABAD5AAAAkgMAAAAA&#10;" strokeweight="1.5pt"/>
                <v:line id="Line 389" o:spid="_x0000_s1125"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K/AMUAAADcAAAADwAAAGRycy9kb3ducmV2LnhtbESPQWvCQBCF74L/YZmCl1A3bVDa6Cq2&#10;KhSkh6qHHofsmIRmZ0N21PTfdwuCx8eb971582XvGnWhLtSeDTyNU1DEhbc1lwaOh+3jC6ggyBYb&#10;z2TglwIsF8PBHHPrr/xFl72UKkI45GigEmlzrUNRkcMw9i1x9E6+cyhRdqW2HV4j3DX6OU2n2mHN&#10;saHClt4rKn72Zxff2H7yOsuSN6eT5JU237JLtRgzeuhXM1BCvdyPb+kPayCbTu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K/AMUAAADcAAAADwAAAAAAAAAA&#10;AAAAAAChAgAAZHJzL2Rvd25yZXYueG1sUEsFBgAAAAAEAAQA+QAAAJMDAAAAAA==&#10;">
                  <v:stroke endarrow="block"/>
                </v:line>
                <v:line id="Line 390" o:spid="_x0000_s1126"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hd8UAAADcAAAADwAAAGRycy9kb3ducmV2LnhtbESPQWvCQBCF7wX/wzKFXkLdaCC0qato&#10;rSAUD1oPHofsNAnNzobsVOO/d4VCj48373vzZovBtepMfWg8G5iMU1DEpbcNVwaOX5vnF1BBkC22&#10;nsnAlQIs5qOHGRbWX3hP54NUKkI4FGigFukKrUNZk8Mw9h1x9L5971Ci7Ctte7xEuGv1NE1z7bDh&#10;2FBjR+81lT+HXxff2Ox4nWXJyukkeaWPk3ymWox5ehyWb6CEBvk//ktvrYEsz+E+Jh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Ahd8UAAADcAAAADwAAAAAAAAAA&#10;AAAAAAChAgAAZHJzL2Rvd25yZXYueG1sUEsFBgAAAAAEAAQA+QAAAJMDAAAAAA==&#10;">
                  <v:stroke endarrow="block"/>
                </v:line>
                <v:line id="Line 391" o:spid="_x0000_s1127"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E7MUAAADcAAAADwAAAGRycy9kb3ducmV2LnhtbESPQWvCQBCF7wX/wzKCl6CbGrBtdJVq&#10;KxSkh2oPHofsmASzsyE71fTfu0Khx8eb9715i1XvGnWhLtSeDTxOUlDEhbc1lwa+D9vxM6ggyBYb&#10;z2TglwKsloOHBebWX/mLLnspVYRwyNFAJdLmWoeiIodh4lvi6J1851Ci7EptO7xGuGv0NE1n2mHN&#10;saHCljYVFef9j4tvbD/5LcuStdNJ8kLvR9mlWowZDfvXOSihXv6P/9If1kA2e4L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yE7MUAAADcAAAADwAAAAAAAAAA&#10;AAAAAAChAgAAZHJzL2Rvd25yZXYueG1sUEsFBgAAAAAEAAQA+QAAAJMDAAAAAA==&#10;">
                  <v:stroke endarrow="block"/>
                </v:line>
                <v:line id="Line 392" o:spid="_x0000_s1128"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qAjsIAAADcAAAADwAAAGRycy9kb3ducmV2LnhtbERPz2vCMBS+D/wfwht4m6kKRatRhiB4&#10;8KIben1t3prO5qVtYq3/vTkMdvz4fq+3g61FT52vHCuYThIQxIXTFZcKvr/2HwsQPiBrrB2Tgid5&#10;2G5Gb2vMtHvwifpzKEUMYZ+hAhNCk0npC0MW/cQ1xJH7cZ3FEGFXSt3hI4bbWs6SJJUWK44NBhva&#10;GSpu57tV0Of36e/leLr5/Nou84Vpd8c2VWr8PnyuQAQawr/4z33QCuZpXBvPxCMgN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qAjsIAAADcAAAADwAAAAAAAAAAAAAA&#10;AAChAgAAZHJzL2Rvd25yZXYueG1sUEsFBgAAAAAEAAQA+QAAAJADAAAAAA==&#10;">
                  <v:stroke endarrow="block"/>
                </v:line>
                <v:line id="Line 393" o:spid="_x0000_s1129"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lsUAAADcAAAADwAAAGRycy9kb3ducmV2LnhtbESPQWsCMRSE74X+h/AK3mrWC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lsUAAADcAAAADwAAAAAAAAAA&#10;AAAAAAChAgAAZHJzL2Rvd25yZXYueG1sUEsFBgAAAAAEAAQA+QAAAJMDAAAAAA==&#10;">
                  <v:stroke endarrow="block"/>
                </v:line>
                <v:line id="Line 394" o:spid="_x0000_s1130"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VcIAAADcAAAADwAAAGRycy9kb3ducmV2LnhtbERPu27CMBTdkfgH6yKxgQNIQFMMQkiV&#10;OrDwEKw38W2cEl8nsQnp39dDpY5H573Z9bYSHbW+dKxgNk1AEOdOl1wouF4+JmsQPiBrrByTgh/y&#10;sNsOBxtMtXvxibpzKEQMYZ+iAhNCnUrpc0MW/dTVxJH7cq3FEGFbSN3iK4bbSs6TZCktlhwbDNZ0&#10;MJQ/zk+roMues+/b8fTw2b15y9amORybpVLjUb9/BxGoD//iP/enVrBYxfnxTDw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aVcIAAADcAAAADwAAAAAAAAAAAAAA&#10;AAChAgAAZHJzL2Rvd25yZXYueG1sUEsFBgAAAAAEAAQA+QAAAJADAAAAAA==&#10;">
                  <v:stroke endarrow="block"/>
                </v:line>
                <v:shape id="Text Box 395" o:spid="_x0000_s1131" type="#_x0000_t202" style="position:absolute;left:10395;top:8761;width:1148;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32" type="#_x0000_t202" style="position:absolute;left:8066;top:3919;width:1384;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33" type="#_x0000_t202" style="position:absolute;left:1143;top:8092;width:13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34" type="#_x0000_t202" style="position:absolute;left:6124;top:8311;width:154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35" type="#_x0000_t202" style="position:absolute;left:4752;top:5472;width:10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36" type="#_x0000_t202" style="position:absolute;left:9564;top:5831;width:1150;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37" type="#_x0000_t202" style="position:absolute;left:8209;top:8946;width:1384;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B97BA8" w:rsidRDefault="00B97BA8" w:rsidP="00CA0863">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CA0863" w:rsidRDefault="00CA0863" w:rsidP="00CA0863">
      <w:r>
        <w:tab/>
      </w:r>
      <w:r>
        <w:rPr>
          <w:position w:val="-28"/>
        </w:rPr>
        <w:object w:dxaOrig="2640" w:dyaOrig="720">
          <v:shape id="_x0000_i1034" type="#_x0000_t75" style="width:120pt;height:33.6pt" o:ole="">
            <v:imagedata r:id="rId63" o:title=""/>
          </v:shape>
          <o:OLEObject Type="Embed" ProgID="Equation.DSMT4" ShapeID="_x0000_i1034" DrawAspect="Content" ObjectID="_1590163761" r:id="rId64"/>
        </w:object>
      </w:r>
    </w:p>
    <w:p w:rsidR="00CA0863" w:rsidRDefault="00CA0863" w:rsidP="00CA0863">
      <w:pPr>
        <w:spacing w:after="0"/>
      </w:pPr>
      <w:r>
        <w:t>To prove these formula consider</w:t>
      </w:r>
    </w:p>
    <w:p w:rsidR="00CA0863" w:rsidRDefault="00CA0863" w:rsidP="00CA0863">
      <w:pPr>
        <w:spacing w:after="0"/>
      </w:pPr>
      <w:r>
        <w:t xml:space="preserve"> the following triangle, ABC:</w:t>
      </w:r>
    </w:p>
    <w:p w:rsidR="00CA0863" w:rsidRDefault="00CA0863" w:rsidP="00CA0863">
      <w:pPr>
        <w:spacing w:after="0"/>
      </w:pPr>
      <w:r>
        <w:t>Drop a line from C to form a</w:t>
      </w:r>
    </w:p>
    <w:p w:rsidR="00CA0863" w:rsidRDefault="00CA0863" w:rsidP="00CA0863">
      <w:pPr>
        <w:spacing w:after="0"/>
      </w:pPr>
      <w:r>
        <w:t xml:space="preserve"> perpendicular with BC at D.</w:t>
      </w:r>
    </w:p>
    <w:p w:rsidR="00CA0863" w:rsidRDefault="00CA0863" w:rsidP="00CA0863"/>
    <w:p w:rsidR="00CA0863" w:rsidRDefault="00CA0863" w:rsidP="00CA0863">
      <w:r>
        <w:tab/>
      </w:r>
      <w:r>
        <w:rPr>
          <w:position w:val="-50"/>
        </w:rPr>
        <w:object w:dxaOrig="2740" w:dyaOrig="1140">
          <v:shape id="_x0000_i1035" type="#_x0000_t75" style="width:137.6pt;height:57.6pt" o:ole="">
            <v:imagedata r:id="rId65" o:title=""/>
          </v:shape>
          <o:OLEObject Type="Embed" ProgID="Equation.DSMT4" ShapeID="_x0000_i1035" DrawAspect="Content" ObjectID="_1590163762" r:id="rId66"/>
        </w:object>
      </w:r>
    </w:p>
    <w:p w:rsidR="008F380F" w:rsidRDefault="008F380F" w:rsidP="00CA0863"/>
    <w:p w:rsidR="008F380F" w:rsidRDefault="008F380F" w:rsidP="00CA0863"/>
    <w:p w:rsidR="00CA0863" w:rsidRPr="00334E88" w:rsidRDefault="00CA0863" w:rsidP="00CA0863">
      <w:pPr>
        <w:pStyle w:val="Heading3"/>
      </w:pPr>
      <w:bookmarkStart w:id="14" w:name="_Toc516416374"/>
      <w:r w:rsidRPr="00334E88">
        <w:rPr>
          <w:rStyle w:val="Heading1Char"/>
          <w:b w:val="0"/>
          <w:bCs w:val="0"/>
          <w:caps/>
          <w:color w:val="5B1E33" w:themeColor="accent1" w:themeShade="7F"/>
          <w:shd w:val="clear" w:color="auto" w:fill="auto"/>
        </w:rPr>
        <w:lastRenderedPageBreak/>
        <w:t>RESOLVING VECTORS</w:t>
      </w:r>
      <w:bookmarkEnd w:id="14"/>
    </w:p>
    <w:p w:rsidR="00CA0863" w:rsidRDefault="00CA0863" w:rsidP="00C65073">
      <w:pPr>
        <w:pStyle w:val="Heading4"/>
      </w:pPr>
      <w:r>
        <w:t>RESULTANT FORCES</w:t>
      </w:r>
    </w:p>
    <w:p w:rsidR="00CA0863" w:rsidRPr="00431DEC" w:rsidRDefault="00CA0863" w:rsidP="00CA0863">
      <w:pPr>
        <w:spacing w:after="0"/>
        <w:rPr>
          <w:b/>
        </w:rPr>
      </w:pPr>
      <w:r w:rsidRPr="00431DEC">
        <w:rPr>
          <w:b/>
          <w:i/>
          <w:iCs/>
        </w:rPr>
        <w:t>The resultant of a number of forces is the</w:t>
      </w:r>
      <w:r w:rsidRPr="00431DEC">
        <w:rPr>
          <w:b/>
        </w:rPr>
        <w:t xml:space="preserve"> </w:t>
      </w:r>
      <w:r w:rsidRPr="00431DEC">
        <w:rPr>
          <w:b/>
          <w:color w:val="FF0000"/>
        </w:rPr>
        <w:t>single force</w:t>
      </w:r>
      <w:r w:rsidRPr="00431DEC">
        <w:rPr>
          <w:b/>
        </w:rPr>
        <w:t xml:space="preserve"> </w:t>
      </w:r>
      <w:r w:rsidRPr="00431DEC">
        <w:rPr>
          <w:b/>
          <w:i/>
          <w:iCs/>
        </w:rPr>
        <w:t>which has the</w:t>
      </w:r>
      <w:r w:rsidRPr="00431DEC">
        <w:rPr>
          <w:b/>
        </w:rPr>
        <w:t xml:space="preserve"> </w:t>
      </w:r>
      <w:r w:rsidRPr="00431DEC">
        <w:rPr>
          <w:b/>
          <w:color w:val="FF0000"/>
        </w:rPr>
        <w:t>same effect</w:t>
      </w:r>
      <w:r w:rsidRPr="00431DEC">
        <w:rPr>
          <w:b/>
        </w:rPr>
        <w:t xml:space="preserve"> </w:t>
      </w:r>
      <w:r w:rsidRPr="00431DEC">
        <w:rPr>
          <w:b/>
          <w:i/>
          <w:iCs/>
        </w:rPr>
        <w:t>as the</w:t>
      </w:r>
      <w:r w:rsidRPr="00431DEC">
        <w:rPr>
          <w:b/>
        </w:rPr>
        <w:t xml:space="preserve"> </w:t>
      </w:r>
      <w:r w:rsidRPr="00431DEC">
        <w:rPr>
          <w:b/>
          <w:color w:val="FF0000"/>
        </w:rPr>
        <w:t>several forces</w:t>
      </w:r>
      <w:r w:rsidRPr="00431DEC">
        <w:rPr>
          <w:b/>
        </w:rPr>
        <w:t xml:space="preserve"> </w:t>
      </w:r>
      <w:r w:rsidRPr="00431DEC">
        <w:rPr>
          <w:b/>
          <w:i/>
          <w:iCs/>
        </w:rPr>
        <w:t>actually acting on the object</w:t>
      </w:r>
      <w:r w:rsidRPr="00431DEC">
        <w:rPr>
          <w:b/>
        </w:rPr>
        <w:t>.</w:t>
      </w:r>
    </w:p>
    <w:p w:rsidR="00CA0863" w:rsidRDefault="00CA0863" w:rsidP="00CA0863">
      <w:pPr>
        <w:rPr>
          <w:rFonts w:eastAsia="MS Mincho"/>
        </w:rPr>
      </w:pPr>
      <w:r w:rsidRPr="000502B8">
        <w:rPr>
          <w:rStyle w:val="Heading1Char"/>
          <w:noProof/>
          <w:lang w:eastAsia="en-GB"/>
        </w:rPr>
        <w:drawing>
          <wp:anchor distT="0" distB="0" distL="114300" distR="114300" simplePos="0" relativeHeight="251586048" behindDoc="1" locked="0" layoutInCell="1" allowOverlap="1" wp14:anchorId="7DFC22FA" wp14:editId="4CD6D298">
            <wp:simplePos x="0" y="0"/>
            <wp:positionH relativeFrom="column">
              <wp:posOffset>3282315</wp:posOffset>
            </wp:positionH>
            <wp:positionV relativeFrom="paragraph">
              <wp:posOffset>225425</wp:posOffset>
            </wp:positionV>
            <wp:extent cx="2597150" cy="2376170"/>
            <wp:effectExtent l="0" t="0" r="0" b="5080"/>
            <wp:wrapTight wrapText="bothSides">
              <wp:wrapPolygon edited="0">
                <wp:start x="0" y="0"/>
                <wp:lineTo x="0" y="21473"/>
                <wp:lineTo x="21389" y="21473"/>
                <wp:lineTo x="21389" y="0"/>
                <wp:lineTo x="0" y="0"/>
              </wp:wrapPolygon>
            </wp:wrapTight>
            <wp:docPr id="261" name="Picture 26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msotw9_temp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97150" cy="23761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To find the resultant of several vectors we add them. The direction of vector quantities makes their addition more difficult.</w:t>
      </w:r>
    </w:p>
    <w:p w:rsidR="00CA0863" w:rsidRDefault="00CA0863" w:rsidP="00CA0863">
      <w:pPr>
        <w:rPr>
          <w:rFonts w:eastAsia="MS Mincho"/>
        </w:rPr>
      </w:pPr>
      <w:r>
        <w:rPr>
          <w:rFonts w:eastAsia="MS Mincho"/>
        </w:rPr>
        <w:t>e.g.</w:t>
      </w:r>
      <w:r>
        <w:rPr>
          <w:rFonts w:eastAsia="MS Mincho"/>
        </w:rPr>
        <w:tab/>
        <w:t>Two forces, each of 2 N, can be added to give any result between zero and 4 N.</w:t>
      </w:r>
    </w:p>
    <w:p w:rsidR="00CA0863" w:rsidRDefault="00CA0863" w:rsidP="00CA0863">
      <w:pPr>
        <w:rPr>
          <w:rStyle w:val="Heading1Char"/>
          <w:b w:val="0"/>
          <w:bCs w:val="0"/>
          <w:color w:val="5B1E33" w:themeColor="accent1" w:themeShade="7F"/>
          <w:sz w:val="22"/>
          <w:szCs w:val="22"/>
          <w:shd w:val="clear" w:color="auto" w:fill="auto"/>
        </w:rPr>
      </w:pPr>
      <w:bookmarkStart w:id="15" w:name="_Toc417134957"/>
    </w:p>
    <w:p w:rsidR="009F3EF4" w:rsidRDefault="009F3EF4" w:rsidP="00CA0863">
      <w:pPr>
        <w:rPr>
          <w:rStyle w:val="Heading1Char"/>
          <w:b w:val="0"/>
          <w:bCs w:val="0"/>
          <w:color w:val="5B1E33" w:themeColor="accent1" w:themeShade="7F"/>
          <w:sz w:val="22"/>
          <w:szCs w:val="22"/>
          <w:shd w:val="clear" w:color="auto" w:fill="auto"/>
        </w:rPr>
      </w:pPr>
    </w:p>
    <w:p w:rsidR="009F3EF4" w:rsidRDefault="009F3EF4" w:rsidP="00CA0863">
      <w:pPr>
        <w:rPr>
          <w:rStyle w:val="Heading1Char"/>
          <w:b w:val="0"/>
          <w:bCs w:val="0"/>
          <w:color w:val="5B1E33" w:themeColor="accent1" w:themeShade="7F"/>
          <w:sz w:val="22"/>
          <w:szCs w:val="22"/>
          <w:shd w:val="clear" w:color="auto" w:fill="auto"/>
        </w:rPr>
      </w:pPr>
    </w:p>
    <w:p w:rsidR="009F3EF4" w:rsidRDefault="009F3EF4" w:rsidP="00CA0863">
      <w:pPr>
        <w:rPr>
          <w:rStyle w:val="Heading1Char"/>
          <w:b w:val="0"/>
          <w:bCs w:val="0"/>
          <w:color w:val="5B1E33" w:themeColor="accent1" w:themeShade="7F"/>
          <w:sz w:val="22"/>
          <w:szCs w:val="22"/>
          <w:shd w:val="clear" w:color="auto" w:fill="auto"/>
        </w:rPr>
      </w:pPr>
    </w:p>
    <w:p w:rsidR="00CA0863" w:rsidRPr="00334E88" w:rsidRDefault="00CA0863" w:rsidP="00F6510B">
      <w:pPr>
        <w:pStyle w:val="Heading3"/>
        <w:rPr>
          <w:sz w:val="24"/>
          <w:szCs w:val="24"/>
        </w:rPr>
      </w:pPr>
      <w:bookmarkStart w:id="16" w:name="_Toc516416375"/>
      <w:r w:rsidRPr="00FD6D98">
        <w:t>ADDING VECTOR QUANTITIES</w:t>
      </w:r>
      <w:bookmarkEnd w:id="15"/>
      <w:r w:rsidRPr="00F6510B">
        <w:rPr>
          <w:sz w:val="24"/>
          <w:szCs w:val="24"/>
        </w:rPr>
        <w:t>.</w:t>
      </w:r>
      <w:bookmarkEnd w:id="16"/>
    </w:p>
    <w:p w:rsidR="00CA0863" w:rsidRDefault="00CA0863" w:rsidP="00CA0863">
      <w:pPr>
        <w:spacing w:after="0"/>
        <w:rPr>
          <w:rFonts w:eastAsia="MS Mincho"/>
        </w:rPr>
      </w:pPr>
      <w:r>
        <w:rPr>
          <w:rFonts w:eastAsia="MS Mincho"/>
        </w:rPr>
        <w:t>A force of 3.5 N pulls at an angle of 79.4</w:t>
      </w:r>
      <w:r>
        <w:rPr>
          <w:rFonts w:eastAsia="MS Mincho"/>
          <w:vertAlign w:val="superscript"/>
        </w:rPr>
        <w:t>o</w:t>
      </w:r>
      <w:r w:rsidR="00C65073">
        <w:rPr>
          <w:rFonts w:eastAsia="MS Mincho"/>
        </w:rPr>
        <w:t xml:space="preserve"> </w:t>
      </w:r>
      <w:r>
        <w:rPr>
          <w:rFonts w:eastAsia="MS Mincho"/>
        </w:rPr>
        <w:t>to a force of 5.5 N as shown.</w:t>
      </w:r>
    </w:p>
    <w:p w:rsidR="00CA0863" w:rsidRDefault="00CA0863" w:rsidP="00CA0863">
      <w:pPr>
        <w:spacing w:after="0"/>
        <w:rPr>
          <w:rFonts w:eastAsia="MS Mincho"/>
        </w:rPr>
      </w:pPr>
    </w:p>
    <w:p w:rsidR="00CA0863" w:rsidRDefault="00CA0863" w:rsidP="00CA0863">
      <w:pPr>
        <w:spacing w:after="0"/>
        <w:rPr>
          <w:rFonts w:eastAsia="MS Mincho"/>
        </w:rPr>
      </w:pPr>
      <w:r w:rsidRPr="007C2ED3">
        <w:rPr>
          <w:rStyle w:val="Heading1Char"/>
          <w:noProof/>
          <w:lang w:eastAsia="en-GB"/>
        </w:rPr>
        <w:drawing>
          <wp:anchor distT="0" distB="0" distL="114300" distR="114300" simplePos="0" relativeHeight="251589120" behindDoc="0" locked="0" layoutInCell="1" allowOverlap="1" wp14:anchorId="685A0222" wp14:editId="6010C849">
            <wp:simplePos x="0" y="0"/>
            <wp:positionH relativeFrom="column">
              <wp:posOffset>13335</wp:posOffset>
            </wp:positionH>
            <wp:positionV relativeFrom="paragraph">
              <wp:posOffset>-13335</wp:posOffset>
            </wp:positionV>
            <wp:extent cx="1974215" cy="1270635"/>
            <wp:effectExtent l="0" t="0" r="6985" b="5715"/>
            <wp:wrapNone/>
            <wp:docPr id="260" name="Picture 26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msotw9_temp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74215"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0863" w:rsidRDefault="00CA0863" w:rsidP="00CA0863">
      <w:pPr>
        <w:spacing w:after="0"/>
        <w:rPr>
          <w:rFonts w:eastAsia="MS Mincho"/>
        </w:rPr>
      </w:pPr>
    </w:p>
    <w:p w:rsidR="00CA0863" w:rsidRDefault="00CA0863" w:rsidP="00CA0863">
      <w:pPr>
        <w:spacing w:after="0"/>
        <w:rPr>
          <w:rFonts w:eastAsia="MS Mincho"/>
        </w:rPr>
      </w:pPr>
    </w:p>
    <w:p w:rsidR="00CA0863" w:rsidRDefault="00CA0863" w:rsidP="00CA0863">
      <w:pPr>
        <w:spacing w:after="0"/>
        <w:rPr>
          <w:rFonts w:eastAsia="MS Mincho"/>
        </w:rPr>
      </w:pPr>
    </w:p>
    <w:p w:rsidR="00CA0863" w:rsidRDefault="00CA0863" w:rsidP="00CA0863">
      <w:pPr>
        <w:spacing w:after="0"/>
        <w:rPr>
          <w:rFonts w:eastAsia="MS Mincho"/>
        </w:rPr>
      </w:pPr>
      <w:r>
        <w:rPr>
          <w:rFonts w:eastAsia="MS Mincho"/>
        </w:rPr>
        <w:t>What single force are these equal to?</w:t>
      </w:r>
    </w:p>
    <w:p w:rsidR="00CA0863" w:rsidRDefault="00CA0863" w:rsidP="00CA0863">
      <w:pPr>
        <w:spacing w:after="0"/>
        <w:rPr>
          <w:rFonts w:eastAsia="MS Mincho"/>
        </w:rPr>
      </w:pPr>
      <w:r>
        <w:rPr>
          <w:noProof/>
          <w:lang w:eastAsia="en-GB"/>
        </w:rPr>
        <w:drawing>
          <wp:anchor distT="0" distB="0" distL="114300" distR="114300" simplePos="0" relativeHeight="251592192" behindDoc="0" locked="0" layoutInCell="1" allowOverlap="1" wp14:anchorId="7EE094F9" wp14:editId="08C00959">
            <wp:simplePos x="0" y="0"/>
            <wp:positionH relativeFrom="column">
              <wp:posOffset>1466511</wp:posOffset>
            </wp:positionH>
            <wp:positionV relativeFrom="paragraph">
              <wp:posOffset>1269</wp:posOffset>
            </wp:positionV>
            <wp:extent cx="2402014" cy="847725"/>
            <wp:effectExtent l="0" t="0" r="0" b="0"/>
            <wp:wrapNone/>
            <wp:docPr id="259" name="Picture 259"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msotw9_temp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02014" cy="847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VECTOR DIAGRAM:</w:t>
      </w:r>
    </w:p>
    <w:p w:rsidR="00CA0863" w:rsidRDefault="00CA0863" w:rsidP="00CA0863">
      <w:pPr>
        <w:spacing w:after="0"/>
        <w:rPr>
          <w:rFonts w:eastAsia="MS Mincho"/>
          <w:szCs w:val="24"/>
        </w:rPr>
      </w:pPr>
    </w:p>
    <w:p w:rsidR="00CA0863" w:rsidRDefault="00CA0863" w:rsidP="00CA0863">
      <w:pPr>
        <w:spacing w:after="0"/>
        <w:rPr>
          <w:rFonts w:eastAsia="MS Mincho"/>
          <w:szCs w:val="24"/>
        </w:rPr>
      </w:pPr>
    </w:p>
    <w:p w:rsidR="00CA0863" w:rsidRPr="000502B8" w:rsidRDefault="00C805F3" w:rsidP="00CA0863">
      <w:pPr>
        <w:spacing w:after="0"/>
        <w:rPr>
          <w:rFonts w:eastAsia="MS Mincho"/>
          <w:szCs w:val="24"/>
        </w:rPr>
      </w:pPr>
      <w:r>
        <w:rPr>
          <w:noProof/>
          <w:szCs w:val="24"/>
          <w:lang w:eastAsia="en-GB"/>
        </w:rPr>
        <mc:AlternateContent>
          <mc:Choice Requires="wpg">
            <w:drawing>
              <wp:anchor distT="0" distB="0" distL="114300" distR="114300" simplePos="0" relativeHeight="251970560" behindDoc="0" locked="0" layoutInCell="1" allowOverlap="1">
                <wp:simplePos x="0" y="0"/>
                <wp:positionH relativeFrom="column">
                  <wp:posOffset>-138430</wp:posOffset>
                </wp:positionH>
                <wp:positionV relativeFrom="paragraph">
                  <wp:posOffset>457200</wp:posOffset>
                </wp:positionV>
                <wp:extent cx="2476500" cy="914400"/>
                <wp:effectExtent l="0" t="0" r="0" b="0"/>
                <wp:wrapNone/>
                <wp:docPr id="48315" name="Group 48315"/>
                <wp:cNvGraphicFramePr/>
                <a:graphic xmlns:a="http://schemas.openxmlformats.org/drawingml/2006/main">
                  <a:graphicData uri="http://schemas.microsoft.com/office/word/2010/wordprocessingGroup">
                    <wpg:wgp>
                      <wpg:cNvGrpSpPr/>
                      <wpg:grpSpPr>
                        <a:xfrm>
                          <a:off x="0" y="0"/>
                          <a:ext cx="2476500" cy="914400"/>
                          <a:chOff x="0" y="0"/>
                          <a:chExt cx="2476500" cy="914400"/>
                        </a:xfrm>
                      </wpg:grpSpPr>
                      <pic:pic xmlns:pic="http://schemas.openxmlformats.org/drawingml/2006/picture">
                        <pic:nvPicPr>
                          <pic:cNvPr id="258" name="Picture 258" descr="msotw9_temp0"/>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76500" cy="914400"/>
                          </a:xfrm>
                          <a:prstGeom prst="rect">
                            <a:avLst/>
                          </a:prstGeom>
                          <a:noFill/>
                          <a:ln>
                            <a:noFill/>
                          </a:ln>
                        </pic:spPr>
                      </pic:pic>
                      <wps:wsp>
                        <wps:cNvPr id="140" name="Straight Connector 140"/>
                        <wps:cNvCnPr/>
                        <wps:spPr>
                          <a:xfrm flipV="1">
                            <a:off x="1181100" y="66675"/>
                            <a:ext cx="352425" cy="352424"/>
                          </a:xfrm>
                          <a:prstGeom prst="line">
                            <a:avLst/>
                          </a:prstGeom>
                          <a:ln w="19050">
                            <a:solidFill>
                              <a:schemeClr val="bg1"/>
                            </a:solidFill>
                            <a:prstDash val="dash"/>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id="Group 48315" o:spid="_x0000_s1026" style="position:absolute;margin-left:-10.9pt;margin-top:36pt;width:195pt;height:1in;z-index:251970560" coordsize="24765,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">
                <v:shape id="Picture 258" o:spid="_x0000_s1027" type="#_x0000_t75" alt="msotw9_temp0" style="position:absolute;width:24765;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6aJbBAAAA3AAAAA8AAABkcnMvZG93bnJldi54bWxET8tqwkAU3Qv9h+EWujMTA60SHcUKoVm2&#10;UdvtJXNN0mbuhMzk0b/vLAouD+e9O8ymFSP1rrGsYBXFIIhLqxuuFFzO2XIDwnlkja1lUvBLDg77&#10;h8UOU20n/qCx8JUIIexSVFB736VSurImgy6yHXHgbrY36APsK6l7nEK4aWUSxy/SYMOhocaOTjWV&#10;P8VgFHzxabCFb+3b9T3JP7PvYS1fB6WeHufjFoSn2d/F/+5cK0iew9pwJhwBuf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I6aJbBAAAA3AAAAA8AAAAAAAAAAAAAAAAAnwIA&#10;AGRycy9kb3ducmV2LnhtbFBLBQYAAAAABAAEAPcAAACNAwAAAAA=&#10;">
                  <v:imagedata r:id="rId71" o:title="msotw9_temp0"/>
                  <v:path arrowok="t"/>
                </v:shape>
                <v:line id="Straight Connector 140" o:spid="_x0000_s1028" style="position:absolute;flip:y;visibility:visible;mso-wrap-style:square" from="11811,666" to="15335,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fbsUAAADcAAAADwAAAGRycy9kb3ducmV2LnhtbESPzW7CQAyE75V4h5WRuJUNP6rSlAXR&#10;SkScqEr7AG7WJBFZb8guIbw9PlTqzdaMZz6vNoNrVE9dqD0bmE0TUMSFtzWXBn6+d88pqBCRLTae&#10;ycCdAmzWo6cVZtbf+Iv6YyyVhHDI0EAVY5tpHYqKHIapb4lFO/nOYZS1K7Xt8CbhrtHzJHnRDmuW&#10;hgpb+qioOB+vzsBnmlyu/Zzey9nidZn+5vneH3JjJuNh+wYq0hD/zX/Xeyv4S8GXZ2QC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WfbsUAAADcAAAADwAAAAAAAAAA&#10;AAAAAAChAgAAZHJzL2Rvd25yZXYueG1sUEsFBgAAAAAEAAQA+QAAAJMDAAAAAA==&#10;" strokecolor="white [3212]" strokeweight="1.5pt">
                  <v:stroke dashstyle="dash"/>
                  <v:shadow on="t" color="black" opacity="22937f" origin=",.5" offset="0,.63889mm"/>
                </v:line>
              </v:group>
            </w:pict>
          </mc:Fallback>
        </mc:AlternateContent>
      </w:r>
      <w:r w:rsidR="00C65073" w:rsidRPr="000502B8">
        <w:rPr>
          <w:noProof/>
          <w:szCs w:val="24"/>
          <w:lang w:eastAsia="en-GB"/>
        </w:rPr>
        <w:drawing>
          <wp:anchor distT="0" distB="0" distL="114300" distR="114300" simplePos="0" relativeHeight="251598336" behindDoc="0" locked="0" layoutInCell="1" allowOverlap="1" wp14:anchorId="1D842712" wp14:editId="71DB8CF7">
            <wp:simplePos x="0" y="0"/>
            <wp:positionH relativeFrom="column">
              <wp:posOffset>3316605</wp:posOffset>
            </wp:positionH>
            <wp:positionV relativeFrom="paragraph">
              <wp:posOffset>520700</wp:posOffset>
            </wp:positionV>
            <wp:extent cx="2148840" cy="845820"/>
            <wp:effectExtent l="0" t="0" r="3810" b="0"/>
            <wp:wrapTopAndBottom/>
            <wp:docPr id="257" name="Picture 25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msotw9_temp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14884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63">
        <w:rPr>
          <w:rFonts w:eastAsia="MS Mincho"/>
          <w:szCs w:val="24"/>
        </w:rPr>
        <w:t>This is the same as</w:t>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sidRPr="000502B8">
        <w:rPr>
          <w:rFonts w:eastAsia="MS Mincho"/>
          <w:szCs w:val="24"/>
        </w:rPr>
        <w:t>and is equivalent to</w:t>
      </w:r>
    </w:p>
    <w:p w:rsidR="00CA0863" w:rsidRDefault="00CA0863" w:rsidP="00431DEC">
      <w:pPr>
        <w:spacing w:after="0"/>
        <w:rPr>
          <w:rFonts w:eastAsia="MS Mincho"/>
          <w:szCs w:val="24"/>
        </w:rPr>
      </w:pPr>
      <w:r w:rsidRPr="000502B8">
        <w:rPr>
          <w:rFonts w:eastAsia="MS Mincho"/>
          <w:szCs w:val="24"/>
        </w:rPr>
        <w:t>which is 7 N at an angle of 29</w:t>
      </w:r>
      <w:r w:rsidRPr="000502B8">
        <w:rPr>
          <w:rFonts w:eastAsia="MS Mincho"/>
          <w:szCs w:val="24"/>
          <w:vertAlign w:val="superscript"/>
        </w:rPr>
        <w:t>o</w:t>
      </w:r>
      <w:r w:rsidRPr="000502B8">
        <w:rPr>
          <w:rFonts w:eastAsia="MS Mincho"/>
          <w:szCs w:val="24"/>
        </w:rPr>
        <w:t xml:space="preserve"> to the direction of the 5.5 N force.</w:t>
      </w:r>
    </w:p>
    <w:p w:rsidR="000920E7" w:rsidRDefault="000920E7" w:rsidP="00431DEC">
      <w:pPr>
        <w:spacing w:after="0"/>
        <w:rPr>
          <w:rFonts w:eastAsia="MS Mincho"/>
          <w:szCs w:val="24"/>
        </w:rPr>
      </w:pPr>
    </w:p>
    <w:p w:rsidR="00CA0863" w:rsidRDefault="00CA0863" w:rsidP="00CA0863">
      <w:pPr>
        <w:pStyle w:val="Heading3"/>
        <w:rPr>
          <w:u w:color="FFFF00"/>
        </w:rPr>
      </w:pPr>
      <w:bookmarkStart w:id="17" w:name="_Toc417134958"/>
      <w:bookmarkStart w:id="18" w:name="_Toc516416376"/>
      <w:r>
        <w:rPr>
          <w:u w:color="FFFF00"/>
        </w:rPr>
        <w:lastRenderedPageBreak/>
        <w:t>Resolving Vectors by Scale Diagrams</w:t>
      </w:r>
      <w:bookmarkEnd w:id="17"/>
      <w:bookmarkEnd w:id="18"/>
    </w:p>
    <w:p w:rsidR="00CA0863" w:rsidRDefault="00CA0863" w:rsidP="00142AFE">
      <w:pPr>
        <w:pStyle w:val="ListParagraph"/>
        <w:numPr>
          <w:ilvl w:val="0"/>
          <w:numId w:val="4"/>
        </w:numPr>
        <w:ind w:left="284" w:hanging="284"/>
      </w:pPr>
      <w:r>
        <w:t>Always draw a small plan to show all vectors. Include the direction.</w:t>
      </w:r>
    </w:p>
    <w:p w:rsidR="00CA0863" w:rsidRDefault="00CA0863" w:rsidP="00142AFE">
      <w:pPr>
        <w:pStyle w:val="ListParagraph"/>
        <w:numPr>
          <w:ilvl w:val="0"/>
          <w:numId w:val="4"/>
        </w:numPr>
        <w:ind w:left="284" w:hanging="284"/>
      </w:pPr>
      <w:r w:rsidRPr="000B14CC">
        <w:rPr>
          <w:color w:val="800080"/>
        </w:rPr>
        <w:t>Choose an adequate scale (as large as possible but which fits on the page). Use an easy conversion.</w:t>
      </w:r>
    </w:p>
    <w:p w:rsidR="00CA0863" w:rsidRDefault="00CA0863" w:rsidP="00142AFE">
      <w:pPr>
        <w:pStyle w:val="ListParagraph"/>
        <w:numPr>
          <w:ilvl w:val="0"/>
          <w:numId w:val="4"/>
        </w:numPr>
        <w:ind w:left="284" w:hanging="284"/>
      </w:pPr>
      <w:r w:rsidRPr="000B14CC">
        <w:rPr>
          <w:color w:val="FF0000"/>
        </w:rPr>
        <w:t>Use a sharp pencil and draw the first vector (any one to start).</w:t>
      </w:r>
    </w:p>
    <w:p w:rsidR="00CA0863" w:rsidRPr="000B14CC" w:rsidRDefault="00CA0863" w:rsidP="00142AFE">
      <w:pPr>
        <w:pStyle w:val="ListParagraph"/>
        <w:numPr>
          <w:ilvl w:val="0"/>
          <w:numId w:val="4"/>
        </w:numPr>
        <w:ind w:left="284" w:hanging="284"/>
      </w:pPr>
      <w:r w:rsidRPr="000B14CC">
        <w:rPr>
          <w:color w:val="0000FF"/>
        </w:rPr>
        <w:t>Put an arrow on the end and ensure you have clearly indicated the start.</w:t>
      </w:r>
    </w:p>
    <w:p w:rsidR="00CA0863" w:rsidRPr="000B14CC" w:rsidRDefault="00CA0863" w:rsidP="00142AFE">
      <w:pPr>
        <w:pStyle w:val="ListParagraph"/>
        <w:numPr>
          <w:ilvl w:val="0"/>
          <w:numId w:val="4"/>
        </w:numPr>
        <w:ind w:left="284" w:hanging="284"/>
      </w:pPr>
      <w:r w:rsidRPr="000B14CC">
        <w:rPr>
          <w:color w:val="333300"/>
        </w:rPr>
        <w:t>On the head of the first vector draw the next vector. Ensure the angles are measured correctly and accurately.</w:t>
      </w:r>
    </w:p>
    <w:p w:rsidR="00CA0863" w:rsidRPr="000B14CC" w:rsidRDefault="00CA0863" w:rsidP="00142AFE">
      <w:pPr>
        <w:pStyle w:val="ListParagraph"/>
        <w:numPr>
          <w:ilvl w:val="0"/>
          <w:numId w:val="4"/>
        </w:numPr>
        <w:ind w:left="284" w:hanging="284"/>
        <w:rPr>
          <w:color w:val="800080"/>
        </w:rPr>
      </w:pPr>
      <w:r w:rsidRPr="000B14CC">
        <w:rPr>
          <w:color w:val="0000FF"/>
        </w:rPr>
        <w:t>Keep adding vectors until all are drawn.</w:t>
      </w:r>
    </w:p>
    <w:p w:rsidR="00CA0863" w:rsidRPr="000B14CC" w:rsidRDefault="00CA0863" w:rsidP="00142AFE">
      <w:pPr>
        <w:pStyle w:val="ListParagraph"/>
        <w:numPr>
          <w:ilvl w:val="0"/>
          <w:numId w:val="4"/>
        </w:numPr>
        <w:ind w:left="284" w:hanging="284"/>
        <w:rPr>
          <w:color w:val="800080"/>
        </w:rPr>
      </w:pPr>
      <w:r w:rsidRPr="000B14CC">
        <w:rPr>
          <w:color w:val="800080"/>
        </w:rPr>
        <w:t>CHECK!</w:t>
      </w:r>
    </w:p>
    <w:p w:rsidR="00CA0863" w:rsidRPr="000B14CC" w:rsidRDefault="00CA0863" w:rsidP="00142AFE">
      <w:pPr>
        <w:pStyle w:val="ListParagraph"/>
        <w:numPr>
          <w:ilvl w:val="0"/>
          <w:numId w:val="4"/>
        </w:numPr>
        <w:ind w:left="284" w:hanging="284"/>
        <w:rPr>
          <w:color w:val="FF0000"/>
        </w:rPr>
      </w:pPr>
      <w:r w:rsidRPr="000B14CC">
        <w:rPr>
          <w:color w:val="FF0000"/>
        </w:rPr>
        <w:t>Draw a line from the START of the FIRST to the HEAD of the FINAL vector. This is the RESULTANT.</w:t>
      </w:r>
    </w:p>
    <w:p w:rsidR="00CA0863" w:rsidRDefault="00CA0863" w:rsidP="00142AFE">
      <w:pPr>
        <w:pStyle w:val="ListParagraph"/>
        <w:numPr>
          <w:ilvl w:val="0"/>
          <w:numId w:val="4"/>
        </w:numPr>
        <w:ind w:left="284" w:hanging="284"/>
        <w:rPr>
          <w:color w:val="800080"/>
        </w:rPr>
      </w:pPr>
      <w:r w:rsidRPr="000B14CC">
        <w:rPr>
          <w:color w:val="800080"/>
        </w:rPr>
        <w:t>Find the angle and measure or calculate it. DON’T MISS THIS OFF!</w:t>
      </w:r>
    </w:p>
    <w:p w:rsidR="00CA0863" w:rsidRDefault="00CA0863" w:rsidP="00CA0863">
      <w:pPr>
        <w:pStyle w:val="Heading3"/>
      </w:pPr>
      <w:bookmarkStart w:id="19" w:name="_Toc417134959"/>
      <w:bookmarkStart w:id="20" w:name="_Toc516416377"/>
      <w:r>
        <w:t>Example of resolving vectors</w:t>
      </w:r>
      <w:bookmarkEnd w:id="19"/>
      <w:bookmarkEnd w:id="20"/>
      <w:r>
        <w:t xml:space="preserve"> </w:t>
      </w:r>
    </w:p>
    <w:p w:rsidR="00C805F3" w:rsidRDefault="00674236" w:rsidP="00CA0863">
      <w:r w:rsidRPr="00CB4934">
        <w:rPr>
          <w:noProof/>
          <w:lang w:eastAsia="en-GB"/>
        </w:rPr>
        <mc:AlternateContent>
          <mc:Choice Requires="wpg">
            <w:drawing>
              <wp:anchor distT="0" distB="0" distL="114300" distR="114300" simplePos="0" relativeHeight="251657728" behindDoc="0" locked="0" layoutInCell="1" allowOverlap="1" wp14:anchorId="4EC2A3B4" wp14:editId="1C0F0164">
                <wp:simplePos x="0" y="0"/>
                <wp:positionH relativeFrom="column">
                  <wp:posOffset>3738880</wp:posOffset>
                </wp:positionH>
                <wp:positionV relativeFrom="paragraph">
                  <wp:posOffset>1568450</wp:posOffset>
                </wp:positionV>
                <wp:extent cx="1932305" cy="2182495"/>
                <wp:effectExtent l="0" t="38100" r="67945" b="8255"/>
                <wp:wrapTopAndBottom/>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305" cy="2182495"/>
                          <a:chOff x="5436" y="10494"/>
                          <a:chExt cx="3600" cy="4606"/>
                        </a:xfrm>
                      </wpg:grpSpPr>
                      <wpg:grpSp>
                        <wpg:cNvPr id="236" name="Group 304"/>
                        <wpg:cNvGrpSpPr>
                          <a:grpSpLocks/>
                        </wpg:cNvGrpSpPr>
                        <wpg:grpSpPr bwMode="auto">
                          <a:xfrm>
                            <a:off x="5580" y="10520"/>
                            <a:ext cx="3456" cy="4320"/>
                            <a:chOff x="5580" y="10520"/>
                            <a:chExt cx="3456" cy="4320"/>
                          </a:xfrm>
                        </wpg:grpSpPr>
                        <wps:wsp>
                          <wps:cNvPr id="237" name="Line 305"/>
                          <wps:cNvCnPr/>
                          <wps:spPr bwMode="auto">
                            <a:xfrm flipV="1">
                              <a:off x="5580" y="14840"/>
                              <a:ext cx="1152" cy="0"/>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8" name="Line 306"/>
                          <wps:cNvCnPr/>
                          <wps:spPr bwMode="auto">
                            <a:xfrm flipV="1">
                              <a:off x="6732" y="11672"/>
                              <a:ext cx="2304" cy="3168"/>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9" name="Line 307"/>
                          <wps:cNvCnPr/>
                          <wps:spPr bwMode="auto">
                            <a:xfrm flipH="1" flipV="1">
                              <a:off x="6588" y="10520"/>
                              <a:ext cx="2448" cy="1152"/>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g:grpSp>
                      <wps:wsp>
                        <wps:cNvPr id="240" name="Text Box 308"/>
                        <wps:cNvSpPr txBox="1">
                          <a:spLocks noChangeArrowheads="1"/>
                        </wps:cNvSpPr>
                        <wps:spPr bwMode="auto">
                          <a:xfrm>
                            <a:off x="7083" y="10839"/>
                            <a:ext cx="1152"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41" name="Text Box 309"/>
                        <wps:cNvSpPr txBox="1">
                          <a:spLocks noChangeArrowheads="1"/>
                        </wps:cNvSpPr>
                        <wps:spPr bwMode="auto">
                          <a:xfrm>
                            <a:off x="5724" y="14021"/>
                            <a:ext cx="1152"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42" name="Text Box 310"/>
                        <wps:cNvSpPr txBox="1">
                          <a:spLocks noChangeArrowheads="1"/>
                        </wps:cNvSpPr>
                        <wps:spPr bwMode="auto">
                          <a:xfrm>
                            <a:off x="7707" y="13080"/>
                            <a:ext cx="1152" cy="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s:wsp>
                        <wps:cNvPr id="243" name="Line 311"/>
                        <wps:cNvCnPr/>
                        <wps:spPr bwMode="auto">
                          <a:xfrm flipV="1">
                            <a:off x="5580" y="10494"/>
                            <a:ext cx="1008" cy="432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44" name="Text Box 312"/>
                        <wps:cNvSpPr txBox="1">
                          <a:spLocks noChangeArrowheads="1"/>
                        </wps:cNvSpPr>
                        <wps:spPr bwMode="auto">
                          <a:xfrm>
                            <a:off x="5436" y="12222"/>
                            <a:ext cx="115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 o:spid="_x0000_s1138" style="position:absolute;margin-left:294.4pt;margin-top:123.5pt;width:152.15pt;height:171.85pt;z-index:251657728" coordorigin="5436,10494" coordsize="3600,4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">
                <v:group id="Group 304" o:spid="_x0000_s1139" style="position:absolute;left:5580;top:10520;width:3456;height:4320" coordorigin="5580,10520" coordsize="3456,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line id="Line 305" o:spid="_x0000_s1140" style="position:absolute;flip:y;visibility:visible;mso-wrap-style:square" from="5580,14840" to="6732,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xIcYAAADcAAAADwAAAGRycy9kb3ducmV2LnhtbESPQWvCQBSE74X+h+UVvOlGLTakriKi&#10;okIptS29PrKvSTD7NuyuJvXXu4LQ4zAz3zDTeWdqcSbnK8sKhoMEBHFudcWFgq/PdT8F4QOyxtoy&#10;KfgjD/PZ48MUM21b/qDzIRQiQthnqKAMocmk9HlJBv3ANsTR+7XOYIjSFVI7bCPc1HKUJBNpsOK4&#10;UGJDy5Ly4+FkFKw24fnNDd+3P+n+stuvZLH7xlap3lO3eAURqAv/4Xt7qxWMxi9wOxOP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rMSHGAAAA3AAAAA8AAAAAAAAA&#10;AAAAAAAAoQIAAGRycy9kb3ducmV2LnhtbFBLBQYAAAAABAAEAPkAAACUAwAAAAA=&#10;" strokecolor="olive" strokeweight="2.25pt">
                    <v:stroke endarrow="block"/>
                  </v:line>
                  <v:line id="Line 306" o:spid="_x0000_s1141" style="position:absolute;flip:y;visibility:visible;mso-wrap-style:square" from="6732,11672" to="9036,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SlU8IAAADcAAAADwAAAGRycy9kb3ducmV2LnhtbERPXWvCMBR9H+w/hDvwTVOdiFSjyHBD&#10;BRHdxNdLc22LzU1Joq3+evMg7PFwvqfz1lTiRs6XlhX0ewkI4szqknMFf7/f3TEIH5A1VpZJwZ08&#10;zGfvb1NMtW14T7dDyEUMYZ+igiKEOpXSZwUZ9D1bE0fubJ3BEKHLpXbYxHBTyUGSjKTBkmNDgTV9&#10;FZRdDlejYPkThlvX361O481jvVnKfH3ERqnOR7uYgAjUhn/xy73SCgafcW08E4+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SlU8IAAADcAAAADwAAAAAAAAAAAAAA&#10;AAChAgAAZHJzL2Rvd25yZXYueG1sUEsFBgAAAAAEAAQA+QAAAJADAAAAAA==&#10;" strokecolor="olive" strokeweight="2.25pt">
                    <v:stroke endarrow="block"/>
                  </v:line>
                  <v:line id="Line 307" o:spid="_x0000_s1142" style="position:absolute;flip:x y;visibility:visible;mso-wrap-style:square" from="6588,10520" to="9036,11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5dvMUAAADcAAAADwAAAGRycy9kb3ducmV2LnhtbESPQWvCQBSE7wX/w/IEb3VTA6WNrqFE&#10;DPZQSq3Q6yP7zAazb0N2TeK/dwuFHoeZ+YbZ5JNtxUC9bxwreFomIIgrpxuuFZy+948vIHxA1tg6&#10;JgU38pBvZw8bzLQb+YuGY6hFhLDPUIEJocuk9JUhi37pOuLonV1vMUTZ11L3OEa4beUqSZ6lxYbj&#10;gsGOCkPV5Xi1Cj4/0gt3u9NorCvfi2uVYpn8KLWYT29rEIGm8B/+ax+0glX6Cr9n4hG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5dvMUAAADcAAAADwAAAAAAAAAA&#10;AAAAAAChAgAAZHJzL2Rvd25yZXYueG1sUEsFBgAAAAAEAAQA+QAAAJMDAAAAAA==&#10;" strokecolor="olive" strokeweight="2.25pt">
                    <v:stroke endarrow="block"/>
                  </v:line>
                </v:group>
                <v:shape id="Text Box 308" o:spid="_x0000_s1143" type="#_x0000_t202" style="position:absolute;left:7083;top:10839;width:1152;height:1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09" o:spid="_x0000_s1144" type="#_x0000_t202" style="position:absolute;left:5724;top:14021;width:1152;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10" o:spid="_x0000_s1145" type="#_x0000_t202" style="position:absolute;left:7707;top:13080;width:1152;height: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20 N</w:t>
                        </w:r>
                      </w:p>
                    </w:txbxContent>
                  </v:textbox>
                </v:shape>
                <v:line id="Line 311" o:spid="_x0000_s1146" style="position:absolute;flip:y;visibility:visible;mso-wrap-style:square" from="5580,10494" to="6588,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0zQMUAAADcAAAADwAAAGRycy9kb3ducmV2LnhtbESPT2vCQBTE7wW/w/KE3pqN2kqJrkFE&#10;iy1eTNv7I/vyh+y+DdlV02/fLRQ8DjPzG2adj9aIKw2+daxglqQgiEunW64VfH0enl5B+ICs0Tgm&#10;BT/kId9MHtaYaXfjM12LUIsIYZ+hgiaEPpPSlw1Z9InriaNXucFiiHKopR7wFuHWyHmaLqXFluNC&#10;gz3tGiq74mIV9Pvv49vpw73sXLVtF6duVpl3o9TjdNyuQAQawz383z5qBfPnBfyd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0zQMUAAADcAAAADwAAAAAAAAAA&#10;AAAAAAChAgAAZHJzL2Rvd25yZXYueG1sUEsFBgAAAAAEAAQA+QAAAJMDAAAAAA==&#10;" strokecolor="red" strokeweight="2.25pt">
                  <v:stroke endarrow="block"/>
                </v:line>
                <v:shape id="Text Box 312" o:spid="_x0000_s1147" type="#_x0000_t202" style="position:absolute;left:5436;top:12222;width:1152;height: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R</w:t>
                        </w:r>
                      </w:p>
                    </w:txbxContent>
                  </v:textbox>
                </v:shape>
                <w10:wrap type="topAndBottom"/>
              </v:group>
            </w:pict>
          </mc:Fallback>
        </mc:AlternateContent>
      </w:r>
      <w:r w:rsidRPr="00CB4934">
        <w:rPr>
          <w:noProof/>
          <w:lang w:eastAsia="en-GB"/>
        </w:rPr>
        <mc:AlternateContent>
          <mc:Choice Requires="wpg">
            <w:drawing>
              <wp:anchor distT="0" distB="0" distL="114300" distR="114300" simplePos="0" relativeHeight="251660800" behindDoc="0" locked="0" layoutInCell="1" allowOverlap="1" wp14:anchorId="497FAC4A" wp14:editId="4201811A">
                <wp:simplePos x="0" y="0"/>
                <wp:positionH relativeFrom="column">
                  <wp:posOffset>156845</wp:posOffset>
                </wp:positionH>
                <wp:positionV relativeFrom="paragraph">
                  <wp:posOffset>1434465</wp:posOffset>
                </wp:positionV>
                <wp:extent cx="2560320" cy="2311400"/>
                <wp:effectExtent l="38100" t="38100" r="49530" b="0"/>
                <wp:wrapTopAndBottom/>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2311400"/>
                          <a:chOff x="2700" y="3006"/>
                          <a:chExt cx="4752" cy="4330"/>
                        </a:xfrm>
                      </wpg:grpSpPr>
                      <wpg:grpSp>
                        <wpg:cNvPr id="246" name="Group 314"/>
                        <wpg:cNvGrpSpPr>
                          <a:grpSpLocks/>
                        </wpg:cNvGrpSpPr>
                        <wpg:grpSpPr bwMode="auto">
                          <a:xfrm>
                            <a:off x="2700" y="3006"/>
                            <a:ext cx="4752" cy="4330"/>
                            <a:chOff x="2988" y="4734"/>
                            <a:chExt cx="4752" cy="4330"/>
                          </a:xfrm>
                        </wpg:grpSpPr>
                        <wps:wsp>
                          <wps:cNvPr id="247" name="Line 315"/>
                          <wps:cNvCnPr/>
                          <wps:spPr bwMode="auto">
                            <a:xfrm flipV="1">
                              <a:off x="5436" y="7902"/>
                              <a:ext cx="115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8" name="Line 316"/>
                          <wps:cNvCnPr/>
                          <wps:spPr bwMode="auto">
                            <a:xfrm flipV="1">
                              <a:off x="5436" y="4734"/>
                              <a:ext cx="2304" cy="316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9" name="Line 317"/>
                          <wps:cNvCnPr/>
                          <wps:spPr bwMode="auto">
                            <a:xfrm flipH="1" flipV="1">
                              <a:off x="2988" y="6750"/>
                              <a:ext cx="2448" cy="115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50" name="Text Box 318"/>
                          <wps:cNvSpPr txBox="1">
                            <a:spLocks noChangeArrowheads="1"/>
                          </wps:cNvSpPr>
                          <wps:spPr bwMode="auto">
                            <a:xfrm>
                              <a:off x="3276" y="7326"/>
                              <a:ext cx="115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51" name="Text Box 319"/>
                          <wps:cNvSpPr txBox="1">
                            <a:spLocks noChangeArrowheads="1"/>
                          </wps:cNvSpPr>
                          <wps:spPr bwMode="auto">
                            <a:xfrm>
                              <a:off x="5580" y="7902"/>
                              <a:ext cx="1152"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52" name="Text Box 320"/>
                          <wps:cNvSpPr txBox="1">
                            <a:spLocks noChangeArrowheads="1"/>
                          </wps:cNvSpPr>
                          <wps:spPr bwMode="auto">
                            <a:xfrm>
                              <a:off x="6588" y="5902"/>
                              <a:ext cx="1152"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g:grpSp>
                      <wps:wsp>
                        <wps:cNvPr id="253" name="Freeform 321"/>
                        <wps:cNvSpPr>
                          <a:spLocks/>
                        </wps:cNvSpPr>
                        <wps:spPr bwMode="auto">
                          <a:xfrm>
                            <a:off x="5640" y="5490"/>
                            <a:ext cx="252" cy="680"/>
                          </a:xfrm>
                          <a:custGeom>
                            <a:avLst/>
                            <a:gdLst>
                              <a:gd name="T0" fmla="*/ 0 w 252"/>
                              <a:gd name="T1" fmla="*/ 0 h 680"/>
                              <a:gd name="T2" fmla="*/ 210 w 252"/>
                              <a:gd name="T3" fmla="*/ 330 h 680"/>
                              <a:gd name="T4" fmla="*/ 250 w 252"/>
                              <a:gd name="T5" fmla="*/ 680 h 680"/>
                            </a:gdLst>
                            <a:ahLst/>
                            <a:cxnLst>
                              <a:cxn ang="0">
                                <a:pos x="T0" y="T1"/>
                              </a:cxn>
                              <a:cxn ang="0">
                                <a:pos x="T2" y="T3"/>
                              </a:cxn>
                              <a:cxn ang="0">
                                <a:pos x="T4" y="T5"/>
                              </a:cxn>
                            </a:cxnLst>
                            <a:rect l="0" t="0" r="r" b="b"/>
                            <a:pathLst>
                              <a:path w="252" h="680">
                                <a:moveTo>
                                  <a:pt x="0" y="0"/>
                                </a:moveTo>
                                <a:cubicBezTo>
                                  <a:pt x="84" y="108"/>
                                  <a:pt x="168" y="217"/>
                                  <a:pt x="210" y="330"/>
                                </a:cubicBezTo>
                                <a:cubicBezTo>
                                  <a:pt x="252" y="443"/>
                                  <a:pt x="251" y="561"/>
                                  <a:pt x="250" y="6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322"/>
                        <wps:cNvSpPr>
                          <a:spLocks/>
                        </wps:cNvSpPr>
                        <wps:spPr bwMode="auto">
                          <a:xfrm>
                            <a:off x="4560" y="5630"/>
                            <a:ext cx="980" cy="240"/>
                          </a:xfrm>
                          <a:custGeom>
                            <a:avLst/>
                            <a:gdLst>
                              <a:gd name="T0" fmla="*/ 0 w 980"/>
                              <a:gd name="T1" fmla="*/ 240 h 240"/>
                              <a:gd name="T2" fmla="*/ 500 w 980"/>
                              <a:gd name="T3" fmla="*/ 40 h 240"/>
                              <a:gd name="T4" fmla="*/ 980 w 980"/>
                              <a:gd name="T5" fmla="*/ 0 h 240"/>
                            </a:gdLst>
                            <a:ahLst/>
                            <a:cxnLst>
                              <a:cxn ang="0">
                                <a:pos x="T0" y="T1"/>
                              </a:cxn>
                              <a:cxn ang="0">
                                <a:pos x="T2" y="T3"/>
                              </a:cxn>
                              <a:cxn ang="0">
                                <a:pos x="T4" y="T5"/>
                              </a:cxn>
                            </a:cxnLst>
                            <a:rect l="0" t="0" r="r" b="b"/>
                            <a:pathLst>
                              <a:path w="980" h="240">
                                <a:moveTo>
                                  <a:pt x="0" y="240"/>
                                </a:moveTo>
                                <a:cubicBezTo>
                                  <a:pt x="83" y="207"/>
                                  <a:pt x="337" y="80"/>
                                  <a:pt x="500" y="40"/>
                                </a:cubicBezTo>
                                <a:cubicBezTo>
                                  <a:pt x="663" y="0"/>
                                  <a:pt x="880" y="8"/>
                                  <a:pt x="9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323"/>
                        <wps:cNvSpPr txBox="1">
                          <a:spLocks noChangeArrowheads="1"/>
                        </wps:cNvSpPr>
                        <wps:spPr bwMode="auto">
                          <a:xfrm>
                            <a:off x="5793" y="5205"/>
                            <a:ext cx="1183"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s:wsp>
                        <wps:cNvPr id="256" name="Text Box 324"/>
                        <wps:cNvSpPr txBox="1">
                          <a:spLocks noChangeArrowheads="1"/>
                        </wps:cNvSpPr>
                        <wps:spPr bwMode="auto">
                          <a:xfrm>
                            <a:off x="4439" y="4848"/>
                            <a:ext cx="1201"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 o:spid="_x0000_s1148" style="position:absolute;margin-left:12.35pt;margin-top:112.95pt;width:201.6pt;height:182pt;z-index:251660800" coordorigin="2700,3006" coordsize="4752,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">
                <v:group id="Group 314" o:spid="_x0000_s1149" style="position:absolute;left:2700;top:3006;width:4752;height:4330" coordorigin="2988,4734" coordsize="4752,4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line id="Line 315" o:spid="_x0000_s1150" style="position:absolute;flip:y;visibility:visible;mso-wrap-style:square" from="5436,7902" to="6588,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7UYcQAAADcAAAADwAAAGRycy9kb3ducmV2LnhtbESPwWrDMBBE74H+g9hCb7FkUzfFsRKK&#10;SyA99GCnH7BYG9vEWhlLTdy/jwqFHoeZecOU+8WO4kqzHxxrSBMFgrh1ZuBOw9fpsH4F4QOywdEx&#10;afghD/vdw6rEwrgb13RtQicihH2BGvoQpkJK3/Zk0SduIo7e2c0WQ5RzJ82Mtwi3o8yUepEWB44L&#10;PU5U9dRemm+rofbvF/UxjVWe5oqXrEqb6vOg9dPj8rYFEWgJ/+G/9tFoyJ438HsmHg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XtRhxAAAANwAAAAPAAAAAAAAAAAA&#10;AAAAAKECAABkcnMvZG93bnJldi54bWxQSwUGAAAAAAQABAD5AAAAkgMAAAAA&#10;" strokecolor="blue" strokeweight="2.25pt">
                    <v:stroke endarrow="block"/>
                  </v:line>
                  <v:line id="Line 316" o:spid="_x0000_s1151" style="position:absolute;flip:y;visibility:visible;mso-wrap-style:square" from="5436,4734" to="7740,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AE8EAAADcAAAADwAAAGRycy9kb3ducmV2LnhtbERPzWqDQBC+F/IOywR6q7tKU4JxE4JB&#10;SA89xPYBBneiEndW3E00b989FHr8+P6Lw2IH8aDJ9441pIkCQdw403Or4ee7etuC8AHZ4OCYNDzJ&#10;w2G/eikwN27mCz3q0IoYwj5HDV0IYy6lbzqy6BM3Ekfu6iaLIcKplWbCOYbbQWZKfUiLPceGDkcq&#10;O2pu9d1quPjTTX2OQ7lJN4qXrEzr8qvS+nW9HHcgAi3hX/znPhsN2XtcG8/EI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wUATwQAAANwAAAAPAAAAAAAAAAAAAAAA&#10;AKECAABkcnMvZG93bnJldi54bWxQSwUGAAAAAAQABAD5AAAAjwMAAAAA&#10;" strokecolor="blue" strokeweight="2.25pt">
                    <v:stroke endarrow="block"/>
                  </v:line>
                  <v:line id="Line 317" o:spid="_x0000_s1152" style="position:absolute;flip:x y;visibility:visible;mso-wrap-style:square" from="2988,6750" to="5436,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SqGMYAAADcAAAADwAAAGRycy9kb3ducmV2LnhtbESPQWvCQBSE74L/YXlCb2bTEKSJrqGU&#10;FnrSxurB2yP7TKLZtyG71dhf3y0Uehxm5htmVYymE1caXGtZwWMUgyCurG65VrD/fJs/gXAeWWNn&#10;mRTcyUGxnk5WmGt745KuO1+LAGGXo4LG+z6X0lUNGXSR7YmDd7KDQR/kUEs94C3ATSeTOF5Igy2H&#10;hQZ7emmouuy+jIK0LRc22dyP+vxaHbZldv4g/a3Uw2x8XoLwNPr/8F/7XStI0gx+z4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kqhjGAAAA3AAAAA8AAAAAAAAA&#10;AAAAAAAAoQIAAGRycy9kb3ducmV2LnhtbFBLBQYAAAAABAAEAPkAAACUAwAAAAA=&#10;" strokecolor="blue" strokeweight="2.25pt">
                    <v:stroke endarrow="block"/>
                  </v:line>
                  <v:shape id="Text Box 318" o:spid="_x0000_s1153" type="#_x0000_t202" style="position:absolute;left:3276;top:7326;width:1152;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19" o:spid="_x0000_s1154" type="#_x0000_t202" style="position:absolute;left:5580;top:7902;width:1152;height:1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20" o:spid="_x0000_s1155" type="#_x0000_t202" style="position:absolute;left:6588;top:5902;width:1152;height:1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20 N</w:t>
                          </w:r>
                        </w:p>
                      </w:txbxContent>
                    </v:textbox>
                  </v:shape>
                </v:group>
                <v:shape id="Freeform 321" o:spid="_x0000_s1156" style="position:absolute;left:5640;top:5490;width:252;height:680;visibility:visible;mso-wrap-style:square;v-text-anchor:top" coordsize="25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OtYMcA&#10;AADcAAAADwAAAGRycy9kb3ducmV2LnhtbESPQWvCQBSE74X+h+UVeinNxkjFRlcRaSBeCkYp9PbI&#10;PpNg9m3IrjHtr3cLBY/DzHzDLNejacVAvWssK5hEMQji0uqGKwXHQ/Y6B+E8ssbWMin4IQfr1ePD&#10;ElNtr7ynofCVCBB2KSqove9SKV1Zk0EX2Y44eCfbG/RB9pXUPV4D3LQyieOZNNhwWKixo21N5bm4&#10;GAX5V7HZ5uPL7Pvzw2TT8lfvstO7Us9P42YBwtPo7+H/dq4VJG9T+DsTjo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DrWDHAAAA3AAAAA8AAAAAAAAAAAAAAAAAmAIAAGRy&#10;cy9kb3ducmV2LnhtbFBLBQYAAAAABAAEAPUAAACMAwAAAAA=&#10;" path="m,c84,108,168,217,210,330v42,113,41,231,40,350e" filled="f" strokeweight="1.5pt">
                  <v:path arrowok="t" o:connecttype="custom" o:connectlocs="0,0;210,330;250,680" o:connectangles="0,0,0"/>
                </v:shape>
                <v:shape id="Freeform 322" o:spid="_x0000_s1157" style="position:absolute;left:4560;top:5630;width:980;height:240;visibility:visible;mso-wrap-style:square;v-text-anchor:top" coordsize="98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V4occA&#10;AADcAAAADwAAAGRycy9kb3ducmV2LnhtbESPQWvCQBSE74X+h+UVeim6qVSR1FVEECp6MQp6fGZf&#10;k2D2bbq7xtRf7wqFHoeZ+YaZzDpTi5acrywreO8nIIhzqysuFOx3y94YhA/IGmvLpOCXPMymz08T&#10;TLW98pbaLBQiQtinqKAMoUml9HlJBn3fNsTR+7bOYIjSFVI7vEa4qeUgSUbSYMVxocSGFiXl5+xi&#10;FKy7n/25XVan9eGYudvubZVtbkOlXl+6+SeIQF34D/+1v7SCwfADHmfi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leKHHAAAA3AAAAA8AAAAAAAAAAAAAAAAAmAIAAGRy&#10;cy9kb3ducmV2LnhtbFBLBQYAAAAABAAEAPUAAACMAwAAAAA=&#10;" path="m,240c83,207,337,80,500,40,663,,880,8,980,e" filled="f" strokeweight="1.5pt">
                  <v:path arrowok="t" o:connecttype="custom" o:connectlocs="0,240;500,40;980,0" o:connectangles="0,0,0"/>
                </v:shape>
                <v:shape id="Text Box 323" o:spid="_x0000_s1158" type="#_x0000_t202" style="position:absolute;left:5793;top:5205;width:1183;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B97BA8" w:rsidRPr="003B708A" w:rsidRDefault="00B97BA8"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v:textbox>
                </v:shape>
                <v:shape id="Text Box 324" o:spid="_x0000_s1159" type="#_x0000_t202" style="position:absolute;left:4439;top:4848;width:1201;height:1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B97BA8" w:rsidRPr="003B708A" w:rsidRDefault="00B97BA8"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v:textbox>
                </v:shape>
                <w10:wrap type="topAndBottom"/>
              </v:group>
            </w:pict>
          </mc:Fallback>
        </mc:AlternateContent>
      </w:r>
      <w:r w:rsidR="00CA0863" w:rsidRPr="00CB4934">
        <w:t>We’ve met scale diagrams before, especially with forces. Remember: HEAD TO TAIL RULE or COMPONENTS. Don’t forget that FO</w:t>
      </w:r>
      <w:r>
        <w:t xml:space="preserve">RCES DOWN A SLOPE ARE A SPECIAL </w:t>
      </w:r>
      <w:r w:rsidR="00CA0863" w:rsidRPr="00CB4934">
        <w:t xml:space="preserve">CASE which we’ll deal with </w:t>
      </w:r>
      <w:r w:rsidR="00CA0863">
        <w:t>in the Forces section.</w:t>
      </w:r>
    </w:p>
    <w:p w:rsidR="00C805F3" w:rsidRDefault="000920E7" w:rsidP="00F65B00">
      <w:pPr>
        <w:pStyle w:val="Heading2"/>
        <w:rPr>
          <w:rStyle w:val="Heading2Char"/>
          <w:caps/>
          <w:shd w:val="clear" w:color="auto" w:fill="auto"/>
        </w:rPr>
      </w:pPr>
      <w:bookmarkStart w:id="21" w:name="_Toc516416378"/>
      <w:r w:rsidRPr="00F65B00">
        <w:rPr>
          <w:rStyle w:val="Heading2Char"/>
          <w:caps/>
          <w:shd w:val="clear" w:color="auto" w:fill="auto"/>
        </w:rPr>
        <w:t>Resolving by Scale Diagram</w:t>
      </w:r>
      <w:bookmarkEnd w:id="21"/>
    </w:p>
    <w:bookmarkStart w:id="22" w:name="_Toc516416379"/>
    <w:p w:rsidR="000920E7" w:rsidRPr="00C62198" w:rsidRDefault="00417BBD" w:rsidP="00C62198">
      <w:pPr>
        <w:pStyle w:val="Heading2"/>
        <w:rPr>
          <w:rStyle w:val="Heading2Char"/>
          <w:caps/>
          <w:shd w:val="clear" w:color="auto" w:fill="auto"/>
        </w:rPr>
      </w:pPr>
      <w:r w:rsidRPr="00C62198">
        <w:rPr>
          <w:rStyle w:val="Heading2Char"/>
          <w:caps/>
          <w:noProof/>
          <w:shd w:val="clear" w:color="auto" w:fill="auto"/>
          <w:lang w:eastAsia="en-GB"/>
        </w:rPr>
        <mc:AlternateContent>
          <mc:Choice Requires="wps">
            <w:drawing>
              <wp:anchor distT="0" distB="0" distL="114300" distR="114300" simplePos="0" relativeHeight="251663872" behindDoc="0" locked="0" layoutInCell="1" allowOverlap="1" wp14:anchorId="61ECE8CE" wp14:editId="58AC1042">
                <wp:simplePos x="0" y="0"/>
                <wp:positionH relativeFrom="column">
                  <wp:posOffset>924560</wp:posOffset>
                </wp:positionH>
                <wp:positionV relativeFrom="paragraph">
                  <wp:posOffset>2462530</wp:posOffset>
                </wp:positionV>
                <wp:extent cx="2292350" cy="549275"/>
                <wp:effectExtent l="0" t="0" r="0" b="3175"/>
                <wp:wrapTopAndBottom/>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F65B00">
                            <w:pPr>
                              <w:spacing w:before="120" w:after="0"/>
                              <w:rPr>
                                <w:rFonts w:ascii="Comic Sans MS" w:hAnsi="Comic Sans MS"/>
                                <w:color w:val="0000FF"/>
                              </w:rPr>
                            </w:pPr>
                            <w:r w:rsidRPr="003B708A">
                              <w:rPr>
                                <w:rFonts w:ascii="Comic Sans MS" w:hAnsi="Comic Sans MS"/>
                                <w:color w:val="0000FF"/>
                              </w:rPr>
                              <w:t>Measure</w:t>
                            </w:r>
                            <w:proofErr w:type="gramStart"/>
                            <w:r w:rsidRPr="003B708A">
                              <w:rPr>
                                <w:rFonts w:ascii="Comic Sans MS" w:hAnsi="Comic Sans MS"/>
                                <w:color w:val="0000FF"/>
                              </w:rPr>
                              <w:t>:19</w:t>
                            </w:r>
                            <w:proofErr w:type="gramEnd"/>
                            <w:r w:rsidRPr="003B708A">
                              <w:rPr>
                                <w:rFonts w:ascii="Comic Sans MS" w:hAnsi="Comic Sans MS"/>
                                <w:color w:val="0000FF"/>
                              </w:rPr>
                              <w:t xml:space="preserve">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160" type="#_x0000_t202" style="position:absolute;margin-left:72.8pt;margin-top:193.9pt;width:180.5pt;height:43.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xds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" filled="f" stroked="f">
                <v:textbox>
                  <w:txbxContent>
                    <w:p w:rsidR="00B97BA8" w:rsidRPr="003B708A" w:rsidRDefault="00B97BA8" w:rsidP="00F65B00">
                      <w:pPr>
                        <w:spacing w:before="120" w:after="0"/>
                        <w:rPr>
                          <w:rFonts w:ascii="Comic Sans MS" w:hAnsi="Comic Sans MS"/>
                          <w:color w:val="0000FF"/>
                        </w:rPr>
                      </w:pPr>
                      <w:r w:rsidRPr="003B708A">
                        <w:rPr>
                          <w:rFonts w:ascii="Comic Sans MS" w:hAnsi="Comic Sans MS"/>
                          <w:color w:val="0000FF"/>
                        </w:rPr>
                        <w:t>Measure:19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v:textbox>
                <w10:wrap type="topAndBottom"/>
              </v:shape>
            </w:pict>
          </mc:Fallback>
        </mc:AlternateContent>
      </w:r>
      <w:r w:rsidR="00F65B00" w:rsidRPr="00C62198">
        <w:rPr>
          <w:rStyle w:val="Heading2Char"/>
          <w:caps/>
          <w:shd w:val="clear" w:color="auto" w:fill="auto"/>
        </w:rPr>
        <w:t>Resolving by components</w:t>
      </w:r>
      <w:bookmarkEnd w:id="22"/>
    </w:p>
    <w:p w:rsidR="00E233C5" w:rsidRDefault="00E233C5" w:rsidP="00A17BA7">
      <w:r>
        <w:t>Example 1</w:t>
      </w:r>
    </w:p>
    <w:p w:rsidR="000920E7" w:rsidRDefault="00974E37" w:rsidP="00CA0863">
      <w:r>
        <w:rPr>
          <w:rStyle w:val="Heading2Char"/>
        </w:rPr>
        <w:pict>
          <v:shape id="_x0000_s1378" type="#_x0000_t75" style="position:absolute;margin-left:26.5pt;margin-top:10pt;width:169pt;height:71.1pt;z-index:251758592">
            <v:imagedata r:id="rId73" o:title=""/>
          </v:shape>
          <o:OLEObject Type="Embed" ProgID="Equation.DSMT4" ShapeID="_x0000_s1378" DrawAspect="Content" ObjectID="_1590163848" r:id="rId74"/>
        </w:pict>
      </w:r>
      <w:r>
        <w:rPr>
          <w:rStyle w:val="Heading2Char"/>
        </w:rPr>
        <w:pict>
          <v:shape id="_x0000_s1379" type="#_x0000_t75" style="position:absolute;margin-left:286.25pt;margin-top:2.5pt;width:142.35pt;height:69.15pt;z-index:251759616">
            <v:imagedata r:id="rId75" o:title=""/>
          </v:shape>
          <o:OLEObject Type="Embed" ProgID="Equation.DSMT4" ShapeID="_x0000_s1379" DrawAspect="Content" ObjectID="_1590163849" r:id="rId76"/>
        </w:pict>
      </w:r>
    </w:p>
    <w:p w:rsidR="00C805F3" w:rsidRDefault="00C805F3" w:rsidP="00CA0863"/>
    <w:p w:rsidR="00C805F3" w:rsidRDefault="00C805F3" w:rsidP="00CA0863"/>
    <w:p w:rsidR="00A17BA7" w:rsidRDefault="00A17BA7" w:rsidP="00CA0863"/>
    <w:p w:rsidR="007E60A7" w:rsidRPr="00A17BA7" w:rsidRDefault="00A17BA7" w:rsidP="00CA0863">
      <w:pPr>
        <w:rPr>
          <w:rFonts w:eastAsia="MS Mincho"/>
        </w:rPr>
      </w:pPr>
      <w:r>
        <w:rPr>
          <w:b/>
          <w:noProof/>
          <w:color w:val="0000FF"/>
          <w:lang w:eastAsia="en-GB"/>
        </w:rPr>
        <w:lastRenderedPageBreak/>
        <mc:AlternateContent>
          <mc:Choice Requires="wpg">
            <w:drawing>
              <wp:anchor distT="0" distB="0" distL="114300" distR="114300" simplePos="0" relativeHeight="251972608" behindDoc="1" locked="0" layoutInCell="1" allowOverlap="1" wp14:anchorId="381FDF57" wp14:editId="39C7DB22">
                <wp:simplePos x="0" y="0"/>
                <wp:positionH relativeFrom="column">
                  <wp:posOffset>3691890</wp:posOffset>
                </wp:positionH>
                <wp:positionV relativeFrom="paragraph">
                  <wp:posOffset>-37465</wp:posOffset>
                </wp:positionV>
                <wp:extent cx="1598930" cy="2693670"/>
                <wp:effectExtent l="0" t="0" r="0" b="11430"/>
                <wp:wrapTight wrapText="bothSides">
                  <wp:wrapPolygon edited="0">
                    <wp:start x="8750" y="0"/>
                    <wp:lineTo x="6434" y="1833"/>
                    <wp:lineTo x="5919" y="2597"/>
                    <wp:lineTo x="6176" y="5194"/>
                    <wp:lineTo x="2059" y="6721"/>
                    <wp:lineTo x="515" y="7485"/>
                    <wp:lineTo x="515" y="9013"/>
                    <wp:lineTo x="2831" y="10082"/>
                    <wp:lineTo x="6176" y="10082"/>
                    <wp:lineTo x="6434" y="21539"/>
                    <wp:lineTo x="7720" y="21539"/>
                    <wp:lineTo x="12610" y="12526"/>
                    <wp:lineTo x="16213" y="12526"/>
                    <wp:lineTo x="21102" y="11151"/>
                    <wp:lineTo x="20845" y="10082"/>
                    <wp:lineTo x="16470" y="8096"/>
                    <wp:lineTo x="15183" y="7638"/>
                    <wp:lineTo x="18272" y="2750"/>
                    <wp:lineTo x="16728" y="0"/>
                    <wp:lineTo x="8750" y="0"/>
                  </wp:wrapPolygon>
                </wp:wrapTight>
                <wp:docPr id="48658" name="Group 48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598930" cy="2693670"/>
                          <a:chOff x="5190" y="2340"/>
                          <a:chExt cx="1455" cy="6120"/>
                        </a:xfrm>
                      </wpg:grpSpPr>
                      <wpg:grpSp>
                        <wpg:cNvPr id="48659" name="Group 239"/>
                        <wpg:cNvGrpSpPr>
                          <a:grpSpLocks/>
                        </wpg:cNvGrpSpPr>
                        <wpg:grpSpPr bwMode="auto">
                          <a:xfrm>
                            <a:off x="5190" y="2340"/>
                            <a:ext cx="1455" cy="6120"/>
                            <a:chOff x="5190" y="2340"/>
                            <a:chExt cx="1455" cy="6120"/>
                          </a:xfrm>
                        </wpg:grpSpPr>
                        <wps:wsp>
                          <wps:cNvPr id="4866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66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866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63" name="Text Box 243"/>
                          <wps:cNvSpPr txBox="1">
                            <a:spLocks noChangeArrowheads="1"/>
                          </wps:cNvSpPr>
                          <wps:spPr bwMode="auto">
                            <a:xfrm>
                              <a:off x="6024" y="4340"/>
                              <a:ext cx="62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8E1222" w:rsidRDefault="00B97BA8" w:rsidP="00295DC7">
                                <w:pPr>
                                  <w:spacing w:before="0" w:after="0"/>
                                  <w:rPr>
                                    <w:color w:val="0000FF"/>
                                  </w:rPr>
                                </w:pPr>
                                <w:r w:rsidRPr="008E1222">
                                  <w:rPr>
                                    <w:color w:val="0000FF"/>
                                  </w:rPr>
                                  <w:t>18.0 N</w:t>
                                </w:r>
                              </w:p>
                            </w:txbxContent>
                          </wps:txbx>
                          <wps:bodyPr rot="0" vert="horz" wrap="square" lIns="91440" tIns="45720" rIns="91440" bIns="45720" anchor="t" anchorCtr="0" upright="1">
                            <a:noAutofit/>
                          </wps:bodyPr>
                        </wps:wsp>
                        <wps:wsp>
                          <wps:cNvPr id="48664" name="Text Box 244"/>
                          <wps:cNvSpPr txBox="1">
                            <a:spLocks noChangeArrowheads="1"/>
                          </wps:cNvSpPr>
                          <wps:spPr bwMode="auto">
                            <a:xfrm>
                              <a:off x="5460" y="2340"/>
                              <a:ext cx="632"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8E1222" w:rsidRDefault="00B97BA8" w:rsidP="00295DC7">
                                <w:pPr>
                                  <w:spacing w:before="0" w:after="0"/>
                                </w:pPr>
                                <w:r w:rsidRPr="008E1222">
                                  <w:t>6.2 N</w:t>
                                </w:r>
                              </w:p>
                            </w:txbxContent>
                          </wps:txbx>
                          <wps:bodyPr rot="0" vert="horz" wrap="square" lIns="91440" tIns="45720" rIns="91440" bIns="45720" anchor="t" anchorCtr="0" upright="1">
                            <a:noAutofit/>
                          </wps:bodyPr>
                        </wps:wsp>
                        <wps:wsp>
                          <wps:cNvPr id="48665" name="Text Box 245"/>
                          <wps:cNvSpPr txBox="1">
                            <a:spLocks noChangeArrowheads="1"/>
                          </wps:cNvSpPr>
                          <wps:spPr bwMode="auto">
                            <a:xfrm>
                              <a:off x="5190" y="5070"/>
                              <a:ext cx="5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95DC7" w:rsidRDefault="00B97BA8" w:rsidP="00295DC7">
                                <w:pPr>
                                  <w:spacing w:before="0" w:after="0"/>
                                  <w:rPr>
                                    <w:b/>
                                    <w:color w:val="FF0000"/>
                                    <w:szCs w:val="24"/>
                                  </w:rPr>
                                </w:pPr>
                                <w:r w:rsidRPr="00295DC7">
                                  <w:rPr>
                                    <w:b/>
                                    <w:color w:val="FF0000"/>
                                    <w:szCs w:val="24"/>
                                  </w:rPr>
                                  <w:t>R</w:t>
                                </w:r>
                              </w:p>
                            </w:txbxContent>
                          </wps:txbx>
                          <wps:bodyPr rot="0" vert="horz" wrap="square" lIns="91440" tIns="45720" rIns="91440" bIns="45720" anchor="t" anchorCtr="0" upright="1">
                            <a:noAutofit/>
                          </wps:bodyPr>
                        </wps:wsp>
                      </wpg:grpSp>
                      <wps:wsp>
                        <wps:cNvPr id="4866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667" name="Text Box 247"/>
                        <wps:cNvSpPr txBox="1">
                          <a:spLocks noChangeArrowheads="1"/>
                        </wps:cNvSpPr>
                        <wps:spPr bwMode="auto">
                          <a:xfrm>
                            <a:off x="5869" y="6040"/>
                            <a:ext cx="311"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95DC7" w:rsidRDefault="00B97BA8"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658" o:spid="_x0000_s1161" style="position:absolute;margin-left:290.7pt;margin-top:-2.95pt;width:125.9pt;height:212.1pt;flip:x;z-index:-251343872" coordorigin="5190,2340" coordsize="1455,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">
                <v:group id="Group 239" o:spid="_x0000_s1162" style="position:absolute;left:5190;top:2340;width:1455;height:6120" coordorigin="5190,2340" coordsize="1455,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V7BkscAAADe&#10;AAAADwAAAAAAAAAAAAAAAACqAgAAZHJzL2Rvd25yZXYueG1sUEsFBgAAAAAEAAQA+gAAAJ4DAAAA&#10;AA==&#10;">
                  <v:line id="Line 240" o:spid="_x0000_s1163" style="position:absolute;flip:y;visibility:visible;mso-wrap-style:square" from="6180,2880" to="6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acIAAADeAAAADwAAAGRycy9kb3ducmV2LnhtbESPzYrCMBSF94LvEK7gTpOKFqlGkQ6C&#10;LlzYmQe4NNe22NyUJmrn7c1CcHk4f3zb/WBb8aTeN441JHMFgrh0puFKw9/vcbYG4QOywdYxafgn&#10;D/vdeLTFzLgXX+lZhErEEfYZaqhD6DIpfVmTRT93HXH0bq63GKLsK2l6fMVx28qFUqm02HB8qLGj&#10;vKbyXjyshqv/uatz1+arZKV4WORJkV+OWk8nw2EDItAQvuFP+2Q0LNdpGgEiTkQBuX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macIAAADeAAAADwAAAAAAAAAAAAAA&#10;AAChAgAAZHJzL2Rvd25yZXYueG1sUEsFBgAAAAAEAAQA+QAAAJADAAAAAA==&#10;" strokecolor="blue" strokeweight="2.25pt">
                    <v:stroke endarrow="block"/>
                  </v:line>
                  <v:line id="Line 241" o:spid="_x0000_s1164" style="position:absolute;flip:x;visibility:visible;mso-wrap-style:square" from="5460,2880" to="61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77MYAAADeAAAADwAAAGRycy9kb3ducmV2LnhtbESPQWvCQBSE7wX/w/KE3uomUoJEV7EB&#10;Ubw1tgdvj+xrkjb7dsmuJv77riB4HGbmG2a1GU0nrtT71rKCdJaAIK6sbrlW8HXavS1A+ICssbNM&#10;Cm7kYbOevKww13bgT7qWoRYRwj5HBU0ILpfSVw0Z9DPriKP3Y3uDIcq+lrrHIcJNJ+dJkkmDLceF&#10;Bh0VDVV/5cUoyArzsS3a8rfcD4f998W5c3p0Sr1Ox+0SRKAxPMOP9kEreF9kWQr3O/EK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Ke+zGAAAA3gAAAA8AAAAAAAAA&#10;AAAAAAAAoQIAAGRycy9kb3ducmV2LnhtbFBLBQYAAAAABAAEAPkAAACUAwAAAAA=&#10;" strokecolor="green" strokeweight="2.25pt">
                    <v:stroke endarrow="block"/>
                  </v:line>
                  <v:line id="Line 242" o:spid="_x0000_s1165" style="position:absolute;flip:x y;visibility:visible;mso-wrap-style:square" from="5460,2880" to="6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LuycUAAADeAAAADwAAAGRycy9kb3ducmV2LnhtbESPQWvCQBSE74L/YXlCb7oxSpDoKrUg&#10;9iQYpfT4yD6T0OzbkN3GxF/vCoUeh5n5htnselOLjlpXWVYwn0UgiHOrKy4UXC+H6QqE88gaa8uk&#10;YCAHu+14tMFU2zufqct8IQKEXYoKSu+bVEqXl2TQzWxDHLybbQ36INtC6hbvAW5qGUdRIg1WHBZK&#10;bOijpPwn+zUKjo+4XpAb9t+L5NRJH2XafA1KvU369zUIT73/D/+1P7WC5SpJYnjdCVdAb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LuycUAAADeAAAADwAAAAAAAAAA&#10;AAAAAAChAgAAZHJzL2Rvd25yZXYueG1sUEsFBgAAAAAEAAQA+QAAAJMDAAAAAA==&#10;" strokecolor="red" strokeweight="2.25pt">
                    <v:stroke endarrow="block"/>
                  </v:line>
                  <v:shape id="_x0000_s1166" type="#_x0000_t202" style="position:absolute;left:6024;top:4340;width:621;height: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Y08YA&#10;AADeAAAADwAAAGRycy9kb3ducmV2LnhtbESPQWvCQBSE70L/w/IK3nTXaoOm2UhRCj1ValXo7ZF9&#10;JsHs25DdmvTfd4WCx2FmvmGy9WAbcaXO1441zKYKBHHhTM2lhsPX22QJwgdkg41j0vBLHtb5wyjD&#10;1LieP+m6D6WIEPYpaqhCaFMpfVGRRT91LXH0zq6zGKLsSmk67CPcNvJJqURarDkuVNjSpqLisv+x&#10;Go4f5+/TQu3KrX1uezcoyXYltR4/Dq8vIAIN4R7+b78bDYtlkszhdid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sY08YAAADeAAAADwAAAAAAAAAAAAAAAACYAgAAZHJz&#10;L2Rvd25yZXYueG1sUEsFBgAAAAAEAAQA9QAAAIsDAAAAAA==&#10;" filled="f" stroked="f">
                    <v:textbox>
                      <w:txbxContent>
                        <w:p w:rsidR="00B97BA8" w:rsidRPr="008E1222" w:rsidRDefault="00B97BA8" w:rsidP="00295DC7">
                          <w:pPr>
                            <w:spacing w:before="0" w:after="0"/>
                            <w:rPr>
                              <w:color w:val="0000FF"/>
                            </w:rPr>
                          </w:pPr>
                          <w:r w:rsidRPr="008E1222">
                            <w:rPr>
                              <w:color w:val="0000FF"/>
                            </w:rPr>
                            <w:t>18.0 N</w:t>
                          </w:r>
                        </w:p>
                      </w:txbxContent>
                    </v:textbox>
                  </v:shape>
                  <v:shape id="Text Box 244" o:spid="_x0000_s1167" type="#_x0000_t202" style="position:absolute;left:5460;top:2340;width:632;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p8YA&#10;AADeAAAADwAAAGRycy9kb3ducmV2LnhtbESPT2vCQBTE7wW/w/IEb3XXkgZNs4pYBE+W2lbo7ZF9&#10;+YPZtyG7mvjtu4VCj8PM/IbJN6NtxY163zjWsJgrEMSFMw1XGj4/9o9LED4gG2wdk4Y7edisJw85&#10;ZsYN/E63U6hEhLDPUEMdQpdJ6YuaLPq564ijV7reYoiyr6TpcYhw28onpVJpseG4UGNHu5qKy+lq&#10;NXwdy+9zot6qV/vcDW5Uku1Kaj2bjtsXEIHG8B/+ax+MhmSZpgn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Ap8YAAADeAAAADwAAAAAAAAAAAAAAAACYAgAAZHJz&#10;L2Rvd25yZXYueG1sUEsFBgAAAAAEAAQA9QAAAIsDAAAAAA==&#10;" filled="f" stroked="f">
                    <v:textbox>
                      <w:txbxContent>
                        <w:p w:rsidR="00B97BA8" w:rsidRPr="008E1222" w:rsidRDefault="00B97BA8" w:rsidP="00295DC7">
                          <w:pPr>
                            <w:spacing w:before="0" w:after="0"/>
                          </w:pPr>
                          <w:r w:rsidRPr="008E1222">
                            <w:t>6.2 N</w:t>
                          </w:r>
                        </w:p>
                      </w:txbxContent>
                    </v:textbox>
                  </v:shape>
                  <v:shape id="Text Box 245" o:spid="_x0000_s1168" type="#_x0000_t202" style="position:absolute;left:5190;top:5070;width:5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lPMYA&#10;AADeAAAADwAAAGRycy9kb3ducmV2LnhtbESPT2vCQBTE7wW/w/IKvdXdioY0dSNiKXiyVK3g7ZF9&#10;+UOzb0N2a+K3dwsFj8PM/IZZrkbbigv1vnGs4WWqQBAXzjRcaTgePp5TED4gG2wdk4YreVjlk4cl&#10;ZsYN/EWXfahEhLDPUEMdQpdJ6YuaLPqp64ijV7reYoiyr6TpcYhw28qZUom02HBcqLGjTU3Fz/7X&#10;avjelefTXH1W73bRDW5Uku2r1PrpcVy/gQg0hnv4v701GuZpkizg706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lPMYAAADeAAAADwAAAAAAAAAAAAAAAACYAgAAZHJz&#10;L2Rvd25yZXYueG1sUEsFBgAAAAAEAAQA9QAAAIsDAAAAAA==&#10;" filled="f" stroked="f">
                    <v:textbox>
                      <w:txbxContent>
                        <w:p w:rsidR="00B97BA8" w:rsidRPr="00295DC7" w:rsidRDefault="00B97BA8" w:rsidP="00295DC7">
                          <w:pPr>
                            <w:spacing w:before="0" w:after="0"/>
                            <w:rPr>
                              <w:b/>
                              <w:color w:val="FF0000"/>
                              <w:szCs w:val="24"/>
                            </w:rPr>
                          </w:pPr>
                          <w:r w:rsidRPr="00295DC7">
                            <w:rPr>
                              <w:b/>
                              <w:color w:val="FF0000"/>
                              <w:szCs w:val="24"/>
                            </w:rPr>
                            <w:t>R</w:t>
                          </w:r>
                        </w:p>
                      </w:txbxContent>
                    </v:textbox>
                  </v:shape>
                </v:group>
                <v:shape id="Freeform 246" o:spid="_x0000_s1169" style="position:absolute;left:5820;top:5723;width:360;height:37;visibility:visible;mso-wrap-style:square;v-text-anchor:top" coordsize="36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hvRsQA&#10;AADeAAAADwAAAGRycy9kb3ducmV2LnhtbESPUUsDMRCE3wX/Q1jBN5vTSihn01ILgkgFW/V9uWzv&#10;wl02R7K25783guDjMDPfMMv1FAZ1opR9ZAu3swoUcROd59bCx/vTzQJUFmSHQ2Sy8E0Z1qvLiyXW&#10;Lp55T6eDtKpAONdooRMZa61z01HAPIsjcfGOMQWUIlOrXcJzgYdB31WV0QE9l4UOR9p21PSHr2Dh&#10;8WVr+rjb9XN++/S+bSTJ/NXa66tp8wBKaJL/8F/72Vm4Xxhj4PdOuQJ6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Yb0bEAAAA3gAAAA8AAAAAAAAAAAAAAAAAmAIAAGRycy9k&#10;b3ducmV2LnhtbFBLBQYAAAAABAAEAPUAAACJAwAAAAA=&#10;" path="m,37c30,31,120,,180,v60,,143,29,180,37e" filled="f" strokecolor="red" strokeweight="2.25pt">
                  <v:path arrowok="t" o:connecttype="custom" o:connectlocs="0,37;180,0;360,37" o:connectangles="0,0,0"/>
                </v:shape>
                <v:shape id="Text Box 247" o:spid="_x0000_s1170" type="#_x0000_t202" style="position:absolute;left:5869;top:6040;width:311;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e0MUA&#10;AADeAAAADwAAAGRycy9kb3ducmV2LnhtbESPQWvCQBSE74X+h+UVvOmuRVNNXaUogieLVoXeHtln&#10;Esy+DdnVxH/vFoQeh5n5hpktOluJGzW+dKxhOFAgiDNnSs41HH7W/QkIH5ANVo5Jw508LOavLzNM&#10;jWt5R7d9yEWEsE9RQxFCnUrps4Is+oGriaN3do3FEGWTS9NgG+G2ku9KJdJiyXGhwJqWBWWX/dVq&#10;OG7Pv6eR+s5Xdly3rlOS7VRq3Xvrvj5BBOrCf/jZ3hgNo0mSfMDfnXg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B7QxQAAAN4AAAAPAAAAAAAAAAAAAAAAAJgCAABkcnMv&#10;ZG93bnJldi54bWxQSwUGAAAAAAQABAD1AAAAigMAAAAA&#10;" filled="f" stroked="f">
                  <v:textbox>
                    <w:txbxContent>
                      <w:p w:rsidR="00B97BA8" w:rsidRPr="00295DC7" w:rsidRDefault="00B97BA8"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v:textbox>
                </v:shape>
                <w10:wrap type="tight"/>
              </v:group>
            </w:pict>
          </mc:Fallback>
        </mc:AlternateContent>
      </w: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6.2</m:t>
            </m:r>
          </m:e>
          <m:sup>
            <m:r>
              <w:rPr>
                <w:rFonts w:ascii="Cambria Math" w:eastAsia="MS Mincho" w:hAnsi="Cambria Math"/>
              </w:rPr>
              <m:t>2</m:t>
            </m:r>
          </m:sup>
        </m:s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18</m:t>
            </m:r>
          </m:e>
          <m:sup>
            <m:r>
              <w:rPr>
                <w:rFonts w:ascii="Cambria Math" w:eastAsia="MS Mincho" w:hAnsi="Cambria Math"/>
              </w:rPr>
              <m:t>2</m:t>
            </m:r>
          </m:sup>
        </m:sSup>
        <m:r>
          <w:rPr>
            <w:rFonts w:ascii="Cambria Math" w:eastAsia="MS Mincho" w:hAnsi="Cambria Math"/>
          </w:rPr>
          <m:t>=38.4+324=362.4</m:t>
        </m:r>
      </m:oMath>
    </w:p>
    <w:p w:rsidR="007E60A7" w:rsidRPr="007E60A7" w:rsidRDefault="00974E37" w:rsidP="007E60A7">
      <w:pPr>
        <w:rPr>
          <w:rFonts w:eastAsia="MS Mincho"/>
        </w:rPr>
      </w:pPr>
      <m:oMathPara>
        <m:oMathParaPr>
          <m:jc m:val="left"/>
        </m:oMathParaP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rad>
            <m:radPr>
              <m:degHide m:val="1"/>
              <m:ctrlPr>
                <w:rPr>
                  <w:rFonts w:ascii="Cambria Math" w:eastAsia="MS Mincho" w:hAnsi="Cambria Math"/>
                  <w:i/>
                </w:rPr>
              </m:ctrlPr>
            </m:radPr>
            <m:deg/>
            <m:e>
              <m:r>
                <w:rPr>
                  <w:rFonts w:ascii="Cambria Math" w:eastAsia="MS Mincho" w:hAnsi="Cambria Math"/>
                </w:rPr>
                <m:t>362.4</m:t>
              </m:r>
            </m:e>
          </m:rad>
          <m:r>
            <w:rPr>
              <w:rFonts w:ascii="Cambria Math" w:eastAsia="MS Mincho" w:hAnsi="Cambria Math"/>
            </w:rPr>
            <m:t>=19.0N</m:t>
          </m:r>
        </m:oMath>
      </m:oMathPara>
    </w:p>
    <w:p w:rsidR="007E60A7" w:rsidRPr="007E60A7" w:rsidRDefault="007E60A7" w:rsidP="007E60A7">
      <w:pPr>
        <w:rPr>
          <w:rFonts w:eastAsia="MS Mincho"/>
        </w:rPr>
      </w:pPr>
      <m:oMathPara>
        <m:oMathParaPr>
          <m:jc m:val="left"/>
        </m:oMathParaPr>
        <m:oMath>
          <m:r>
            <w:rPr>
              <w:rFonts w:ascii="Cambria Math" w:eastAsia="MS Mincho" w:hAnsi="Cambria Math"/>
            </w:rPr>
            <m:t>tanθ=</m:t>
          </m:r>
          <m:f>
            <m:fPr>
              <m:ctrlPr>
                <w:rPr>
                  <w:rFonts w:ascii="Cambria Math" w:eastAsia="MS Mincho" w:hAnsi="Cambria Math"/>
                  <w:i/>
                </w:rPr>
              </m:ctrlPr>
            </m:fPr>
            <m:num>
              <m:r>
                <w:rPr>
                  <w:rFonts w:ascii="Cambria Math" w:eastAsia="MS Mincho" w:hAnsi="Cambria Math"/>
                </w:rPr>
                <m:t>6.2</m:t>
              </m:r>
            </m:num>
            <m:den>
              <m:r>
                <w:rPr>
                  <w:rFonts w:ascii="Cambria Math" w:eastAsia="MS Mincho" w:hAnsi="Cambria Math"/>
                </w:rPr>
                <m:t>18</m:t>
              </m:r>
            </m:den>
          </m:f>
          <m:r>
            <w:rPr>
              <w:rFonts w:ascii="Cambria Math" w:eastAsia="MS Mincho" w:hAnsi="Cambria Math"/>
            </w:rPr>
            <m:t>=0.344</m:t>
          </m:r>
        </m:oMath>
      </m:oMathPara>
    </w:p>
    <w:p w:rsidR="000F08A0" w:rsidRDefault="007E60A7" w:rsidP="00E233C5">
      <w:pPr>
        <w:rPr>
          <w:rFonts w:eastAsia="MS Mincho"/>
          <w:u w:val="double"/>
        </w:rPr>
      </w:pPr>
      <w:r w:rsidRPr="007E60A7">
        <w:rPr>
          <w:rFonts w:eastAsia="MS Mincho"/>
          <w:u w:val="double"/>
        </w:rPr>
        <w:sym w:font="Symbol" w:char="F071"/>
      </w:r>
      <w:r w:rsidRPr="007E60A7">
        <w:rPr>
          <w:rFonts w:eastAsia="MS Mincho"/>
          <w:u w:val="double"/>
        </w:rPr>
        <w:t>=19</w:t>
      </w:r>
      <w:r w:rsidRPr="007E60A7">
        <w:rPr>
          <w:rFonts w:eastAsia="MS Mincho"/>
          <w:u w:val="double"/>
        </w:rPr>
        <w:sym w:font="Symbol" w:char="F0B0"/>
      </w:r>
    </w:p>
    <w:p w:rsidR="000F08A0" w:rsidRDefault="000F08A0" w:rsidP="00E233C5">
      <w:pPr>
        <w:rPr>
          <w:rFonts w:eastAsia="MS Mincho"/>
          <w:u w:val="double"/>
        </w:rPr>
      </w:pPr>
    </w:p>
    <w:p w:rsidR="000F08A0" w:rsidRDefault="000F08A0" w:rsidP="00E233C5">
      <w:pPr>
        <w:rPr>
          <w:rFonts w:eastAsia="MS Mincho"/>
          <w:u w:val="double"/>
        </w:rPr>
      </w:pPr>
    </w:p>
    <w:p w:rsidR="00F6510B" w:rsidRDefault="00E233C5" w:rsidP="000F08A0">
      <w:r w:rsidRPr="000F08A0">
        <w:t>Example 2</w:t>
      </w:r>
    </w:p>
    <w:p w:rsidR="000F08A0" w:rsidRDefault="000F08A0" w:rsidP="000F08A0"/>
    <w:p w:rsidR="000F08A0" w:rsidRPr="000F08A0" w:rsidRDefault="000F08A0" w:rsidP="000F08A0">
      <w:r w:rsidRPr="000F08A0">
        <w:rPr>
          <w:noProof/>
          <w:lang w:eastAsia="en-GB"/>
        </w:rPr>
        <mc:AlternateContent>
          <mc:Choice Requires="wpg">
            <w:drawing>
              <wp:anchor distT="0" distB="0" distL="114300" distR="114300" simplePos="0" relativeHeight="251601408" behindDoc="0" locked="0" layoutInCell="1" allowOverlap="1" wp14:anchorId="7B44E4F3" wp14:editId="1D1026A8">
                <wp:simplePos x="0" y="0"/>
                <wp:positionH relativeFrom="column">
                  <wp:posOffset>300355</wp:posOffset>
                </wp:positionH>
                <wp:positionV relativeFrom="paragraph">
                  <wp:posOffset>225425</wp:posOffset>
                </wp:positionV>
                <wp:extent cx="4028440" cy="2293620"/>
                <wp:effectExtent l="0" t="38100" r="0" b="30480"/>
                <wp:wrapTopAndBottom/>
                <wp:docPr id="21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293620"/>
                          <a:chOff x="1800" y="2133"/>
                          <a:chExt cx="8782" cy="6504"/>
                        </a:xfrm>
                      </wpg:grpSpPr>
                      <wps:wsp>
                        <wps:cNvPr id="217" name="Line 216"/>
                        <wps:cNvCnPr/>
                        <wps:spPr bwMode="auto">
                          <a:xfrm flipH="1" flipV="1">
                            <a:off x="1800" y="6633"/>
                            <a:ext cx="4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8" name="Line 217"/>
                        <wps:cNvCnPr/>
                        <wps:spPr bwMode="auto">
                          <a:xfrm flipV="1">
                            <a:off x="6300" y="6633"/>
                            <a:ext cx="216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9" name="Line 218"/>
                        <wps:cNvCnPr/>
                        <wps:spPr bwMode="auto">
                          <a:xfrm flipH="1" flipV="1">
                            <a:off x="5400" y="5733"/>
                            <a:ext cx="900" cy="9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0" name="Line 219"/>
                        <wps:cNvCnPr/>
                        <wps:spPr bwMode="auto">
                          <a:xfrm flipV="1">
                            <a:off x="6300" y="2133"/>
                            <a:ext cx="3240" cy="45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1" name="Line 220"/>
                        <wps:cNvCnPr/>
                        <wps:spPr bwMode="auto">
                          <a:xfrm>
                            <a:off x="6300" y="6633"/>
                            <a:ext cx="0" cy="19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2" name="Freeform 221"/>
                        <wps:cNvSpPr>
                          <a:spLocks/>
                        </wps:cNvSpPr>
                        <wps:spPr bwMode="auto">
                          <a:xfrm>
                            <a:off x="6780" y="5958"/>
                            <a:ext cx="240" cy="675"/>
                          </a:xfrm>
                          <a:custGeom>
                            <a:avLst/>
                            <a:gdLst>
                              <a:gd name="T0" fmla="*/ 0 w 240"/>
                              <a:gd name="T1" fmla="*/ 0 h 675"/>
                              <a:gd name="T2" fmla="*/ 180 w 240"/>
                              <a:gd name="T3" fmla="*/ 330 h 675"/>
                              <a:gd name="T4" fmla="*/ 240 w 240"/>
                              <a:gd name="T5" fmla="*/ 675 h 675"/>
                            </a:gdLst>
                            <a:ahLst/>
                            <a:cxnLst>
                              <a:cxn ang="0">
                                <a:pos x="T0" y="T1"/>
                              </a:cxn>
                              <a:cxn ang="0">
                                <a:pos x="T2" y="T3"/>
                              </a:cxn>
                              <a:cxn ang="0">
                                <a:pos x="T4" y="T5"/>
                              </a:cxn>
                            </a:cxnLst>
                            <a:rect l="0" t="0" r="r" b="b"/>
                            <a:pathLst>
                              <a:path w="240" h="675">
                                <a:moveTo>
                                  <a:pt x="0" y="0"/>
                                </a:moveTo>
                                <a:cubicBezTo>
                                  <a:pt x="30" y="55"/>
                                  <a:pt x="140" y="217"/>
                                  <a:pt x="180" y="330"/>
                                </a:cubicBezTo>
                                <a:cubicBezTo>
                                  <a:pt x="220" y="443"/>
                                  <a:pt x="228" y="603"/>
                                  <a:pt x="240" y="675"/>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222"/>
                        <wps:cNvSpPr>
                          <a:spLocks/>
                        </wps:cNvSpPr>
                        <wps:spPr bwMode="auto">
                          <a:xfrm>
                            <a:off x="5580" y="6116"/>
                            <a:ext cx="195" cy="510"/>
                          </a:xfrm>
                          <a:custGeom>
                            <a:avLst/>
                            <a:gdLst>
                              <a:gd name="T0" fmla="*/ 0 w 195"/>
                              <a:gd name="T1" fmla="*/ 510 h 510"/>
                              <a:gd name="T2" fmla="*/ 38 w 195"/>
                              <a:gd name="T3" fmla="*/ 210 h 510"/>
                              <a:gd name="T4" fmla="*/ 195 w 195"/>
                              <a:gd name="T5" fmla="*/ 0 h 510"/>
                            </a:gdLst>
                            <a:ahLst/>
                            <a:cxnLst>
                              <a:cxn ang="0">
                                <a:pos x="T0" y="T1"/>
                              </a:cxn>
                              <a:cxn ang="0">
                                <a:pos x="T2" y="T3"/>
                              </a:cxn>
                              <a:cxn ang="0">
                                <a:pos x="T4" y="T5"/>
                              </a:cxn>
                            </a:cxnLst>
                            <a:rect l="0" t="0" r="r" b="b"/>
                            <a:pathLst>
                              <a:path w="195" h="510">
                                <a:moveTo>
                                  <a:pt x="0" y="510"/>
                                </a:moveTo>
                                <a:cubicBezTo>
                                  <a:pt x="6" y="460"/>
                                  <a:pt x="5" y="295"/>
                                  <a:pt x="38" y="210"/>
                                </a:cubicBezTo>
                                <a:cubicBezTo>
                                  <a:pt x="71" y="125"/>
                                  <a:pt x="162" y="44"/>
                                  <a:pt x="195"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Text Box 223"/>
                        <wps:cNvSpPr txBox="1">
                          <a:spLocks noChangeArrowheads="1"/>
                        </wps:cNvSpPr>
                        <wps:spPr bwMode="auto">
                          <a:xfrm>
                            <a:off x="4598" y="5522"/>
                            <a:ext cx="1393"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5" name="Text Box 224"/>
                        <wps:cNvSpPr txBox="1">
                          <a:spLocks noChangeArrowheads="1"/>
                        </wps:cNvSpPr>
                        <wps:spPr bwMode="auto">
                          <a:xfrm>
                            <a:off x="6963" y="5440"/>
                            <a:ext cx="144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6" name="Text Box 225"/>
                        <wps:cNvSpPr txBox="1">
                          <a:spLocks noChangeArrowheads="1"/>
                        </wps:cNvSpPr>
                        <wps:spPr bwMode="auto">
                          <a:xfrm>
                            <a:off x="8426" y="6116"/>
                            <a:ext cx="18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27" name="Text Box 226"/>
                        <wps:cNvSpPr txBox="1">
                          <a:spLocks noChangeArrowheads="1"/>
                        </wps:cNvSpPr>
                        <wps:spPr bwMode="auto">
                          <a:xfrm>
                            <a:off x="8990" y="2448"/>
                            <a:ext cx="159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pStyle w:val="BodyText"/>
                                <w:rPr>
                                  <w:sz w:val="24"/>
                                  <w:szCs w:val="24"/>
                                </w:rPr>
                              </w:pPr>
                              <w:r w:rsidRPr="003B708A">
                                <w:rPr>
                                  <w:sz w:val="24"/>
                                  <w:szCs w:val="24"/>
                                </w:rPr>
                                <w:t>25 N</w:t>
                              </w:r>
                            </w:p>
                          </w:txbxContent>
                        </wps:txbx>
                        <wps:bodyPr rot="0" vert="horz" wrap="square" lIns="91440" tIns="45720" rIns="91440" bIns="45720" anchor="t" anchorCtr="0" upright="1">
                          <a:noAutofit/>
                        </wps:bodyPr>
                      </wps:wsp>
                      <wps:wsp>
                        <wps:cNvPr id="228" name="Text Box 227"/>
                        <wps:cNvSpPr txBox="1">
                          <a:spLocks noChangeArrowheads="1"/>
                        </wps:cNvSpPr>
                        <wps:spPr bwMode="auto">
                          <a:xfrm>
                            <a:off x="4598" y="4613"/>
                            <a:ext cx="1598"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B44E12" w:rsidRDefault="00B97BA8" w:rsidP="00CA0863">
                              <w:pPr>
                                <w:rPr>
                                  <w:rFonts w:ascii="Comic Sans MS" w:hAnsi="Comic Sans MS"/>
                                  <w:color w:val="0000FF"/>
                                  <w:szCs w:val="24"/>
                                </w:rPr>
                              </w:pPr>
                              <w:r w:rsidRPr="00B44E12">
                                <w:rPr>
                                  <w:rFonts w:ascii="Comic Sans MS" w:hAnsi="Comic Sans MS"/>
                                  <w:color w:val="0000FF"/>
                                  <w:szCs w:val="24"/>
                                </w:rPr>
                                <w:t>5 N</w:t>
                              </w:r>
                            </w:p>
                          </w:txbxContent>
                        </wps:txbx>
                        <wps:bodyPr rot="0" vert="horz" wrap="square" lIns="91440" tIns="45720" rIns="91440" bIns="45720" anchor="t" anchorCtr="0" upright="1">
                          <a:noAutofit/>
                        </wps:bodyPr>
                      </wps:wsp>
                      <wps:wsp>
                        <wps:cNvPr id="229" name="Text Box 228"/>
                        <wps:cNvSpPr txBox="1">
                          <a:spLocks noChangeArrowheads="1"/>
                        </wps:cNvSpPr>
                        <wps:spPr bwMode="auto">
                          <a:xfrm>
                            <a:off x="6196" y="7528"/>
                            <a:ext cx="1620" cy="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30" name="Text Box 229"/>
                        <wps:cNvSpPr txBox="1">
                          <a:spLocks noChangeArrowheads="1"/>
                        </wps:cNvSpPr>
                        <wps:spPr bwMode="auto">
                          <a:xfrm>
                            <a:off x="2160" y="6416"/>
                            <a:ext cx="181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2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171" style="position:absolute;margin-left:23.65pt;margin-top:17.75pt;width:317.2pt;height:180.6pt;z-index:251601408" coordorigin="1800,2133" coordsize="8782,6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">
                <v:line id="Line 216" o:spid="_x0000_s1172" style="position:absolute;flip:x y;visibility:visible;mso-wrap-style:square" from="1800,6633" to="6300,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S07MYAAADcAAAADwAAAGRycy9kb3ducmV2LnhtbESPQWvCQBSE70L/w/IEb2aTULRNXaWI&#10;hZ5aY9tDb4/saxLNvg3ZNcb+elcQPA4z8w2zWA2mET11rrasIIliEMSF1TWXCr6/3qZPIJxH1thY&#10;JgVncrBaPowWmGl74pz6nS9FgLDLUEHlfZtJ6YqKDLrItsTB+7OdQR9kV0rd4SnATSPTOJ5JgzWH&#10;hQpbWldUHHZHo+Cxzmc2/Tj/6v2m+PnMn/db0v9KTcbD6wsIT4O/h2/td60gTeZwPROO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EtOzGAAAA3AAAAA8AAAAAAAAA&#10;AAAAAAAAoQIAAGRycy9kb3ducmV2LnhtbFBLBQYAAAAABAAEAPkAAACUAwAAAAA=&#10;" strokecolor="blue" strokeweight="2.25pt">
                  <v:stroke endarrow="block"/>
                </v:line>
                <v:line id="Line 217" o:spid="_x0000_s1173" style="position:absolute;flip:y;visibility:visible;mso-wrap-style:square" from="6300,6633" to="8460,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vDr4AAADcAAAADwAAAGRycy9kb3ducmV2LnhtbERPzYrCMBC+C75DGGFvNmlBWapRpCK4&#10;Bw9WH2BoxrbYTEoTtb69OSx4/Pj+19vRduJJg28da0gTBYK4cqblWsP1cpj/gvAB2WDnmDS8ycN2&#10;M52sMTfuxWd6lqEWMYR9jhqaEPpcSl81ZNEnrieO3M0NFkOEQy3NgK8YbjuZKbWUFluODQ32VDRU&#10;3cuH1XD2+7v667tikS4Uj1mRlsXpoPXPbNytQAQaw1f87z4aDVka18Yz8QjIz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cm8OvgAAANwAAAAPAAAAAAAAAAAAAAAAAKEC&#10;AABkcnMvZG93bnJldi54bWxQSwUGAAAAAAQABAD5AAAAjAMAAAAA&#10;" strokecolor="blue" strokeweight="2.25pt">
                  <v:stroke endarrow="block"/>
                </v:line>
                <v:line id="Line 218" o:spid="_x0000_s1174" style="position:absolute;flip:x y;visibility:visible;mso-wrap-style:square" from="5400,5733" to="6300,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eFBcUAAADcAAAADwAAAGRycy9kb3ducmV2LnhtbESPT4vCMBTE74LfITzBm6YWkbVrFBEF&#10;T2r9c9jbo3nb1m1eShO17qffCAseh5n5DTNbtKYSd2pcaVnBaBiBIM6sLjlXcD5tBh8gnEfWWFkm&#10;BU9ysJh3OzNMtH1wSvejz0WAsEtQQeF9nUjpsoIMuqGtiYP3bRuDPsgml7rBR4CbSsZRNJEGSw4L&#10;Bda0Kij7Od6MgnGZTmy8e37p6zq77NPp9UD6V6l+r11+gvDU+nf4v73VCuLRFF5nw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eFBcUAAADcAAAADwAAAAAAAAAA&#10;AAAAAAChAgAAZHJzL2Rvd25yZXYueG1sUEsFBgAAAAAEAAQA+QAAAJMDAAAAAA==&#10;" strokecolor="blue" strokeweight="2.25pt">
                  <v:stroke endarrow="block"/>
                </v:line>
                <v:line id="Line 219" o:spid="_x0000_s1175" style="position:absolute;flip:y;visibility:visible;mso-wrap-style:square" from="6300,2133" to="9540,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iptb4AAADcAAAADwAAAGRycy9kb3ducmV2LnhtbERPzYrCMBC+C75DGGFvNmlBWapRpCK4&#10;Bw9WH2BoxrbYTEoTtb69OSx4/Pj+19vRduJJg28da0gTBYK4cqblWsP1cpj/gvAB2WDnmDS8ycN2&#10;M52sMTfuxWd6lqEWMYR9jhqaEPpcSl81ZNEnrieO3M0NFkOEQy3NgK8YbjuZKbWUFluODQ32VDRU&#10;3cuH1XD2+7v667tikS4Uj1mRlsXpoPXPbNytQAQaw1f87z4aDVkW58cz8QjIz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aKm1vgAAANwAAAAPAAAAAAAAAAAAAAAAAKEC&#10;AABkcnMvZG93bnJldi54bWxQSwUGAAAAAAQABAD5AAAAjAMAAAAA&#10;" strokecolor="blue" strokeweight="2.25pt">
                  <v:stroke endarrow="block"/>
                </v:line>
                <v:line id="Line 220" o:spid="_x0000_s1176" style="position:absolute;visibility:visible;mso-wrap-style:square" from="6300,6633" to="6300,8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av6MQAAADcAAAADwAAAGRycy9kb3ducmV2LnhtbESPQWuDQBSE74X8h+UFemvWeBAxrqEk&#10;JE2Ppgm0t4f7qhL3rbirMf++Wyj0OMzMN0y+nU0nJhpca1nBehWBIK6sbrlWcPk4vKQgnEfW2Fkm&#10;BQ9ysC0WTzlm2t65pOnsaxEg7DJU0HjfZ1K6qiGDbmV74uB928GgD3KopR7wHuCmk3EUJdJgy2Gh&#10;wZ52DVW382gUpF+P97HdYVJe90eTjPTppreTUs/L+XUDwtPs/8N/7ZNWEMdr+D0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q/oxAAAANwAAAAPAAAAAAAAAAAA&#10;AAAAAKECAABkcnMvZG93bnJldi54bWxQSwUGAAAAAAQABAD5AAAAkgMAAAAA&#10;" strokecolor="blue" strokeweight="2.25pt">
                  <v:stroke endarrow="block"/>
                </v:line>
                <v:shape id="Freeform 221" o:spid="_x0000_s1177" style="position:absolute;left:6780;top:5958;width:240;height:675;visibility:visible;mso-wrap-style:square;v-text-anchor:top" coordsize="24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C0MUA&#10;AADcAAAADwAAAGRycy9kb3ducmV2LnhtbESPX2vCMBTF3wf7DuEO9jZTu7GNaioiCMJgoO5lb9fm&#10;2pQ2N7WJbd2nN8LAx8P58+PMF6NtRE+drxwrmE4SEMSF0xWXCn7265dPED4ga2wck4ILeVjkjw9z&#10;zLQbeEv9LpQijrDPUIEJoc2k9IUhi37iWuLoHV1nMUTZlVJ3OMRx28g0Sd6lxYojwWBLK0NFvTvb&#10;CLm8De1H7b9ef8d+uz/8kTmV30o9P43LGYhAY7iH/9sbrSBNU7idiUdA5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0LQxQAAANwAAAAPAAAAAAAAAAAAAAAAAJgCAABkcnMv&#10;ZG93bnJldi54bWxQSwUGAAAAAAQABAD1AAAAigMAAAAA&#10;" path="m,c30,55,140,217,180,330v40,113,48,273,60,345e" filled="f" strokecolor="red" strokeweight="1.5pt">
                  <v:path arrowok="t" o:connecttype="custom" o:connectlocs="0,0;180,330;240,675" o:connectangles="0,0,0"/>
                </v:shape>
                <v:shape id="Freeform 222" o:spid="_x0000_s1178" style="position:absolute;left:5580;top:6116;width:195;height:510;visibility:visible;mso-wrap-style:square;v-text-anchor:top" coordsize="19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lVMYA&#10;AADcAAAADwAAAGRycy9kb3ducmV2LnhtbESP3WrCQBSE7wt9h+UUvKubRpASXcVaCgF/wLTg7SF7&#10;TILZs0l21ejTu0LBy2FmvmGm897U4kydqywr+BhGIIhzqysuFPz9/rx/gnAeWWNtmRRcycF89voy&#10;xUTbC+/onPlCBAi7BBWU3jeJlC4vyaAb2oY4eAfbGfRBdoXUHV4C3NQyjqKxNFhxWCixoWVJ+TE7&#10;GQXb72W0StNN+5WtcdNWx/H+JlulBm/9YgLCU++f4f92qhXE8QgeZ8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lVMYAAADcAAAADwAAAAAAAAAAAAAAAACYAgAAZHJz&#10;L2Rvd25yZXYueG1sUEsFBgAAAAAEAAQA9QAAAIsDAAAAAA==&#10;" path="m,510c6,460,5,295,38,210,71,125,162,44,195,e" filled="f" strokecolor="red" strokeweight="1.5pt">
                  <v:path arrowok="t" o:connecttype="custom" o:connectlocs="0,510;38,210;195,0" o:connectangles="0,0,0"/>
                </v:shape>
                <v:shape id="Text Box 223" o:spid="_x0000_s1179" type="#_x0000_t202" style="position:absolute;left:4598;top:5522;width:1393;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v:textbox>
                </v:shape>
                <v:shape id="Text Box 224" o:spid="_x0000_s1180" type="#_x0000_t202" style="position:absolute;left:6963;top:5440;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B97BA8" w:rsidRPr="003B708A" w:rsidRDefault="00B97BA8"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v:textbox>
                </v:shape>
                <v:shape id="Text Box 225" o:spid="_x0000_s1181" type="#_x0000_t202" style="position:absolute;left:8426;top:6116;width:188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6" o:spid="_x0000_s1182" type="#_x0000_t202" style="position:absolute;left:8990;top:2448;width:159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B97BA8" w:rsidRPr="003B708A" w:rsidRDefault="00B97BA8" w:rsidP="00CA0863">
                        <w:pPr>
                          <w:pStyle w:val="BodyText"/>
                          <w:rPr>
                            <w:sz w:val="24"/>
                            <w:szCs w:val="24"/>
                          </w:rPr>
                        </w:pPr>
                        <w:r w:rsidRPr="003B708A">
                          <w:rPr>
                            <w:sz w:val="24"/>
                            <w:szCs w:val="24"/>
                          </w:rPr>
                          <w:t>25 N</w:t>
                        </w:r>
                      </w:p>
                    </w:txbxContent>
                  </v:textbox>
                </v:shape>
                <v:shape id="Text Box 227" o:spid="_x0000_s1183" type="#_x0000_t202" style="position:absolute;left:4598;top:4613;width:1598;height:1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B97BA8" w:rsidRPr="00B44E12" w:rsidRDefault="00B97BA8" w:rsidP="00CA0863">
                        <w:pPr>
                          <w:rPr>
                            <w:rFonts w:ascii="Comic Sans MS" w:hAnsi="Comic Sans MS"/>
                            <w:color w:val="0000FF"/>
                            <w:szCs w:val="24"/>
                          </w:rPr>
                        </w:pPr>
                        <w:r w:rsidRPr="00B44E12">
                          <w:rPr>
                            <w:rFonts w:ascii="Comic Sans MS" w:hAnsi="Comic Sans MS"/>
                            <w:color w:val="0000FF"/>
                            <w:szCs w:val="24"/>
                          </w:rPr>
                          <w:t>5 N</w:t>
                        </w:r>
                      </w:p>
                    </w:txbxContent>
                  </v:textbox>
                </v:shape>
                <v:shape id="Text Box 228" o:spid="_x0000_s1184" type="#_x0000_t202" style="position:absolute;left:6196;top:7528;width:1620;height:1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9" o:spid="_x0000_s1185" type="#_x0000_t202" style="position:absolute;left:2160;top:6416;width:181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B97BA8" w:rsidRPr="003B708A" w:rsidRDefault="00B97BA8" w:rsidP="00CA0863">
                        <w:pPr>
                          <w:rPr>
                            <w:rFonts w:ascii="Comic Sans MS" w:hAnsi="Comic Sans MS"/>
                            <w:color w:val="0000FF"/>
                            <w:szCs w:val="24"/>
                          </w:rPr>
                        </w:pPr>
                        <w:r w:rsidRPr="003B708A">
                          <w:rPr>
                            <w:rFonts w:ascii="Comic Sans MS" w:hAnsi="Comic Sans MS"/>
                            <w:color w:val="0000FF"/>
                            <w:szCs w:val="24"/>
                          </w:rPr>
                          <w:t>20 N</w:t>
                        </w:r>
                      </w:p>
                    </w:txbxContent>
                  </v:textbox>
                </v:shape>
                <w10:wrap type="topAndBottom"/>
              </v:group>
            </w:pict>
          </mc:Fallback>
        </mc:AlternateContent>
      </w:r>
    </w:p>
    <w:p w:rsidR="001013A9" w:rsidRPr="001A148B" w:rsidRDefault="00CA0863" w:rsidP="000F730D">
      <w:pPr>
        <w:pStyle w:val="ListParagraph"/>
        <w:numPr>
          <w:ilvl w:val="0"/>
          <w:numId w:val="51"/>
        </w:numPr>
        <w:spacing w:before="0" w:after="120"/>
        <w:ind w:hanging="357"/>
        <w:contextualSpacing w:val="0"/>
        <w:rPr>
          <w:b/>
          <w:color w:val="0070C0"/>
          <w:sz w:val="22"/>
          <w:szCs w:val="22"/>
        </w:rPr>
      </w:pPr>
      <w:r w:rsidRPr="001A148B">
        <w:rPr>
          <w:b/>
          <w:color w:val="0070C0"/>
          <w:sz w:val="22"/>
          <w:szCs w:val="22"/>
        </w:rPr>
        <w:t>Resolve vectors horizontally:</w:t>
      </w:r>
    </w:p>
    <w:p w:rsidR="001013A9" w:rsidRPr="001A148B" w:rsidRDefault="00CA0863" w:rsidP="000F730D">
      <w:pPr>
        <w:pStyle w:val="ListParagraph"/>
        <w:numPr>
          <w:ilvl w:val="0"/>
          <w:numId w:val="51"/>
        </w:numPr>
        <w:spacing w:before="0" w:after="120"/>
        <w:ind w:hanging="357"/>
        <w:contextualSpacing w:val="0"/>
        <w:rPr>
          <w:b/>
          <w:color w:val="0070C0"/>
          <w:sz w:val="22"/>
          <w:szCs w:val="22"/>
        </w:rPr>
      </w:pPr>
      <w:r w:rsidRPr="001A148B">
        <w:rPr>
          <w:b/>
          <w:color w:val="0070C0"/>
          <w:sz w:val="22"/>
          <w:szCs w:val="22"/>
        </w:rPr>
        <w:t>Choose a direction to be positive.</w:t>
      </w:r>
      <w:r w:rsidRPr="001A148B">
        <w:rPr>
          <w:b/>
          <w:color w:val="0070C0"/>
          <w:sz w:val="22"/>
          <w:szCs w:val="22"/>
        </w:rPr>
        <w:tab/>
      </w:r>
      <w:r w:rsidRPr="001A148B">
        <w:rPr>
          <w:b/>
          <w:color w:val="0070C0"/>
          <w:sz w:val="22"/>
          <w:szCs w:val="22"/>
        </w:rPr>
        <w:tab/>
      </w:r>
    </w:p>
    <w:p w:rsidR="00CA0863" w:rsidRPr="001A148B" w:rsidRDefault="00CA0863" w:rsidP="000F730D">
      <w:pPr>
        <w:pStyle w:val="ListParagraph"/>
        <w:numPr>
          <w:ilvl w:val="0"/>
          <w:numId w:val="51"/>
        </w:numPr>
        <w:spacing w:before="0" w:after="120" w:line="480" w:lineRule="auto"/>
        <w:ind w:hanging="357"/>
        <w:contextualSpacing w:val="0"/>
        <w:rPr>
          <w:b/>
          <w:color w:val="0070C0"/>
          <w:sz w:val="22"/>
          <w:szCs w:val="22"/>
        </w:rPr>
      </w:pPr>
      <w:r w:rsidRPr="001A148B">
        <w:rPr>
          <w:b/>
          <w:color w:val="0070C0"/>
          <w:sz w:val="22"/>
          <w:szCs w:val="22"/>
        </w:rPr>
        <w:t>Find components to each vector.</w:t>
      </w:r>
    </w:p>
    <w:p w:rsidR="00FA29FC" w:rsidRPr="001A148B" w:rsidRDefault="00660003" w:rsidP="00660003">
      <w:pPr>
        <w:spacing w:before="0" w:after="120" w:line="480" w:lineRule="auto"/>
        <w:rPr>
          <w:b/>
          <w:noProof/>
          <w:color w:val="0070C0"/>
          <w:sz w:val="22"/>
          <w:szCs w:val="22"/>
        </w:rPr>
      </w:pPr>
      <w:r w:rsidRPr="001A148B">
        <w:rPr>
          <w:b/>
          <w:bCs/>
          <w:noProof/>
          <w:color w:val="0070C0"/>
          <w:lang w:eastAsia="en-GB"/>
        </w:rPr>
        <mc:AlternateContent>
          <mc:Choice Requires="wpg">
            <w:drawing>
              <wp:anchor distT="0" distB="0" distL="114300" distR="114300" simplePos="0" relativeHeight="251607552" behindDoc="0" locked="0" layoutInCell="1" allowOverlap="1" wp14:anchorId="52D0A79C" wp14:editId="29BADE9F">
                <wp:simplePos x="0" y="0"/>
                <wp:positionH relativeFrom="column">
                  <wp:posOffset>2995295</wp:posOffset>
                </wp:positionH>
                <wp:positionV relativeFrom="paragraph">
                  <wp:posOffset>245110</wp:posOffset>
                </wp:positionV>
                <wp:extent cx="571500" cy="457200"/>
                <wp:effectExtent l="0" t="38100" r="57150" b="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457200"/>
                          <a:chOff x="5760" y="12600"/>
                          <a:chExt cx="900" cy="720"/>
                        </a:xfrm>
                      </wpg:grpSpPr>
                      <wps:wsp>
                        <wps:cNvPr id="209" name="Oval 235"/>
                        <wps:cNvSpPr>
                          <a:spLocks noChangeArrowheads="1"/>
                        </wps:cNvSpPr>
                        <wps:spPr bwMode="auto">
                          <a:xfrm>
                            <a:off x="5760" y="12735"/>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0" name="Text Box 236"/>
                        <wps:cNvSpPr txBox="1">
                          <a:spLocks noChangeArrowheads="1"/>
                        </wps:cNvSpPr>
                        <wps:spPr bwMode="auto">
                          <a:xfrm>
                            <a:off x="5796" y="12675"/>
                            <a:ext cx="7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60003" w:rsidRDefault="00B97BA8"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1" name="Line 237"/>
                        <wps:cNvCnPr/>
                        <wps:spPr bwMode="auto">
                          <a:xfrm flipV="1">
                            <a:off x="6660" y="12600"/>
                            <a:ext cx="0" cy="72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8" o:spid="_x0000_s1186" style="position:absolute;margin-left:235.85pt;margin-top:19.3pt;width:45pt;height:36pt;z-index:251607552" coordorigin="5760,12600" coordsize="9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">
                <v:oval id="Oval 235" o:spid="_x0000_s1187" style="position:absolute;left:5760;top:127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VDZsUA&#10;AADcAAAADwAAAGRycy9kb3ducmV2LnhtbESPQWvCQBSE74X+h+UVequ7FSkaXaUEhRYqqKmeH9ln&#10;Esy+jdmtif/eFYQeh5n5hpkteluLC7W+cqzhfaBAEOfOVFxo+M1Wb2MQPiAbrB2Thit5WMyfn2aY&#10;GNfxli67UIgIYZ+ghjKEJpHS5yVZ9APXEEfv6FqLIcq2kKbFLsJtLYdKfUiLFceFEhtKS8pPuz+r&#10;YcTnzbJK15NDts1+VDfan9LvldavL/3nFESgPvyHH+0vo2GoJ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UNmxQAAANwAAAAPAAAAAAAAAAAAAAAAAJgCAABkcnMv&#10;ZG93bnJldi54bWxQSwUGAAAAAAQABAD1AAAAigMAAAAA&#10;" strokecolor="#f60" strokeweight="1.5pt"/>
                <v:shape id="Text Box 236" o:spid="_x0000_s1188" type="#_x0000_t202" style="position:absolute;left:5796;top:12675;width:72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B97BA8" w:rsidRPr="00660003" w:rsidRDefault="00B97BA8"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7" o:spid="_x0000_s1189" style="position:absolute;flip:y;visibility:visible;mso-wrap-style:square" from="6660,12600" to="66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oNicYAAADcAAAADwAAAGRycy9kb3ducmV2LnhtbESPzWrDMBCE74W+g9hCb43sUIzjRAlN&#10;SaCHQJu/+2KtLSfWylhK4ubpq0Khx2FmvmFmi8G24kq9bxwrSEcJCOLS6YZrBYf9+iUH4QOyxtYx&#10;KfgmD4v548MMC+1uvKXrLtQiQtgXqMCE0BVS+tKQRT9yHXH0KtdbDFH2tdQ93iLctnKcJJm02HBc&#10;MNjRu6HyvLtYBZs8++yWJlueVsfh9Z5/VcfJqlLq+Wl4m4IINIT/8F/7QysYpy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DYnGAAAA3AAAAA8AAAAAAAAA&#10;AAAAAAAAoQIAAGRycy9kb3ducmV2LnhtbFBLBQYAAAAABAAEAPkAAACUAwAAAAA=&#10;" strokecolor="#f60" strokeweight="2.25pt">
                  <v:stroke endarrow="block"/>
                </v:line>
              </v:group>
            </w:pict>
          </mc:Fallback>
        </mc:AlternateContent>
      </w:r>
      <m:oMath>
        <m:r>
          <m:rPr>
            <m:sty m:val="b"/>
          </m:rPr>
          <w:rPr>
            <w:rFonts w:ascii="Cambria Math" w:hAnsi="Cambria Math"/>
            <w:color w:val="0070C0"/>
            <w:sz w:val="22"/>
            <w:szCs w:val="22"/>
          </w:rPr>
          <m:t xml:space="preserve">Horizonal vector </m:t>
        </m:r>
        <m:sSub>
          <m:sSubPr>
            <m:ctrlPr>
              <w:rPr>
                <w:rFonts w:ascii="Cambria Math" w:hAnsi="Cambria Math"/>
                <w:b/>
                <w:i/>
                <w:color w:val="0070C0"/>
                <w:sz w:val="22"/>
                <w:szCs w:val="22"/>
              </w:rPr>
            </m:ctrlPr>
          </m:sSubPr>
          <m:e>
            <m:r>
              <m:rPr>
                <m:sty m:val="bi"/>
              </m:rPr>
              <w:rPr>
                <w:rFonts w:ascii="Cambria Math" w:hAnsi="Cambria Math"/>
                <w:color w:val="0070C0"/>
                <w:sz w:val="22"/>
                <w:szCs w:val="22"/>
              </w:rPr>
              <m:t>F</m:t>
            </m:r>
          </m:e>
          <m:sub>
            <m:r>
              <m:rPr>
                <m:sty m:val="bi"/>
              </m:rPr>
              <w:rPr>
                <w:rFonts w:ascii="Cambria Math" w:hAnsi="Cambria Math"/>
                <w:color w:val="0070C0"/>
                <w:sz w:val="22"/>
                <w:szCs w:val="22"/>
              </w:rPr>
              <m:t>h</m:t>
            </m:r>
          </m:sub>
        </m:sSub>
        <m:r>
          <m:rPr>
            <m:sty m:val="b"/>
          </m:rPr>
          <w:rPr>
            <w:rFonts w:ascii="Cambria Math" w:hAnsi="Cambria Math"/>
            <w:color w:val="0070C0"/>
            <w:sz w:val="22"/>
            <w:szCs w:val="22"/>
          </w:rPr>
          <m:t>=10+25cos60-5cos45-20+0=-1N</m:t>
        </m:r>
      </m:oMath>
    </w:p>
    <w:p w:rsidR="001013A9" w:rsidRPr="001A148B" w:rsidRDefault="00660003" w:rsidP="000F730D">
      <w:pPr>
        <w:pStyle w:val="ListParagraph"/>
        <w:numPr>
          <w:ilvl w:val="0"/>
          <w:numId w:val="51"/>
        </w:numPr>
        <w:spacing w:before="0" w:after="120" w:line="480" w:lineRule="auto"/>
        <w:ind w:hanging="357"/>
        <w:contextualSpacing w:val="0"/>
        <w:rPr>
          <w:b/>
          <w:noProof/>
          <w:color w:val="0070C0"/>
          <w:sz w:val="22"/>
          <w:szCs w:val="22"/>
        </w:rPr>
      </w:pPr>
      <w:r w:rsidRPr="001A148B">
        <w:rPr>
          <w:b/>
          <w:noProof/>
          <w:color w:val="0070C0"/>
          <w:lang w:eastAsia="en-GB"/>
        </w:rPr>
        <mc:AlternateContent>
          <mc:Choice Requires="wpg">
            <w:drawing>
              <wp:anchor distT="0" distB="0" distL="114300" distR="114300" simplePos="0" relativeHeight="251604480" behindDoc="0" locked="0" layoutInCell="1" allowOverlap="1" wp14:anchorId="00FB302A" wp14:editId="3F7369CA">
                <wp:simplePos x="0" y="0"/>
                <wp:positionH relativeFrom="column">
                  <wp:posOffset>2995295</wp:posOffset>
                </wp:positionH>
                <wp:positionV relativeFrom="paragraph">
                  <wp:posOffset>355600</wp:posOffset>
                </wp:positionV>
                <wp:extent cx="996950" cy="359569"/>
                <wp:effectExtent l="0" t="0" r="31750" b="21590"/>
                <wp:wrapNone/>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6950" cy="359569"/>
                          <a:chOff x="5580" y="9296"/>
                          <a:chExt cx="1800" cy="604"/>
                        </a:xfrm>
                      </wpg:grpSpPr>
                      <wps:wsp>
                        <wps:cNvPr id="213" name="Oval 231"/>
                        <wps:cNvSpPr>
                          <a:spLocks noChangeArrowheads="1"/>
                        </wps:cNvSpPr>
                        <wps:spPr bwMode="auto">
                          <a:xfrm>
                            <a:off x="5580" y="9360"/>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4" name="Text Box 232"/>
                        <wps:cNvSpPr txBox="1">
                          <a:spLocks noChangeArrowheads="1"/>
                        </wps:cNvSpPr>
                        <wps:spPr bwMode="auto">
                          <a:xfrm>
                            <a:off x="5604" y="92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60003" w:rsidRDefault="00B97BA8"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5" name="Line 233"/>
                        <wps:cNvCnPr/>
                        <wps:spPr bwMode="auto">
                          <a:xfrm>
                            <a:off x="6300" y="9630"/>
                            <a:ext cx="1080"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2" o:spid="_x0000_s1190" style="position:absolute;left:0;text-align:left;margin-left:235.85pt;margin-top:28pt;width:78.5pt;height:28.3pt;z-index:251604480" coordorigin="5580,9296" coordsize="1800,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">
                <v:oval id="Oval 231" o:spid="_x0000_s1191" style="position:absolute;left:5580;top:93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TiUcYA&#10;AADcAAAADwAAAGRycy9kb3ducmV2LnhtbESPQWvCQBSE7wX/w/IEb3WjBtHUVSRUaKEFY9qeH9ln&#10;Esy+TbNbk/77bkHwOMzMN8xmN5hGXKlztWUFs2kEgriwuuZSwUd+eFyBcB5ZY2OZFPySg9129LDB&#10;RNueM7qefCkChF2CCirv20RKV1Rk0E1tSxy8s+0M+iC7UuoO+wA3jZxH0VIarDksVNhSWlFxOf0Y&#10;BTF/H5/r9H39lWf5W9THn5f09aDUZDzsn0B4Gvw9fGu/aAXz2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TiUcYAAADcAAAADwAAAAAAAAAAAAAAAACYAgAAZHJz&#10;L2Rvd25yZXYueG1sUEsFBgAAAAAEAAQA9QAAAIsDAAAAAA==&#10;" strokecolor="#f60" strokeweight="1.5pt"/>
                <v:shape id="Text Box 232" o:spid="_x0000_s1192" type="#_x0000_t202" style="position:absolute;left:5604;top:929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B97BA8" w:rsidRPr="00660003" w:rsidRDefault="00B97BA8"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3" o:spid="_x0000_s1193" style="position:absolute;visibility:visible;mso-wrap-style:square" from="6300,9630" to="7380,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FBcQAAADcAAAADwAAAGRycy9kb3ducmV2LnhtbESP0WrCQBRE3wv+w3KFvjUbpS0huooI&#10;BQUpie0HXLLXbDB7N2a3Mfl7t1Do4zAzZ5j1drStGKj3jWMFiyQFQVw53XCt4Pvr4yUD4QOyxtYx&#10;KZjIw3Yze1pjrt2dSxrOoRYRwj5HBSaELpfSV4Ys+sR1xNG7uN5iiLKvpe7xHuG2lcs0fZcWG44L&#10;BjvaG6qu5x+rwJby0rWfdiozc9ufKBTD67FQ6nk+7lYgAo3hP/zXPmgFy8Ub/J6JR0B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icUFxAAAANwAAAAPAAAAAAAAAAAA&#10;AAAAAKECAABkcnMvZG93bnJldi54bWxQSwUGAAAAAAQABAD5AAAAkgMAAAAA&#10;" strokecolor="#f60" strokeweight="2.25pt">
                  <v:stroke endarrow="block"/>
                </v:line>
              </v:group>
            </w:pict>
          </mc:Fallback>
        </mc:AlternateContent>
      </w:r>
      <w:r w:rsidR="00CA0863" w:rsidRPr="001A148B">
        <w:rPr>
          <w:b/>
          <w:color w:val="0070C0"/>
          <w:sz w:val="22"/>
          <w:szCs w:val="22"/>
        </w:rPr>
        <w:t>Resolve vectors vertically:</w:t>
      </w:r>
    </w:p>
    <w:p w:rsidR="001013A9" w:rsidRPr="001A148B" w:rsidRDefault="00CA0863" w:rsidP="000F730D">
      <w:pPr>
        <w:pStyle w:val="ListParagraph"/>
        <w:numPr>
          <w:ilvl w:val="0"/>
          <w:numId w:val="51"/>
        </w:numPr>
        <w:spacing w:before="0" w:after="120" w:line="480" w:lineRule="auto"/>
        <w:ind w:hanging="357"/>
        <w:contextualSpacing w:val="0"/>
        <w:rPr>
          <w:b/>
          <w:noProof/>
          <w:color w:val="0070C0"/>
          <w:sz w:val="22"/>
          <w:szCs w:val="22"/>
        </w:rPr>
      </w:pPr>
      <w:r w:rsidRPr="001A148B">
        <w:rPr>
          <w:b/>
          <w:bCs/>
          <w:color w:val="0070C0"/>
          <w:sz w:val="22"/>
          <w:szCs w:val="22"/>
        </w:rPr>
        <w:t>Choose a direction to be positive.</w:t>
      </w:r>
    </w:p>
    <w:p w:rsidR="00660003" w:rsidRPr="001A148B" w:rsidRDefault="00CA0863" w:rsidP="000F730D">
      <w:pPr>
        <w:pStyle w:val="ListParagraph"/>
        <w:numPr>
          <w:ilvl w:val="0"/>
          <w:numId w:val="51"/>
        </w:numPr>
        <w:spacing w:before="0" w:after="120" w:line="480" w:lineRule="auto"/>
        <w:ind w:hanging="357"/>
        <w:contextualSpacing w:val="0"/>
        <w:rPr>
          <w:b/>
          <w:bCs/>
          <w:color w:val="0070C0"/>
          <w:sz w:val="22"/>
          <w:szCs w:val="22"/>
        </w:rPr>
      </w:pPr>
      <w:r w:rsidRPr="001A148B">
        <w:rPr>
          <w:b/>
          <w:bCs/>
          <w:color w:val="0070C0"/>
          <w:sz w:val="22"/>
          <w:szCs w:val="22"/>
        </w:rPr>
        <w:t>Find components to each vector.</w:t>
      </w:r>
    </w:p>
    <w:p w:rsidR="00660003" w:rsidRPr="00A3481F" w:rsidRDefault="001A148B" w:rsidP="00660003">
      <w:pPr>
        <w:pStyle w:val="ListParagraph"/>
        <w:spacing w:before="0" w:after="120" w:line="480" w:lineRule="auto"/>
        <w:contextualSpacing w:val="0"/>
        <w:rPr>
          <w:b/>
          <w:bCs/>
          <w:color w:val="0070C0"/>
          <w:szCs w:val="24"/>
        </w:rPr>
      </w:pPr>
      <m:oMathPara>
        <m:oMath>
          <m:r>
            <m:rPr>
              <m:sty m:val="b"/>
            </m:rPr>
            <w:rPr>
              <w:rFonts w:ascii="Cambria Math" w:hAnsi="Cambria Math"/>
              <w:color w:val="0070C0"/>
              <w:szCs w:val="24"/>
            </w:rPr>
            <m:t xml:space="preserve">Vertical vector </m:t>
          </m:r>
          <m:sSub>
            <m:sSubPr>
              <m:ctrlPr>
                <w:rPr>
                  <w:rFonts w:ascii="Cambria Math" w:hAnsi="Cambria Math"/>
                  <w:b/>
                  <w:i/>
                  <w:color w:val="0070C0"/>
                  <w:szCs w:val="24"/>
                </w:rPr>
              </m:ctrlPr>
            </m:sSubPr>
            <m:e>
              <m:r>
                <m:rPr>
                  <m:sty m:val="bi"/>
                </m:rPr>
                <w:rPr>
                  <w:rFonts w:ascii="Cambria Math" w:hAnsi="Cambria Math"/>
                  <w:color w:val="0070C0"/>
                  <w:szCs w:val="24"/>
                </w:rPr>
                <m:t>F</m:t>
              </m:r>
            </m:e>
            <m:sub>
              <m:r>
                <m:rPr>
                  <m:sty m:val="bi"/>
                </m:rPr>
                <w:rPr>
                  <w:rFonts w:ascii="Cambria Math" w:hAnsi="Cambria Math"/>
                  <w:color w:val="0070C0"/>
                  <w:szCs w:val="24"/>
                </w:rPr>
                <m:t>v</m:t>
              </m:r>
            </m:sub>
          </m:sSub>
          <m:r>
            <m:rPr>
              <m:sty m:val="b"/>
            </m:rPr>
            <w:rPr>
              <w:rFonts w:ascii="Cambria Math" w:hAnsi="Cambria Math"/>
              <w:color w:val="0070C0"/>
              <w:szCs w:val="24"/>
            </w:rPr>
            <m:t>=0+25sin60+5sin45-10+0=15.2N</m:t>
          </m:r>
        </m:oMath>
      </m:oMathPara>
    </w:p>
    <w:p w:rsidR="00CA0863" w:rsidRPr="001A148B" w:rsidRDefault="00CA0863" w:rsidP="000F730D">
      <w:pPr>
        <w:pStyle w:val="ListParagraph"/>
        <w:numPr>
          <w:ilvl w:val="0"/>
          <w:numId w:val="51"/>
        </w:numPr>
        <w:spacing w:before="0" w:after="120" w:line="480" w:lineRule="auto"/>
        <w:ind w:hanging="357"/>
        <w:contextualSpacing w:val="0"/>
        <w:rPr>
          <w:b/>
          <w:bCs/>
          <w:color w:val="0070C0"/>
          <w:sz w:val="22"/>
          <w:szCs w:val="22"/>
        </w:rPr>
      </w:pPr>
      <w:r w:rsidRPr="001A148B">
        <w:rPr>
          <w:b/>
          <w:color w:val="0070C0"/>
          <w:sz w:val="22"/>
          <w:szCs w:val="22"/>
        </w:rPr>
        <w:t>Find the resultant vector by Pythagoras:</w:t>
      </w:r>
    </w:p>
    <w:p w:rsidR="00D92C79" w:rsidRPr="00660003" w:rsidRDefault="00D92C79" w:rsidP="001013A9">
      <w:pPr>
        <w:spacing w:before="0" w:after="0" w:line="480" w:lineRule="auto"/>
        <w:rPr>
          <w:sz w:val="22"/>
          <w:szCs w:val="22"/>
        </w:rPr>
      </w:pPr>
    </w:p>
    <w:p w:rsidR="00CA0863" w:rsidRPr="001013A9" w:rsidRDefault="00D92C79" w:rsidP="001013A9">
      <w:pPr>
        <w:spacing w:before="0" w:after="0" w:line="480" w:lineRule="auto"/>
        <w:rPr>
          <w:sz w:val="22"/>
          <w:szCs w:val="22"/>
        </w:rPr>
      </w:pPr>
      <w:r w:rsidRPr="001013A9">
        <w:rPr>
          <w:b/>
          <w:noProof/>
          <w:color w:val="0000FF"/>
          <w:sz w:val="22"/>
          <w:szCs w:val="22"/>
          <w:lang w:eastAsia="en-GB"/>
        </w:rPr>
        <w:lastRenderedPageBreak/>
        <mc:AlternateContent>
          <mc:Choice Requires="wpg">
            <w:drawing>
              <wp:anchor distT="0" distB="0" distL="114300" distR="114300" simplePos="0" relativeHeight="251610624" behindDoc="1" locked="0" layoutInCell="1" allowOverlap="1" wp14:anchorId="1FF4F8C9" wp14:editId="13F90313">
                <wp:simplePos x="0" y="0"/>
                <wp:positionH relativeFrom="column">
                  <wp:posOffset>3929380</wp:posOffset>
                </wp:positionH>
                <wp:positionV relativeFrom="paragraph">
                  <wp:posOffset>452755</wp:posOffset>
                </wp:positionV>
                <wp:extent cx="1485900" cy="3543300"/>
                <wp:effectExtent l="0" t="95250" r="0" b="19050"/>
                <wp:wrapSquare wrapText="bothSides"/>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3543300"/>
                          <a:chOff x="5280" y="2880"/>
                          <a:chExt cx="2340" cy="5580"/>
                        </a:xfrm>
                      </wpg:grpSpPr>
                      <wpg:grpSp>
                        <wpg:cNvPr id="199" name="Group 239"/>
                        <wpg:cNvGrpSpPr>
                          <a:grpSpLocks/>
                        </wpg:cNvGrpSpPr>
                        <wpg:grpSpPr bwMode="auto">
                          <a:xfrm>
                            <a:off x="5280" y="2880"/>
                            <a:ext cx="2340" cy="5580"/>
                            <a:chOff x="5280" y="2880"/>
                            <a:chExt cx="2340" cy="5580"/>
                          </a:xfrm>
                        </wpg:grpSpPr>
                        <wps:wsp>
                          <wps:cNvPr id="20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0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0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243"/>
                          <wps:cNvSpPr txBox="1">
                            <a:spLocks noChangeArrowheads="1"/>
                          </wps:cNvSpPr>
                          <wps:spPr bwMode="auto">
                            <a:xfrm>
                              <a:off x="6180" y="4860"/>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763439" w:rsidRDefault="00B97BA8" w:rsidP="00CA0863">
                                <w:pPr>
                                  <w:rPr>
                                    <w:rFonts w:ascii="Comic Sans MS" w:hAnsi="Comic Sans MS"/>
                                    <w:color w:val="0000FF"/>
                                    <w:szCs w:val="24"/>
                                  </w:rPr>
                                </w:pPr>
                                <w:r w:rsidRPr="00763439">
                                  <w:rPr>
                                    <w:rFonts w:ascii="Comic Sans MS" w:hAnsi="Comic Sans MS"/>
                                    <w:color w:val="0000FF"/>
                                    <w:szCs w:val="24"/>
                                  </w:rPr>
                                  <w:t>15.2 N</w:t>
                                </w:r>
                              </w:p>
                            </w:txbxContent>
                          </wps:txbx>
                          <wps:bodyPr rot="0" vert="horz" wrap="square" lIns="91440" tIns="45720" rIns="91440" bIns="45720" anchor="t" anchorCtr="0" upright="1">
                            <a:noAutofit/>
                          </wps:bodyPr>
                        </wps:wsp>
                        <wps:wsp>
                          <wps:cNvPr id="204" name="Text Box 244"/>
                          <wps:cNvSpPr txBox="1">
                            <a:spLocks noChangeArrowheads="1"/>
                          </wps:cNvSpPr>
                          <wps:spPr bwMode="auto">
                            <a:xfrm>
                              <a:off x="5504" y="2880"/>
                              <a:ext cx="144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763439" w:rsidRDefault="00B97BA8" w:rsidP="00CA0863">
                                <w:pPr>
                                  <w:rPr>
                                    <w:szCs w:val="24"/>
                                  </w:rPr>
                                </w:pPr>
                                <w:bookmarkStart w:id="23" w:name="_Toc417134960"/>
                                <w:r w:rsidRPr="00763439">
                                  <w:rPr>
                                    <w:szCs w:val="24"/>
                                  </w:rPr>
                                  <w:t>1 N</w:t>
                                </w:r>
                                <w:bookmarkEnd w:id="23"/>
                              </w:p>
                            </w:txbxContent>
                          </wps:txbx>
                          <wps:bodyPr rot="0" vert="horz" wrap="square" lIns="91440" tIns="45720" rIns="91440" bIns="45720" anchor="t" anchorCtr="0" upright="1">
                            <a:noAutofit/>
                          </wps:bodyPr>
                        </wps:wsp>
                        <wps:wsp>
                          <wps:cNvPr id="205" name="Text Box 245"/>
                          <wps:cNvSpPr txBox="1">
                            <a:spLocks noChangeArrowheads="1"/>
                          </wps:cNvSpPr>
                          <wps:spPr bwMode="auto">
                            <a:xfrm>
                              <a:off x="5280" y="5040"/>
                              <a:ext cx="1440" cy="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763439" w:rsidRDefault="00B97BA8" w:rsidP="00CA0863">
                                <w:pPr>
                                  <w:rPr>
                                    <w:rFonts w:ascii="Comic Sans MS" w:hAnsi="Comic Sans MS"/>
                                    <w:color w:val="FF0000"/>
                                    <w:szCs w:val="24"/>
                                  </w:rPr>
                                </w:pPr>
                                <w:r w:rsidRPr="00763439">
                                  <w:rPr>
                                    <w:rFonts w:ascii="Comic Sans MS" w:hAnsi="Comic Sans MS"/>
                                    <w:color w:val="FF0000"/>
                                    <w:szCs w:val="24"/>
                                  </w:rPr>
                                  <w:t>R</w:t>
                                </w:r>
                              </w:p>
                            </w:txbxContent>
                          </wps:txbx>
                          <wps:bodyPr rot="0" vert="horz" wrap="square" lIns="91440" tIns="45720" rIns="91440" bIns="45720" anchor="t" anchorCtr="0" upright="1">
                            <a:noAutofit/>
                          </wps:bodyPr>
                        </wps:wsp>
                      </wpg:grpSp>
                      <wps:wsp>
                        <wps:cNvPr id="20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Text Box 247"/>
                        <wps:cNvSpPr txBox="1">
                          <a:spLocks noChangeArrowheads="1"/>
                        </wps:cNvSpPr>
                        <wps:spPr bwMode="auto">
                          <a:xfrm>
                            <a:off x="5820" y="5940"/>
                            <a:ext cx="144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CA0863">
                              <w:pPr>
                                <w:rPr>
                                  <w:rFonts w:ascii="Comic Sans MS" w:hAnsi="Comic Sans MS"/>
                                  <w:color w:val="FF0000"/>
                                  <w:sz w:val="28"/>
                                </w:rPr>
                              </w:pPr>
                              <w:r>
                                <w:rPr>
                                  <w:rFonts w:ascii="Comic Sans MS" w:hAnsi="Comic Sans MS"/>
                                  <w:color w:val="FF0000"/>
                                  <w:sz w:val="28"/>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 o:spid="_x0000_s1194" style="position:absolute;margin-left:309.4pt;margin-top:35.65pt;width:117pt;height:279pt;z-index:-251705856" coordorigin="5280,2880" coordsize="234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">
                <v:group id="Group 239" o:spid="_x0000_s1195" style="position:absolute;left:5280;top:2880;width:2340;height:5580" coordorigin="5280,2880" coordsize="2340,5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line id="Line 240" o:spid="_x0000_s1196" style="position:absolute;flip:y;visibility:visible;mso-wrap-style:square" from="6180,2880" to="6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311cIAAADcAAAADwAAAGRycy9kb3ducmV2LnhtbESPwWrDMBBE74X+g9hCb43kQEpxLZvi&#10;YEgOOcTtByzW1ja2VsZSHOfvo0Kgx2Fm3jBZsdpRLDT73rGGZKNAEDfO9Nxq+Pmu3j5A+IBscHRM&#10;Gm7kocifnzJMjbvymZY6tCJC2KeooQthSqX0TUcW/cZNxNH7dbPFEOXcSjPjNcLtKLdKvUuLPceF&#10;DicqO2qG+mI1nP1+UMdpLHfJTvG6LZO6PFVav76sX58gAq3hP/xoH4yGSIS/M/EI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9311cIAAADcAAAADwAAAAAAAAAAAAAA&#10;AAChAgAAZHJzL2Rvd25yZXYueG1sUEsFBgAAAAAEAAQA+QAAAJADAAAAAA==&#10;" strokecolor="blue" strokeweight="2.25pt">
                    <v:stroke endarrow="block"/>
                  </v:line>
                  <v:line id="Line 241" o:spid="_x0000_s1197" style="position:absolute;flip:x;visibility:visible;mso-wrap-style:square" from="5460,2880" to="61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KQsMAAADcAAAADwAAAGRycy9kb3ducmV2LnhtbESPQYvCMBSE7wv+h/AEb2taD7JUo2hB&#10;FG9214O3R/Nsq81LaKKt/94sLOxxmJlvmOV6MK14UucbywrSaQKCuLS64UrBz/fu8wuED8gaW8uk&#10;4EUe1qvRxxIzbXs+0bMIlYgQ9hkqqENwmZS+rMmgn1pHHL2r7QyGKLtK6g77CDetnCXJXBpsOC7U&#10;6CivqbwXD6NgnpvtJm+KW7HvD/vzw7lLenRKTcbDZgEi0BD+w3/tg1YwS1L4PROPgF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nykLDAAAA3AAAAA8AAAAAAAAAAAAA&#10;AAAAoQIAAGRycy9kb3ducmV2LnhtbFBLBQYAAAAABAAEAPkAAACRAwAAAAA=&#10;" strokecolor="green" strokeweight="2.25pt">
                    <v:stroke endarrow="block"/>
                  </v:line>
                  <v:line id="Line 242" o:spid="_x0000_s1198" style="position:absolute;flip:x y;visibility:visible;mso-wrap-style:square" from="5460,2880" to="6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8rO8MAAADcAAAADwAAAGRycy9kb3ducmV2LnhtbESPQWvCQBSE7wX/w/KE3uquEaREV1Gh&#10;6EkwLcXjI/tMgtm3IbuNSX+9Kwgeh5n5hlmue1uLjlpfOdYwnSgQxLkzFRcafr6/Pj5B+IBssHZM&#10;GgbysF6N3paYGnfjE3VZKESEsE9RQxlCk0rp85Is+olriKN3ca3FEGVbSNPiLcJtLROl5tJixXGh&#10;xIZ2JeXX7M9q2P8n9Yz8sD3P5sdOBpUZ+zto/T7uNwsQgfrwCj/bB6MhUQk8zs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fKzvDAAAA3AAAAA8AAAAAAAAAAAAA&#10;AAAAoQIAAGRycy9kb3ducmV2LnhtbFBLBQYAAAAABAAEAPkAAACRAwAAAAA=&#10;" strokecolor="red" strokeweight="2.25pt">
                    <v:stroke endarrow="block"/>
                  </v:line>
                  <v:shape id="_x0000_s1199" type="#_x0000_t202" style="position:absolute;left:6180;top:4860;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B97BA8" w:rsidRPr="00763439" w:rsidRDefault="00B97BA8" w:rsidP="00CA0863">
                          <w:pPr>
                            <w:rPr>
                              <w:rFonts w:ascii="Comic Sans MS" w:hAnsi="Comic Sans MS"/>
                              <w:color w:val="0000FF"/>
                              <w:szCs w:val="24"/>
                            </w:rPr>
                          </w:pPr>
                          <w:r w:rsidRPr="00763439">
                            <w:rPr>
                              <w:rFonts w:ascii="Comic Sans MS" w:hAnsi="Comic Sans MS"/>
                              <w:color w:val="0000FF"/>
                              <w:szCs w:val="24"/>
                            </w:rPr>
                            <w:t>15.2 N</w:t>
                          </w:r>
                        </w:p>
                      </w:txbxContent>
                    </v:textbox>
                  </v:shape>
                  <v:shape id="Text Box 244" o:spid="_x0000_s1200" type="#_x0000_t202" style="position:absolute;left:5504;top:2880;width:144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B97BA8" w:rsidRPr="00763439" w:rsidRDefault="00B97BA8" w:rsidP="00CA0863">
                          <w:pPr>
                            <w:rPr>
                              <w:szCs w:val="24"/>
                            </w:rPr>
                          </w:pPr>
                          <w:bookmarkStart w:id="23" w:name="_Toc417134960"/>
                          <w:r w:rsidRPr="00763439">
                            <w:rPr>
                              <w:szCs w:val="24"/>
                            </w:rPr>
                            <w:t>1 N</w:t>
                          </w:r>
                          <w:bookmarkEnd w:id="23"/>
                        </w:p>
                      </w:txbxContent>
                    </v:textbox>
                  </v:shape>
                  <v:shape id="Text Box 245" o:spid="_x0000_s1201" type="#_x0000_t202" style="position:absolute;left:5280;top:5040;width:1440;height:1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B97BA8" w:rsidRPr="00763439" w:rsidRDefault="00B97BA8" w:rsidP="00CA0863">
                          <w:pPr>
                            <w:rPr>
                              <w:rFonts w:ascii="Comic Sans MS" w:hAnsi="Comic Sans MS"/>
                              <w:color w:val="FF0000"/>
                              <w:szCs w:val="24"/>
                            </w:rPr>
                          </w:pPr>
                          <w:r w:rsidRPr="00763439">
                            <w:rPr>
                              <w:rFonts w:ascii="Comic Sans MS" w:hAnsi="Comic Sans MS"/>
                              <w:color w:val="FF0000"/>
                              <w:szCs w:val="24"/>
                            </w:rPr>
                            <w:t>R</w:t>
                          </w:r>
                        </w:p>
                      </w:txbxContent>
                    </v:textbox>
                  </v:shape>
                </v:group>
                <v:shape id="Freeform 246" o:spid="_x0000_s1202" style="position:absolute;left:5820;top:5723;width:360;height:37;visibility:visible;mso-wrap-style:square;v-text-anchor:top" coordsize="36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jC8MA&#10;AADcAAAADwAAAGRycy9kb3ducmV2LnhtbESPUUvDQBCE3wv+h2MF39qLLYQSewlaEEQq2KrvS25N&#10;juT2wt3axn/vCYKPw8x8w+ya2Y/qTDG5wAZuVwUo4jZYx52B97fH5RZUEmSLY2Ay8E0JmvpqscPK&#10;hgsf6XySTmUIpwoN9CJTpXVqe/KYVmEizt5niB4ly9hpG/GS4X7U66IotUfHeaHHifY9tcPpyxt4&#10;eN6XQzgchg2/fjjXtRJl82LMzfV8fwdKaJb/8F/7yRpYFyX8nslHQ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MjC8MAAADcAAAADwAAAAAAAAAAAAAAAACYAgAAZHJzL2Rv&#10;d25yZXYueG1sUEsFBgAAAAAEAAQA9QAAAIgDAAAAAA==&#10;" path="m,37c30,31,120,,180,v60,,143,29,180,37e" filled="f" strokecolor="red" strokeweight="2.25pt">
                  <v:path arrowok="t" o:connecttype="custom" o:connectlocs="0,37;180,0;360,37" o:connectangles="0,0,0"/>
                </v:shape>
                <v:shape id="Text Box 247" o:spid="_x0000_s1203" type="#_x0000_t202" style="position:absolute;left:5820;top:5940;width:144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B97BA8" w:rsidRDefault="00B97BA8" w:rsidP="00CA0863">
                        <w:pPr>
                          <w:rPr>
                            <w:rFonts w:ascii="Comic Sans MS" w:hAnsi="Comic Sans MS"/>
                            <w:color w:val="FF0000"/>
                            <w:sz w:val="28"/>
                          </w:rPr>
                        </w:pPr>
                        <w:r>
                          <w:rPr>
                            <w:rFonts w:ascii="Comic Sans MS" w:hAnsi="Comic Sans MS"/>
                            <w:color w:val="FF0000"/>
                            <w:sz w:val="28"/>
                          </w:rPr>
                          <w:sym w:font="Symbol" w:char="F071"/>
                        </w:r>
                      </w:p>
                    </w:txbxContent>
                  </v:textbox>
                </v:shape>
                <w10:wrap type="square"/>
              </v:group>
            </w:pict>
          </mc:Fallback>
        </mc:AlternateContent>
      </w:r>
      <w:r w:rsidR="00CA0863" w:rsidRPr="001013A9">
        <w:rPr>
          <w:sz w:val="22"/>
          <w:szCs w:val="22"/>
        </w:rPr>
        <w:t>Pythagoras states that the square of the long side of a right-angled triangle is the sum of the squares of the other two sides.</w:t>
      </w:r>
    </w:p>
    <w:p w:rsidR="00CA0863" w:rsidRPr="001013A9" w:rsidRDefault="00CA0863" w:rsidP="001013A9">
      <w:pPr>
        <w:spacing w:before="0" w:after="0" w:line="480" w:lineRule="auto"/>
        <w:rPr>
          <w:sz w:val="22"/>
          <w:szCs w:val="22"/>
        </w:rPr>
      </w:pPr>
      <w:r w:rsidRPr="001013A9">
        <w:rPr>
          <w:sz w:val="22"/>
          <w:szCs w:val="22"/>
        </w:rPr>
        <w:tab/>
      </w:r>
      <w:r w:rsidRPr="001013A9">
        <w:rPr>
          <w:position w:val="-106"/>
          <w:sz w:val="22"/>
          <w:szCs w:val="22"/>
        </w:rPr>
        <w:object w:dxaOrig="1939" w:dyaOrig="2299">
          <v:shape id="_x0000_i1036" type="#_x0000_t75" style="width:70.4pt;height:83.2pt" o:ole="">
            <v:imagedata r:id="rId77" o:title=""/>
          </v:shape>
          <o:OLEObject Type="Embed" ProgID="Equation.DSMT4" ShapeID="_x0000_i1036" DrawAspect="Content" ObjectID="_1590163763" r:id="rId78"/>
        </w:object>
      </w:r>
    </w:p>
    <w:p w:rsidR="00CA0863" w:rsidRPr="001013A9" w:rsidRDefault="00CA0863" w:rsidP="001013A9">
      <w:pPr>
        <w:spacing w:before="0" w:after="0" w:line="480" w:lineRule="auto"/>
        <w:rPr>
          <w:color w:val="FF0000"/>
        </w:rPr>
      </w:pPr>
      <w:r w:rsidRPr="001013A9">
        <w:rPr>
          <w:color w:val="FF0000"/>
        </w:rPr>
        <w:t xml:space="preserve">Find </w:t>
      </w:r>
      <w:r w:rsidRPr="001A148B">
        <w:rPr>
          <w:color w:val="FF0000"/>
        </w:rPr>
        <w:sym w:font="Symbol" w:char="F071"/>
      </w:r>
      <w:r w:rsidRPr="001013A9">
        <w:rPr>
          <w:color w:val="FF0000"/>
        </w:rPr>
        <w:t>:</w:t>
      </w:r>
    </w:p>
    <w:p w:rsidR="00CA0863" w:rsidRDefault="00CA0863" w:rsidP="001013A9">
      <w:pPr>
        <w:spacing w:before="0" w:after="0" w:line="480" w:lineRule="auto"/>
      </w:pPr>
      <w:r>
        <w:tab/>
      </w:r>
      <w:r>
        <w:rPr>
          <w:position w:val="-64"/>
        </w:rPr>
        <w:object w:dxaOrig="2439" w:dyaOrig="1820">
          <v:shape id="_x0000_i1037" type="#_x0000_t75" style="width:96pt;height:1in" o:ole="">
            <v:imagedata r:id="rId79" o:title=""/>
          </v:shape>
          <o:OLEObject Type="Embed" ProgID="Equation.DSMT4" ShapeID="_x0000_i1037" DrawAspect="Content" ObjectID="_1590163764" r:id="rId80"/>
        </w:object>
      </w:r>
    </w:p>
    <w:p w:rsidR="0028382C" w:rsidRDefault="0028382C" w:rsidP="001013A9">
      <w:pPr>
        <w:spacing w:before="0" w:after="0" w:line="480" w:lineRule="auto"/>
      </w:pPr>
    </w:p>
    <w:p w:rsidR="0028382C" w:rsidRDefault="0028382C" w:rsidP="001013A9">
      <w:pPr>
        <w:spacing w:before="0" w:after="0" w:line="480" w:lineRule="auto"/>
      </w:pPr>
    </w:p>
    <w:p w:rsidR="00D44741" w:rsidRPr="00B50F05" w:rsidRDefault="00D44741" w:rsidP="00D44741">
      <w:pPr>
        <w:pStyle w:val="Heading2"/>
      </w:pPr>
      <w:bookmarkStart w:id="24" w:name="_Toc516416380"/>
      <w:r w:rsidRPr="00B50F05">
        <w:t>VECTORS /TUTORIAL 1</w:t>
      </w:r>
      <w:bookmarkEnd w:id="24"/>
    </w:p>
    <w:p w:rsidR="00D44741" w:rsidRPr="00B50F05" w:rsidRDefault="00D44741" w:rsidP="00D44741">
      <w:pPr>
        <w:pStyle w:val="Heading3"/>
      </w:pPr>
      <w:bookmarkStart w:id="25" w:name="_Toc516416381"/>
      <w:r w:rsidRPr="00B50F05">
        <w:t>Polar and Rectangular Coordinates</w:t>
      </w:r>
      <w:bookmarkEnd w:id="25"/>
    </w:p>
    <w:p w:rsidR="00D0718F" w:rsidRDefault="00411D5C" w:rsidP="00D44741">
      <w:pPr>
        <w:spacing w:after="0"/>
        <w:rPr>
          <w:color w:val="FF0000"/>
        </w:rPr>
      </w:pPr>
      <w:r>
        <w:rPr>
          <w:noProof/>
          <w:color w:val="FF0000"/>
          <w:lang w:eastAsia="en-GB"/>
        </w:rPr>
        <mc:AlternateContent>
          <mc:Choice Requires="wpg">
            <w:drawing>
              <wp:anchor distT="0" distB="0" distL="114300" distR="114300" simplePos="0" relativeHeight="251978752" behindDoc="0" locked="0" layoutInCell="1" allowOverlap="1" wp14:anchorId="6EC8F60D" wp14:editId="2E943D25">
                <wp:simplePos x="0" y="0"/>
                <wp:positionH relativeFrom="column">
                  <wp:posOffset>53340</wp:posOffset>
                </wp:positionH>
                <wp:positionV relativeFrom="paragraph">
                  <wp:posOffset>1035685</wp:posOffset>
                </wp:positionV>
                <wp:extent cx="4572000" cy="1534160"/>
                <wp:effectExtent l="0" t="0" r="19050" b="27940"/>
                <wp:wrapSquare wrapText="bothSides"/>
                <wp:docPr id="4829" name="Group 4829"/>
                <wp:cNvGraphicFramePr/>
                <a:graphic xmlns:a="http://schemas.openxmlformats.org/drawingml/2006/main">
                  <a:graphicData uri="http://schemas.microsoft.com/office/word/2010/wordprocessingGroup">
                    <wpg:wgp>
                      <wpg:cNvGrpSpPr/>
                      <wpg:grpSpPr>
                        <a:xfrm>
                          <a:off x="0" y="0"/>
                          <a:ext cx="4572000" cy="1534160"/>
                          <a:chOff x="0" y="57150"/>
                          <a:chExt cx="4572000" cy="1534354"/>
                        </a:xfrm>
                      </wpg:grpSpPr>
                      <wpg:graphicFrame>
                        <wpg:cNvPr id="48672" name="Chart 48672"/>
                        <wpg:cNvFrPr/>
                        <wpg:xfrm>
                          <a:off x="0" y="57150"/>
                          <a:ext cx="2286000" cy="1514475"/>
                        </wpg:xfrm>
                        <a:graphic>
                          <a:graphicData uri="http://schemas.openxmlformats.org/drawingml/2006/chart">
                            <c:chart xmlns:c="http://schemas.openxmlformats.org/drawingml/2006/chart" xmlns:r="http://schemas.openxmlformats.org/officeDocument/2006/relationships" r:id="rId81"/>
                          </a:graphicData>
                        </a:graphic>
                      </wpg:graphicFrame>
                      <wpg:graphicFrame>
                        <wpg:cNvPr id="48675" name="Chart 48675"/>
                        <wpg:cNvFrPr/>
                        <wpg:xfrm>
                          <a:off x="2286000" y="77029"/>
                          <a:ext cx="2286000" cy="1514475"/>
                        </wpg:xfrm>
                        <a:graphic>
                          <a:graphicData uri="http://schemas.openxmlformats.org/drawingml/2006/chart">
                            <c:chart xmlns:c="http://schemas.openxmlformats.org/drawingml/2006/chart" xmlns:r="http://schemas.openxmlformats.org/officeDocument/2006/relationships" r:id="rId82"/>
                          </a:graphicData>
                        </a:graphic>
                      </wpg:graphicFrame>
                    </wpg:wgp>
                  </a:graphicData>
                </a:graphic>
                <wp14:sizeRelV relativeFrom="margin">
                  <wp14:pctHeight>0</wp14:pctHeight>
                </wp14:sizeRelV>
              </wp:anchor>
            </w:drawing>
          </mc:Choice>
          <mc:Fallback>
            <w:pict>
              <v:group id="Group 4829" o:spid="_x0000_s1026" style="position:absolute;margin-left:4.2pt;margin-top:81.55pt;width:5in;height:120.8pt;z-index:251978752;mso-height-relative:margin" coordorigin=",571" coordsize="45720,15343" o:gfxdata="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">
                <v:shape id="Chart 48672" o:spid="_x0000_s1027" type="#_x0000_t75" style="position:absolute;left:-60;top:510;width:22980;height:1524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">
                  <v:imagedata r:id="rId83" o:title=""/>
                  <o:lock v:ext="edit" aspectratio="f"/>
                </v:shape>
                <v:shape id="Chart 48675" o:spid="_x0000_s1028" type="#_x0000_t75" style="position:absolute;left:22799;top:693;width:22981;height:1530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">
                  <v:imagedata r:id="rId84" o:title=""/>
                  <o:lock v:ext="edit" aspectratio="f"/>
                </v:shape>
                <w10:wrap type="square"/>
              </v:group>
            </w:pict>
          </mc:Fallback>
        </mc:AlternateContent>
      </w:r>
      <w:r w:rsidR="009E6536" w:rsidRPr="00B50F05">
        <w:rPr>
          <w:noProof/>
          <w:sz w:val="26"/>
          <w:szCs w:val="26"/>
          <w:lang w:eastAsia="en-GB"/>
        </w:rPr>
        <w:drawing>
          <wp:anchor distT="0" distB="0" distL="114300" distR="114300" simplePos="0" relativeHeight="251719168" behindDoc="1" locked="0" layoutInCell="1" allowOverlap="1" wp14:anchorId="2AC4E366" wp14:editId="5E549AF1">
            <wp:simplePos x="0" y="0"/>
            <wp:positionH relativeFrom="column">
              <wp:posOffset>4406265</wp:posOffset>
            </wp:positionH>
            <wp:positionV relativeFrom="paragraph">
              <wp:posOffset>984250</wp:posOffset>
            </wp:positionV>
            <wp:extent cx="1603375" cy="1924050"/>
            <wp:effectExtent l="0" t="0" r="0" b="0"/>
            <wp:wrapTight wrapText="bothSides">
              <wp:wrapPolygon edited="0">
                <wp:start x="0" y="0"/>
                <wp:lineTo x="0" y="21386"/>
                <wp:lineTo x="21301" y="21386"/>
                <wp:lineTo x="21301" y="0"/>
                <wp:lineTo x="0" y="0"/>
              </wp:wrapPolygon>
            </wp:wrapTight>
            <wp:docPr id="197" name="Picture 197" descr="casio-fx85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casio-fx85es"/>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0337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44741" w:rsidRPr="00B50F05">
        <w:rPr>
          <w:color w:val="FF0000"/>
        </w:rPr>
        <w:t xml:space="preserve">INTRODUCTION  </w:t>
      </w:r>
      <w:r w:rsidR="00730C67">
        <w:rPr>
          <w:color w:val="FF0000"/>
        </w:rPr>
        <w:t xml:space="preserve">In maths you’ve probably used SOHCAHTOA to calculate angles and lengths of sides of right angled triangles. Polar and rectangular coordinates is a quick way of using SOHCAHTOA to find either X and Y if you know hyp and </w:t>
      </w:r>
      <w:r w:rsidR="00730C67">
        <w:rPr>
          <w:color w:val="FF0000"/>
        </w:rPr>
        <w:sym w:font="Symbol" w:char="F071"/>
      </w:r>
      <w:r w:rsidR="00730C67">
        <w:rPr>
          <w:color w:val="FF0000"/>
        </w:rPr>
        <w:t xml:space="preserve"> or to find R and </w:t>
      </w:r>
      <w:r w:rsidR="00730C67">
        <w:rPr>
          <w:color w:val="FF0000"/>
        </w:rPr>
        <w:sym w:font="Symbol" w:char="F071"/>
      </w:r>
      <w:r w:rsidR="00730C67">
        <w:rPr>
          <w:color w:val="FF0000"/>
        </w:rPr>
        <w:t xml:space="preserve"> if you know X and Y. </w:t>
      </w:r>
    </w:p>
    <w:p w:rsidR="00D44741" w:rsidRPr="00B50F05" w:rsidRDefault="00FF7491" w:rsidP="00D44741">
      <w:pPr>
        <w:spacing w:after="0"/>
        <w:rPr>
          <w:color w:val="FF0000"/>
        </w:rPr>
      </w:pPr>
      <w:r>
        <w:rPr>
          <w:noProof/>
          <w:color w:val="FF0000"/>
          <w:lang w:eastAsia="en-GB"/>
        </w:rPr>
        <mc:AlternateContent>
          <mc:Choice Requires="wps">
            <w:drawing>
              <wp:anchor distT="0" distB="0" distL="114300" distR="114300" simplePos="0" relativeHeight="251983872" behindDoc="0" locked="0" layoutInCell="1" allowOverlap="1" wp14:anchorId="74B00267" wp14:editId="1F59182A">
                <wp:simplePos x="0" y="0"/>
                <wp:positionH relativeFrom="column">
                  <wp:posOffset>-1347470</wp:posOffset>
                </wp:positionH>
                <wp:positionV relativeFrom="paragraph">
                  <wp:posOffset>-431800</wp:posOffset>
                </wp:positionV>
                <wp:extent cx="238125" cy="323850"/>
                <wp:effectExtent l="0" t="0" r="0" b="0"/>
                <wp:wrapNone/>
                <wp:docPr id="48679" name="Text Box 48679"/>
                <wp:cNvGraphicFramePr/>
                <a:graphic xmlns:a="http://schemas.openxmlformats.org/drawingml/2006/main">
                  <a:graphicData uri="http://schemas.microsoft.com/office/word/2010/wordprocessingShape">
                    <wps:wsp>
                      <wps:cNvSpPr txBox="1"/>
                      <wps:spPr>
                        <a:xfrm>
                          <a:off x="0" y="0"/>
                          <a:ext cx="2381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BA8" w:rsidRDefault="00B97BA8" w:rsidP="00CF6B75">
                            <w:pPr>
                              <w:spacing w:before="0" w:after="0" w:line="240" w:lineRule="auto"/>
                            </w:pPr>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679" o:spid="_x0000_s1204" type="#_x0000_t202" style="position:absolute;margin-left:-106.1pt;margin-top:-34pt;width:18.75pt;height:25.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" filled="f" stroked="f" strokeweight=".5pt">
                <v:textbox>
                  <w:txbxContent>
                    <w:p w:rsidR="00B97BA8" w:rsidRDefault="00B97BA8" w:rsidP="00CF6B75">
                      <w:pPr>
                        <w:spacing w:before="0" w:after="0" w:line="240" w:lineRule="auto"/>
                      </w:pPr>
                      <w:r>
                        <w:t>R</w:t>
                      </w:r>
                    </w:p>
                  </w:txbxContent>
                </v:textbox>
              </v:shape>
            </w:pict>
          </mc:Fallback>
        </mc:AlternateContent>
      </w:r>
      <w:r w:rsidR="009F3EF4">
        <w:rPr>
          <w:noProof/>
          <w:color w:val="FF0000"/>
          <w:lang w:eastAsia="en-GB"/>
        </w:rPr>
        <mc:AlternateContent>
          <mc:Choice Requires="wps">
            <w:drawing>
              <wp:anchor distT="0" distB="0" distL="114300" distR="114300" simplePos="0" relativeHeight="251979776" behindDoc="0" locked="0" layoutInCell="1" allowOverlap="1" wp14:anchorId="7C64E252" wp14:editId="454B4C04">
                <wp:simplePos x="0" y="0"/>
                <wp:positionH relativeFrom="column">
                  <wp:posOffset>-4634865</wp:posOffset>
                </wp:positionH>
                <wp:positionV relativeFrom="paragraph">
                  <wp:posOffset>86360</wp:posOffset>
                </wp:positionV>
                <wp:extent cx="238125" cy="238125"/>
                <wp:effectExtent l="0" t="0" r="0" b="0"/>
                <wp:wrapNone/>
                <wp:docPr id="48677" name="Text Box 48677"/>
                <wp:cNvGraphicFramePr/>
                <a:graphic xmlns:a="http://schemas.openxmlformats.org/drawingml/2006/main">
                  <a:graphicData uri="http://schemas.microsoft.com/office/word/2010/wordprocessingShape">
                    <wps:wsp>
                      <wps:cNvSpPr txBox="1"/>
                      <wps:spPr>
                        <a:xfrm>
                          <a:off x="0" y="0"/>
                          <a:ext cx="23812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BA8" w:rsidRDefault="00B97BA8" w:rsidP="00CF6B75">
                            <w:pPr>
                              <w:spacing w:before="0" w:after="0" w:line="240" w:lineRule="auto"/>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677" o:spid="_x0000_s1205" type="#_x0000_t202" style="position:absolute;margin-left:-364.95pt;margin-top:6.8pt;width:18.75pt;height:18.7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" filled="f" stroked="f" strokeweight=".5pt">
                <v:textbox>
                  <w:txbxContent>
                    <w:p w:rsidR="00B97BA8" w:rsidRDefault="00B97BA8" w:rsidP="00CF6B75">
                      <w:pPr>
                        <w:spacing w:before="0" w:after="0" w:line="240" w:lineRule="auto"/>
                      </w:pPr>
                      <w:r>
                        <w:t>0</w:t>
                      </w:r>
                    </w:p>
                  </w:txbxContent>
                </v:textbox>
              </v:shape>
            </w:pict>
          </mc:Fallback>
        </mc:AlternateContent>
      </w:r>
      <w:r w:rsidR="00CF6B75">
        <w:rPr>
          <w:noProof/>
          <w:color w:val="FF0000"/>
          <w:lang w:eastAsia="en-GB"/>
        </w:rPr>
        <mc:AlternateContent>
          <mc:Choice Requires="wps">
            <w:drawing>
              <wp:anchor distT="0" distB="0" distL="114300" distR="114300" simplePos="0" relativeHeight="251981824" behindDoc="0" locked="0" layoutInCell="1" allowOverlap="1" wp14:anchorId="6D223316" wp14:editId="540ED66A">
                <wp:simplePos x="0" y="0"/>
                <wp:positionH relativeFrom="column">
                  <wp:posOffset>-2339340</wp:posOffset>
                </wp:positionH>
                <wp:positionV relativeFrom="paragraph">
                  <wp:posOffset>43180</wp:posOffset>
                </wp:positionV>
                <wp:extent cx="238125" cy="238125"/>
                <wp:effectExtent l="0" t="0" r="0" b="0"/>
                <wp:wrapNone/>
                <wp:docPr id="48678" name="Text Box 48678"/>
                <wp:cNvGraphicFramePr/>
                <a:graphic xmlns:a="http://schemas.openxmlformats.org/drawingml/2006/main">
                  <a:graphicData uri="http://schemas.microsoft.com/office/word/2010/wordprocessingShape">
                    <wps:wsp>
                      <wps:cNvSpPr txBox="1"/>
                      <wps:spPr>
                        <a:xfrm>
                          <a:off x="0" y="0"/>
                          <a:ext cx="23812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7BA8" w:rsidRDefault="00B97BA8" w:rsidP="00CF6B75">
                            <w:pPr>
                              <w:spacing w:before="0" w:after="0" w:line="240" w:lineRule="auto"/>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8678" o:spid="_x0000_s1206" type="#_x0000_t202" style="position:absolute;margin-left:-184.2pt;margin-top:3.4pt;width:18.75pt;height:18.7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" filled="f" stroked="f" strokeweight=".5pt">
                <v:textbox>
                  <w:txbxContent>
                    <w:p w:rsidR="00B97BA8" w:rsidRDefault="00B97BA8" w:rsidP="00CF6B75">
                      <w:pPr>
                        <w:spacing w:before="0" w:after="0" w:line="240" w:lineRule="auto"/>
                      </w:pPr>
                      <w:r>
                        <w:t>0</w:t>
                      </w:r>
                    </w:p>
                  </w:txbxContent>
                </v:textbox>
              </v:shape>
            </w:pict>
          </mc:Fallback>
        </mc:AlternateContent>
      </w:r>
      <w:r w:rsidR="00D44741" w:rsidRPr="00B50F05">
        <w:rPr>
          <w:color w:val="FF0000"/>
        </w:rPr>
        <w:t>The first few questions are to help you understand the difference between polar and rectangular coordinates and to interchange between the two. Your calculators will do these conversions if you use the “Pol” and “Rec” functions. e.g. to convert a polar coordinate 5, 45 to rectangular coordinate use &lt;SHIFT&gt; Rec(5,45)=. Use the “Pol” in a similar way to get polar coordinates from rectangular ones.</w:t>
      </w:r>
      <w:r w:rsidR="00D44741">
        <w:rPr>
          <w:color w:val="FF0000"/>
        </w:rPr>
        <w:t xml:space="preserve"> Polar coordinates suggest a resultant vector and it’s corresponding angle and rectangular coordinates suggest components in the X and Y direction</w:t>
      </w:r>
    </w:p>
    <w:p w:rsidR="00D44741" w:rsidRPr="00730C67" w:rsidRDefault="00D44741" w:rsidP="00D44741">
      <w:pPr>
        <w:spacing w:after="0"/>
        <w:rPr>
          <w:b/>
        </w:rPr>
      </w:pPr>
      <w:r w:rsidRPr="00730C67">
        <w:rPr>
          <w:b/>
        </w:rPr>
        <w:t xml:space="preserve">On the Casio fx-83 Pol is SHIFT+, Rec is SHIFT- and comma is SHIFT) </w:t>
      </w:r>
    </w:p>
    <w:p w:rsidR="00D44741" w:rsidRPr="00B50F05" w:rsidRDefault="009E6536" w:rsidP="00D44741">
      <w:pPr>
        <w:spacing w:after="0"/>
      </w:pPr>
      <w:r>
        <w:rPr>
          <w:noProof/>
          <w:lang w:eastAsia="en-GB"/>
        </w:rPr>
        <w:lastRenderedPageBreak/>
        <w:drawing>
          <wp:anchor distT="0" distB="0" distL="114300" distR="114300" simplePos="0" relativeHeight="252175360" behindDoc="0" locked="0" layoutInCell="1" allowOverlap="1" wp14:anchorId="0FF347A6" wp14:editId="031055A5">
            <wp:simplePos x="0" y="0"/>
            <wp:positionH relativeFrom="column">
              <wp:posOffset>3265170</wp:posOffset>
            </wp:positionH>
            <wp:positionV relativeFrom="paragraph">
              <wp:posOffset>10795</wp:posOffset>
            </wp:positionV>
            <wp:extent cx="2275840" cy="1259840"/>
            <wp:effectExtent l="0" t="0" r="10160" b="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14:sizeRelH relativeFrom="page">
              <wp14:pctWidth>0</wp14:pctWidth>
            </wp14:sizeRelH>
            <wp14:sizeRelV relativeFrom="page">
              <wp14:pctHeight>0</wp14:pctHeight>
            </wp14:sizeRelV>
          </wp:anchor>
        </w:drawing>
      </w:r>
      <w:r w:rsidR="00D44741" w:rsidRPr="00B50F05">
        <w:t>1.</w:t>
      </w:r>
      <w:r w:rsidR="00D44741" w:rsidRPr="00B50F05">
        <w:tab/>
        <w:t>An object is located at a distance of 20.616 from the origin at an angle of 14.036</w:t>
      </w:r>
      <w:r w:rsidR="00D44741" w:rsidRPr="00B50F05">
        <w:rPr>
          <w:position w:val="6"/>
        </w:rPr>
        <w:t>o</w:t>
      </w:r>
      <w:r w:rsidR="00D44741" w:rsidRPr="00B50F05">
        <w:t xml:space="preserve"> to the X-axis.  </w:t>
      </w:r>
      <w:r w:rsidR="0028382C">
        <w:t>Determine</w:t>
      </w:r>
      <w:r w:rsidR="00D44741" w:rsidRPr="00B50F05">
        <w:t xml:space="preserve"> the rectangular components of its position</w:t>
      </w:r>
      <w:r w:rsidR="0028382C">
        <w:t>.</w:t>
      </w:r>
    </w:p>
    <w:p w:rsidR="00D44741" w:rsidRPr="00B50F05" w:rsidRDefault="00D44741" w:rsidP="009E6536">
      <w:pPr>
        <w:spacing w:after="0"/>
      </w:pPr>
    </w:p>
    <w:p w:rsidR="00D44741" w:rsidRPr="00B50F05" w:rsidRDefault="00D44741" w:rsidP="00D44741">
      <w:pPr>
        <w:spacing w:after="0"/>
      </w:pPr>
      <w:r>
        <w:t>2.</w:t>
      </w:r>
      <w:r>
        <w:tab/>
      </w:r>
      <w:r w:rsidR="0028382C">
        <w:t>Calculate the</w:t>
      </w:r>
      <w:r w:rsidRPr="00B50F05">
        <w:t xml:space="preserve"> distance and direction to a point whose rectangular c</w:t>
      </w:r>
      <w:r w:rsidR="0028382C">
        <w:t>oordinates are (49.737, 40.277).</w:t>
      </w:r>
    </w:p>
    <w:p w:rsidR="00D44741" w:rsidRPr="00B50F05" w:rsidRDefault="00D44741" w:rsidP="00D44741">
      <w:pPr>
        <w:spacing w:after="0"/>
      </w:pPr>
      <w:r w:rsidRPr="00B50F05">
        <w:t>3.</w:t>
      </w:r>
      <w:r w:rsidRPr="00B50F05">
        <w:tab/>
        <w:t xml:space="preserve">Find the rectangular coordinates of the points that have the following </w:t>
      </w:r>
      <w:r w:rsidRPr="00B50F05">
        <w:rPr>
          <w:i/>
        </w:rPr>
        <w:t>polar coordinates</w:t>
      </w:r>
      <w:r w:rsidRPr="00B50F05">
        <w:t>.</w:t>
      </w:r>
    </w:p>
    <w:p w:rsidR="00D44741" w:rsidRPr="00B50F05" w:rsidRDefault="00D44741" w:rsidP="00D44741">
      <w:pPr>
        <w:spacing w:after="0"/>
      </w:pPr>
      <w:r w:rsidRPr="00B50F05">
        <w:tab/>
        <w:t>(a)  (100, 36.87</w:t>
      </w:r>
      <w:r w:rsidR="000E643A">
        <w:sym w:font="Symbol" w:char="F0B0"/>
      </w:r>
      <w:r w:rsidRPr="00B50F05">
        <w:t>),</w:t>
      </w:r>
      <w:r w:rsidRPr="00B50F05">
        <w:tab/>
      </w:r>
      <w:r w:rsidRPr="00B50F05">
        <w:tab/>
        <w:t>(b)  (26.93, 68.2</w:t>
      </w:r>
      <w:r w:rsidR="000E643A">
        <w:sym w:font="Symbol" w:char="F0B0"/>
      </w:r>
      <w:r w:rsidRPr="00B50F05">
        <w:t>),</w:t>
      </w:r>
      <w:r w:rsidRPr="00B50F05">
        <w:tab/>
      </w:r>
      <w:r w:rsidRPr="00B50F05">
        <w:tab/>
        <w:t>(c)  (45.34, 41.42</w:t>
      </w:r>
      <w:r w:rsidR="000E643A">
        <w:sym w:font="Symbol" w:char="F0B0"/>
      </w:r>
      <w:r w:rsidRPr="00B50F05">
        <w:t>)</w:t>
      </w:r>
    </w:p>
    <w:p w:rsidR="00D44741" w:rsidRPr="00B50F05" w:rsidRDefault="00D44741" w:rsidP="00D44741">
      <w:pPr>
        <w:spacing w:after="0"/>
        <w:ind w:left="709" w:hanging="709"/>
      </w:pPr>
      <w:r w:rsidRPr="00B50F05">
        <w:t>4.</w:t>
      </w:r>
      <w:r w:rsidRPr="00B50F05">
        <w:tab/>
        <w:t xml:space="preserve">A room measures 5.64 m by 2.05 m and a plumber has to lay a pipe diagonally across it.  </w:t>
      </w:r>
      <w:r w:rsidR="00F905C2">
        <w:t>Determine</w:t>
      </w:r>
      <w:r w:rsidRPr="00B50F05">
        <w:t xml:space="preserve"> the length of the pipe and what angle does it make with the longer wall of the room?</w:t>
      </w:r>
    </w:p>
    <w:p w:rsidR="00D44741" w:rsidRPr="00B50F05" w:rsidRDefault="00D44741" w:rsidP="00D44741">
      <w:pPr>
        <w:spacing w:after="0"/>
      </w:pPr>
      <w:r w:rsidRPr="00B50F05">
        <w:t>5.</w:t>
      </w:r>
      <w:r w:rsidRPr="00B50F05">
        <w:tab/>
        <w:t>What shape is plotted out by the following eight points?</w:t>
      </w:r>
    </w:p>
    <w:p w:rsidR="00D44741" w:rsidRPr="00B50F05" w:rsidRDefault="00D44741" w:rsidP="00D44741">
      <w:pPr>
        <w:spacing w:after="0"/>
      </w:pPr>
      <w:r w:rsidRPr="00B50F05">
        <w:tab/>
        <w:t>(a)  (8,12)</w:t>
      </w:r>
      <w:r w:rsidRPr="00B50F05">
        <w:tab/>
        <w:t>(b)  (14,12)</w:t>
      </w:r>
      <w:r w:rsidRPr="00B50F05">
        <w:tab/>
        <w:t>(c)  (20,12)</w:t>
      </w:r>
      <w:r w:rsidRPr="00B50F05">
        <w:tab/>
        <w:t>(d)  (18,18)</w:t>
      </w:r>
      <w:r w:rsidRPr="00B50F05">
        <w:tab/>
        <w:t>(e)  (22,15)</w:t>
      </w:r>
    </w:p>
    <w:p w:rsidR="00235F07" w:rsidRPr="00B50F05" w:rsidRDefault="00D44741" w:rsidP="00D44741">
      <w:pPr>
        <w:spacing w:after="0"/>
      </w:pPr>
      <w:r w:rsidRPr="00B50F05">
        <w:tab/>
        <w:t>(f)  (24,18)</w:t>
      </w:r>
      <w:r w:rsidRPr="00B50F05">
        <w:tab/>
        <w:t>(g)  (12,18)</w:t>
      </w:r>
      <w:r w:rsidRPr="00B50F05">
        <w:tab/>
        <w:t>(h)  (10,15)</w:t>
      </w:r>
    </w:p>
    <w:p w:rsidR="00D44741" w:rsidRPr="00B50F05" w:rsidRDefault="00D44741" w:rsidP="00D44741">
      <w:pPr>
        <w:pStyle w:val="Heading2"/>
      </w:pPr>
      <w:bookmarkStart w:id="26" w:name="_Toc417134961"/>
      <w:bookmarkStart w:id="27" w:name="_Toc516416382"/>
      <w:r w:rsidRPr="00B50F05">
        <w:t>VECTORS /TUTORIAL 2</w:t>
      </w:r>
      <w:bookmarkEnd w:id="26"/>
      <w:bookmarkEnd w:id="27"/>
    </w:p>
    <w:p w:rsidR="00D44741" w:rsidRDefault="00D44741" w:rsidP="00142AFE">
      <w:pPr>
        <w:pStyle w:val="ListParagraph"/>
        <w:numPr>
          <w:ilvl w:val="0"/>
          <w:numId w:val="5"/>
        </w:numPr>
        <w:spacing w:after="0"/>
        <w:ind w:left="284" w:hanging="284"/>
      </w:pPr>
      <w:r w:rsidRPr="00B50F05">
        <w:t>Look through this list of items and pick out those you think are vector quantities.</w:t>
      </w:r>
    </w:p>
    <w:p w:rsidR="00012A57" w:rsidRPr="00B50F05" w:rsidRDefault="00012A57" w:rsidP="00012A57">
      <w:pPr>
        <w:pStyle w:val="ListParagraph"/>
        <w:spacing w:after="0"/>
        <w:ind w:left="284"/>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1701"/>
        <w:gridCol w:w="2126"/>
        <w:gridCol w:w="1701"/>
      </w:tblGrid>
      <w:tr w:rsidR="00B5014A" w:rsidRPr="00012A57" w:rsidTr="00B5014A">
        <w:tc>
          <w:tcPr>
            <w:tcW w:w="1951" w:type="dxa"/>
          </w:tcPr>
          <w:p w:rsidR="00B5014A" w:rsidRPr="00012A57" w:rsidRDefault="00B5014A" w:rsidP="00B5014A">
            <w:pPr>
              <w:pStyle w:val="ListParagraph"/>
              <w:spacing w:before="120" w:after="120"/>
              <w:ind w:left="0"/>
              <w:rPr>
                <w:i/>
              </w:rPr>
            </w:pPr>
            <w:r w:rsidRPr="00012A57">
              <w:rPr>
                <w:i/>
              </w:rPr>
              <w:t>Acceleration</w:t>
            </w:r>
          </w:p>
        </w:tc>
        <w:tc>
          <w:tcPr>
            <w:tcW w:w="1701" w:type="dxa"/>
          </w:tcPr>
          <w:p w:rsidR="00B5014A" w:rsidRPr="00012A57" w:rsidRDefault="00B5014A" w:rsidP="00B5014A">
            <w:pPr>
              <w:pStyle w:val="ListParagraph"/>
              <w:spacing w:before="120" w:after="120"/>
              <w:ind w:left="0"/>
              <w:rPr>
                <w:i/>
              </w:rPr>
            </w:pPr>
            <w:r w:rsidRPr="00012A57">
              <w:rPr>
                <w:i/>
              </w:rPr>
              <w:t>Area</w:t>
            </w:r>
          </w:p>
        </w:tc>
        <w:tc>
          <w:tcPr>
            <w:tcW w:w="2126" w:type="dxa"/>
          </w:tcPr>
          <w:p w:rsidR="00B5014A" w:rsidRPr="00012A57" w:rsidRDefault="00B5014A" w:rsidP="00B5014A">
            <w:pPr>
              <w:pStyle w:val="ListParagraph"/>
              <w:spacing w:before="120" w:after="120"/>
              <w:ind w:left="0"/>
              <w:rPr>
                <w:i/>
              </w:rPr>
            </w:pPr>
            <w:r w:rsidRPr="00012A57">
              <w:rPr>
                <w:i/>
              </w:rPr>
              <w:t>Charge</w:t>
            </w:r>
          </w:p>
        </w:tc>
        <w:tc>
          <w:tcPr>
            <w:tcW w:w="1701" w:type="dxa"/>
          </w:tcPr>
          <w:p w:rsidR="00B5014A" w:rsidRPr="00012A57" w:rsidRDefault="00B5014A" w:rsidP="00B5014A">
            <w:pPr>
              <w:pStyle w:val="ListParagraph"/>
              <w:spacing w:before="120" w:after="120"/>
              <w:ind w:left="0"/>
              <w:rPr>
                <w:i/>
              </w:rPr>
            </w:pPr>
            <w:r w:rsidRPr="00012A57">
              <w:rPr>
                <w:i/>
              </w:rPr>
              <w:t>Energy</w:t>
            </w:r>
          </w:p>
        </w:tc>
      </w:tr>
      <w:tr w:rsidR="00B5014A" w:rsidRPr="00012A57" w:rsidTr="00B5014A">
        <w:tc>
          <w:tcPr>
            <w:tcW w:w="1951" w:type="dxa"/>
          </w:tcPr>
          <w:p w:rsidR="00B5014A" w:rsidRPr="00012A57" w:rsidRDefault="00B5014A" w:rsidP="00B5014A">
            <w:pPr>
              <w:pStyle w:val="ListParagraph"/>
              <w:spacing w:before="120" w:after="120"/>
              <w:ind w:left="0"/>
              <w:rPr>
                <w:i/>
              </w:rPr>
            </w:pPr>
            <w:r w:rsidRPr="00012A57">
              <w:rPr>
                <w:i/>
              </w:rPr>
              <w:t>Work</w:t>
            </w:r>
          </w:p>
        </w:tc>
        <w:tc>
          <w:tcPr>
            <w:tcW w:w="1701" w:type="dxa"/>
          </w:tcPr>
          <w:p w:rsidR="00B5014A" w:rsidRPr="00012A57" w:rsidRDefault="00B5014A" w:rsidP="00B5014A">
            <w:pPr>
              <w:pStyle w:val="ListParagraph"/>
              <w:spacing w:before="120" w:after="120"/>
              <w:ind w:left="0"/>
              <w:rPr>
                <w:i/>
              </w:rPr>
            </w:pPr>
            <w:r w:rsidRPr="00012A57">
              <w:rPr>
                <w:i/>
              </w:rPr>
              <w:t>Volume</w:t>
            </w:r>
          </w:p>
        </w:tc>
        <w:tc>
          <w:tcPr>
            <w:tcW w:w="2126" w:type="dxa"/>
          </w:tcPr>
          <w:p w:rsidR="00B5014A" w:rsidRPr="00012A57" w:rsidRDefault="00B5014A" w:rsidP="00B5014A">
            <w:pPr>
              <w:pStyle w:val="ListParagraph"/>
              <w:spacing w:before="120" w:after="120"/>
              <w:ind w:left="0"/>
              <w:rPr>
                <w:i/>
              </w:rPr>
            </w:pPr>
            <w:r w:rsidRPr="00012A57">
              <w:rPr>
                <w:i/>
              </w:rPr>
              <w:t>Frequency</w:t>
            </w:r>
          </w:p>
        </w:tc>
        <w:tc>
          <w:tcPr>
            <w:tcW w:w="1701" w:type="dxa"/>
          </w:tcPr>
          <w:p w:rsidR="00B5014A" w:rsidRPr="00012A57" w:rsidRDefault="00B5014A" w:rsidP="00B5014A">
            <w:pPr>
              <w:pStyle w:val="ListParagraph"/>
              <w:spacing w:before="120" w:after="120"/>
              <w:ind w:left="0"/>
              <w:rPr>
                <w:i/>
              </w:rPr>
            </w:pPr>
            <w:r w:rsidRPr="00012A57">
              <w:rPr>
                <w:i/>
              </w:rPr>
              <w:t>Force</w:t>
            </w:r>
          </w:p>
        </w:tc>
      </w:tr>
      <w:tr w:rsidR="00B5014A" w:rsidRPr="00012A57" w:rsidTr="00B5014A">
        <w:tc>
          <w:tcPr>
            <w:tcW w:w="1951" w:type="dxa"/>
          </w:tcPr>
          <w:p w:rsidR="00B5014A" w:rsidRPr="00012A57" w:rsidRDefault="00B5014A" w:rsidP="00B5014A">
            <w:pPr>
              <w:pStyle w:val="ListParagraph"/>
              <w:spacing w:before="120" w:after="120"/>
              <w:ind w:left="0"/>
              <w:rPr>
                <w:i/>
              </w:rPr>
            </w:pPr>
            <w:r w:rsidRPr="00012A57">
              <w:rPr>
                <w:i/>
              </w:rPr>
              <w:t>Mass</w:t>
            </w:r>
          </w:p>
        </w:tc>
        <w:tc>
          <w:tcPr>
            <w:tcW w:w="1701" w:type="dxa"/>
          </w:tcPr>
          <w:p w:rsidR="00B5014A" w:rsidRPr="00012A57" w:rsidRDefault="00B5014A" w:rsidP="00B5014A">
            <w:pPr>
              <w:pStyle w:val="ListParagraph"/>
              <w:spacing w:before="120" w:after="120"/>
              <w:ind w:left="0"/>
              <w:rPr>
                <w:i/>
              </w:rPr>
            </w:pPr>
            <w:r w:rsidRPr="00012A57">
              <w:rPr>
                <w:i/>
              </w:rPr>
              <w:t>Momentum</w:t>
            </w:r>
          </w:p>
        </w:tc>
        <w:tc>
          <w:tcPr>
            <w:tcW w:w="2126" w:type="dxa"/>
          </w:tcPr>
          <w:p w:rsidR="00B5014A" w:rsidRPr="00012A57" w:rsidRDefault="00B5014A" w:rsidP="00B5014A">
            <w:pPr>
              <w:pStyle w:val="ListParagraph"/>
              <w:spacing w:before="120" w:after="120"/>
              <w:ind w:left="0"/>
              <w:rPr>
                <w:i/>
              </w:rPr>
            </w:pPr>
            <w:r w:rsidRPr="00012A57">
              <w:rPr>
                <w:i/>
              </w:rPr>
              <w:t>Velocity</w:t>
            </w:r>
          </w:p>
        </w:tc>
        <w:tc>
          <w:tcPr>
            <w:tcW w:w="1701" w:type="dxa"/>
          </w:tcPr>
          <w:p w:rsidR="00B5014A" w:rsidRPr="00012A57" w:rsidRDefault="00B5014A" w:rsidP="00B5014A">
            <w:pPr>
              <w:pStyle w:val="ListParagraph"/>
              <w:spacing w:before="120" w:after="120"/>
              <w:ind w:left="0"/>
              <w:rPr>
                <w:i/>
              </w:rPr>
            </w:pPr>
            <w:r w:rsidRPr="00012A57">
              <w:rPr>
                <w:i/>
              </w:rPr>
              <w:t>Radius</w:t>
            </w:r>
          </w:p>
        </w:tc>
      </w:tr>
      <w:tr w:rsidR="00B5014A" w:rsidRPr="00012A57" w:rsidTr="00B5014A">
        <w:tc>
          <w:tcPr>
            <w:tcW w:w="1951" w:type="dxa"/>
          </w:tcPr>
          <w:p w:rsidR="00B5014A" w:rsidRPr="00012A57" w:rsidRDefault="00B5014A" w:rsidP="00B5014A">
            <w:pPr>
              <w:pStyle w:val="ListParagraph"/>
              <w:spacing w:before="120" w:after="120"/>
              <w:ind w:left="0"/>
              <w:rPr>
                <w:i/>
              </w:rPr>
            </w:pPr>
            <w:r w:rsidRPr="00012A57">
              <w:rPr>
                <w:i/>
              </w:rPr>
              <w:t>Power</w:t>
            </w:r>
          </w:p>
        </w:tc>
        <w:tc>
          <w:tcPr>
            <w:tcW w:w="1701" w:type="dxa"/>
          </w:tcPr>
          <w:p w:rsidR="00B5014A" w:rsidRPr="00012A57" w:rsidRDefault="00B5014A" w:rsidP="00B5014A">
            <w:pPr>
              <w:pStyle w:val="ListParagraph"/>
              <w:spacing w:before="120" w:after="120"/>
              <w:ind w:left="0"/>
              <w:rPr>
                <w:i/>
              </w:rPr>
            </w:pPr>
            <w:r w:rsidRPr="00012A57">
              <w:rPr>
                <w:i/>
              </w:rPr>
              <w:t>Temperature</w:t>
            </w:r>
          </w:p>
        </w:tc>
        <w:tc>
          <w:tcPr>
            <w:tcW w:w="3827" w:type="dxa"/>
            <w:gridSpan w:val="2"/>
          </w:tcPr>
          <w:p w:rsidR="00B5014A" w:rsidRPr="00012A57" w:rsidRDefault="00B5014A" w:rsidP="00B5014A">
            <w:pPr>
              <w:pStyle w:val="ListParagraph"/>
              <w:spacing w:before="120" w:after="120"/>
              <w:ind w:left="0"/>
              <w:rPr>
                <w:i/>
              </w:rPr>
            </w:pPr>
            <w:r w:rsidRPr="00012A57">
              <w:rPr>
                <w:i/>
              </w:rPr>
              <w:t>Latent heat</w:t>
            </w:r>
          </w:p>
        </w:tc>
      </w:tr>
    </w:tbl>
    <w:p w:rsidR="00D44741" w:rsidRPr="00B50F05" w:rsidRDefault="00D44741" w:rsidP="00142AFE">
      <w:pPr>
        <w:pStyle w:val="ListParagraph"/>
        <w:numPr>
          <w:ilvl w:val="0"/>
          <w:numId w:val="5"/>
        </w:numPr>
        <w:spacing w:after="0"/>
        <w:ind w:left="284"/>
      </w:pPr>
      <w:r w:rsidRPr="00B50F05">
        <w:t>A girl walks at 2 ms</w:t>
      </w:r>
      <w:r w:rsidRPr="00787419">
        <w:rPr>
          <w:vertAlign w:val="superscript"/>
        </w:rPr>
        <w:t>-1</w:t>
      </w:r>
      <w:r w:rsidRPr="00B50F05">
        <w:t xml:space="preserve"> across the deck of a ferry while the boat is moving steadily forwards at 8 ms </w:t>
      </w:r>
      <w:r w:rsidRPr="00787419">
        <w:rPr>
          <w:vertAlign w:val="superscript"/>
        </w:rPr>
        <w:t>- 1</w:t>
      </w:r>
      <w:r w:rsidRPr="00B50F05">
        <w:t>.</w:t>
      </w:r>
    </w:p>
    <w:p w:rsidR="00D44741" w:rsidRPr="00B50F05" w:rsidRDefault="00012A57" w:rsidP="00142AFE">
      <w:pPr>
        <w:pStyle w:val="ListParagraph"/>
        <w:numPr>
          <w:ilvl w:val="2"/>
          <w:numId w:val="5"/>
        </w:numPr>
        <w:spacing w:after="0"/>
        <w:ind w:left="284" w:firstLine="0"/>
      </w:pPr>
      <w:r>
        <w:t>Calculate the distance</w:t>
      </w:r>
      <w:r w:rsidR="00D44741" w:rsidRPr="00B50F05">
        <w:t xml:space="preserve"> </w:t>
      </w:r>
      <w:r>
        <w:t>she move across the deck in 2 s.</w:t>
      </w:r>
    </w:p>
    <w:p w:rsidR="00D44741" w:rsidRPr="00B50F05" w:rsidRDefault="00012A57" w:rsidP="00142AFE">
      <w:pPr>
        <w:pStyle w:val="ListParagraph"/>
        <w:numPr>
          <w:ilvl w:val="2"/>
          <w:numId w:val="5"/>
        </w:numPr>
        <w:spacing w:after="0"/>
        <w:ind w:left="284" w:firstLine="0"/>
      </w:pPr>
      <w:r>
        <w:t>Calculate the distance</w:t>
      </w:r>
      <w:r w:rsidR="00D44741" w:rsidRPr="00B50F05">
        <w:t xml:space="preserve"> the ferry move forward during th</w:t>
      </w:r>
      <w:r>
        <w:t>is time.</w:t>
      </w:r>
    </w:p>
    <w:p w:rsidR="00D44741" w:rsidRPr="00B50F05" w:rsidRDefault="00F905C2" w:rsidP="00142AFE">
      <w:pPr>
        <w:pStyle w:val="ListParagraph"/>
        <w:numPr>
          <w:ilvl w:val="2"/>
          <w:numId w:val="5"/>
        </w:numPr>
        <w:spacing w:after="0"/>
        <w:ind w:left="284" w:firstLine="0"/>
      </w:pPr>
      <w:r>
        <w:t>Determine</w:t>
      </w:r>
      <w:r w:rsidR="00D44741" w:rsidRPr="00B50F05">
        <w:t xml:space="preserve"> the girl's displacement fr</w:t>
      </w:r>
      <w:r w:rsidR="00012A57">
        <w:t>om her starting point after 2 s.</w:t>
      </w:r>
    </w:p>
    <w:p w:rsidR="00D44741" w:rsidRDefault="00F905C2" w:rsidP="00142AFE">
      <w:pPr>
        <w:pStyle w:val="ListParagraph"/>
        <w:numPr>
          <w:ilvl w:val="2"/>
          <w:numId w:val="5"/>
        </w:numPr>
        <w:spacing w:after="0"/>
        <w:ind w:left="284" w:firstLine="0"/>
      </w:pPr>
      <w:r>
        <w:t>Determine</w:t>
      </w:r>
      <w:r w:rsidR="00012A57">
        <w:t xml:space="preserve"> the girl's velocity.</w:t>
      </w:r>
    </w:p>
    <w:p w:rsidR="00D44741" w:rsidRDefault="00D44741" w:rsidP="00142AFE">
      <w:pPr>
        <w:pStyle w:val="ListParagraph"/>
        <w:numPr>
          <w:ilvl w:val="0"/>
          <w:numId w:val="5"/>
        </w:numPr>
        <w:spacing w:after="0"/>
        <w:ind w:left="284"/>
      </w:pPr>
    </w:p>
    <w:bookmarkStart w:id="28" w:name="_MON_989554434"/>
    <w:bookmarkStart w:id="29" w:name="_MON_989694206"/>
    <w:bookmarkStart w:id="30" w:name="_MON_1224844571"/>
    <w:bookmarkStart w:id="31" w:name="_MON_1224844582"/>
    <w:bookmarkStart w:id="32" w:name="_MON_1407055625"/>
    <w:bookmarkEnd w:id="28"/>
    <w:bookmarkEnd w:id="29"/>
    <w:bookmarkEnd w:id="30"/>
    <w:bookmarkEnd w:id="31"/>
    <w:bookmarkEnd w:id="32"/>
    <w:bookmarkStart w:id="33" w:name="_MON_989552835"/>
    <w:bookmarkEnd w:id="33"/>
    <w:p w:rsidR="00D44741" w:rsidRDefault="00887C79" w:rsidP="00D44741">
      <w:pPr>
        <w:pStyle w:val="ListParagraph"/>
        <w:spacing w:after="0"/>
        <w:ind w:left="284"/>
      </w:pPr>
      <w:r w:rsidRPr="00B50F05">
        <w:object w:dxaOrig="10651" w:dyaOrig="1441">
          <v:shape id="_x0000_i1038" type="#_x0000_t75" style="width:396.8pt;height:54.4pt" o:ole="" fillcolor="window">
            <v:imagedata r:id="rId87" o:title=""/>
          </v:shape>
          <o:OLEObject Type="Embed" ProgID="Word.Picture.8" ShapeID="_x0000_i1038" DrawAspect="Content" ObjectID="_1590163765" r:id="rId88"/>
        </w:object>
      </w:r>
    </w:p>
    <w:p w:rsidR="00D44741" w:rsidRDefault="00F905C2" w:rsidP="00142AFE">
      <w:pPr>
        <w:pStyle w:val="ListParagraph"/>
        <w:numPr>
          <w:ilvl w:val="2"/>
          <w:numId w:val="5"/>
        </w:numPr>
        <w:spacing w:after="0"/>
        <w:ind w:left="709"/>
      </w:pPr>
      <w:r>
        <w:t>Determine</w:t>
      </w:r>
      <w:r w:rsidR="00D44741" w:rsidRPr="00B50F05">
        <w:t xml:space="preserve"> th</w:t>
      </w:r>
      <w:r w:rsidR="00887C79">
        <w:t>e 'Y' component of this tension.</w:t>
      </w:r>
    </w:p>
    <w:p w:rsidR="00D44741" w:rsidRDefault="00F905C2" w:rsidP="00142AFE">
      <w:pPr>
        <w:pStyle w:val="ListParagraph"/>
        <w:numPr>
          <w:ilvl w:val="2"/>
          <w:numId w:val="5"/>
        </w:numPr>
        <w:spacing w:after="0"/>
        <w:ind w:left="709"/>
      </w:pPr>
      <w:r>
        <w:t>Determine</w:t>
      </w:r>
      <w:r w:rsidR="00D44741" w:rsidRPr="00B50F05">
        <w:t xml:space="preserve"> the weight of the spider?</w:t>
      </w:r>
    </w:p>
    <w:p w:rsidR="00411D5C" w:rsidRDefault="00411D5C">
      <w:r>
        <w:br w:type="page"/>
      </w:r>
    </w:p>
    <w:p w:rsidR="009E6536" w:rsidRDefault="009E6536" w:rsidP="009E6536">
      <w:pPr>
        <w:pStyle w:val="ListParagraph"/>
        <w:spacing w:after="0"/>
        <w:ind w:left="709"/>
      </w:pPr>
    </w:p>
    <w:p w:rsidR="00D44741" w:rsidRPr="00B50F05" w:rsidRDefault="009E6536" w:rsidP="00142AFE">
      <w:pPr>
        <w:pStyle w:val="ListParagraph"/>
        <w:numPr>
          <w:ilvl w:val="0"/>
          <w:numId w:val="5"/>
        </w:numPr>
        <w:spacing w:after="0"/>
        <w:ind w:left="284"/>
      </w:pPr>
      <w:r>
        <w:rPr>
          <w:noProof/>
          <w:lang w:eastAsia="en-GB"/>
        </w:rPr>
        <mc:AlternateContent>
          <mc:Choice Requires="wpg">
            <w:drawing>
              <wp:anchor distT="0" distB="0" distL="114300" distR="114300" simplePos="0" relativeHeight="251720192" behindDoc="1" locked="0" layoutInCell="1" allowOverlap="1" wp14:anchorId="1613E7CC" wp14:editId="14B02DBE">
                <wp:simplePos x="0" y="0"/>
                <wp:positionH relativeFrom="column">
                  <wp:posOffset>3813810</wp:posOffset>
                </wp:positionH>
                <wp:positionV relativeFrom="paragraph">
                  <wp:posOffset>13335</wp:posOffset>
                </wp:positionV>
                <wp:extent cx="1848485" cy="1501140"/>
                <wp:effectExtent l="0" t="19050" r="18415" b="3810"/>
                <wp:wrapSquare wrapText="bothSides"/>
                <wp:docPr id="8" name="Group 8"/>
                <wp:cNvGraphicFramePr/>
                <a:graphic xmlns:a="http://schemas.openxmlformats.org/drawingml/2006/main">
                  <a:graphicData uri="http://schemas.microsoft.com/office/word/2010/wordprocessingGroup">
                    <wpg:wgp>
                      <wpg:cNvGrpSpPr/>
                      <wpg:grpSpPr>
                        <a:xfrm>
                          <a:off x="0" y="0"/>
                          <a:ext cx="1848485" cy="1501140"/>
                          <a:chOff x="175678" y="0"/>
                          <a:chExt cx="2272882" cy="1866900"/>
                        </a:xfrm>
                      </wpg:grpSpPr>
                      <wpg:grpSp>
                        <wpg:cNvPr id="9" name="Group 9"/>
                        <wpg:cNvGrpSpPr/>
                        <wpg:grpSpPr>
                          <a:xfrm>
                            <a:off x="175678" y="0"/>
                            <a:ext cx="2272882" cy="1866900"/>
                            <a:chOff x="175678" y="0"/>
                            <a:chExt cx="2272882" cy="1866900"/>
                          </a:xfrm>
                        </wpg:grpSpPr>
                        <wpg:grpSp>
                          <wpg:cNvPr id="10" name="Group 10"/>
                          <wpg:cNvGrpSpPr/>
                          <wpg:grpSpPr>
                            <a:xfrm>
                              <a:off x="371475" y="0"/>
                              <a:ext cx="2077085" cy="1762125"/>
                              <a:chOff x="0" y="0"/>
                              <a:chExt cx="2077085" cy="1762125"/>
                            </a:xfrm>
                          </wpg:grpSpPr>
                          <wpg:grpSp>
                            <wpg:cNvPr id="11" name="Group 11"/>
                            <wpg:cNvGrpSpPr/>
                            <wpg:grpSpPr>
                              <a:xfrm>
                                <a:off x="0" y="180975"/>
                                <a:ext cx="1361440" cy="1581150"/>
                                <a:chOff x="0" y="0"/>
                                <a:chExt cx="1361440" cy="1581150"/>
                              </a:xfrm>
                            </wpg:grpSpPr>
                            <wps:wsp>
                              <wps:cNvPr id="12" name="Straight Arrow Connector 12"/>
                              <wps:cNvCnPr/>
                              <wps:spPr>
                                <a:xfrm flipV="1">
                                  <a:off x="762000" y="0"/>
                                  <a:ext cx="599440" cy="76200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13" name="Straight Arrow Connector 13"/>
                              <wps:cNvCnPr/>
                              <wps:spPr>
                                <a:xfrm flipH="1">
                                  <a:off x="762000" y="762000"/>
                                  <a:ext cx="9526" cy="81915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14" name="Straight Arrow Connector 14"/>
                              <wps:cNvCnPr/>
                              <wps:spPr>
                                <a:xfrm flipH="1">
                                  <a:off x="0" y="762000"/>
                                  <a:ext cx="762000"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g:grpSp>
                            <wpg:cNvPr id="15" name="Group 15"/>
                            <wpg:cNvGrpSpPr/>
                            <wpg:grpSpPr>
                              <a:xfrm>
                                <a:off x="542925" y="0"/>
                                <a:ext cx="1534160" cy="1219200"/>
                                <a:chOff x="0" y="0"/>
                                <a:chExt cx="1534160" cy="1219200"/>
                              </a:xfrm>
                            </wpg:grpSpPr>
                            <wps:wsp>
                              <wps:cNvPr id="16" name="Straight Connector 16"/>
                              <wps:cNvCnPr/>
                              <wps:spPr>
                                <a:xfrm>
                                  <a:off x="819150" y="180975"/>
                                  <a:ext cx="0" cy="1038225"/>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7" name="Rectangle 17"/>
                              <wps:cNvSpPr/>
                              <wps:spPr>
                                <a:xfrm>
                                  <a:off x="0" y="0"/>
                                  <a:ext cx="1534160" cy="180975"/>
                                </a:xfrm>
                                <a:prstGeom prst="rect">
                                  <a:avLst/>
                                </a:prstGeom>
                                <a:pattFill prst="ltUpDiag">
                                  <a:fgClr>
                                    <a:schemeClr val="tx1"/>
                                  </a:fgClr>
                                  <a:bgClr>
                                    <a:schemeClr val="bg1"/>
                                  </a:bgClr>
                                </a:pattFill>
                                <a:ln w="12700">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ps:spPr>
                              <wps:style>
                                <a:lnRef idx="2">
                                  <a:schemeClr val="accent1">
                                    <a:shade val="50000"/>
                                  </a:schemeClr>
                                </a:lnRef>
                                <a:fillRef idx="1001">
                                  <a:schemeClr val="lt2"/>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 name="Text Box 2"/>
                          <wps:cNvSpPr txBox="1">
                            <a:spLocks noChangeArrowheads="1"/>
                          </wps:cNvSpPr>
                          <wps:spPr bwMode="auto">
                            <a:xfrm>
                              <a:off x="175678" y="806533"/>
                              <a:ext cx="581658" cy="533399"/>
                            </a:xfrm>
                            <a:prstGeom prst="rect">
                              <a:avLst/>
                            </a:prstGeom>
                            <a:noFill/>
                            <a:ln w="9525">
                              <a:noFill/>
                              <a:miter lim="800000"/>
                              <a:headEnd/>
                              <a:tailEnd/>
                            </a:ln>
                          </wps:spPr>
                          <wps:txbx>
                            <w:txbxContent>
                              <w:p w:rsidR="00B97BA8" w:rsidRDefault="00B97BA8" w:rsidP="00D44741">
                                <w:r>
                                  <w:t>Pull</w:t>
                                </w:r>
                              </w:p>
                            </w:txbxContent>
                          </wps:txbx>
                          <wps:bodyPr rot="0" vert="horz" wrap="square" lIns="91440" tIns="45720" rIns="91440" bIns="45720" anchor="t" anchorCtr="0">
                            <a:noAutofit/>
                          </wps:bodyPr>
                        </wps:wsp>
                        <wps:wsp>
                          <wps:cNvPr id="19" name="Text Box 2"/>
                          <wps:cNvSpPr txBox="1">
                            <a:spLocks noChangeArrowheads="1"/>
                          </wps:cNvSpPr>
                          <wps:spPr bwMode="auto">
                            <a:xfrm>
                              <a:off x="1133475" y="1333500"/>
                              <a:ext cx="905510" cy="533400"/>
                            </a:xfrm>
                            <a:prstGeom prst="rect">
                              <a:avLst/>
                            </a:prstGeom>
                            <a:noFill/>
                            <a:ln w="9525">
                              <a:noFill/>
                              <a:miter lim="800000"/>
                              <a:headEnd/>
                              <a:tailEnd/>
                            </a:ln>
                          </wps:spPr>
                          <wps:txbx>
                            <w:txbxContent>
                              <w:p w:rsidR="00B97BA8" w:rsidRDefault="00B97BA8" w:rsidP="00D44741">
                                <w:r>
                                  <w:t>Weight</w:t>
                                </w:r>
                              </w:p>
                            </w:txbxContent>
                          </wps:txbx>
                          <wps:bodyPr rot="0" vert="horz" wrap="square" lIns="91440" tIns="45720" rIns="91440" bIns="45720" anchor="t" anchorCtr="0">
                            <a:noAutofit/>
                          </wps:bodyPr>
                        </wps:wsp>
                      </wpg:grpSp>
                      <wps:wsp>
                        <wps:cNvPr id="20" name="Text Box 2"/>
                        <wps:cNvSpPr txBox="1">
                          <a:spLocks noChangeArrowheads="1"/>
                        </wps:cNvSpPr>
                        <wps:spPr bwMode="auto">
                          <a:xfrm>
                            <a:off x="975866" y="399935"/>
                            <a:ext cx="581658" cy="533399"/>
                          </a:xfrm>
                          <a:prstGeom prst="rect">
                            <a:avLst/>
                          </a:prstGeom>
                          <a:noFill/>
                          <a:ln w="9525">
                            <a:noFill/>
                            <a:miter lim="800000"/>
                            <a:headEnd/>
                            <a:tailEnd/>
                          </a:ln>
                        </wps:spPr>
                        <wps:txbx>
                          <w:txbxContent>
                            <w:p w:rsidR="00B97BA8" w:rsidRDefault="00B97BA8" w:rsidP="00D44741">
                              <w:r>
                                <w:t>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8" o:spid="_x0000_s1207" style="position:absolute;left:0;text-align:left;margin-left:300.3pt;margin-top:1.05pt;width:145.55pt;height:118.2pt;z-index:-251596288;mso-width-relative:margin;mso-height-relative:margin" coordorigin="1756" coordsize="22728,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">
                <v:group id="Group 9" o:spid="_x0000_s1208" style="position:absolute;left:1756;width:22729;height:18669" coordorigin="1756" coordsize="22728,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10" o:spid="_x0000_s1209" style="position:absolute;left:3714;width:20771;height:17621" coordsize="20770,17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11" o:spid="_x0000_s1210" style="position:absolute;top:1809;width:13614;height:15812" coordsize="13614,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Straight Arrow Connector 12" o:spid="_x0000_s1211" type="#_x0000_t32" style="position:absolute;left:7620;width:5994;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pTDcMAAADbAAAADwAAAGRycy9kb3ducmV2LnhtbESPT4vCMBDF7wt+hzCCl0VTPaxSjSKC&#10;IIiL//A8NNOm2ExKE7Xup98IgrcZ3pv3ezNbtLYSd2p86VjBcJCAIM6cLrlQcD6t+xMQPiBrrByT&#10;gid5WMw7XzNMtXvwge7HUIgYwj5FBSaEOpXSZ4Ys+oGriaOWu8ZiiGtTSN3gI4bbSo6S5EdaLDkS&#10;DNa0MpRdjzcbIZxvjfnLT9vxfnXZ7Z5y8/0rlep12+UURKA2fMzv642O9Ufw+iUO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6Uw3DAAAA2wAAAA8AAAAAAAAAAAAA&#10;AAAAoQIAAGRycy9kb3ducmV2LnhtbFBLBQYAAAAABAAEAPkAAACRAwAAAAA=&#10;" strokecolor="black [3040]" strokeweight="2.25pt">
                        <v:stroke endarrow="open"/>
                      </v:shape>
                      <v:shape id="Straight Arrow Connector 13" o:spid="_x0000_s1212" type="#_x0000_t32" style="position:absolute;left:7620;top:7620;width:95;height:8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2lsMAAADbAAAADwAAAGRycy9kb3ducmV2LnhtbESP3YrCMBCF74V9hzCCN7Km7oIu1SiL&#10;IAii+IfXQzNtis2kNFmtPv1GELyb4Zw535npvLWVuFLjS8cKhoMEBHHmdMmFgtNx+fkDwgdkjZVj&#10;UnAnD/PZR2eKqXY33tP1EAoRQ9inqMCEUKdS+syQRT9wNXHUctdYDHFtCqkbvMVwW8mvJBlJiyVH&#10;gsGaFoayy+HPRgjna2Me+XE93i3Om81drvpbqVSv2/5OQARqw9v8ul7pWP8bnr/EAeTs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29pbDAAAA2wAAAA8AAAAAAAAAAAAA&#10;AAAAoQIAAGRycy9kb3ducmV2LnhtbFBLBQYAAAAABAAEAPkAAACRAwAAAAA=&#10;" strokecolor="black [3040]" strokeweight="2.25pt">
                        <v:stroke endarrow="open"/>
                      </v:shape>
                      <v:shape id="Straight Arrow Connector 14" o:spid="_x0000_s1213" type="#_x0000_t32" style="position:absolute;top:7620;width:76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9u4sMAAADbAAAADwAAAGRycy9kb3ducmV2LnhtbESP3YrCMBCF74V9hzCCN7KmLosu1SiL&#10;IAii+IfXQzNtis2kNFmtPv1GELyb4Zw535npvLWVuFLjS8cKhoMEBHHmdMmFgtNx+fkDwgdkjZVj&#10;UnAnD/PZR2eKqXY33tP1EAoRQ9inqMCEUKdS+syQRT9wNXHUctdYDHFtCqkbvMVwW8mvJBlJiyVH&#10;gsGaFoayy+HPRgjna2Me+XE93i3Om81drvpbqVSv2/5OQARqw9v8ul7pWP8bnr/EAeTs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fbuLDAAAA2wAAAA8AAAAAAAAAAAAA&#10;AAAAoQIAAGRycy9kb3ducmV2LnhtbFBLBQYAAAAABAAEAPkAAACRAwAAAAA=&#10;" strokecolor="black [3040]" strokeweight="2.25pt">
                        <v:stroke endarrow="open"/>
                      </v:shape>
                    </v:group>
                    <v:group id="_x0000_s1214" style="position:absolute;left:5429;width:15341;height:12192" coordsize="15341,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16" o:spid="_x0000_s1215" style="position:absolute;visibility:visible;mso-wrap-style:square" from="8191,1809" to="8191,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Tj8MAAADbAAAADwAAAGRycy9kb3ducmV2LnhtbERPS2vCQBC+F/oflil4q5v6IqRZpagF&#10;QT1EW3odstMkNDsbdrea/PtuQfA2H99z8lVvWnEh5xvLCl7GCQji0uqGKwUf5/fnFIQPyBpby6Rg&#10;IA+r5eNDjpm2Vy7ocgqViCHsM1RQh9BlUvqyJoN+bDviyH1bZzBE6CqpHV5juGnlJEkW0mDDsaHG&#10;jtY1lT+nX6Nga4fPYu+2X8dmmO9n5/QwmW5KpUZP/dsriEB9uItv7p2O8xfw/0s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ek4/DAAAA2wAAAA8AAAAAAAAAAAAA&#10;AAAAoQIAAGRycy9kb3ducmV2LnhtbFBLBQYAAAAABAAEAPkAAACRAwAAAAA=&#10;" strokecolor="#ae3a62 [3044]" strokeweight="2.25pt"/>
                      <v:rect id="Rectangle 17" o:spid="_x0000_s1216" style="position:absolute;width:15341;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WW78A&#10;AADbAAAADwAAAGRycy9kb3ducmV2LnhtbERPTWvCQBC9C/6HZQRvZtMerKSuYsWW4i2x0OuQnWaj&#10;2dmwu03Sf+8WCr3N433Odj/ZTgzkQ+tYwUOWgyCunW65UfBxeV1tQISIrLFzTAp+KMB+N59tsdBu&#10;5JKGKjYihXAoUIGJsS+kDLUhiyFzPXHivpy3GBP0jdQexxRuO/mY52tpseXUYLCno6H6Vn1bBZtP&#10;bLsXQ57p7XS+elky3yallovp8Awi0hT/xX/ud53mP8HvL+kAub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phZbvwAAANsAAAAPAAAAAAAAAAAAAAAAAJgCAABkcnMvZG93bnJl&#10;di54bWxQSwUGAAAAAAQABAD1AAAAhAMAAAAA&#10;" fillcolor="black [3213]" strokeweight="1pt">
                        <v:fill r:id="rId89" o:title="" color2="white [3212]" type="pattern"/>
                      </v:rect>
                    </v:group>
                  </v:group>
                  <v:shape id="_x0000_s1217" type="#_x0000_t202" style="position:absolute;left:1756;top:8065;width:5817;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B97BA8" w:rsidRDefault="00B97BA8" w:rsidP="00D44741">
                          <w:r>
                            <w:t>Pull</w:t>
                          </w:r>
                        </w:p>
                      </w:txbxContent>
                    </v:textbox>
                  </v:shape>
                  <v:shape id="_x0000_s1218" type="#_x0000_t202" style="position:absolute;left:11334;top:13335;width:9055;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97BA8" w:rsidRDefault="00B97BA8" w:rsidP="00D44741">
                          <w:r>
                            <w:t>Weight</w:t>
                          </w:r>
                        </w:p>
                      </w:txbxContent>
                    </v:textbox>
                  </v:shape>
                </v:group>
                <v:shape id="_x0000_s1219" type="#_x0000_t202" style="position:absolute;left:9758;top:3999;width:5817;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B97BA8" w:rsidRDefault="00B97BA8" w:rsidP="00D44741">
                        <w:r>
                          <w:t>T</w:t>
                        </w:r>
                      </w:p>
                    </w:txbxContent>
                  </v:textbox>
                </v:shape>
                <w10:wrap type="square"/>
              </v:group>
            </w:pict>
          </mc:Fallback>
        </mc:AlternateContent>
      </w:r>
      <w:r w:rsidR="00D44741">
        <w:t>The weight is 60N and the pull to the side is 25N</w:t>
      </w:r>
    </w:p>
    <w:p w:rsidR="00D44741" w:rsidRPr="00B50F05" w:rsidRDefault="00F905C2" w:rsidP="00142AFE">
      <w:pPr>
        <w:pStyle w:val="ListParagraph"/>
        <w:numPr>
          <w:ilvl w:val="2"/>
          <w:numId w:val="5"/>
        </w:numPr>
        <w:spacing w:after="0"/>
        <w:ind w:left="567" w:hanging="567"/>
      </w:pPr>
      <w:r>
        <w:t>Determine</w:t>
      </w:r>
      <w:r w:rsidR="00D44741" w:rsidRPr="00B50F05">
        <w:t xml:space="preserve"> the resultant of these two forces?</w:t>
      </w:r>
    </w:p>
    <w:p w:rsidR="00D44741" w:rsidRDefault="00F00D03" w:rsidP="00142AFE">
      <w:pPr>
        <w:pStyle w:val="ListParagraph"/>
        <w:numPr>
          <w:ilvl w:val="2"/>
          <w:numId w:val="5"/>
        </w:numPr>
        <w:spacing w:after="0"/>
        <w:ind w:left="567" w:hanging="567"/>
      </w:pPr>
      <w:r>
        <w:t>Determine</w:t>
      </w:r>
      <w:r w:rsidR="00D44741" w:rsidRPr="00B50F05">
        <w:t xml:space="preserve"> the tens</w:t>
      </w:r>
      <w:r>
        <w:t>ion in the supporting string.</w:t>
      </w:r>
    </w:p>
    <w:p w:rsidR="00D44741" w:rsidRPr="00B50F05" w:rsidRDefault="00D44741" w:rsidP="00D44741">
      <w:pPr>
        <w:pStyle w:val="ListParagraph"/>
        <w:spacing w:after="0"/>
        <w:ind w:left="567"/>
      </w:pPr>
    </w:p>
    <w:p w:rsidR="00D44741" w:rsidRDefault="00D44741" w:rsidP="00142AFE">
      <w:pPr>
        <w:pStyle w:val="ListParagraph"/>
        <w:numPr>
          <w:ilvl w:val="0"/>
          <w:numId w:val="5"/>
        </w:numPr>
        <w:spacing w:after="0"/>
        <w:ind w:left="284"/>
      </w:pPr>
      <w:r w:rsidRPr="00B50F05">
        <w:t>A toy boat is held stationary under the influence of three forces. One is 12 N acting due east and one is 6 N acting at 30</w:t>
      </w:r>
      <w:r w:rsidRPr="00787419">
        <w:rPr>
          <w:vertAlign w:val="superscript"/>
        </w:rPr>
        <w:t>o</w:t>
      </w:r>
      <w:r w:rsidRPr="00B50F05">
        <w:t xml:space="preserve"> from north, </w:t>
      </w:r>
      <w:r w:rsidR="00F905C2">
        <w:t>Determine</w:t>
      </w:r>
      <w:r w:rsidR="00F00D03">
        <w:t xml:space="preserve"> the third force.</w:t>
      </w:r>
    </w:p>
    <w:p w:rsidR="008F139A" w:rsidRDefault="008F139A" w:rsidP="008F139A">
      <w:pPr>
        <w:pStyle w:val="ListParagraph"/>
        <w:spacing w:after="0"/>
        <w:ind w:left="284"/>
      </w:pPr>
    </w:p>
    <w:p w:rsidR="00D44741" w:rsidRPr="00B50F05" w:rsidRDefault="00D44741" w:rsidP="00D44741">
      <w:pPr>
        <w:pStyle w:val="Heading2"/>
      </w:pPr>
      <w:bookmarkStart w:id="34" w:name="_Toc417134962"/>
      <w:bookmarkStart w:id="35" w:name="_Toc516416383"/>
      <w:r w:rsidRPr="00B50F05">
        <w:t>VECTORS /TUTORIAL 3</w:t>
      </w:r>
      <w:bookmarkEnd w:id="34"/>
      <w:bookmarkEnd w:id="35"/>
    </w:p>
    <w:p w:rsidR="00F00D03" w:rsidRDefault="00D44741" w:rsidP="00142AFE">
      <w:pPr>
        <w:pStyle w:val="ListParagraph"/>
        <w:numPr>
          <w:ilvl w:val="1"/>
          <w:numId w:val="1"/>
        </w:numPr>
        <w:spacing w:after="0"/>
        <w:ind w:left="426" w:hanging="426"/>
      </w:pPr>
      <w:r w:rsidRPr="00B50F05">
        <w:t xml:space="preserve">A building worker lays a line of bricks 9.2 m long and then lays another line at right angles to this so that he ends up 10.5 m from his start.  </w:t>
      </w:r>
      <w:r w:rsidR="00F00D03">
        <w:t>Calculate the length of his second line of bricks.</w:t>
      </w:r>
    </w:p>
    <w:p w:rsidR="00F00D03" w:rsidRDefault="00F00D03" w:rsidP="00F00D03">
      <w:pPr>
        <w:pStyle w:val="ListParagraph"/>
        <w:spacing w:after="0"/>
        <w:ind w:left="426"/>
      </w:pPr>
    </w:p>
    <w:p w:rsidR="00F00D03" w:rsidRDefault="00D44741" w:rsidP="00142AFE">
      <w:pPr>
        <w:pStyle w:val="ListParagraph"/>
        <w:numPr>
          <w:ilvl w:val="1"/>
          <w:numId w:val="1"/>
        </w:numPr>
        <w:spacing w:after="0"/>
        <w:ind w:left="426" w:hanging="426"/>
      </w:pPr>
      <w:r w:rsidRPr="00B50F05">
        <w:t>A fly with a sore wing runs down a vertical rope with a velocity of 18 cms</w:t>
      </w:r>
      <w:r w:rsidRPr="00F00D03">
        <w:rPr>
          <w:vertAlign w:val="superscript"/>
        </w:rPr>
        <w:t>-1</w:t>
      </w:r>
      <w:r w:rsidRPr="00B50F05">
        <w:t xml:space="preserve"> </w:t>
      </w:r>
      <w:r w:rsidRPr="00BE243D">
        <w:t>while the rope is being raised up with a velocity of 14.5 cms</w:t>
      </w:r>
      <w:r w:rsidRPr="00F00D03">
        <w:rPr>
          <w:vertAlign w:val="superscript"/>
        </w:rPr>
        <w:t>-1</w:t>
      </w:r>
      <w:r w:rsidRPr="00BE243D">
        <w:t>.  The fly starts at a height of 17.5 cm and there are 69.5 cm of rope left coiled on the ground.  Calculate whether the fly gets to run onto the ground or falls off the end of the rope.</w:t>
      </w:r>
    </w:p>
    <w:p w:rsidR="00F00D03" w:rsidRDefault="00F00D03" w:rsidP="00F00D03">
      <w:pPr>
        <w:pStyle w:val="ListParagraph"/>
      </w:pPr>
    </w:p>
    <w:p w:rsidR="00D44741" w:rsidRPr="00BE243D" w:rsidRDefault="00D44741" w:rsidP="00142AFE">
      <w:pPr>
        <w:pStyle w:val="ListParagraph"/>
        <w:numPr>
          <w:ilvl w:val="1"/>
          <w:numId w:val="1"/>
        </w:numPr>
        <w:spacing w:after="0"/>
        <w:ind w:left="426" w:hanging="426"/>
      </w:pPr>
      <w:r w:rsidRPr="00BE243D">
        <w:t>A model plane racecourse is set out as shown: -</w:t>
      </w:r>
    </w:p>
    <w:p w:rsidR="00D44741" w:rsidRPr="00BE243D" w:rsidRDefault="00F00D03" w:rsidP="00D44741">
      <w:pPr>
        <w:spacing w:after="0"/>
      </w:pPr>
      <w:r>
        <w:t>State w</w:t>
      </w:r>
      <w:r w:rsidR="00D44741" w:rsidRPr="00BE243D">
        <w:t>hich of the following choices gives the displacement of a plane at position B relative to the start, and th</w:t>
      </w:r>
      <w:r>
        <w:t>e distance travelled to reach B.</w:t>
      </w:r>
    </w:p>
    <w:p w:rsidR="00D44741" w:rsidRPr="00BE243D" w:rsidRDefault="00912C0F" w:rsidP="00D44741">
      <w:pPr>
        <w:spacing w:after="0"/>
        <w:rPr>
          <w:i/>
        </w:rPr>
      </w:pPr>
      <w:r>
        <w:rPr>
          <w:noProof/>
          <w:lang w:eastAsia="en-GB"/>
        </w:rPr>
        <mc:AlternateContent>
          <mc:Choice Requires="wpg">
            <w:drawing>
              <wp:anchor distT="0" distB="0" distL="114300" distR="114300" simplePos="0" relativeHeight="251721216" behindDoc="0" locked="0" layoutInCell="1" allowOverlap="1" wp14:anchorId="2F8A0F5D" wp14:editId="5E7C1FC6">
                <wp:simplePos x="0" y="0"/>
                <wp:positionH relativeFrom="column">
                  <wp:posOffset>3261995</wp:posOffset>
                </wp:positionH>
                <wp:positionV relativeFrom="paragraph">
                  <wp:posOffset>5715</wp:posOffset>
                </wp:positionV>
                <wp:extent cx="2159635" cy="1524635"/>
                <wp:effectExtent l="0" t="0" r="0" b="0"/>
                <wp:wrapNone/>
                <wp:docPr id="22" name="Group 22"/>
                <wp:cNvGraphicFramePr/>
                <a:graphic xmlns:a="http://schemas.openxmlformats.org/drawingml/2006/main">
                  <a:graphicData uri="http://schemas.microsoft.com/office/word/2010/wordprocessingGroup">
                    <wpg:wgp>
                      <wpg:cNvGrpSpPr/>
                      <wpg:grpSpPr>
                        <a:xfrm>
                          <a:off x="0" y="0"/>
                          <a:ext cx="2159635" cy="1524635"/>
                          <a:chOff x="0" y="-15767"/>
                          <a:chExt cx="2159876" cy="1448962"/>
                        </a:xfrm>
                      </wpg:grpSpPr>
                      <wps:wsp>
                        <wps:cNvPr id="28" name="Straight Arrow Connector 28"/>
                        <wps:cNvCnPr/>
                        <wps:spPr>
                          <a:xfrm flipH="1">
                            <a:off x="809625" y="971550"/>
                            <a:ext cx="194945" cy="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cNvPr id="29" name="Group 29"/>
                        <wpg:cNvGrpSpPr/>
                        <wpg:grpSpPr>
                          <a:xfrm>
                            <a:off x="0" y="-15767"/>
                            <a:ext cx="2159876" cy="1448962"/>
                            <a:chOff x="0" y="-15767"/>
                            <a:chExt cx="2159876" cy="1448962"/>
                          </a:xfrm>
                        </wpg:grpSpPr>
                        <wps:wsp>
                          <wps:cNvPr id="31" name="Straight Arrow Connector 31"/>
                          <wps:cNvCnPr/>
                          <wps:spPr>
                            <a:xfrm flipV="1">
                              <a:off x="438150" y="466725"/>
                              <a:ext cx="66675" cy="15240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cNvPr id="5" name="Group 266"/>
                          <wpg:cNvGrpSpPr/>
                          <wpg:grpSpPr>
                            <a:xfrm>
                              <a:off x="0" y="-15767"/>
                              <a:ext cx="2159876" cy="1448962"/>
                              <a:chOff x="0" y="-15767"/>
                              <a:chExt cx="2159876" cy="1448962"/>
                            </a:xfrm>
                          </wpg:grpSpPr>
                          <wps:wsp>
                            <wps:cNvPr id="300" name="Straight Arrow Connector 300"/>
                            <wps:cNvCnPr/>
                            <wps:spPr>
                              <a:xfrm>
                                <a:off x="1123950" y="466725"/>
                                <a:ext cx="104775" cy="133350"/>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g:cNvPr id="302" name="Group 302"/>
                            <wpg:cNvGrpSpPr/>
                            <wpg:grpSpPr>
                              <a:xfrm>
                                <a:off x="0" y="-15767"/>
                                <a:ext cx="2159876" cy="1448962"/>
                                <a:chOff x="0" y="-15770"/>
                                <a:chExt cx="2159876" cy="1449282"/>
                              </a:xfrm>
                            </wpg:grpSpPr>
                            <wps:wsp>
                              <wps:cNvPr id="303" name="Right Triangle 303"/>
                              <wps:cNvSpPr/>
                              <wps:spPr>
                                <a:xfrm rot="2105359" flipV="1">
                                  <a:off x="319087" y="481012"/>
                                  <a:ext cx="1295400" cy="952500"/>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Text Box 2"/>
                              <wps:cNvSpPr txBox="1">
                                <a:spLocks noChangeArrowheads="1"/>
                              </wps:cNvSpPr>
                              <wps:spPr bwMode="auto">
                                <a:xfrm>
                                  <a:off x="1191653" y="231710"/>
                                  <a:ext cx="552450" cy="495300"/>
                                </a:xfrm>
                                <a:prstGeom prst="rect">
                                  <a:avLst/>
                                </a:prstGeom>
                                <a:noFill/>
                                <a:ln w="9525">
                                  <a:noFill/>
                                  <a:miter lim="800000"/>
                                  <a:headEnd/>
                                  <a:tailEnd/>
                                </a:ln>
                              </wps:spPr>
                              <wps:txbx>
                                <w:txbxContent>
                                  <w:p w:rsidR="00B97BA8" w:rsidRDefault="00B97BA8" w:rsidP="00D44741">
                                    <w:r>
                                      <w:t>4km</w:t>
                                    </w:r>
                                  </w:p>
                                </w:txbxContent>
                              </wps:txbx>
                              <wps:bodyPr rot="0" vert="horz" wrap="square" lIns="91440" tIns="45720" rIns="91440" bIns="45720" anchor="t" anchorCtr="0">
                                <a:noAutofit/>
                              </wps:bodyPr>
                            </wps:wsp>
                            <wps:wsp>
                              <wps:cNvPr id="305" name="Text Box 2"/>
                              <wps:cNvSpPr txBox="1">
                                <a:spLocks noChangeArrowheads="1"/>
                              </wps:cNvSpPr>
                              <wps:spPr bwMode="auto">
                                <a:xfrm>
                                  <a:off x="0" y="314205"/>
                                  <a:ext cx="552450" cy="485598"/>
                                </a:xfrm>
                                <a:prstGeom prst="rect">
                                  <a:avLst/>
                                </a:prstGeom>
                                <a:noFill/>
                                <a:ln w="9525">
                                  <a:noFill/>
                                  <a:miter lim="800000"/>
                                  <a:headEnd/>
                                  <a:tailEnd/>
                                </a:ln>
                              </wps:spPr>
                              <wps:txbx>
                                <w:txbxContent>
                                  <w:p w:rsidR="00B97BA8" w:rsidRDefault="00B97BA8" w:rsidP="00D44741">
                                    <w:r>
                                      <w:t>3km</w:t>
                                    </w:r>
                                  </w:p>
                                </w:txbxContent>
                              </wps:txbx>
                              <wps:bodyPr rot="0" vert="horz" wrap="square" lIns="91440" tIns="45720" rIns="91440" bIns="45720" anchor="t" anchorCtr="0">
                                <a:noAutofit/>
                              </wps:bodyPr>
                            </wps:wsp>
                            <wps:wsp>
                              <wps:cNvPr id="306" name="Text Box 2"/>
                              <wps:cNvSpPr txBox="1">
                                <a:spLocks noChangeArrowheads="1"/>
                              </wps:cNvSpPr>
                              <wps:spPr bwMode="auto">
                                <a:xfrm>
                                  <a:off x="438158" y="-15770"/>
                                  <a:ext cx="494928" cy="466828"/>
                                </a:xfrm>
                                <a:prstGeom prst="rect">
                                  <a:avLst/>
                                </a:prstGeom>
                                <a:noFill/>
                                <a:ln w="9525">
                                  <a:noFill/>
                                  <a:miter lim="800000"/>
                                  <a:headEnd/>
                                  <a:tailEnd/>
                                </a:ln>
                              </wps:spPr>
                              <wps:txbx>
                                <w:txbxContent>
                                  <w:p w:rsidR="00B97BA8" w:rsidRDefault="00B97BA8" w:rsidP="00D44741">
                                    <w:r>
                                      <w:t>A</w:t>
                                    </w:r>
                                  </w:p>
                                </w:txbxContent>
                              </wps:txbx>
                              <wps:bodyPr rot="0" vert="horz" wrap="square" lIns="91440" tIns="45720" rIns="91440" bIns="45720" anchor="t" anchorCtr="0">
                                <a:noAutofit/>
                              </wps:bodyPr>
                            </wps:wsp>
                            <wps:wsp>
                              <wps:cNvPr id="307" name="Text Box 2"/>
                              <wps:cNvSpPr txBox="1">
                                <a:spLocks noChangeArrowheads="1"/>
                              </wps:cNvSpPr>
                              <wps:spPr bwMode="auto">
                                <a:xfrm>
                                  <a:off x="1714500" y="800100"/>
                                  <a:ext cx="445376" cy="556035"/>
                                </a:xfrm>
                                <a:prstGeom prst="rect">
                                  <a:avLst/>
                                </a:prstGeom>
                                <a:noFill/>
                                <a:ln w="9525">
                                  <a:noFill/>
                                  <a:miter lim="800000"/>
                                  <a:headEnd/>
                                  <a:tailEnd/>
                                </a:ln>
                              </wps:spPr>
                              <wps:txbx>
                                <w:txbxContent>
                                  <w:p w:rsidR="00B97BA8" w:rsidRDefault="00B97BA8" w:rsidP="00D44741">
                                    <w:r>
                                      <w:t>B</w:t>
                                    </w:r>
                                  </w:p>
                                </w:txbxContent>
                              </wps:txbx>
                              <wps:bodyPr rot="0" vert="horz" wrap="square" lIns="91440" tIns="45720" rIns="91440" bIns="4572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22" o:spid="_x0000_s1220" style="position:absolute;margin-left:256.85pt;margin-top:.45pt;width:170.05pt;height:120.05pt;z-index:251721216;mso-width-relative:margin;mso-height-relative:margin" coordorigin=",-157" coordsize="21598,14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">
                <v:shape id="Straight Arrow Connector 28" o:spid="_x0000_s1221" type="#_x0000_t32" style="position:absolute;left:8096;top:9715;width:19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fYS78AAADbAAAADwAAAGRycy9kb3ducmV2LnhtbERPTWvCQBC9F/oflin0VjcNNEh0FWlp&#10;aY+mgnobsmMSzc6G7DSJ/949CD0+3vdyPblWDdSHxrOB11kCirj0tuHKwO7382UOKgiyxdYzGbhS&#10;gPXq8WGJufUjb2kopFIxhEOOBmqRLtc6lDU5DDPfEUfu5HuHEmFfadvjGMNdq9MkybTDhmNDjR29&#10;11Reij9nYC5ffJKPw6AdyzE7D/z2s9kb8/w0bRaghCb5F9/d39ZAGsfGL/EH6N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qfYS78AAADbAAAADwAAAAAAAAAAAAAAAACh&#10;AgAAZHJzL2Rvd25yZXYueG1sUEsFBgAAAAAEAAQA+QAAAI0DAAAAAA==&#10;" strokecolor="#ae3a62 [3044]" strokeweight="1.5pt">
                  <v:stroke endarrow="open"/>
                </v:shape>
                <v:group id="Group 29" o:spid="_x0000_s1222" style="position:absolute;top:-157;width:21598;height:14488" coordorigin=",-157" coordsize="21598,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Straight Arrow Connector 31" o:spid="_x0000_s1223" type="#_x0000_t32" style="position:absolute;left:4381;top:4667;width:667;height:1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TnC8IAAADbAAAADwAAAGRycy9kb3ducmV2LnhtbESPQWvCQBSE70L/w/IKvelGiyKpmyCV&#10;lnpUC21vj+wzSZt9G7KvMf57VxA8DjPzDbPKB9eonrpQezYwnSSgiAtvay4NfB7exktQQZAtNp7J&#10;wJkC5NnDaIWp9SfeUb+XUkUIhxQNVCJtqnUoKnIYJr4ljt7Rdw4lyq7UtsNThLtGz5JkoR3WHBcq&#10;bOm1ouJv/+8MLOWdj7L57rVj+Vn89jzfrr+MeXoc1i+ghAa5h2/tD2vgeQrXL/EH6O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kTnC8IAAADbAAAADwAAAAAAAAAAAAAA&#10;AAChAgAAZHJzL2Rvd25yZXYueG1sUEsFBgAAAAAEAAQA+QAAAJADAAAAAA==&#10;" strokecolor="#ae3a62 [3044]" strokeweight="1.5pt">
                    <v:stroke endarrow="open"/>
                  </v:shape>
                  <v:group id="Group 266" o:spid="_x0000_s1224" style="position:absolute;top:-157;width:21598;height:14488" coordorigin=",-157" coordsize="21598,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Straight Arrow Connector 300" o:spid="_x0000_s1225" type="#_x0000_t32" style="position:absolute;left:11239;top:4667;width:1048;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YwX78AAADcAAAADwAAAGRycy9kb3ducmV2LnhtbERPy4rCMBTdD/gP4QrupqkjI1IbRYSB&#10;bs08GHeX5toWm5vaxLb+vVkMzPJw3vl+sq0YqPeNYwXLJAVBXDrTcKXg6/PjdQPCB2SDrWNS8CAP&#10;+93sJcfMuJFPNOhQiRjCPkMFdQhdJqUva7LoE9cRR+7ieoshwr6SpscxhttWvqXpWlpsODbU2NGx&#10;pvKq71bB6aaLtXt3g+Gf3+8zTqT18a7UYj4dtiACTeFf/OcujIJVGufHM/EIyN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0YwX78AAADcAAAADwAAAAAAAAAAAAAAAACh&#10;AgAAZHJzL2Rvd25yZXYueG1sUEsFBgAAAAAEAAQA+QAAAI0DAAAAAA==&#10;" strokecolor="#ae3a62 [3044]" strokeweight="1.5pt">
                      <v:stroke endarrow="open"/>
                    </v:shape>
                    <v:group id="Group 302" o:spid="_x0000_s1226" style="position:absolute;top:-157;width:21598;height:14488" coordorigin=",-157" coordsize="21598,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Right Triangle 303" o:spid="_x0000_s1227" type="#_x0000_t6" style="position:absolute;left:3190;top:4810;width:12954;height:9525;rotation:-2299613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8UA&#10;AADcAAAADwAAAGRycy9kb3ducmV2LnhtbESP3WrCQBSE7wu+w3IE75qNCqXErFKFFgsR/IP28pg9&#10;JqHZsyG7Junbd4WCl8PMN8Okq8HUoqPWVZYVTKMYBHFudcWFgvPp/fkVhPPIGmvLpOCXHKyWo6cU&#10;E217PlB39IUIJewSVFB63yRSurwkgy6yDXHwrrY16INsC6lb7EO5qeUsjl+kwYrDQokNbUrKf443&#10;o2D+1Wfb667P/Od+9n25fOxwvdZKTcbD2wKEp8E/wv/0VgcunsP9TD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CZr7xQAAANwAAAAPAAAAAAAAAAAAAAAAAJgCAABkcnMv&#10;ZG93bnJldi54bWxQSwUGAAAAAAQABAD1AAAAigMAAAAA&#10;" filled="f" strokecolor="#5b1e33 [1604]" strokeweight="2pt"/>
                      <v:shape id="_x0000_s1228" type="#_x0000_t202" style="position:absolute;left:11916;top:2317;width:552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B97BA8" w:rsidRDefault="00B97BA8" w:rsidP="00D44741">
                              <w:r>
                                <w:t>4km</w:t>
                              </w:r>
                            </w:p>
                          </w:txbxContent>
                        </v:textbox>
                      </v:shape>
                      <v:shape id="_x0000_s1229" type="#_x0000_t202" style="position:absolute;top:3142;width:5524;height:4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B97BA8" w:rsidRDefault="00B97BA8" w:rsidP="00D44741">
                              <w:r>
                                <w:t>3km</w:t>
                              </w:r>
                            </w:p>
                          </w:txbxContent>
                        </v:textbox>
                      </v:shape>
                      <v:shape id="_x0000_s1230" type="#_x0000_t202" style="position:absolute;left:4381;top:-157;width:4949;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B97BA8" w:rsidRDefault="00B97BA8" w:rsidP="00D44741">
                              <w:r>
                                <w:t>A</w:t>
                              </w:r>
                            </w:p>
                          </w:txbxContent>
                        </v:textbox>
                      </v:shape>
                      <v:shape id="_x0000_s1231" type="#_x0000_t202" style="position:absolute;left:17145;top:8001;width:4453;height: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B97BA8" w:rsidRDefault="00B97BA8" w:rsidP="00D44741">
                              <w:r>
                                <w:t>B</w:t>
                              </w:r>
                            </w:p>
                          </w:txbxContent>
                        </v:textbox>
                      </v:shape>
                    </v:group>
                  </v:group>
                </v:group>
              </v:group>
            </w:pict>
          </mc:Fallback>
        </mc:AlternateContent>
      </w:r>
      <w:r w:rsidR="00D44741" w:rsidRPr="00BE243D">
        <w:tab/>
      </w:r>
      <w:r w:rsidR="00D44741" w:rsidRPr="00BE243D">
        <w:rPr>
          <w:i/>
        </w:rPr>
        <w:t>Displacement</w:t>
      </w:r>
      <w:r w:rsidR="00D44741" w:rsidRPr="00BE243D">
        <w:rPr>
          <w:i/>
        </w:rPr>
        <w:tab/>
      </w:r>
      <w:r w:rsidR="00D44741" w:rsidRPr="00BE243D">
        <w:rPr>
          <w:i/>
        </w:rPr>
        <w:tab/>
        <w:t>Distance</w:t>
      </w:r>
    </w:p>
    <w:p w:rsidR="00D44741" w:rsidRPr="00BE243D" w:rsidRDefault="00D44741" w:rsidP="00D44741">
      <w:pPr>
        <w:spacing w:after="0"/>
      </w:pPr>
      <w:r w:rsidRPr="00BE243D">
        <w:t>(A)</w:t>
      </w:r>
      <w:r w:rsidRPr="00BE243D">
        <w:tab/>
        <w:t xml:space="preserve"> 5 km due east</w:t>
      </w:r>
      <w:r w:rsidRPr="00BE243D">
        <w:tab/>
      </w:r>
      <w:r w:rsidRPr="00BE243D">
        <w:tab/>
        <w:t>5 km</w:t>
      </w:r>
    </w:p>
    <w:p w:rsidR="00D44741" w:rsidRPr="00BE243D" w:rsidRDefault="00D44741" w:rsidP="00D44741">
      <w:pPr>
        <w:spacing w:after="0"/>
      </w:pPr>
      <w:r w:rsidRPr="00BE243D">
        <w:t>(B)</w:t>
      </w:r>
      <w:r w:rsidRPr="00BE243D">
        <w:tab/>
        <w:t xml:space="preserve"> 7 km due east</w:t>
      </w:r>
      <w:r w:rsidRPr="00BE243D">
        <w:tab/>
      </w:r>
      <w:r w:rsidRPr="00BE243D">
        <w:tab/>
        <w:t>5 km due east</w:t>
      </w:r>
    </w:p>
    <w:p w:rsidR="00D44741" w:rsidRPr="00BE243D" w:rsidRDefault="00D44741" w:rsidP="00D44741">
      <w:pPr>
        <w:spacing w:after="0"/>
      </w:pPr>
      <w:r w:rsidRPr="00BE243D">
        <w:t>(C)</w:t>
      </w:r>
      <w:r w:rsidRPr="00BE243D">
        <w:tab/>
        <w:t xml:space="preserve"> 5 km due east</w:t>
      </w:r>
      <w:r w:rsidRPr="00BE243D">
        <w:tab/>
      </w:r>
      <w:r w:rsidRPr="00BE243D">
        <w:tab/>
        <w:t>7 km due east</w:t>
      </w:r>
    </w:p>
    <w:p w:rsidR="00D44741" w:rsidRPr="00BE243D" w:rsidRDefault="00D44741" w:rsidP="00D44741">
      <w:pPr>
        <w:spacing w:after="0"/>
      </w:pPr>
      <w:r w:rsidRPr="00BE243D">
        <w:t>(D)</w:t>
      </w:r>
      <w:r w:rsidRPr="00BE243D">
        <w:tab/>
        <w:t xml:space="preserve"> 7 km due east</w:t>
      </w:r>
      <w:r w:rsidRPr="00BE243D">
        <w:tab/>
      </w:r>
      <w:r w:rsidRPr="00BE243D">
        <w:tab/>
        <w:t>7 km</w:t>
      </w:r>
    </w:p>
    <w:p w:rsidR="00D44741" w:rsidRDefault="00D44741" w:rsidP="00D44741">
      <w:pPr>
        <w:spacing w:after="0"/>
      </w:pPr>
      <w:r w:rsidRPr="00BE243D">
        <w:t>(E)</w:t>
      </w:r>
      <w:r w:rsidRPr="00BE243D">
        <w:tab/>
        <w:t xml:space="preserve"> 5 km due east</w:t>
      </w:r>
      <w:r w:rsidRPr="00BE243D">
        <w:tab/>
      </w:r>
      <w:r w:rsidRPr="00BE243D">
        <w:tab/>
        <w:t>7 km</w:t>
      </w:r>
    </w:p>
    <w:p w:rsidR="00AB726F" w:rsidRDefault="00AB726F">
      <w:r>
        <w:br w:type="page"/>
      </w:r>
    </w:p>
    <w:p w:rsidR="00D44741" w:rsidRDefault="00AB726F" w:rsidP="00142AFE">
      <w:pPr>
        <w:pStyle w:val="ListParagraph"/>
        <w:numPr>
          <w:ilvl w:val="1"/>
          <w:numId w:val="1"/>
        </w:numPr>
        <w:spacing w:after="0"/>
        <w:ind w:left="709"/>
      </w:pPr>
      <w:r>
        <w:rPr>
          <w:noProof/>
          <w:lang w:eastAsia="en-GB"/>
        </w:rPr>
        <w:lastRenderedPageBreak/>
        <mc:AlternateContent>
          <mc:Choice Requires="wpg">
            <w:drawing>
              <wp:anchor distT="0" distB="0" distL="114300" distR="114300" simplePos="0" relativeHeight="251727360" behindDoc="0" locked="0" layoutInCell="1" allowOverlap="1" wp14:anchorId="5928858E" wp14:editId="02987C2B">
                <wp:simplePos x="0" y="0"/>
                <wp:positionH relativeFrom="column">
                  <wp:posOffset>3488690</wp:posOffset>
                </wp:positionH>
                <wp:positionV relativeFrom="paragraph">
                  <wp:posOffset>305435</wp:posOffset>
                </wp:positionV>
                <wp:extent cx="2559685" cy="1427480"/>
                <wp:effectExtent l="0" t="38100" r="0" b="1270"/>
                <wp:wrapSquare wrapText="bothSides"/>
                <wp:docPr id="48295" name="Group 48295"/>
                <wp:cNvGraphicFramePr/>
                <a:graphic xmlns:a="http://schemas.openxmlformats.org/drawingml/2006/main">
                  <a:graphicData uri="http://schemas.microsoft.com/office/word/2010/wordprocessingGroup">
                    <wpg:wgp>
                      <wpg:cNvGrpSpPr/>
                      <wpg:grpSpPr>
                        <a:xfrm>
                          <a:off x="0" y="0"/>
                          <a:ext cx="2559685" cy="1427480"/>
                          <a:chOff x="231045" y="81278"/>
                          <a:chExt cx="2909104" cy="1643540"/>
                        </a:xfrm>
                      </wpg:grpSpPr>
                      <wpg:grpSp>
                        <wpg:cNvPr id="434" name="Group 434"/>
                        <wpg:cNvGrpSpPr/>
                        <wpg:grpSpPr>
                          <a:xfrm>
                            <a:off x="650240" y="81280"/>
                            <a:ext cx="2367915" cy="1546860"/>
                            <a:chOff x="0" y="0"/>
                            <a:chExt cx="2368062" cy="1547446"/>
                          </a:xfrm>
                        </wpg:grpSpPr>
                        <wps:wsp>
                          <wps:cNvPr id="435" name="Straight Arrow Connector 435"/>
                          <wps:cNvCnPr/>
                          <wps:spPr>
                            <a:xfrm flipV="1">
                              <a:off x="0" y="0"/>
                              <a:ext cx="0" cy="154744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36" name="Straight Arrow Connector 436"/>
                          <wps:cNvCnPr/>
                          <wps:spPr>
                            <a:xfrm>
                              <a:off x="0" y="1500554"/>
                              <a:ext cx="2368062"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37" name="Straight Arrow Connector 437"/>
                          <wps:cNvCnPr/>
                          <wps:spPr>
                            <a:xfrm flipV="1">
                              <a:off x="0" y="399171"/>
                              <a:ext cx="1641231" cy="1101383"/>
                            </a:xfrm>
                            <a:prstGeom prst="straightConnector1">
                              <a:avLst/>
                            </a:prstGeom>
                            <a:ln w="19050">
                              <a:tailEnd type="arrow"/>
                            </a:ln>
                          </wps:spPr>
                          <wps:style>
                            <a:lnRef idx="1">
                              <a:schemeClr val="accent1"/>
                            </a:lnRef>
                            <a:fillRef idx="0">
                              <a:schemeClr val="accent1"/>
                            </a:fillRef>
                            <a:effectRef idx="0">
                              <a:schemeClr val="accent1"/>
                            </a:effectRef>
                            <a:fontRef idx="minor">
                              <a:schemeClr val="tx1"/>
                            </a:fontRef>
                          </wps:style>
                          <wps:bodyPr/>
                        </wps:wsp>
                      </wpg:grpSp>
                      <wps:wsp>
                        <wps:cNvPr id="362" name="Text Box 2"/>
                        <wps:cNvSpPr txBox="1">
                          <a:spLocks noChangeArrowheads="1"/>
                        </wps:cNvSpPr>
                        <wps:spPr bwMode="auto">
                          <a:xfrm rot="16200000">
                            <a:off x="-53016" y="365339"/>
                            <a:ext cx="987317" cy="419196"/>
                          </a:xfrm>
                          <a:prstGeom prst="rect">
                            <a:avLst/>
                          </a:prstGeom>
                          <a:noFill/>
                          <a:ln w="9525">
                            <a:noFill/>
                            <a:miter lim="800000"/>
                            <a:headEnd/>
                            <a:tailEnd/>
                          </a:ln>
                        </wps:spPr>
                        <wps:txbx>
                          <w:txbxContent>
                            <w:p w:rsidR="00B97BA8" w:rsidRDefault="00B97BA8" w:rsidP="00D44741">
                              <w:proofErr w:type="gramStart"/>
                              <w:r>
                                <w:t>vertical</w:t>
                              </w:r>
                              <w:proofErr w:type="gramEnd"/>
                            </w:p>
                          </w:txbxContent>
                        </wps:txbx>
                        <wps:bodyPr rot="0" vert="horz" wrap="square" lIns="91440" tIns="45720" rIns="91440" bIns="45720" anchor="t" anchorCtr="0">
                          <a:noAutofit/>
                        </wps:bodyPr>
                      </wps:wsp>
                      <wps:wsp>
                        <wps:cNvPr id="439" name="Text Box 2"/>
                        <wps:cNvSpPr txBox="1">
                          <a:spLocks noChangeArrowheads="1"/>
                        </wps:cNvSpPr>
                        <wps:spPr bwMode="auto">
                          <a:xfrm>
                            <a:off x="2101924" y="1214755"/>
                            <a:ext cx="1038225" cy="454025"/>
                          </a:xfrm>
                          <a:prstGeom prst="rect">
                            <a:avLst/>
                          </a:prstGeom>
                          <a:noFill/>
                          <a:ln w="9525">
                            <a:noFill/>
                            <a:miter lim="800000"/>
                            <a:headEnd/>
                            <a:tailEnd/>
                          </a:ln>
                        </wps:spPr>
                        <wps:txbx>
                          <w:txbxContent>
                            <w:p w:rsidR="00B97BA8" w:rsidRDefault="00B97BA8" w:rsidP="00D44741">
                              <w:proofErr w:type="gramStart"/>
                              <w:r>
                                <w:t>horizontal</w:t>
                              </w:r>
                              <w:proofErr w:type="gramEnd"/>
                            </w:p>
                          </w:txbxContent>
                        </wps:txbx>
                        <wps:bodyPr rot="0" vert="horz" wrap="square" lIns="91440" tIns="45720" rIns="91440" bIns="45720" anchor="t" anchorCtr="0">
                          <a:noAutofit/>
                        </wps:bodyPr>
                      </wps:wsp>
                      <wps:wsp>
                        <wps:cNvPr id="433" name="Text Box 2"/>
                        <wps:cNvSpPr txBox="1">
                          <a:spLocks noChangeArrowheads="1"/>
                        </wps:cNvSpPr>
                        <wps:spPr bwMode="auto">
                          <a:xfrm>
                            <a:off x="2214880" y="426236"/>
                            <a:ext cx="813096" cy="642338"/>
                          </a:xfrm>
                          <a:prstGeom prst="rect">
                            <a:avLst/>
                          </a:prstGeom>
                          <a:noFill/>
                          <a:ln w="9525">
                            <a:noFill/>
                            <a:miter lim="800000"/>
                            <a:headEnd/>
                            <a:tailEnd/>
                          </a:ln>
                        </wps:spPr>
                        <wps:txbx>
                          <w:txbxContent>
                            <w:p w:rsidR="00B97BA8" w:rsidRDefault="00B97BA8" w:rsidP="00D44741">
                              <w:r>
                                <w:t>25 N</w:t>
                              </w:r>
                            </w:p>
                          </w:txbxContent>
                        </wps:txbx>
                        <wps:bodyPr rot="0" vert="horz" wrap="square" lIns="91440" tIns="45720" rIns="91440" bIns="45720" anchor="t" anchorCtr="0">
                          <a:spAutoFit/>
                        </wps:bodyPr>
                      </wps:wsp>
                      <wps:wsp>
                        <wps:cNvPr id="430" name="Text Box 2"/>
                        <wps:cNvSpPr txBox="1">
                          <a:spLocks noChangeArrowheads="1"/>
                        </wps:cNvSpPr>
                        <wps:spPr bwMode="auto">
                          <a:xfrm>
                            <a:off x="751840" y="913531"/>
                            <a:ext cx="812461" cy="656222"/>
                          </a:xfrm>
                          <a:prstGeom prst="rect">
                            <a:avLst/>
                          </a:prstGeom>
                          <a:noFill/>
                          <a:ln w="9525">
                            <a:noFill/>
                            <a:miter lim="800000"/>
                            <a:headEnd/>
                            <a:tailEnd/>
                          </a:ln>
                        </wps:spPr>
                        <wps:txbx>
                          <w:txbxContent>
                            <w:p w:rsidR="00B97BA8" w:rsidRDefault="00B97BA8" w:rsidP="00D44741">
                              <w:r>
                                <w:t>40</w:t>
                              </w:r>
                              <w:r>
                                <w:sym w:font="Symbol" w:char="F0B0"/>
                              </w:r>
                            </w:p>
                          </w:txbxContent>
                        </wps:txbx>
                        <wps:bodyPr rot="0" vert="horz" wrap="square" lIns="91440" tIns="45720" rIns="91440" bIns="45720" anchor="t" anchorCtr="0">
                          <a:spAutoFit/>
                        </wps:bodyPr>
                      </wps:wsp>
                      <wps:wsp>
                        <wps:cNvPr id="438" name="Text Box 2"/>
                        <wps:cNvSpPr txBox="1">
                          <a:spLocks noChangeArrowheads="1"/>
                        </wps:cNvSpPr>
                        <wps:spPr bwMode="auto">
                          <a:xfrm>
                            <a:off x="1019898" y="1068596"/>
                            <a:ext cx="812461" cy="656222"/>
                          </a:xfrm>
                          <a:prstGeom prst="rect">
                            <a:avLst/>
                          </a:prstGeom>
                          <a:noFill/>
                          <a:ln w="9525">
                            <a:noFill/>
                            <a:miter lim="800000"/>
                            <a:headEnd/>
                            <a:tailEnd/>
                          </a:ln>
                        </wps:spPr>
                        <wps:txbx>
                          <w:txbxContent>
                            <w:p w:rsidR="00B97BA8" w:rsidRDefault="00B97BA8" w:rsidP="00D44741">
                              <w:r>
                                <w:t>50</w:t>
                              </w:r>
                              <w:r>
                                <w:sym w:font="Symbol" w:char="F0B0"/>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48295" o:spid="_x0000_s1232" style="position:absolute;left:0;text-align:left;margin-left:274.7pt;margin-top:24.05pt;width:201.55pt;height:112.4pt;z-index:251727360;mso-width-relative:margin;mso-height-relative:margin" coordorigin="2310,812" coordsize="29091,16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">
                <v:group id="Group 434" o:spid="_x0000_s1233" style="position:absolute;left:6502;top:812;width:23679;height:15469" coordsize="23680,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Straight Arrow Connector 435" o:spid="_x0000_s1234" type="#_x0000_t32" style="position:absolute;width:0;height:154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YuXsUAAADcAAAADwAAAGRycy9kb3ducmV2LnhtbESPX2vCMBTF3wd+h3AHe5vptjqkM4ps&#10;DCaCUhXEt2tz1xabm5Jktn57Iwh7PJw/P85k1ptGnMn52rKCl2ECgriwuuZSwW77/TwG4QOyxsYy&#10;KbiQh9l08DDBTNuOczpvQiniCPsMFVQhtJmUvqjIoB/aljh6v9YZDFG6UmqHXRw3jXxNkndpsOZI&#10;qLClz4qK0+bPRMhXmo+W++UxpXy+7o6Lwyq4g1JPj/38A0SgPvyH7+0frSB9G8Ht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YuXsUAAADcAAAADwAAAAAAAAAA&#10;AAAAAAChAgAAZHJzL2Rvd25yZXYueG1sUEsFBgAAAAAEAAQA+QAAAJMDAAAAAA==&#10;" strokecolor="#ae3a62 [3044]">
                    <v:stroke endarrow="open"/>
                  </v:shape>
                  <v:shape id="Straight Arrow Connector 436" o:spid="_x0000_s1235" type="#_x0000_t32" style="position:absolute;top:15005;width:23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1rzMUAAADcAAAADwAAAGRycy9kb3ducmV2LnhtbESPzWrDMBCE74W8g9hAb42cuA7GjRJC&#10;wKTXui20t621sU2slbHkn7x9VCj0OMzMN8zuMJtWjNS7xrKC9SoCQVxa3XCl4OM9f0pBOI+ssbVM&#10;Cm7k4LBfPOww03biNxoLX4kAYZehgtr7LpPSlTUZdCvbEQfvYnuDPsi+krrHKcBNKzdRtJUGGw4L&#10;NXZ0qqm8FoNREF9+5nPqjzLNv+xpGJIk+cy/lXpczscXEJ5m/x/+a79qBc/xFn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1rzMUAAADcAAAADwAAAAAAAAAA&#10;AAAAAAChAgAAZHJzL2Rvd25yZXYueG1sUEsFBgAAAAAEAAQA+QAAAJMDAAAAAA==&#10;" strokecolor="#ae3a62 [3044]">
                    <v:stroke endarrow="open"/>
                  </v:shape>
                  <v:shape id="Straight Arrow Connector 437" o:spid="_x0000_s1236" type="#_x0000_t32" style="position:absolute;top:3991;width:16412;height:110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5QusQAAADcAAAADwAAAGRycy9kb3ducmV2LnhtbESPX2vCQBDE3wt+h2MF3+rF/lGJniIt&#10;LfaxKqhvS25Norm9kFtj+u29QqGPw8z8hpkvO1eplppQejYwGiagiDNvS84N7LYfj1NQQZAtVp7J&#10;wA8FWC56D3NMrb/xN7UbyVWEcEjRQCFSp1qHrCCHYehr4uidfONQomxybRu8Rbir9FOSjLXDkuNC&#10;gTW9FZRdNldnYCqffJL3Q6sdy3F8bvn1a7U3ZtDvVjNQQp38h//aa2vg5XkCv2fiEd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C6xAAAANwAAAAPAAAAAAAAAAAA&#10;AAAAAKECAABkcnMvZG93bnJldi54bWxQSwUGAAAAAAQABAD5AAAAkgMAAAAA&#10;" strokecolor="#ae3a62 [3044]" strokeweight="1.5pt">
                    <v:stroke endarrow="open"/>
                  </v:shape>
                </v:group>
                <v:shape id="_x0000_s1237" type="#_x0000_t202" style="position:absolute;left:-531;top:3653;width:9873;height:41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0W0sEA&#10;AADcAAAADwAAAGRycy9kb3ducmV2LnhtbESPQWvCQBSE74X+h+UVvJS6UVFKdJVWKXg16v2RfSbB&#10;7NuQfZrk37sFweMwM98wq03vanWnNlSeDUzGCSji3NuKCwOn49/XN6ggyBZrz2RgoACb9fvbClPr&#10;Oz7QPZNCRQiHFA2UIk2qdchLchjGviGO3sW3DiXKttC2xS7CXa2nSbLQDiuOCyU2tC0pv2Y3Z0B2&#10;Unl7/kwu/tDNf4d9FrQbjBl99D9LUEK9vMLP9t4amC2m8H8mHgG9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NFtLBAAAA3AAAAA8AAAAAAAAAAAAAAAAAmAIAAGRycy9kb3du&#10;cmV2LnhtbFBLBQYAAAAABAAEAPUAAACGAwAAAAA=&#10;" filled="f" stroked="f">
                  <v:textbox>
                    <w:txbxContent>
                      <w:p w:rsidR="00B97BA8" w:rsidRDefault="00B97BA8" w:rsidP="00D44741">
                        <w:r>
                          <w:t>vertical</w:t>
                        </w:r>
                      </w:p>
                    </w:txbxContent>
                  </v:textbox>
                </v:shape>
                <v:shape id="_x0000_s1238" type="#_x0000_t202" style="position:absolute;left:21019;top:12147;width:10382;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B97BA8" w:rsidRDefault="00B97BA8" w:rsidP="00D44741">
                        <w:r>
                          <w:t>horizontal</w:t>
                        </w:r>
                      </w:p>
                    </w:txbxContent>
                  </v:textbox>
                </v:shape>
                <v:shape id="_x0000_s1239" type="#_x0000_t202" style="position:absolute;left:22148;top:4262;width:8131;height:6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Ft8MA&#10;AADcAAAADwAAAGRycy9kb3ducmV2LnhtbESPQWvCQBSE7wX/w/KE3urGaotEVxG14KGX2nh/ZJ/Z&#10;YPZtyL6a+O/dQqHHYWa+YVabwTfqRl2sAxuYTjJQxGWwNVcGiu+PlwWoKMgWm8Bk4E4RNuvR0wpz&#10;G3r+ottJKpUgHHM04ETaXOtYOvIYJ6ElTt4ldB4lya7StsM+wX2jX7PsXXusOS04bGnnqLyefrwB&#10;Ebud3ouDj8fz8LnvXVa+YWHM83jYLkEJDfIf/msfrYH5bA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RFt8MAAADcAAAADwAAAAAAAAAAAAAAAACYAgAAZHJzL2Rv&#10;d25yZXYueG1sUEsFBgAAAAAEAAQA9QAAAIgDAAAAAA==&#10;" filled="f" stroked="f">
                  <v:textbox style="mso-fit-shape-to-text:t">
                    <w:txbxContent>
                      <w:p w:rsidR="00B97BA8" w:rsidRDefault="00B97BA8" w:rsidP="00D44741">
                        <w:r>
                          <w:t>25 N</w:t>
                        </w:r>
                      </w:p>
                    </w:txbxContent>
                  </v:textbox>
                </v:shape>
                <v:shape id="_x0000_s1240" type="#_x0000_t202" style="position:absolute;left:7518;top:9135;width:8125;height:6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bwMAA&#10;AADcAAAADwAAAGRycy9kb3ducmV2LnhtbERPTWvCQBC9F/wPyxR6041tlRKzEVELHnqppvchO2ZD&#10;s7MhOzXx33cPhR4f77vYTr5TNxpiG9jAcpGBIq6DbbkxUF3e52+goiBb7AKTgTtF2JazhwJzG0b+&#10;pNtZGpVCOOZowIn0udaxduQxLkJPnLhrGDxKgkOj7YBjCvedfs6ytfbYcmpw2NPeUf19/vEGROxu&#10;ea+OPp6+po/D6LJ6hZUxT4/TbgNKaJJ/8Z/7ZA28vqT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bbwMAAAADcAAAADwAAAAAAAAAAAAAAAACYAgAAZHJzL2Rvd25y&#10;ZXYueG1sUEsFBgAAAAAEAAQA9QAAAIUDAAAAAA==&#10;" filled="f" stroked="f">
                  <v:textbox style="mso-fit-shape-to-text:t">
                    <w:txbxContent>
                      <w:p w:rsidR="00B97BA8" w:rsidRDefault="00B97BA8" w:rsidP="00D44741">
                        <w:r>
                          <w:t>40</w:t>
                        </w:r>
                        <w:r>
                          <w:sym w:font="Symbol" w:char="F0B0"/>
                        </w:r>
                      </w:p>
                    </w:txbxContent>
                  </v:textbox>
                </v:shape>
                <v:shape id="_x0000_s1241" type="#_x0000_t202" style="position:absolute;left:10198;top:10685;width:8125;height:6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DXxsAA&#10;AADcAAAADwAAAGRycy9kb3ducmV2LnhtbERPTWvCQBC9F/wPyxR6041tlRKzEVELHnqppvchO2ZD&#10;s7MhOzXx33cPhR4f77vYTr5TNxpiG9jAcpGBIq6DbbkxUF3e52+goiBb7AKTgTtF2JazhwJzG0b+&#10;pNtZGpVCOOZowIn0udaxduQxLkJPnLhrGDxKgkOj7YBjCvedfs6ytfbYcmpw2NPeUf19/vEGROxu&#10;ea+OPp6+po/D6LJ6hZUxT4/TbgNKaJJ/8Z/7ZA28vqS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6DXxsAAAADcAAAADwAAAAAAAAAAAAAAAACYAgAAZHJzL2Rvd25y&#10;ZXYueG1sUEsFBgAAAAAEAAQA9QAAAIUDAAAAAA==&#10;" filled="f" stroked="f">
                  <v:textbox style="mso-fit-shape-to-text:t">
                    <w:txbxContent>
                      <w:p w:rsidR="00B97BA8" w:rsidRDefault="00B97BA8" w:rsidP="00D44741">
                        <w:r>
                          <w:t>50</w:t>
                        </w:r>
                        <w:r>
                          <w:sym w:font="Symbol" w:char="F0B0"/>
                        </w:r>
                      </w:p>
                    </w:txbxContent>
                  </v:textbox>
                </v:shape>
                <w10:wrap type="square"/>
              </v:group>
            </w:pict>
          </mc:Fallback>
        </mc:AlternateContent>
      </w:r>
      <w:r w:rsidR="00D44741" w:rsidRPr="00BE243D">
        <w:t>A force of 25 N acts on a shopping trolley handle as shown: -</w:t>
      </w:r>
    </w:p>
    <w:p w:rsidR="00D44741" w:rsidRDefault="00D44741" w:rsidP="009B62D0">
      <w:pPr>
        <w:spacing w:after="0"/>
      </w:pPr>
      <w:r w:rsidRPr="00BE243D">
        <w:t>Which entry in the table below correctly shows the horizontal and vertical components of the force?</w:t>
      </w:r>
    </w:p>
    <w:tbl>
      <w:tblPr>
        <w:tblStyle w:val="TableGrid"/>
        <w:tblW w:w="0" w:type="auto"/>
        <w:tblInd w:w="817" w:type="dxa"/>
        <w:tblLook w:val="04A0" w:firstRow="1" w:lastRow="0" w:firstColumn="1" w:lastColumn="0" w:noHBand="0" w:noVBand="1"/>
      </w:tblPr>
      <w:tblGrid>
        <w:gridCol w:w="597"/>
        <w:gridCol w:w="1671"/>
        <w:gridCol w:w="1843"/>
      </w:tblGrid>
      <w:tr w:rsidR="00B03C19" w:rsidTr="00CD32E9">
        <w:tc>
          <w:tcPr>
            <w:tcW w:w="597" w:type="dxa"/>
          </w:tcPr>
          <w:p w:rsidR="00B03C19" w:rsidRDefault="00B03C19" w:rsidP="009B62D0"/>
        </w:tc>
        <w:tc>
          <w:tcPr>
            <w:tcW w:w="1671" w:type="dxa"/>
          </w:tcPr>
          <w:p w:rsidR="00B03C19" w:rsidRDefault="00B03C19" w:rsidP="009B62D0">
            <w:r w:rsidRPr="00BE243D">
              <w:rPr>
                <w:i/>
              </w:rPr>
              <w:t>Horizontal component</w:t>
            </w:r>
          </w:p>
        </w:tc>
        <w:tc>
          <w:tcPr>
            <w:tcW w:w="1843" w:type="dxa"/>
          </w:tcPr>
          <w:p w:rsidR="00B03C19" w:rsidRDefault="00B03C19" w:rsidP="009B62D0">
            <w:r w:rsidRPr="00BE243D">
              <w:rPr>
                <w:i/>
              </w:rPr>
              <w:t>Vertical component</w:t>
            </w:r>
          </w:p>
        </w:tc>
      </w:tr>
      <w:tr w:rsidR="00B03C19" w:rsidTr="00CD32E9">
        <w:tc>
          <w:tcPr>
            <w:tcW w:w="597" w:type="dxa"/>
          </w:tcPr>
          <w:p w:rsidR="00B03C19" w:rsidRDefault="00B03C19" w:rsidP="009B62D0">
            <w:r>
              <w:t>A</w:t>
            </w:r>
          </w:p>
        </w:tc>
        <w:tc>
          <w:tcPr>
            <w:tcW w:w="1671" w:type="dxa"/>
          </w:tcPr>
          <w:p w:rsidR="00B03C19" w:rsidRDefault="00B03C19" w:rsidP="00B03C19">
            <w:r w:rsidRPr="00BE243D">
              <w:t>25</w:t>
            </w:r>
            <w:r>
              <w:t xml:space="preserve"> </w:t>
            </w:r>
            <w:r w:rsidRPr="00BE243D">
              <w:t>sin50</w:t>
            </w:r>
            <w:r>
              <w:sym w:font="Symbol" w:char="F0B0"/>
            </w:r>
            <w:r>
              <w:tab/>
            </w:r>
          </w:p>
        </w:tc>
        <w:tc>
          <w:tcPr>
            <w:tcW w:w="1843" w:type="dxa"/>
          </w:tcPr>
          <w:p w:rsidR="00B03C19" w:rsidRDefault="00B03C19" w:rsidP="009B62D0">
            <w:r w:rsidRPr="00BE243D">
              <w:t>25</w:t>
            </w:r>
            <w:r>
              <w:t xml:space="preserve"> </w:t>
            </w:r>
            <w:r w:rsidRPr="00BE243D">
              <w:t>sin40</w:t>
            </w:r>
            <w:r>
              <w:sym w:font="Symbol" w:char="F0B0"/>
            </w:r>
          </w:p>
        </w:tc>
      </w:tr>
      <w:tr w:rsidR="00B03C19" w:rsidTr="00CD32E9">
        <w:tc>
          <w:tcPr>
            <w:tcW w:w="597" w:type="dxa"/>
          </w:tcPr>
          <w:p w:rsidR="00B03C19" w:rsidRDefault="00B03C19" w:rsidP="009B62D0">
            <w:r>
              <w:t>B</w:t>
            </w:r>
          </w:p>
        </w:tc>
        <w:tc>
          <w:tcPr>
            <w:tcW w:w="1671" w:type="dxa"/>
          </w:tcPr>
          <w:p w:rsidR="00B03C19" w:rsidRDefault="00B03C19" w:rsidP="009B62D0">
            <w:r w:rsidRPr="00BE243D">
              <w:t>25</w:t>
            </w:r>
            <w:r>
              <w:t xml:space="preserve"> </w:t>
            </w:r>
            <w:r w:rsidRPr="00BE243D">
              <w:t>cos50</w:t>
            </w:r>
            <w:r>
              <w:sym w:font="Symbol" w:char="F0B0"/>
            </w:r>
          </w:p>
        </w:tc>
        <w:tc>
          <w:tcPr>
            <w:tcW w:w="1843" w:type="dxa"/>
          </w:tcPr>
          <w:p w:rsidR="00B03C19" w:rsidRDefault="00B03C19" w:rsidP="009B62D0">
            <w:r w:rsidRPr="00BE243D">
              <w:t>25</w:t>
            </w:r>
            <w:r>
              <w:t xml:space="preserve"> </w:t>
            </w:r>
            <w:r w:rsidRPr="00BE243D">
              <w:t>sin40</w:t>
            </w:r>
            <w:r>
              <w:sym w:font="Symbol" w:char="F0B0"/>
            </w:r>
          </w:p>
        </w:tc>
      </w:tr>
      <w:tr w:rsidR="00B03C19" w:rsidTr="00CD32E9">
        <w:tc>
          <w:tcPr>
            <w:tcW w:w="597" w:type="dxa"/>
          </w:tcPr>
          <w:p w:rsidR="00B03C19" w:rsidRDefault="00B03C19" w:rsidP="009B62D0">
            <w:r>
              <w:t>C</w:t>
            </w:r>
          </w:p>
        </w:tc>
        <w:tc>
          <w:tcPr>
            <w:tcW w:w="1671" w:type="dxa"/>
          </w:tcPr>
          <w:p w:rsidR="00B03C19" w:rsidRDefault="00B03C19" w:rsidP="009B62D0">
            <w:r w:rsidRPr="00BE243D">
              <w:t>25</w:t>
            </w:r>
            <w:r>
              <w:t xml:space="preserve"> </w:t>
            </w:r>
            <w:r w:rsidRPr="00BE243D">
              <w:t>sin50</w:t>
            </w:r>
            <w:r>
              <w:sym w:font="Symbol" w:char="F0B0"/>
            </w:r>
          </w:p>
        </w:tc>
        <w:tc>
          <w:tcPr>
            <w:tcW w:w="1843" w:type="dxa"/>
          </w:tcPr>
          <w:p w:rsidR="00B03C19" w:rsidRDefault="00B03C19" w:rsidP="009B62D0">
            <w:r w:rsidRPr="00BE243D">
              <w:t>25</w:t>
            </w:r>
            <w:r>
              <w:t xml:space="preserve"> </w:t>
            </w:r>
            <w:r w:rsidRPr="00BE243D">
              <w:t>cos50</w:t>
            </w:r>
            <w:r>
              <w:sym w:font="Symbol" w:char="F0B0"/>
            </w:r>
          </w:p>
        </w:tc>
      </w:tr>
      <w:tr w:rsidR="00B03C19" w:rsidTr="00CD32E9">
        <w:tc>
          <w:tcPr>
            <w:tcW w:w="597" w:type="dxa"/>
          </w:tcPr>
          <w:p w:rsidR="00B03C19" w:rsidRDefault="00B03C19" w:rsidP="009B62D0">
            <w:r>
              <w:t>D</w:t>
            </w:r>
          </w:p>
        </w:tc>
        <w:tc>
          <w:tcPr>
            <w:tcW w:w="1671" w:type="dxa"/>
          </w:tcPr>
          <w:p w:rsidR="00B03C19" w:rsidRDefault="00B03C19" w:rsidP="009B62D0">
            <w:r w:rsidRPr="00BE243D">
              <w:t>25</w:t>
            </w:r>
            <w:r>
              <w:t xml:space="preserve"> </w:t>
            </w:r>
            <w:r w:rsidRPr="00BE243D">
              <w:t>cos40</w:t>
            </w:r>
            <w:r>
              <w:sym w:font="Symbol" w:char="F0B0"/>
            </w:r>
          </w:p>
        </w:tc>
        <w:tc>
          <w:tcPr>
            <w:tcW w:w="1843" w:type="dxa"/>
          </w:tcPr>
          <w:p w:rsidR="00B03C19" w:rsidRDefault="00B03C19" w:rsidP="009B62D0">
            <w:r w:rsidRPr="00BE243D">
              <w:t>25</w:t>
            </w:r>
            <w:r>
              <w:t xml:space="preserve"> </w:t>
            </w:r>
            <w:r w:rsidRPr="00BE243D">
              <w:t>sin40</w:t>
            </w:r>
            <w:r>
              <w:sym w:font="Symbol" w:char="F0B0"/>
            </w:r>
          </w:p>
        </w:tc>
      </w:tr>
      <w:tr w:rsidR="00B03C19" w:rsidTr="00CD32E9">
        <w:tc>
          <w:tcPr>
            <w:tcW w:w="597" w:type="dxa"/>
          </w:tcPr>
          <w:p w:rsidR="00B03C19" w:rsidRDefault="00B03C19" w:rsidP="009B62D0">
            <w:r>
              <w:t>E</w:t>
            </w:r>
          </w:p>
        </w:tc>
        <w:tc>
          <w:tcPr>
            <w:tcW w:w="1671" w:type="dxa"/>
          </w:tcPr>
          <w:p w:rsidR="00B03C19" w:rsidRDefault="00B03C19" w:rsidP="009B62D0">
            <w:r w:rsidRPr="00BE243D">
              <w:t>25</w:t>
            </w:r>
            <w:r>
              <w:t xml:space="preserve"> </w:t>
            </w:r>
            <w:r w:rsidRPr="00BE243D">
              <w:t>cos50</w:t>
            </w:r>
            <w:r>
              <w:sym w:font="Symbol" w:char="F0B0"/>
            </w:r>
          </w:p>
        </w:tc>
        <w:tc>
          <w:tcPr>
            <w:tcW w:w="1843" w:type="dxa"/>
          </w:tcPr>
          <w:p w:rsidR="00B03C19" w:rsidRDefault="00B03C19" w:rsidP="009B62D0">
            <w:r w:rsidRPr="00BE243D">
              <w:t>25</w:t>
            </w:r>
            <w:r>
              <w:t xml:space="preserve"> </w:t>
            </w:r>
            <w:r w:rsidRPr="00BE243D">
              <w:t>sin50</w:t>
            </w:r>
            <w:r>
              <w:sym w:font="Symbol" w:char="F0B0"/>
            </w:r>
          </w:p>
        </w:tc>
      </w:tr>
    </w:tbl>
    <w:p w:rsidR="00D44741" w:rsidRPr="00BE243D" w:rsidRDefault="00D44741" w:rsidP="00D44741">
      <w:pPr>
        <w:spacing w:before="0" w:after="0"/>
        <w:ind w:left="425"/>
        <w:rPr>
          <w:position w:val="6"/>
        </w:rPr>
      </w:pPr>
      <w:r w:rsidRPr="00BE243D">
        <w:tab/>
      </w:r>
      <w:r w:rsidRPr="00BE243D">
        <w:tab/>
      </w:r>
    </w:p>
    <w:p w:rsidR="00D44741" w:rsidRPr="00BE243D" w:rsidRDefault="00D44741" w:rsidP="000F730D">
      <w:pPr>
        <w:pStyle w:val="ListParagraph"/>
        <w:numPr>
          <w:ilvl w:val="0"/>
          <w:numId w:val="52"/>
        </w:numPr>
        <w:tabs>
          <w:tab w:val="left" w:pos="709"/>
        </w:tabs>
        <w:spacing w:after="0"/>
        <w:ind w:hanging="720"/>
      </w:pPr>
      <w:r w:rsidRPr="00BE243D">
        <w:t>A block of weight 800 N is pulled up a 20</w:t>
      </w:r>
      <w:r w:rsidRPr="00AB726F">
        <w:rPr>
          <w:position w:val="6"/>
        </w:rPr>
        <w:t>o</w:t>
      </w:r>
      <w:r w:rsidRPr="00BE243D">
        <w:t xml:space="preserve"> ramp at a constant speed by a winch cable acting at 35</w:t>
      </w:r>
      <w:r w:rsidR="000E643A">
        <w:sym w:font="Symbol" w:char="F0B0"/>
      </w:r>
      <w:r w:rsidRPr="00BE243D">
        <w:t xml:space="preserve"> to the ramp: -</w:t>
      </w:r>
    </w:p>
    <w:p w:rsidR="00D44741" w:rsidRDefault="00974E37" w:rsidP="00D44741">
      <w:pPr>
        <w:spacing w:after="0"/>
      </w:pPr>
      <w:bookmarkStart w:id="36" w:name="_MON_989562715"/>
      <w:bookmarkEnd w:id="36"/>
      <w:r>
        <w:rPr>
          <w:rFonts w:ascii="Times New Roman" w:hAnsi="Times New Roman"/>
          <w:noProof/>
          <w:sz w:val="28"/>
        </w:rPr>
        <w:pict>
          <v:shape id="_x0000_s1398" type="#_x0000_t75" style="position:absolute;margin-left:213.85pt;margin-top:43.75pt;width:268.25pt;height:150.55pt;z-index:251811840" fillcolor="window">
            <v:imagedata r:id="rId90" o:title=""/>
            <w10:wrap type="square"/>
          </v:shape>
          <o:OLEObject Type="Embed" ProgID="Word.Picture.8" ShapeID="_x0000_s1398" DrawAspect="Content" ObjectID="_1590163850" r:id="rId91"/>
        </w:pict>
      </w:r>
      <w:r w:rsidR="00D44741" w:rsidRPr="00BE243D">
        <w:t>When the block has moved 5 m along the ramp, the gravitational potential energy gained by it is calculated from,</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
        <w:gridCol w:w="2694"/>
      </w:tblGrid>
      <w:tr w:rsidR="00CD32E9" w:rsidTr="00CD32E9">
        <w:tc>
          <w:tcPr>
            <w:tcW w:w="425" w:type="dxa"/>
          </w:tcPr>
          <w:p w:rsidR="00CD32E9" w:rsidRDefault="00CD32E9" w:rsidP="0064224B">
            <w:r>
              <w:t>A</w:t>
            </w:r>
          </w:p>
        </w:tc>
        <w:tc>
          <w:tcPr>
            <w:tcW w:w="2694" w:type="dxa"/>
          </w:tcPr>
          <w:p w:rsidR="00CD32E9" w:rsidRDefault="00CD32E9" w:rsidP="0064224B">
            <w:r w:rsidRPr="00BE243D">
              <w:t>800 x 5</w:t>
            </w:r>
            <w:r>
              <w:t xml:space="preserve"> </w:t>
            </w:r>
            <w:r w:rsidRPr="00BE243D">
              <w:t>sin20</w:t>
            </w:r>
            <w:r>
              <w:sym w:font="Symbol" w:char="F0B0"/>
            </w:r>
            <w:r w:rsidRPr="00BE243D">
              <w:rPr>
                <w:position w:val="6"/>
              </w:rPr>
              <w:t xml:space="preserve"> </w:t>
            </w:r>
            <w:r w:rsidRPr="00BE243D">
              <w:t>J</w:t>
            </w:r>
          </w:p>
        </w:tc>
      </w:tr>
      <w:tr w:rsidR="00CD32E9" w:rsidTr="00CD32E9">
        <w:tc>
          <w:tcPr>
            <w:tcW w:w="425" w:type="dxa"/>
          </w:tcPr>
          <w:p w:rsidR="00CD32E9" w:rsidRDefault="00CD32E9" w:rsidP="0064224B">
            <w:r>
              <w:t>B</w:t>
            </w:r>
          </w:p>
        </w:tc>
        <w:tc>
          <w:tcPr>
            <w:tcW w:w="2694" w:type="dxa"/>
          </w:tcPr>
          <w:p w:rsidR="00CD32E9" w:rsidRDefault="00CD32E9" w:rsidP="0064224B">
            <w:r w:rsidRPr="00BE243D">
              <w:t>600 x 5</w:t>
            </w:r>
            <w:r>
              <w:t xml:space="preserve"> </w:t>
            </w:r>
            <w:r w:rsidRPr="00BE243D">
              <w:t>cos35</w:t>
            </w:r>
            <w:r>
              <w:sym w:font="Symbol" w:char="F0B0"/>
            </w:r>
            <w:r w:rsidRPr="00BE243D">
              <w:rPr>
                <w:position w:val="6"/>
              </w:rPr>
              <w:t xml:space="preserve"> </w:t>
            </w:r>
            <w:r w:rsidRPr="00BE243D">
              <w:t>J</w:t>
            </w:r>
          </w:p>
        </w:tc>
      </w:tr>
      <w:tr w:rsidR="00CD32E9" w:rsidTr="00CD32E9">
        <w:tc>
          <w:tcPr>
            <w:tcW w:w="425" w:type="dxa"/>
          </w:tcPr>
          <w:p w:rsidR="00CD32E9" w:rsidRDefault="00CD32E9" w:rsidP="0064224B">
            <w:r>
              <w:t>C</w:t>
            </w:r>
          </w:p>
        </w:tc>
        <w:tc>
          <w:tcPr>
            <w:tcW w:w="2694" w:type="dxa"/>
          </w:tcPr>
          <w:p w:rsidR="00CD32E9" w:rsidRDefault="00CD32E9" w:rsidP="0064224B">
            <w:r w:rsidRPr="00BE243D">
              <w:t>800 x 5</w:t>
            </w:r>
            <w:r>
              <w:t xml:space="preserve"> </w:t>
            </w:r>
            <w:r w:rsidRPr="00BE243D">
              <w:t>cos20</w:t>
            </w:r>
            <w:r>
              <w:sym w:font="Symbol" w:char="F0B0"/>
            </w:r>
            <w:r w:rsidRPr="00BE243D">
              <w:rPr>
                <w:position w:val="6"/>
              </w:rPr>
              <w:t xml:space="preserve"> </w:t>
            </w:r>
            <w:r w:rsidRPr="00BE243D">
              <w:t>J</w:t>
            </w:r>
          </w:p>
        </w:tc>
      </w:tr>
      <w:tr w:rsidR="00CD32E9" w:rsidTr="00CD32E9">
        <w:tc>
          <w:tcPr>
            <w:tcW w:w="425" w:type="dxa"/>
          </w:tcPr>
          <w:p w:rsidR="00CD32E9" w:rsidRDefault="00CD32E9" w:rsidP="0064224B">
            <w:r>
              <w:t>D</w:t>
            </w:r>
          </w:p>
        </w:tc>
        <w:tc>
          <w:tcPr>
            <w:tcW w:w="2694" w:type="dxa"/>
          </w:tcPr>
          <w:p w:rsidR="00CD32E9" w:rsidRDefault="00CD32E9" w:rsidP="0064224B">
            <w:r w:rsidRPr="00BE243D">
              <w:t>600</w:t>
            </w:r>
            <w:r>
              <w:t xml:space="preserve"> </w:t>
            </w:r>
            <w:r w:rsidRPr="00BE243D">
              <w:t>cos35</w:t>
            </w:r>
            <w:r>
              <w:sym w:font="Symbol" w:char="F0B0"/>
            </w:r>
            <w:r w:rsidRPr="00BE243D">
              <w:t xml:space="preserve"> x 5</w:t>
            </w:r>
            <w:r>
              <w:t xml:space="preserve"> </w:t>
            </w:r>
            <w:r w:rsidRPr="00BE243D">
              <w:t>sin20</w:t>
            </w:r>
            <w:r>
              <w:sym w:font="Symbol" w:char="F0B0"/>
            </w:r>
            <w:r w:rsidRPr="00BE243D">
              <w:rPr>
                <w:position w:val="6"/>
              </w:rPr>
              <w:t xml:space="preserve"> </w:t>
            </w:r>
            <w:r w:rsidRPr="00BE243D">
              <w:t>J</w:t>
            </w:r>
          </w:p>
        </w:tc>
      </w:tr>
      <w:tr w:rsidR="00CD32E9" w:rsidTr="00CD32E9">
        <w:tc>
          <w:tcPr>
            <w:tcW w:w="425" w:type="dxa"/>
          </w:tcPr>
          <w:p w:rsidR="00CD32E9" w:rsidRDefault="00CD32E9" w:rsidP="0064224B">
            <w:r>
              <w:t>E</w:t>
            </w:r>
          </w:p>
        </w:tc>
        <w:tc>
          <w:tcPr>
            <w:tcW w:w="2694" w:type="dxa"/>
          </w:tcPr>
          <w:p w:rsidR="00CD32E9" w:rsidRDefault="00CD32E9" w:rsidP="0064224B">
            <w:r w:rsidRPr="00BE243D">
              <w:t>800</w:t>
            </w:r>
            <w:r>
              <w:t xml:space="preserve"> </w:t>
            </w:r>
            <w:r w:rsidRPr="00BE243D">
              <w:t>sin20</w:t>
            </w:r>
            <w:r>
              <w:sym w:font="Symbol" w:char="F0B0"/>
            </w:r>
            <w:r w:rsidRPr="00BE243D">
              <w:t xml:space="preserve"> x sin55</w:t>
            </w:r>
            <w:r>
              <w:sym w:font="Symbol" w:char="F0B0"/>
            </w:r>
            <w:r w:rsidRPr="00BE243D">
              <w:t xml:space="preserve"> J</w:t>
            </w:r>
          </w:p>
        </w:tc>
      </w:tr>
    </w:tbl>
    <w:p w:rsidR="00F523D9" w:rsidRDefault="00F523D9" w:rsidP="00D44741">
      <w:pPr>
        <w:spacing w:after="0"/>
      </w:pPr>
    </w:p>
    <w:p w:rsidR="00D44741" w:rsidRPr="00BE243D" w:rsidRDefault="00D44741" w:rsidP="00D44741">
      <w:pPr>
        <w:spacing w:after="0"/>
      </w:pPr>
      <w:r>
        <w:rPr>
          <w:rFonts w:ascii="Times New Roman" w:hAnsi="Times New Roman"/>
          <w:noProof/>
          <w:sz w:val="28"/>
          <w:lang w:eastAsia="en-GB"/>
        </w:rPr>
        <w:drawing>
          <wp:anchor distT="0" distB="0" distL="114300" distR="114300" simplePos="0" relativeHeight="251732480" behindDoc="1" locked="0" layoutInCell="1" allowOverlap="1" wp14:anchorId="71C6BBD6" wp14:editId="7020F52E">
            <wp:simplePos x="0" y="0"/>
            <wp:positionH relativeFrom="column">
              <wp:posOffset>3861435</wp:posOffset>
            </wp:positionH>
            <wp:positionV relativeFrom="paragraph">
              <wp:posOffset>176530</wp:posOffset>
            </wp:positionV>
            <wp:extent cx="1932305" cy="1209040"/>
            <wp:effectExtent l="0" t="0" r="0" b="0"/>
            <wp:wrapTight wrapText="bothSides">
              <wp:wrapPolygon edited="0">
                <wp:start x="6601" y="681"/>
                <wp:lineTo x="3833" y="2042"/>
                <wp:lineTo x="2981" y="3403"/>
                <wp:lineTo x="2768" y="12252"/>
                <wp:lineTo x="1491" y="14975"/>
                <wp:lineTo x="1065" y="16336"/>
                <wp:lineTo x="1065" y="19059"/>
                <wp:lineTo x="6388" y="20761"/>
                <wp:lineTo x="10009" y="21101"/>
                <wp:lineTo x="11073" y="21101"/>
                <wp:lineTo x="21295" y="20080"/>
                <wp:lineTo x="21295" y="15315"/>
                <wp:lineTo x="20230" y="11912"/>
                <wp:lineTo x="18526" y="8168"/>
                <wp:lineTo x="17675" y="6807"/>
                <wp:lineTo x="18526" y="3403"/>
                <wp:lineTo x="17888" y="1702"/>
                <wp:lineTo x="15332" y="681"/>
                <wp:lineTo x="6601" y="681"/>
              </wp:wrapPolygon>
            </wp:wrapTight>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32305" cy="1209040"/>
                    </a:xfrm>
                    <a:prstGeom prst="rect">
                      <a:avLst/>
                    </a:prstGeom>
                    <a:noFill/>
                  </pic:spPr>
                </pic:pic>
              </a:graphicData>
            </a:graphic>
            <wp14:sizeRelH relativeFrom="margin">
              <wp14:pctWidth>0</wp14:pctWidth>
            </wp14:sizeRelH>
            <wp14:sizeRelV relativeFrom="margin">
              <wp14:pctHeight>0</wp14:pctHeight>
            </wp14:sizeRelV>
          </wp:anchor>
        </w:drawing>
      </w:r>
      <w:r w:rsidR="009B62D0">
        <w:t>6.</w:t>
      </w:r>
      <w:r w:rsidR="009B62D0">
        <w:tab/>
      </w:r>
      <w:r w:rsidRPr="00BE243D">
        <w:t>A barge is about to be pulled nearer the dockside by two horizontal cables attached to winches as shown: -</w:t>
      </w:r>
    </w:p>
    <w:p w:rsidR="00D44741" w:rsidRDefault="00D44741" w:rsidP="00D44741">
      <w:pPr>
        <w:spacing w:after="0"/>
      </w:pPr>
      <w:bookmarkStart w:id="37" w:name="_Toc417134963"/>
      <w:r w:rsidRPr="00BE243D">
        <w:t>If the force applied through each winch cable is 1</w:t>
      </w:r>
      <w:r w:rsidR="00F523D9">
        <w:t> </w:t>
      </w:r>
      <w:r w:rsidRPr="00BE243D">
        <w:t>x</w:t>
      </w:r>
      <w:r w:rsidR="00F523D9">
        <w:t> </w:t>
      </w:r>
      <w:r w:rsidRPr="00BE243D">
        <w:t>10</w:t>
      </w:r>
      <w:r w:rsidRPr="00BE243D">
        <w:rPr>
          <w:position w:val="6"/>
        </w:rPr>
        <w:t>5</w:t>
      </w:r>
      <w:r w:rsidR="00F523D9">
        <w:rPr>
          <w:position w:val="6"/>
        </w:rPr>
        <w:t> </w:t>
      </w:r>
      <w:r w:rsidRPr="00BE243D">
        <w:t xml:space="preserve">N, </w:t>
      </w:r>
      <w:r w:rsidR="00F905C2">
        <w:t>Determine</w:t>
      </w:r>
      <w:r w:rsidRPr="00BE243D">
        <w:t xml:space="preserve"> the resultant force on the barge</w:t>
      </w:r>
      <w:bookmarkEnd w:id="37"/>
      <w:r w:rsidR="00F523D9">
        <w:t>.</w:t>
      </w:r>
    </w:p>
    <w:p w:rsidR="00F523D9" w:rsidRDefault="00F523D9" w:rsidP="00D44741">
      <w:pPr>
        <w:spacing w:after="0"/>
      </w:pPr>
    </w:p>
    <w:p w:rsidR="00D44741" w:rsidRPr="00BE243D" w:rsidRDefault="00D44741" w:rsidP="00D44741">
      <w:pPr>
        <w:pStyle w:val="Heading2"/>
        <w:rPr>
          <w:rFonts w:eastAsia="MS Mincho"/>
          <w:u w:color="CC99FF"/>
        </w:rPr>
      </w:pPr>
      <w:bookmarkStart w:id="38" w:name="_Toc417134964"/>
      <w:bookmarkStart w:id="39" w:name="_Toc516416384"/>
      <w:r w:rsidRPr="00BE243D">
        <w:rPr>
          <w:rFonts w:eastAsia="MS Mincho"/>
          <w:u w:color="CC99FF"/>
        </w:rPr>
        <w:t>Vector Addition Problems.</w:t>
      </w:r>
      <w:bookmarkEnd w:id="38"/>
      <w:bookmarkEnd w:id="39"/>
    </w:p>
    <w:p w:rsidR="00D44741" w:rsidRDefault="00F905C2" w:rsidP="00142AFE">
      <w:pPr>
        <w:pStyle w:val="ListParagraph"/>
        <w:numPr>
          <w:ilvl w:val="0"/>
          <w:numId w:val="6"/>
        </w:numPr>
        <w:spacing w:before="120" w:after="120"/>
        <w:ind w:left="426"/>
        <w:contextualSpacing w:val="0"/>
        <w:rPr>
          <w:rFonts w:eastAsia="MS Mincho"/>
        </w:rPr>
      </w:pPr>
      <w:r>
        <w:rPr>
          <w:rFonts w:eastAsia="MS Mincho"/>
        </w:rPr>
        <w:t>Determine</w:t>
      </w:r>
      <w:r w:rsidR="00D44741" w:rsidRPr="00C46BDC">
        <w:rPr>
          <w:rFonts w:eastAsia="MS Mincho"/>
        </w:rPr>
        <w:t xml:space="preserve"> the resultant of two forces, each of 10 N, acting at 60</w:t>
      </w:r>
      <w:r w:rsidR="00CE6776">
        <w:rPr>
          <w:rFonts w:eastAsia="MS Mincho"/>
        </w:rPr>
        <w:sym w:font="Symbol" w:char="F0B0"/>
      </w:r>
      <w:r w:rsidR="00D44741" w:rsidRPr="00C46BDC">
        <w:rPr>
          <w:rFonts w:eastAsia="MS Mincho"/>
        </w:rPr>
        <w:t xml:space="preserve"> to each other?</w:t>
      </w:r>
    </w:p>
    <w:p w:rsidR="00D44741" w:rsidRDefault="00D44741" w:rsidP="00142AFE">
      <w:pPr>
        <w:pStyle w:val="ListParagraph"/>
        <w:numPr>
          <w:ilvl w:val="0"/>
          <w:numId w:val="6"/>
        </w:numPr>
        <w:spacing w:before="120" w:after="120"/>
        <w:ind w:left="426"/>
        <w:contextualSpacing w:val="0"/>
        <w:rPr>
          <w:rFonts w:eastAsia="MS Mincho"/>
        </w:rPr>
      </w:pPr>
      <w:r w:rsidRPr="00C46BDC">
        <w:rPr>
          <w:rFonts w:eastAsia="MS Mincho"/>
        </w:rPr>
        <w:t>Two 14 N forces act at 70</w:t>
      </w:r>
      <w:r w:rsidR="00CE6776">
        <w:rPr>
          <w:rFonts w:eastAsia="MS Mincho"/>
        </w:rPr>
        <w:sym w:font="Symbol" w:char="F0B0"/>
      </w:r>
      <w:r w:rsidRPr="00C46BDC">
        <w:rPr>
          <w:rFonts w:eastAsia="MS Mincho"/>
        </w:rPr>
        <w:t xml:space="preserve"> to each other and are attached to a ring. </w:t>
      </w:r>
      <w:r w:rsidR="00F905C2">
        <w:rPr>
          <w:rFonts w:eastAsia="MS Mincho"/>
        </w:rPr>
        <w:t>Determine</w:t>
      </w:r>
      <w:r w:rsidRPr="00C46BDC">
        <w:rPr>
          <w:rFonts w:eastAsia="MS Mincho"/>
        </w:rPr>
        <w:t xml:space="preserve"> the resultant force on the ring?</w:t>
      </w:r>
    </w:p>
    <w:p w:rsidR="00D44741" w:rsidRDefault="00D44741" w:rsidP="00142AFE">
      <w:pPr>
        <w:pStyle w:val="ListParagraph"/>
        <w:numPr>
          <w:ilvl w:val="0"/>
          <w:numId w:val="6"/>
        </w:numPr>
        <w:spacing w:before="120" w:after="120"/>
        <w:ind w:left="426"/>
        <w:contextualSpacing w:val="0"/>
        <w:rPr>
          <w:rFonts w:eastAsia="MS Mincho"/>
        </w:rPr>
      </w:pPr>
      <w:r w:rsidRPr="00C46BDC">
        <w:rPr>
          <w:rFonts w:eastAsia="MS Mincho"/>
        </w:rPr>
        <w:lastRenderedPageBreak/>
        <w:t>A ceiling microphone weighs 6 N and hangs at an angle of 34</w:t>
      </w:r>
      <w:r w:rsidRPr="00C46BDC">
        <w:rPr>
          <w:rFonts w:eastAsia="MS Mincho"/>
          <w:vertAlign w:val="superscript"/>
        </w:rPr>
        <w:t>o</w:t>
      </w:r>
      <w:r w:rsidRPr="00C46BDC">
        <w:rPr>
          <w:rFonts w:eastAsia="MS Mincho"/>
        </w:rPr>
        <w:t xml:space="preserve"> to the vertical because it is pulled to the side by a horizontal wire exerting 4 N. </w:t>
      </w:r>
      <w:r w:rsidR="00F905C2">
        <w:rPr>
          <w:rFonts w:eastAsia="MS Mincho"/>
        </w:rPr>
        <w:t>Determine</w:t>
      </w:r>
      <w:r w:rsidRPr="00C46BDC">
        <w:rPr>
          <w:rFonts w:eastAsia="MS Mincho"/>
        </w:rPr>
        <w:t xml:space="preserve"> th</w:t>
      </w:r>
      <w:r w:rsidR="00F523D9">
        <w:rPr>
          <w:rFonts w:eastAsia="MS Mincho"/>
        </w:rPr>
        <w:t>e resultant of these two forces.</w:t>
      </w:r>
    </w:p>
    <w:p w:rsidR="00D44741" w:rsidRDefault="00F523D9" w:rsidP="00142AFE">
      <w:pPr>
        <w:pStyle w:val="ListParagraph"/>
        <w:numPr>
          <w:ilvl w:val="0"/>
          <w:numId w:val="6"/>
        </w:numPr>
        <w:spacing w:before="120" w:after="120"/>
        <w:ind w:left="426"/>
        <w:contextualSpacing w:val="0"/>
        <w:rPr>
          <w:rFonts w:eastAsia="MS Mincho"/>
        </w:rPr>
      </w:pPr>
      <w:r w:rsidRPr="00BE243D">
        <w:rPr>
          <w:noProof/>
          <w:lang w:eastAsia="en-GB"/>
        </w:rPr>
        <w:drawing>
          <wp:anchor distT="0" distB="0" distL="114300" distR="114300" simplePos="0" relativeHeight="251717120" behindDoc="0" locked="0" layoutInCell="1" allowOverlap="1" wp14:anchorId="064EB0DF" wp14:editId="13E41ED3">
            <wp:simplePos x="0" y="0"/>
            <wp:positionH relativeFrom="column">
              <wp:posOffset>4247515</wp:posOffset>
            </wp:positionH>
            <wp:positionV relativeFrom="paragraph">
              <wp:posOffset>232410</wp:posOffset>
            </wp:positionV>
            <wp:extent cx="1401445" cy="1232535"/>
            <wp:effectExtent l="0" t="0" r="8255" b="5715"/>
            <wp:wrapSquare wrapText="bothSides"/>
            <wp:docPr id="196" name="Picture 196"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msotw9_temp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401445" cy="1232535"/>
                    </a:xfrm>
                    <a:prstGeom prst="rect">
                      <a:avLst/>
                    </a:prstGeom>
                    <a:noFill/>
                    <a:ln>
                      <a:noFill/>
                    </a:ln>
                  </pic:spPr>
                </pic:pic>
              </a:graphicData>
            </a:graphic>
            <wp14:sizeRelH relativeFrom="page">
              <wp14:pctWidth>0</wp14:pctWidth>
            </wp14:sizeRelH>
            <wp14:sizeRelV relativeFrom="page">
              <wp14:pctHeight>0</wp14:pctHeight>
            </wp14:sizeRelV>
          </wp:anchor>
        </w:drawing>
      </w:r>
      <w:r w:rsidR="00D44741" w:rsidRPr="00C46BDC">
        <w:rPr>
          <w:rFonts w:eastAsia="MS Mincho"/>
        </w:rPr>
        <w:t>A boat travelling at 5 m s</w:t>
      </w:r>
      <w:r w:rsidR="00D44741" w:rsidRPr="00C46BDC">
        <w:rPr>
          <w:rFonts w:eastAsia="MS Mincho"/>
          <w:vertAlign w:val="superscript"/>
        </w:rPr>
        <w:t>-1</w:t>
      </w:r>
      <w:r w:rsidR="00D44741" w:rsidRPr="00C46BDC">
        <w:rPr>
          <w:rFonts w:eastAsia="MS Mincho"/>
        </w:rPr>
        <w:t xml:space="preserve"> is pushed at an angle of 40</w:t>
      </w:r>
      <w:r w:rsidR="00CE6776">
        <w:rPr>
          <w:rFonts w:eastAsia="MS Mincho"/>
        </w:rPr>
        <w:sym w:font="Symbol" w:char="F0B0"/>
      </w:r>
      <w:r w:rsidR="00CE6776">
        <w:rPr>
          <w:rFonts w:eastAsia="MS Mincho"/>
        </w:rPr>
        <w:t xml:space="preserve"> </w:t>
      </w:r>
      <w:r w:rsidR="00D44741" w:rsidRPr="00C46BDC">
        <w:rPr>
          <w:rFonts w:eastAsia="MS Mincho"/>
        </w:rPr>
        <w:t>by a wind of 5 m s</w:t>
      </w:r>
      <w:r w:rsidR="00D44741" w:rsidRPr="00C46BDC">
        <w:rPr>
          <w:rFonts w:eastAsia="MS Mincho"/>
          <w:vertAlign w:val="superscript"/>
        </w:rPr>
        <w:noBreakHyphen/>
        <w:t>1</w:t>
      </w:r>
      <w:r w:rsidR="00D44741" w:rsidRPr="00C46BDC">
        <w:rPr>
          <w:rFonts w:eastAsia="MS Mincho"/>
        </w:rPr>
        <w:t xml:space="preserve">. </w:t>
      </w:r>
      <w:r w:rsidR="00F905C2">
        <w:rPr>
          <w:rFonts w:eastAsia="MS Mincho"/>
        </w:rPr>
        <w:t>Determine</w:t>
      </w:r>
      <w:r w:rsidR="00D44741" w:rsidRPr="00C46BDC">
        <w:rPr>
          <w:rFonts w:eastAsia="MS Mincho"/>
        </w:rPr>
        <w:t xml:space="preserve"> the</w:t>
      </w:r>
      <w:r>
        <w:rPr>
          <w:rFonts w:eastAsia="MS Mincho"/>
        </w:rPr>
        <w:t xml:space="preserve"> resultant velocity of the boat.</w:t>
      </w:r>
    </w:p>
    <w:p w:rsidR="00102FA0" w:rsidRDefault="00102FA0" w:rsidP="00F523D9">
      <w:pPr>
        <w:pStyle w:val="ListParagraph"/>
        <w:spacing w:before="120" w:after="120"/>
        <w:ind w:left="426"/>
        <w:contextualSpacing w:val="0"/>
        <w:rPr>
          <w:rFonts w:eastAsia="MS Mincho"/>
        </w:rPr>
      </w:pPr>
    </w:p>
    <w:p w:rsidR="00D44741" w:rsidRDefault="00D44741" w:rsidP="00142AFE">
      <w:pPr>
        <w:pStyle w:val="ListParagraph"/>
        <w:numPr>
          <w:ilvl w:val="0"/>
          <w:numId w:val="6"/>
        </w:numPr>
        <w:spacing w:before="120" w:after="120"/>
        <w:ind w:left="426"/>
        <w:contextualSpacing w:val="0"/>
        <w:rPr>
          <w:rFonts w:eastAsia="MS Mincho"/>
        </w:rPr>
      </w:pPr>
      <w:r w:rsidRPr="00C46BDC">
        <w:rPr>
          <w:rFonts w:eastAsia="MS Mincho"/>
        </w:rPr>
        <w:t xml:space="preserve">Three forces of 9 N, 3 N and 4.5 N act on a balloon as shown. </w:t>
      </w:r>
      <w:r w:rsidR="00F905C2">
        <w:rPr>
          <w:rFonts w:eastAsia="MS Mincho"/>
        </w:rPr>
        <w:t>Determine</w:t>
      </w:r>
      <w:r w:rsidRPr="00C46BDC">
        <w:rPr>
          <w:rFonts w:eastAsia="MS Mincho"/>
        </w:rPr>
        <w:t xml:space="preserve"> their resultant?</w:t>
      </w:r>
    </w:p>
    <w:p w:rsidR="00D44741" w:rsidRDefault="00D44741" w:rsidP="00142AFE">
      <w:pPr>
        <w:pStyle w:val="ListParagraph"/>
        <w:numPr>
          <w:ilvl w:val="0"/>
          <w:numId w:val="6"/>
        </w:numPr>
        <w:spacing w:before="120" w:after="120"/>
        <w:ind w:left="426"/>
        <w:contextualSpacing w:val="0"/>
        <w:rPr>
          <w:rFonts w:eastAsia="MS Mincho"/>
        </w:rPr>
      </w:pPr>
    </w:p>
    <w:p w:rsidR="00D44741" w:rsidRDefault="007D0DAA" w:rsidP="000F730D">
      <w:pPr>
        <w:pStyle w:val="ListParagraph"/>
        <w:numPr>
          <w:ilvl w:val="1"/>
          <w:numId w:val="54"/>
        </w:numPr>
        <w:spacing w:before="120" w:after="120"/>
        <w:contextualSpacing w:val="0"/>
        <w:rPr>
          <w:rFonts w:eastAsia="MS Mincho"/>
        </w:rPr>
      </w:pPr>
      <w:r>
        <w:rPr>
          <w:rFonts w:eastAsia="MS Mincho"/>
        </w:rPr>
        <w:t>Determine</w:t>
      </w:r>
      <w:r w:rsidR="00D44741" w:rsidRPr="00C46BDC">
        <w:rPr>
          <w:rFonts w:eastAsia="MS Mincho"/>
        </w:rPr>
        <w:t xml:space="preserve"> the result of adding a displacement of 2</w:t>
      </w:r>
      <w:r w:rsidR="00F523D9">
        <w:rPr>
          <w:rFonts w:eastAsia="MS Mincho"/>
        </w:rPr>
        <w:t> </w:t>
      </w:r>
      <w:r w:rsidR="00D44741" w:rsidRPr="00C46BDC">
        <w:rPr>
          <w:rFonts w:eastAsia="MS Mincho"/>
        </w:rPr>
        <w:t>m east to one 3</w:t>
      </w:r>
      <w:r w:rsidR="00F523D9">
        <w:rPr>
          <w:rFonts w:eastAsia="MS Mincho"/>
        </w:rPr>
        <w:t> </w:t>
      </w:r>
      <w:r w:rsidR="00D44741" w:rsidRPr="00C46BDC">
        <w:rPr>
          <w:rFonts w:eastAsia="MS Mincho"/>
        </w:rPr>
        <w:t>m northeast.</w:t>
      </w:r>
    </w:p>
    <w:p w:rsidR="00D44741" w:rsidRDefault="007D0DAA" w:rsidP="000F730D">
      <w:pPr>
        <w:pStyle w:val="ListParagraph"/>
        <w:numPr>
          <w:ilvl w:val="1"/>
          <w:numId w:val="54"/>
        </w:numPr>
        <w:spacing w:before="120" w:after="120"/>
        <w:contextualSpacing w:val="0"/>
        <w:rPr>
          <w:rFonts w:eastAsia="MS Mincho"/>
        </w:rPr>
      </w:pPr>
      <w:r>
        <w:rPr>
          <w:rFonts w:eastAsia="MS Mincho"/>
        </w:rPr>
        <w:t>Determine</w:t>
      </w:r>
      <w:r w:rsidR="00D44741" w:rsidRPr="00C46BDC">
        <w:rPr>
          <w:rFonts w:eastAsia="MS Mincho"/>
        </w:rPr>
        <w:t xml:space="preserve"> the result of adding a displacement of 8</w:t>
      </w:r>
      <w:r>
        <w:rPr>
          <w:rFonts w:eastAsia="MS Mincho"/>
        </w:rPr>
        <w:t xml:space="preserve"> </w:t>
      </w:r>
      <w:r w:rsidR="00D44741" w:rsidRPr="00C46BDC">
        <w:rPr>
          <w:rFonts w:eastAsia="MS Mincho"/>
        </w:rPr>
        <w:t>m east to one 12</w:t>
      </w:r>
      <w:r>
        <w:rPr>
          <w:rFonts w:eastAsia="MS Mincho"/>
        </w:rPr>
        <w:t xml:space="preserve"> </w:t>
      </w:r>
      <w:r w:rsidR="00D44741" w:rsidRPr="00C46BDC">
        <w:rPr>
          <w:rFonts w:eastAsia="MS Mincho"/>
        </w:rPr>
        <w:t>m northeast.</w:t>
      </w:r>
    </w:p>
    <w:p w:rsidR="00D44741" w:rsidRPr="00BA0DEB" w:rsidRDefault="00D44741" w:rsidP="000F730D">
      <w:pPr>
        <w:pStyle w:val="ListParagraph"/>
        <w:numPr>
          <w:ilvl w:val="1"/>
          <w:numId w:val="54"/>
        </w:numPr>
        <w:spacing w:before="120" w:after="120"/>
        <w:contextualSpacing w:val="0"/>
        <w:rPr>
          <w:rFonts w:eastAsia="MS Mincho"/>
        </w:rPr>
      </w:pPr>
      <w:r w:rsidRPr="00BA0DEB">
        <w:rPr>
          <w:rFonts w:eastAsia="MS Mincho"/>
        </w:rPr>
        <w:t>Compare your results to parts (a) and (b), and then state a theory about adding pairs of vectors which are multiples of another pair.</w:t>
      </w:r>
    </w:p>
    <w:p w:rsidR="00D44741" w:rsidRDefault="00F905C2" w:rsidP="00142AFE">
      <w:pPr>
        <w:pStyle w:val="ListParagraph"/>
        <w:numPr>
          <w:ilvl w:val="0"/>
          <w:numId w:val="6"/>
        </w:numPr>
        <w:spacing w:before="120" w:after="120"/>
        <w:ind w:left="426"/>
        <w:contextualSpacing w:val="0"/>
        <w:rPr>
          <w:rFonts w:eastAsia="MS Mincho"/>
        </w:rPr>
      </w:pPr>
      <w:r>
        <w:rPr>
          <w:rFonts w:eastAsia="MS Mincho"/>
        </w:rPr>
        <w:t>Determine</w:t>
      </w:r>
      <w:r w:rsidR="00D44741" w:rsidRPr="00BA0DEB">
        <w:rPr>
          <w:rFonts w:eastAsia="MS Mincho"/>
        </w:rPr>
        <w:t xml:space="preserve"> the least distance between a dog’s kennel and its gate if it gets to the gate by walking 6 m 48.7 </w:t>
      </w:r>
      <w:r w:rsidR="007D0DAA">
        <w:rPr>
          <w:rFonts w:eastAsia="MS Mincho"/>
        </w:rPr>
        <w:t>cm east then 9 m 61 .7 cm north.</w:t>
      </w:r>
    </w:p>
    <w:p w:rsidR="00D44741" w:rsidRDefault="007D0DAA" w:rsidP="00142AFE">
      <w:pPr>
        <w:pStyle w:val="ListParagraph"/>
        <w:numPr>
          <w:ilvl w:val="0"/>
          <w:numId w:val="6"/>
        </w:numPr>
        <w:spacing w:before="120" w:after="120"/>
        <w:ind w:left="426"/>
        <w:contextualSpacing w:val="0"/>
        <w:rPr>
          <w:rFonts w:eastAsia="MS Mincho"/>
        </w:rPr>
      </w:pPr>
      <w:r>
        <w:rPr>
          <w:rFonts w:eastAsia="MS Mincho"/>
        </w:rPr>
        <w:t xml:space="preserve">Determine the length of bannister rail </w:t>
      </w:r>
      <w:r w:rsidR="00D44741" w:rsidRPr="00BA0DEB">
        <w:rPr>
          <w:rFonts w:eastAsia="MS Mincho"/>
        </w:rPr>
        <w:t>needed if the stairs it is for rise a vertical height of 3 m 60 cm in a forward distance of 6 m 23.5 cm?</w:t>
      </w:r>
    </w:p>
    <w:p w:rsidR="00D44741" w:rsidRDefault="00D44741" w:rsidP="00142AFE">
      <w:pPr>
        <w:pStyle w:val="ListParagraph"/>
        <w:numPr>
          <w:ilvl w:val="0"/>
          <w:numId w:val="6"/>
        </w:numPr>
        <w:spacing w:before="120" w:after="120"/>
        <w:ind w:left="426"/>
        <w:contextualSpacing w:val="0"/>
        <w:rPr>
          <w:rFonts w:eastAsia="MS Mincho"/>
        </w:rPr>
      </w:pPr>
      <w:r w:rsidRPr="00BA0DEB">
        <w:rPr>
          <w:rFonts w:eastAsia="MS Mincho"/>
        </w:rPr>
        <w:t>A shepherd’s trailer moves east at 5 m s</w:t>
      </w:r>
      <w:r w:rsidRPr="00BA0DEB">
        <w:rPr>
          <w:rFonts w:eastAsia="MS Mincho"/>
          <w:vertAlign w:val="superscript"/>
        </w:rPr>
        <w:t>-1</w:t>
      </w:r>
      <w:r w:rsidRPr="00BA0DEB">
        <w:rPr>
          <w:rFonts w:eastAsia="MS Mincho"/>
        </w:rPr>
        <w:t xml:space="preserve"> while the sheepdog on it walks north at 2 m s</w:t>
      </w:r>
      <w:r w:rsidRPr="00BA0DEB">
        <w:rPr>
          <w:rFonts w:eastAsia="MS Mincho"/>
          <w:vertAlign w:val="superscript"/>
        </w:rPr>
        <w:t>-1</w:t>
      </w:r>
      <w:r w:rsidRPr="00BA0DEB">
        <w:rPr>
          <w:rFonts w:eastAsia="MS Mincho"/>
        </w:rPr>
        <w:t>. A tick on the top of the dog’s head rushes along at 50 cm s</w:t>
      </w:r>
      <w:r w:rsidRPr="00BA0DEB">
        <w:rPr>
          <w:rFonts w:eastAsia="MS Mincho"/>
          <w:vertAlign w:val="superscript"/>
        </w:rPr>
        <w:t>-1</w:t>
      </w:r>
      <w:r w:rsidRPr="00BA0DEB">
        <w:rPr>
          <w:rFonts w:eastAsia="MS Mincho"/>
        </w:rPr>
        <w:t xml:space="preserve"> at an angle of 50</w:t>
      </w:r>
      <w:r w:rsidR="00CE6776">
        <w:rPr>
          <w:rFonts w:eastAsia="MS Mincho"/>
        </w:rPr>
        <w:sym w:font="Symbol" w:char="F0B0"/>
      </w:r>
      <w:r w:rsidRPr="00BA0DEB">
        <w:rPr>
          <w:rFonts w:eastAsia="MS Mincho"/>
        </w:rPr>
        <w:t xml:space="preserve"> east of north. </w:t>
      </w:r>
      <w:r w:rsidR="00F905C2">
        <w:rPr>
          <w:rFonts w:eastAsia="MS Mincho"/>
        </w:rPr>
        <w:t>Determine</w:t>
      </w:r>
      <w:r w:rsidRPr="00BA0DEB">
        <w:rPr>
          <w:rFonts w:eastAsia="MS Mincho"/>
        </w:rPr>
        <w:t xml:space="preserve"> the</w:t>
      </w:r>
      <w:r w:rsidR="007D0DAA">
        <w:rPr>
          <w:rFonts w:eastAsia="MS Mincho"/>
        </w:rPr>
        <w:t xml:space="preserve"> resultant velocity of the tick.</w:t>
      </w:r>
    </w:p>
    <w:p w:rsidR="00D44741" w:rsidRDefault="00D44741" w:rsidP="00142AFE">
      <w:pPr>
        <w:pStyle w:val="ListParagraph"/>
        <w:numPr>
          <w:ilvl w:val="0"/>
          <w:numId w:val="6"/>
        </w:numPr>
        <w:spacing w:before="120" w:after="120"/>
        <w:ind w:left="426"/>
        <w:contextualSpacing w:val="0"/>
        <w:rPr>
          <w:rFonts w:eastAsia="MS Mincho"/>
        </w:rPr>
      </w:pPr>
      <w:r w:rsidRPr="00BA0DEB">
        <w:rPr>
          <w:rFonts w:eastAsia="MS Mincho"/>
        </w:rPr>
        <w:t>A plane travels at 90 m s</w:t>
      </w:r>
      <w:r w:rsidRPr="00BA0DEB">
        <w:rPr>
          <w:rFonts w:eastAsia="MS Mincho"/>
          <w:vertAlign w:val="superscript"/>
        </w:rPr>
        <w:t>-1</w:t>
      </w:r>
      <w:r w:rsidRPr="00BA0DEB">
        <w:rPr>
          <w:rFonts w:eastAsia="MS Mincho"/>
        </w:rPr>
        <w:t xml:space="preserve"> northwards while a 16.9 m s</w:t>
      </w:r>
      <w:r w:rsidRPr="00BA0DEB">
        <w:rPr>
          <w:rFonts w:eastAsia="MS Mincho"/>
          <w:vertAlign w:val="superscript"/>
        </w:rPr>
        <w:t>-1</w:t>
      </w:r>
      <w:r w:rsidRPr="00BA0DEB">
        <w:rPr>
          <w:rFonts w:eastAsia="MS Mincho"/>
        </w:rPr>
        <w:t xml:space="preserve"> wind pushes it at 78</w:t>
      </w:r>
      <w:r w:rsidRPr="00BA0DEB">
        <w:rPr>
          <w:rFonts w:eastAsia="MS Mincho"/>
          <w:vertAlign w:val="superscript"/>
        </w:rPr>
        <w:t>o</w:t>
      </w:r>
      <w:r w:rsidRPr="00BA0DEB">
        <w:rPr>
          <w:rFonts w:eastAsia="MS Mincho"/>
        </w:rPr>
        <w:t xml:space="preserve"> west of north. </w:t>
      </w:r>
      <w:r w:rsidR="007D0DAA">
        <w:rPr>
          <w:rFonts w:eastAsia="MS Mincho"/>
        </w:rPr>
        <w:t>Determine the distance</w:t>
      </w:r>
      <w:r w:rsidRPr="00BA0DEB">
        <w:rPr>
          <w:rFonts w:eastAsia="MS Mincho"/>
        </w:rPr>
        <w:t xml:space="preserve"> the plane </w:t>
      </w:r>
      <w:r w:rsidR="007D0DAA">
        <w:rPr>
          <w:rFonts w:eastAsia="MS Mincho"/>
        </w:rPr>
        <w:t xml:space="preserve">is </w:t>
      </w:r>
      <w:r w:rsidRPr="00BA0DEB">
        <w:rPr>
          <w:rFonts w:eastAsia="MS Mincho"/>
        </w:rPr>
        <w:t xml:space="preserve">from its destination if its resultant velocity carries </w:t>
      </w:r>
      <w:r w:rsidR="007D0DAA">
        <w:rPr>
          <w:rFonts w:eastAsia="MS Mincho"/>
        </w:rPr>
        <w:t>it straight there in 25 minutes.</w:t>
      </w:r>
    </w:p>
    <w:p w:rsidR="00D44741" w:rsidRDefault="00EB6794" w:rsidP="00142AFE">
      <w:pPr>
        <w:pStyle w:val="ListParagraph"/>
        <w:numPr>
          <w:ilvl w:val="0"/>
          <w:numId w:val="6"/>
        </w:numPr>
        <w:spacing w:before="120" w:after="120"/>
        <w:ind w:left="426"/>
        <w:contextualSpacing w:val="0"/>
        <w:rPr>
          <w:rFonts w:eastAsia="MS Mincho"/>
        </w:rPr>
      </w:pPr>
      <w:r w:rsidRPr="00B50F05">
        <w:rPr>
          <w:noProof/>
          <w:lang w:eastAsia="en-GB"/>
        </w:rPr>
        <w:drawing>
          <wp:anchor distT="0" distB="0" distL="114300" distR="114300" simplePos="0" relativeHeight="251718144" behindDoc="0" locked="0" layoutInCell="1" allowOverlap="1" wp14:anchorId="2B4BC621" wp14:editId="14FC9E2F">
            <wp:simplePos x="0" y="0"/>
            <wp:positionH relativeFrom="column">
              <wp:posOffset>632460</wp:posOffset>
            </wp:positionH>
            <wp:positionV relativeFrom="paragraph">
              <wp:posOffset>546100</wp:posOffset>
            </wp:positionV>
            <wp:extent cx="3267075" cy="1121410"/>
            <wp:effectExtent l="0" t="0" r="9525" b="2540"/>
            <wp:wrapTopAndBottom/>
            <wp:docPr id="195" name="Picture 195"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msotw9_temp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267075"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sidR="00D44741" w:rsidRPr="00BA0DEB">
        <w:rPr>
          <w:rFonts w:eastAsia="MS Mincho"/>
        </w:rPr>
        <w:t>A barge is being pulled towards its anchorage as shown. If the resultant velocity pulls the boat directly to its anchorage, how long does it take to reach there?</w:t>
      </w:r>
    </w:p>
    <w:p w:rsidR="00EB6794" w:rsidRDefault="00EB6794" w:rsidP="00F523D9">
      <w:pPr>
        <w:pStyle w:val="ListParagraph"/>
        <w:spacing w:before="120" w:after="120"/>
        <w:ind w:left="426"/>
        <w:contextualSpacing w:val="0"/>
        <w:rPr>
          <w:rFonts w:eastAsia="MS Mincho"/>
        </w:rPr>
      </w:pPr>
    </w:p>
    <w:p w:rsidR="00D44741" w:rsidRDefault="00D44741" w:rsidP="00142AFE">
      <w:pPr>
        <w:pStyle w:val="ListParagraph"/>
        <w:numPr>
          <w:ilvl w:val="0"/>
          <w:numId w:val="6"/>
        </w:numPr>
        <w:spacing w:before="120" w:after="120"/>
        <w:ind w:left="426"/>
        <w:contextualSpacing w:val="0"/>
        <w:rPr>
          <w:rFonts w:eastAsia="MS Mincho"/>
        </w:rPr>
      </w:pPr>
      <w:r w:rsidRPr="00BA0DEB">
        <w:rPr>
          <w:rFonts w:eastAsia="MS Mincho"/>
        </w:rPr>
        <w:t>A girl walks at 2 m s</w:t>
      </w:r>
      <w:r w:rsidRPr="00BA0DEB">
        <w:rPr>
          <w:rFonts w:eastAsia="MS Mincho"/>
          <w:vertAlign w:val="superscript"/>
        </w:rPr>
        <w:t>-1</w:t>
      </w:r>
      <w:r w:rsidRPr="00BA0DEB">
        <w:rPr>
          <w:rFonts w:eastAsia="MS Mincho"/>
        </w:rPr>
        <w:t xml:space="preserve"> across the deck of a ferry while the boat is moving steadily forwards at 8 m s</w:t>
      </w:r>
      <w:r w:rsidRPr="00BA0DEB">
        <w:rPr>
          <w:rFonts w:eastAsia="MS Mincho"/>
          <w:vertAlign w:val="superscript"/>
        </w:rPr>
        <w:t>-1</w:t>
      </w:r>
      <w:r w:rsidRPr="00BA0DEB">
        <w:rPr>
          <w:rFonts w:eastAsia="MS Mincho"/>
        </w:rPr>
        <w:t>.</w:t>
      </w:r>
    </w:p>
    <w:p w:rsidR="00D44741" w:rsidRDefault="00D44741" w:rsidP="000F730D">
      <w:pPr>
        <w:pStyle w:val="ListParagraph"/>
        <w:numPr>
          <w:ilvl w:val="1"/>
          <w:numId w:val="53"/>
        </w:numPr>
        <w:spacing w:before="120" w:after="120"/>
        <w:contextualSpacing w:val="0"/>
        <w:rPr>
          <w:rFonts w:eastAsia="MS Mincho"/>
        </w:rPr>
      </w:pPr>
      <w:r w:rsidRPr="00BA0DEB">
        <w:rPr>
          <w:rFonts w:eastAsia="MS Mincho"/>
        </w:rPr>
        <w:t>How far does she move across the deck in 2 s?</w:t>
      </w:r>
    </w:p>
    <w:p w:rsidR="00D44741" w:rsidRDefault="00D44741" w:rsidP="000F730D">
      <w:pPr>
        <w:pStyle w:val="ListParagraph"/>
        <w:numPr>
          <w:ilvl w:val="1"/>
          <w:numId w:val="53"/>
        </w:numPr>
        <w:spacing w:before="120" w:after="120"/>
        <w:contextualSpacing w:val="0"/>
        <w:rPr>
          <w:rFonts w:eastAsia="MS Mincho"/>
        </w:rPr>
      </w:pPr>
      <w:r w:rsidRPr="00BA0DEB">
        <w:rPr>
          <w:rFonts w:eastAsia="MS Mincho"/>
        </w:rPr>
        <w:t>How far does the ferry move forward during this time?</w:t>
      </w:r>
    </w:p>
    <w:p w:rsidR="00D44741" w:rsidRDefault="00F905C2" w:rsidP="000F730D">
      <w:pPr>
        <w:pStyle w:val="ListParagraph"/>
        <w:numPr>
          <w:ilvl w:val="1"/>
          <w:numId w:val="53"/>
        </w:numPr>
        <w:spacing w:before="120" w:after="120"/>
        <w:contextualSpacing w:val="0"/>
        <w:rPr>
          <w:rFonts w:eastAsia="MS Mincho"/>
        </w:rPr>
      </w:pPr>
      <w:r>
        <w:rPr>
          <w:rFonts w:eastAsia="MS Mincho"/>
        </w:rPr>
        <w:t>Determine</w:t>
      </w:r>
      <w:r w:rsidR="00D44741" w:rsidRPr="00BA0DEB">
        <w:rPr>
          <w:rFonts w:eastAsia="MS Mincho"/>
        </w:rPr>
        <w:t xml:space="preserve"> the girl’s displacement from her starting point after 2 s?</w:t>
      </w:r>
    </w:p>
    <w:p w:rsidR="00EB6794" w:rsidRDefault="00F905C2" w:rsidP="000F730D">
      <w:pPr>
        <w:pStyle w:val="ListParagraph"/>
        <w:numPr>
          <w:ilvl w:val="1"/>
          <w:numId w:val="53"/>
        </w:numPr>
        <w:spacing w:before="120" w:after="120"/>
        <w:contextualSpacing w:val="0"/>
        <w:rPr>
          <w:rFonts w:eastAsia="MS Mincho"/>
        </w:rPr>
      </w:pPr>
      <w:r>
        <w:rPr>
          <w:rFonts w:eastAsia="MS Mincho"/>
        </w:rPr>
        <w:t>Determine</w:t>
      </w:r>
      <w:r w:rsidR="00D44741" w:rsidRPr="00BA0DEB">
        <w:rPr>
          <w:rFonts w:eastAsia="MS Mincho"/>
        </w:rPr>
        <w:t xml:space="preserve"> the girl’s velocity?</w:t>
      </w:r>
    </w:p>
    <w:p w:rsidR="00D44741" w:rsidRPr="00DF2B76" w:rsidRDefault="00D44741" w:rsidP="00D44741">
      <w:pPr>
        <w:pStyle w:val="Heading2"/>
        <w:rPr>
          <w:noProof/>
        </w:rPr>
      </w:pPr>
      <w:bookmarkStart w:id="40" w:name="_Toc516416385"/>
      <w:r w:rsidRPr="00DF2B76">
        <w:lastRenderedPageBreak/>
        <w:t>Acceleration- Rate of change of velocity</w:t>
      </w:r>
      <w:bookmarkEnd w:id="40"/>
      <w:r w:rsidRPr="00DF2B76">
        <w:fldChar w:fldCharType="begin"/>
      </w:r>
      <w:r w:rsidRPr="00DF2B76">
        <w:instrText xml:space="preserve"> SEQ CHAPTER \h \r 1</w:instrText>
      </w:r>
      <w:r w:rsidRPr="00DF2B76">
        <w:fldChar w:fldCharType="end"/>
      </w:r>
    </w:p>
    <w:p w:rsidR="009E6611" w:rsidRDefault="00D44741" w:rsidP="00D44741">
      <w:pPr>
        <w:rPr>
          <w:b/>
        </w:rPr>
      </w:pPr>
      <w:r>
        <w:rPr>
          <w:b/>
        </w:rPr>
        <w:t xml:space="preserve">Acceleration is the rate of change of velocity. </w:t>
      </w:r>
      <w:r w:rsidRPr="00DE3031">
        <w:rPr>
          <w:b/>
        </w:rPr>
        <w:t>Acceleration is a vector quantity and is measured in metres per second squared, (m s</w:t>
      </w:r>
      <w:r w:rsidRPr="00DE3031">
        <w:rPr>
          <w:b/>
          <w:vertAlign w:val="superscript"/>
        </w:rPr>
        <w:t>-2</w:t>
      </w:r>
      <w:r w:rsidRPr="00DE3031">
        <w:rPr>
          <w:b/>
        </w:rPr>
        <w:t>).</w:t>
      </w:r>
    </w:p>
    <w:p w:rsidR="00D44741" w:rsidRPr="00B51188" w:rsidRDefault="00EB6794" w:rsidP="00D44741">
      <w:pPr>
        <w:jc w:val="center"/>
      </w:pPr>
      <w:r>
        <w:rPr>
          <w:noProof/>
          <w:lang w:eastAsia="en-GB"/>
        </w:rPr>
        <w:drawing>
          <wp:anchor distT="0" distB="0" distL="114300" distR="114300" simplePos="0" relativeHeight="251729408" behindDoc="0" locked="0" layoutInCell="1" allowOverlap="1" wp14:anchorId="7C9C5ACD" wp14:editId="155475FE">
            <wp:simplePos x="0" y="0"/>
            <wp:positionH relativeFrom="column">
              <wp:posOffset>24130</wp:posOffset>
            </wp:positionH>
            <wp:positionV relativeFrom="paragraph">
              <wp:posOffset>104775</wp:posOffset>
            </wp:positionV>
            <wp:extent cx="2254250" cy="1991995"/>
            <wp:effectExtent l="0" t="0" r="0" b="8255"/>
            <wp:wrapSquare wrapText="bothSides"/>
            <wp:docPr id="444" name="Picture 444" descr="LightGate_AL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LightGate_ALBA"/>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54250"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12C0F" w:rsidRPr="00D73466">
        <w:rPr>
          <w:position w:val="-64"/>
        </w:rPr>
        <w:object w:dxaOrig="4880" w:dyaOrig="1400">
          <v:shape id="_x0000_i1039" type="#_x0000_t75" style="width:230.4pt;height:65.6pt" o:ole="">
            <v:imagedata r:id="rId96" o:title=""/>
          </v:shape>
          <o:OLEObject Type="Embed" ProgID="Equation.DSMT4" ShapeID="_x0000_i1039" DrawAspect="Content" ObjectID="_1590163766" r:id="rId97"/>
        </w:object>
      </w:r>
    </w:p>
    <w:p w:rsidR="00D44741" w:rsidRDefault="00D44741" w:rsidP="00D44741">
      <w:r w:rsidRPr="00691C9C">
        <w:t>Acceleration can be measured with a double mask and one set of light gates/ light bridges or a single mask and two sets of light gates/bridges</w:t>
      </w:r>
      <w:r>
        <w:t>.</w:t>
      </w:r>
    </w:p>
    <w:p w:rsidR="003B449C" w:rsidRDefault="003B449C" w:rsidP="00D44741">
      <w:r>
        <w:rPr>
          <w:noProof/>
          <w:lang w:eastAsia="en-GB"/>
        </w:rPr>
        <w:drawing>
          <wp:anchor distT="0" distB="0" distL="114300" distR="114300" simplePos="0" relativeHeight="251731456" behindDoc="1" locked="0" layoutInCell="1" allowOverlap="1" wp14:anchorId="0CCDE870" wp14:editId="525AD3E6">
            <wp:simplePos x="0" y="0"/>
            <wp:positionH relativeFrom="column">
              <wp:posOffset>-2162100</wp:posOffset>
            </wp:positionH>
            <wp:positionV relativeFrom="paragraph">
              <wp:posOffset>77283</wp:posOffset>
            </wp:positionV>
            <wp:extent cx="3752850" cy="1899285"/>
            <wp:effectExtent l="0" t="0" r="0" b="5715"/>
            <wp:wrapNone/>
            <wp:docPr id="446" name="Picture 446"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98">
                      <a:extLst>
                        <a:ext uri="{28A0092B-C50C-407E-A947-70E740481C1C}">
                          <a14:useLocalDpi xmlns:a14="http://schemas.microsoft.com/office/drawing/2010/main" val="0"/>
                        </a:ext>
                      </a:extLst>
                    </a:blip>
                    <a:srcRect l="-1314" t="17995"/>
                    <a:stretch>
                      <a:fillRect/>
                    </a:stretch>
                  </pic:blipFill>
                  <pic:spPr bwMode="auto">
                    <a:xfrm>
                      <a:off x="0" y="0"/>
                      <a:ext cx="3752850" cy="1899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4741" w:rsidRDefault="00EB6794" w:rsidP="00D44741">
      <w:pPr>
        <w:rPr>
          <w:rFonts w:ascii="Comic Sans MS" w:hAnsi="Comic Sans MS"/>
          <w:sz w:val="28"/>
          <w:szCs w:val="28"/>
        </w:rPr>
      </w:pPr>
      <w:r>
        <w:rPr>
          <w:noProof/>
          <w:lang w:eastAsia="en-GB"/>
        </w:rPr>
        <w:drawing>
          <wp:anchor distT="0" distB="0" distL="114300" distR="114300" simplePos="0" relativeHeight="251728384" behindDoc="0" locked="0" layoutInCell="1" allowOverlap="1" wp14:anchorId="7E07B695" wp14:editId="08F4672C">
            <wp:simplePos x="0" y="0"/>
            <wp:positionH relativeFrom="column">
              <wp:posOffset>1617345</wp:posOffset>
            </wp:positionH>
            <wp:positionV relativeFrom="paragraph">
              <wp:posOffset>178435</wp:posOffset>
            </wp:positionV>
            <wp:extent cx="1209675" cy="107950"/>
            <wp:effectExtent l="0" t="247650" r="0" b="234950"/>
            <wp:wrapNone/>
            <wp:docPr id="445" name="Picture 445"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ule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rot="-1387356">
                      <a:off x="0" y="0"/>
                      <a:ext cx="1209675" cy="10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4741" w:rsidRDefault="00D44741" w:rsidP="00D44741"/>
    <w:p w:rsidR="00D44741" w:rsidRDefault="00D44741" w:rsidP="00D44741"/>
    <w:p w:rsidR="00D44741" w:rsidRDefault="00D44741" w:rsidP="00D44741"/>
    <w:p w:rsidR="00D44741" w:rsidRDefault="00D44741" w:rsidP="00D44741"/>
    <w:p w:rsidR="00FD6D98" w:rsidRDefault="00FD6D98" w:rsidP="00D44741">
      <w:r>
        <w:rPr>
          <w:noProof/>
          <w:lang w:eastAsia="en-GB"/>
        </w:rPr>
        <mc:AlternateContent>
          <mc:Choice Requires="wpg">
            <w:drawing>
              <wp:inline distT="0" distB="0" distL="0" distR="0" wp14:anchorId="3DC419E9" wp14:editId="2722C45B">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100">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40" o:spid="_x0000_s1026" style="width:305.25pt;height:133.9pt;mso-position-horizontal-relative:char;mso-position-vertical-relative:line" coordorigin="541,2443" coordsize="10502,5303"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">
                <v:shape id="Picture 442" o:spid="_x0000_s1027" type="#_x0000_t75" alt="Double" style="position:absolute;left:541;top:2443;width:10502;height:5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WT3EAAAA3AAAAA8AAABkcnMvZG93bnJldi54bWxEj0FrwkAUhO9C/8PyCr1I3ViD1egmlELB&#10;mzTq/ZF9ZtNm34bsmsR/3y0Uehxm5htmX0y2FQP1vnGsYLlIQBBXTjdcKzifPp43IHxA1tg6JgV3&#10;8lDkD7M9ZtqN/ElDGWoRIewzVGBC6DIpfWXIol+4jjh6V9dbDFH2tdQ9jhFuW/mSJGtpseG4YLCj&#10;d0PVd3mzCi7m9XbcyvvpON+2q81XekaDiVJPj9PbDkSgKfyH/9oHrSBNl/B7Jh4Bm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WT3EAAAA3AAAAA8AAAAAAAAAAAAAAAAA&#10;nwIAAGRycy9kb3ducmV2LnhtbFBLBQYAAAAABAAEAPcAAACQAwAAAAA=&#10;">
                  <v:imagedata r:id="rId101" o:title="Double" croptop="12686f"/>
                </v:shape>
                <v:shape id="Picture 443" o:spid="_x0000_s1028" type="#_x0000_t75" alt="ruler" style="position:absolute;left:5010;top:3659;width:2451;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y0BjFAAAA3AAAAA8AAABkcnMvZG93bnJldi54bWxEj1FrwjAUhd8H+w/hDvY203Ui0hlFHIM9&#10;KNTqD7g017azuSlJZrP9+kUQfDycc77DWayi6cWFnO8sK3idZCCIa6s7bhQcD58vcxA+IGvsLZOC&#10;X/KwWj4+LLDQduQ9XarQiARhX6CCNoShkNLXLRn0EzsQJ+9kncGQpGukdjgmuOllnmUzabDjtNDi&#10;QJuW6nP1YxS86c3ftjyU3/lue4rH6MqPyKNSz09x/Q4iUAz38K39pRVMpzlcz6Qj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MtAYxQAAANwAAAAPAAAAAAAAAAAAAAAA&#10;AJ8CAABkcnMvZG93bnJldi54bWxQSwUGAAAAAAQABAD3AAAAkQMAAAAA&#10;">
                  <v:imagedata r:id="rId102" o:title="ruler"/>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07"/>
        <w:gridCol w:w="3781"/>
      </w:tblGrid>
      <w:tr w:rsidR="00D44741" w:rsidRPr="00B22BAC" w:rsidTr="00876D6C">
        <w:trPr>
          <w:trHeight w:val="768"/>
        </w:trPr>
        <w:tc>
          <w:tcPr>
            <w:tcW w:w="5507" w:type="dxa"/>
            <w:tcBorders>
              <w:top w:val="double" w:sz="4" w:space="0" w:color="auto"/>
              <w:left w:val="nil"/>
              <w:bottom w:val="double" w:sz="4" w:space="0" w:color="auto"/>
              <w:right w:val="nil"/>
            </w:tcBorders>
            <w:vAlign w:val="center"/>
          </w:tcPr>
          <w:p w:rsidR="00D44741" w:rsidRPr="00B22BAC" w:rsidRDefault="00D44741" w:rsidP="00876D6C">
            <w:pPr>
              <w:spacing w:before="120" w:after="120" w:line="240" w:lineRule="auto"/>
              <w:rPr>
                <w:szCs w:val="24"/>
              </w:rPr>
            </w:pPr>
            <w:r w:rsidRPr="00B22BAC">
              <w:rPr>
                <w:szCs w:val="24"/>
                <w:highlight w:val="green"/>
              </w:rPr>
              <w:t>Measurements</w:t>
            </w:r>
          </w:p>
        </w:tc>
        <w:tc>
          <w:tcPr>
            <w:tcW w:w="3781" w:type="dxa"/>
            <w:tcBorders>
              <w:top w:val="double" w:sz="4" w:space="0" w:color="auto"/>
              <w:left w:val="nil"/>
              <w:bottom w:val="double" w:sz="4" w:space="0" w:color="auto"/>
              <w:right w:val="nil"/>
            </w:tcBorders>
            <w:vAlign w:val="center"/>
          </w:tcPr>
          <w:p w:rsidR="00D44741" w:rsidRPr="00B22BAC" w:rsidRDefault="00D44741" w:rsidP="00876D6C">
            <w:pPr>
              <w:spacing w:before="120" w:after="120" w:line="240" w:lineRule="auto"/>
              <w:rPr>
                <w:szCs w:val="24"/>
              </w:rPr>
            </w:pPr>
            <w:r w:rsidRPr="00B22BAC">
              <w:rPr>
                <w:szCs w:val="24"/>
                <w:highlight w:val="green"/>
              </w:rPr>
              <w:t>Calculations</w:t>
            </w:r>
          </w:p>
        </w:tc>
      </w:tr>
      <w:tr w:rsidR="00D44741" w:rsidRPr="00B22BAC" w:rsidTr="00876D6C">
        <w:tc>
          <w:tcPr>
            <w:tcW w:w="5507" w:type="dxa"/>
            <w:tcBorders>
              <w:top w:val="double" w:sz="4" w:space="0" w:color="auto"/>
              <w:left w:val="nil"/>
              <w:bottom w:val="nil"/>
              <w:right w:val="nil"/>
            </w:tcBorders>
            <w:vAlign w:val="center"/>
          </w:tcPr>
          <w:p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1 </w:t>
            </w:r>
            <w:r w:rsidRPr="00B22BAC">
              <w:rPr>
                <w:szCs w:val="24"/>
              </w:rPr>
              <w:t>time to pass first light gate</w:t>
            </w:r>
          </w:p>
        </w:tc>
        <w:tc>
          <w:tcPr>
            <w:tcW w:w="3781" w:type="dxa"/>
            <w:tcBorders>
              <w:top w:val="double" w:sz="4" w:space="0" w:color="auto"/>
              <w:left w:val="nil"/>
              <w:bottom w:val="nil"/>
              <w:right w:val="nil"/>
            </w:tcBorders>
            <w:vAlign w:val="center"/>
          </w:tcPr>
          <w:p w:rsidR="00D44741" w:rsidRPr="00B22BAC" w:rsidRDefault="000578A4" w:rsidP="00876D6C">
            <w:pPr>
              <w:spacing w:before="120" w:after="120" w:line="240" w:lineRule="auto"/>
              <w:rPr>
                <w:color w:val="0000FF"/>
                <w:szCs w:val="24"/>
                <w:vertAlign w:val="subscript"/>
              </w:rPr>
            </w:pPr>
            <w:r w:rsidRPr="00B22BAC">
              <w:rPr>
                <w:color w:val="0000FF"/>
                <w:position w:val="-34"/>
                <w:szCs w:val="24"/>
                <w:vertAlign w:val="subscript"/>
              </w:rPr>
              <w:object w:dxaOrig="760" w:dyaOrig="780">
                <v:shape id="_x0000_i1040" type="#_x0000_t75" style="width:30.4pt;height:32pt" o:ole="">
                  <v:imagedata r:id="rId103" o:title=""/>
                </v:shape>
                <o:OLEObject Type="Embed" ProgID="Equation.DSMT4" ShapeID="_x0000_i1040" DrawAspect="Content" ObjectID="_1590163767" r:id="rId104"/>
              </w:object>
            </w:r>
          </w:p>
        </w:tc>
      </w:tr>
      <w:tr w:rsidR="00D44741" w:rsidRPr="00B22BAC" w:rsidTr="00876D6C">
        <w:tc>
          <w:tcPr>
            <w:tcW w:w="5507" w:type="dxa"/>
            <w:tcBorders>
              <w:top w:val="nil"/>
              <w:left w:val="nil"/>
              <w:bottom w:val="nil"/>
              <w:right w:val="nil"/>
            </w:tcBorders>
            <w:vAlign w:val="center"/>
          </w:tcPr>
          <w:p w:rsidR="00D44741" w:rsidRPr="00B22BAC" w:rsidRDefault="00D44741" w:rsidP="00876D6C">
            <w:pPr>
              <w:spacing w:before="120" w:after="120" w:line="240" w:lineRule="auto"/>
              <w:rPr>
                <w:szCs w:val="24"/>
              </w:rPr>
            </w:pPr>
            <w:r w:rsidRPr="00B22BAC">
              <w:rPr>
                <w:szCs w:val="24"/>
              </w:rPr>
              <w:t>t</w:t>
            </w:r>
            <w:r w:rsidRPr="00B22BAC">
              <w:rPr>
                <w:szCs w:val="24"/>
                <w:vertAlign w:val="subscript"/>
              </w:rPr>
              <w:t>2</w:t>
            </w:r>
            <w:r w:rsidRPr="00B22BAC">
              <w:rPr>
                <w:szCs w:val="24"/>
              </w:rPr>
              <w:t xml:space="preserve"> time to pass second light gate</w:t>
            </w:r>
          </w:p>
        </w:tc>
        <w:tc>
          <w:tcPr>
            <w:tcW w:w="3781" w:type="dxa"/>
            <w:tcBorders>
              <w:top w:val="nil"/>
              <w:left w:val="nil"/>
              <w:bottom w:val="nil"/>
              <w:right w:val="nil"/>
            </w:tcBorders>
            <w:vAlign w:val="center"/>
          </w:tcPr>
          <w:p w:rsidR="00D44741" w:rsidRPr="00B22BAC" w:rsidRDefault="00FD6D98" w:rsidP="00876D6C">
            <w:pPr>
              <w:spacing w:before="120" w:after="120" w:line="240" w:lineRule="auto"/>
              <w:rPr>
                <w:color w:val="0000FF"/>
                <w:szCs w:val="24"/>
              </w:rPr>
            </w:pPr>
            <w:r w:rsidRPr="00B22BAC">
              <w:rPr>
                <w:color w:val="0000FF"/>
                <w:position w:val="-34"/>
                <w:szCs w:val="24"/>
                <w:vertAlign w:val="subscript"/>
              </w:rPr>
              <w:object w:dxaOrig="760" w:dyaOrig="780">
                <v:shape id="_x0000_i1041" type="#_x0000_t75" style="width:25.6pt;height:27.2pt" o:ole="">
                  <v:imagedata r:id="rId105" o:title=""/>
                </v:shape>
                <o:OLEObject Type="Embed" ProgID="Equation.DSMT4" ShapeID="_x0000_i1041" DrawAspect="Content" ObjectID="_1590163768" r:id="rId106"/>
              </w:object>
            </w:r>
          </w:p>
        </w:tc>
      </w:tr>
      <w:tr w:rsidR="00D44741" w:rsidRPr="00B22BAC" w:rsidTr="00876D6C">
        <w:tc>
          <w:tcPr>
            <w:tcW w:w="5507" w:type="dxa"/>
            <w:tcBorders>
              <w:top w:val="nil"/>
              <w:left w:val="nil"/>
              <w:bottom w:val="nil"/>
              <w:right w:val="nil"/>
            </w:tcBorders>
            <w:vAlign w:val="center"/>
          </w:tcPr>
          <w:p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3 </w:t>
            </w:r>
            <w:r w:rsidRPr="00B22BAC">
              <w:rPr>
                <w:szCs w:val="24"/>
              </w:rPr>
              <w:t>time between light gate</w:t>
            </w:r>
          </w:p>
        </w:tc>
        <w:tc>
          <w:tcPr>
            <w:tcW w:w="3781" w:type="dxa"/>
            <w:tcBorders>
              <w:top w:val="nil"/>
              <w:left w:val="nil"/>
              <w:bottom w:val="nil"/>
              <w:right w:val="nil"/>
            </w:tcBorders>
            <w:vAlign w:val="center"/>
          </w:tcPr>
          <w:p w:rsidR="00D44741" w:rsidRPr="00B22BAC" w:rsidRDefault="000578A4" w:rsidP="00876D6C">
            <w:pPr>
              <w:spacing w:before="120" w:after="120" w:line="240" w:lineRule="auto"/>
              <w:rPr>
                <w:color w:val="0000FF"/>
                <w:szCs w:val="24"/>
              </w:rPr>
            </w:pPr>
            <w:r w:rsidRPr="00B22BAC">
              <w:rPr>
                <w:color w:val="0000FF"/>
                <w:position w:val="-34"/>
                <w:szCs w:val="24"/>
                <w:vertAlign w:val="subscript"/>
              </w:rPr>
              <w:object w:dxaOrig="1160" w:dyaOrig="760">
                <v:shape id="_x0000_i1042" type="#_x0000_t75" style="width:38.4pt;height:24pt" o:ole="">
                  <v:imagedata r:id="rId107" o:title=""/>
                </v:shape>
                <o:OLEObject Type="Embed" ProgID="Equation.DSMT4" ShapeID="_x0000_i1042" DrawAspect="Content" ObjectID="_1590163769" r:id="rId108"/>
              </w:object>
            </w:r>
          </w:p>
        </w:tc>
      </w:tr>
      <w:tr w:rsidR="00D44741" w:rsidRPr="00B22BAC" w:rsidTr="00876D6C">
        <w:tc>
          <w:tcPr>
            <w:tcW w:w="5507" w:type="dxa"/>
            <w:tcBorders>
              <w:top w:val="nil"/>
              <w:left w:val="nil"/>
              <w:bottom w:val="nil"/>
              <w:right w:val="nil"/>
            </w:tcBorders>
            <w:vAlign w:val="center"/>
          </w:tcPr>
          <w:p w:rsidR="00D44741" w:rsidRPr="00B22BAC" w:rsidRDefault="00D44741" w:rsidP="00876D6C">
            <w:pPr>
              <w:spacing w:before="120" w:after="120" w:line="240" w:lineRule="auto"/>
              <w:rPr>
                <w:szCs w:val="24"/>
              </w:rPr>
            </w:pPr>
            <w:r w:rsidRPr="00B22BAC">
              <w:rPr>
                <w:szCs w:val="24"/>
              </w:rPr>
              <w:t>length of mask</w:t>
            </w:r>
          </w:p>
        </w:tc>
        <w:tc>
          <w:tcPr>
            <w:tcW w:w="3781" w:type="dxa"/>
            <w:tcBorders>
              <w:top w:val="nil"/>
              <w:left w:val="nil"/>
              <w:bottom w:val="nil"/>
              <w:right w:val="nil"/>
            </w:tcBorders>
            <w:vAlign w:val="center"/>
          </w:tcPr>
          <w:p w:rsidR="00D44741" w:rsidRPr="00B22BAC" w:rsidRDefault="000578A4" w:rsidP="00876D6C">
            <w:pPr>
              <w:spacing w:before="120" w:after="120" w:line="240" w:lineRule="auto"/>
              <w:rPr>
                <w:color w:val="0000FF"/>
                <w:szCs w:val="24"/>
              </w:rPr>
            </w:pPr>
            <w:r w:rsidRPr="00B22BAC">
              <w:rPr>
                <w:color w:val="0000FF"/>
                <w:position w:val="-6"/>
                <w:szCs w:val="24"/>
                <w:vertAlign w:val="subscript"/>
              </w:rPr>
              <w:object w:dxaOrig="200" w:dyaOrig="340">
                <v:shape id="_x0000_i1043" type="#_x0000_t75" style="width:6.4pt;height:12.8pt" o:ole="">
                  <v:imagedata r:id="rId109" o:title=""/>
                </v:shape>
                <o:OLEObject Type="Embed" ProgID="Equation.DSMT4" ShapeID="_x0000_i1043" DrawAspect="Content" ObjectID="_1590163770" r:id="rId110"/>
              </w:object>
            </w:r>
          </w:p>
        </w:tc>
      </w:tr>
      <w:tr w:rsidR="003B449C" w:rsidRPr="00B22BAC" w:rsidTr="00876D6C">
        <w:tc>
          <w:tcPr>
            <w:tcW w:w="5507" w:type="dxa"/>
            <w:tcBorders>
              <w:top w:val="nil"/>
              <w:left w:val="nil"/>
              <w:bottom w:val="nil"/>
              <w:right w:val="nil"/>
            </w:tcBorders>
            <w:vAlign w:val="center"/>
          </w:tcPr>
          <w:p w:rsidR="003B449C" w:rsidRPr="00B22BAC" w:rsidRDefault="003B449C" w:rsidP="00876D6C">
            <w:pPr>
              <w:spacing w:before="120" w:after="120" w:line="240" w:lineRule="auto"/>
              <w:rPr>
                <w:szCs w:val="24"/>
              </w:rPr>
            </w:pPr>
          </w:p>
        </w:tc>
        <w:tc>
          <w:tcPr>
            <w:tcW w:w="3781" w:type="dxa"/>
            <w:tcBorders>
              <w:top w:val="nil"/>
              <w:left w:val="nil"/>
              <w:bottom w:val="nil"/>
              <w:right w:val="nil"/>
            </w:tcBorders>
            <w:vAlign w:val="center"/>
          </w:tcPr>
          <w:p w:rsidR="003B449C" w:rsidRPr="00B22BAC" w:rsidRDefault="003B449C" w:rsidP="00876D6C">
            <w:pPr>
              <w:spacing w:before="120" w:after="120" w:line="240" w:lineRule="auto"/>
              <w:rPr>
                <w:color w:val="0000FF"/>
                <w:szCs w:val="24"/>
                <w:vertAlign w:val="subscript"/>
              </w:rPr>
            </w:pPr>
          </w:p>
        </w:tc>
      </w:tr>
    </w:tbl>
    <w:p w:rsidR="00D44741" w:rsidRDefault="00D44741" w:rsidP="00D44741">
      <w:pPr>
        <w:pStyle w:val="Heading3"/>
      </w:pPr>
      <w:bookmarkStart w:id="41" w:name="_Toc516416386"/>
      <w:r>
        <w:lastRenderedPageBreak/>
        <w:t>Practical</w:t>
      </w:r>
      <w:r w:rsidR="00F10CC4">
        <w:t xml:space="preserve"> 1</w:t>
      </w:r>
      <w:r>
        <w:t>:</w:t>
      </w:r>
      <w:r w:rsidR="00F10CC4">
        <w:t xml:space="preserve"> </w:t>
      </w:r>
      <w:r>
        <w:t>Angle of slope and acceleration</w:t>
      </w:r>
      <w:bookmarkEnd w:id="41"/>
    </w:p>
    <w:p w:rsidR="00D44741" w:rsidRDefault="00D44741" w:rsidP="00D44741">
      <w:r>
        <w:t>Using equipment of your choice investigate the effect of the angle of a slope on acceleration. Look back at these notes to be sure that you know what relationship you should be looking for.</w:t>
      </w:r>
    </w:p>
    <w:p w:rsidR="00F7157D" w:rsidRDefault="00D44741" w:rsidP="00D44741">
      <w:r>
        <w:t>Produce a full write up including an estimation of uncertainty in the experiment. A sheet is available to help you with your write up.</w:t>
      </w:r>
      <w:r w:rsidR="00473391">
        <w:t xml:space="preserve">Do not complete if you’ve already done this in </w:t>
      </w:r>
      <w:r w:rsidR="00C5059E">
        <w:t>the introduction booklet</w:t>
      </w:r>
      <w:r w:rsidR="00473391">
        <w:t>.</w:t>
      </w:r>
    </w:p>
    <w:p w:rsidR="00EC07CD" w:rsidRPr="00D05750" w:rsidRDefault="00EC07CD" w:rsidP="00D05750">
      <w:pPr>
        <w:pStyle w:val="Heading2"/>
      </w:pPr>
      <w:bookmarkStart w:id="42" w:name="_Toc516416387"/>
      <w:r w:rsidRPr="00D05750">
        <w:t>VECTORS /TUTORIAL ANSWERS</w:t>
      </w:r>
      <w:bookmarkEnd w:id="42"/>
    </w:p>
    <w:p w:rsidR="00EC07CD" w:rsidRPr="00EC07CD" w:rsidRDefault="00EC07CD" w:rsidP="00EC07CD">
      <w:pPr>
        <w:pStyle w:val="Heading3"/>
      </w:pPr>
      <w:bookmarkStart w:id="43" w:name="_Toc516416388"/>
      <w:r w:rsidRPr="00EC07CD">
        <w:t>Tutorial 1</w:t>
      </w:r>
      <w:bookmarkEnd w:id="43"/>
    </w:p>
    <w:p w:rsidR="00EC07CD" w:rsidRPr="00EC07CD" w:rsidRDefault="00EC07CD" w:rsidP="00EC07CD">
      <w:pPr>
        <w:spacing w:before="0" w:after="0"/>
        <w:contextualSpacing/>
        <w:jc w:val="both"/>
      </w:pPr>
      <w:r w:rsidRPr="00EC07CD">
        <w:t>1.</w:t>
      </w:r>
      <w:r w:rsidRPr="00EC07CD">
        <w:tab/>
        <w:t>The rectangular coordinates are (20</w:t>
      </w:r>
      <w:r w:rsidR="00004A44">
        <w:t>.000, 5.000</w:t>
      </w:r>
      <w:r w:rsidRPr="00EC07CD">
        <w:t>)</w:t>
      </w:r>
    </w:p>
    <w:p w:rsidR="00EC07CD" w:rsidRPr="00EC07CD" w:rsidRDefault="00EC07CD" w:rsidP="00EC07CD">
      <w:pPr>
        <w:spacing w:before="0" w:after="0"/>
        <w:ind w:left="709" w:hanging="709"/>
        <w:contextualSpacing/>
        <w:jc w:val="both"/>
      </w:pPr>
      <w:r w:rsidRPr="00EC07CD">
        <w:t>2.</w:t>
      </w:r>
      <w:r w:rsidRPr="00EC07CD">
        <w:tab/>
        <w:t>The distance from the origin is 64</w:t>
      </w:r>
      <w:r w:rsidR="00004A44">
        <w:t>.000</w:t>
      </w:r>
      <w:r w:rsidRPr="00EC07CD">
        <w:t xml:space="preserve"> units and it is at an angle of 39</w:t>
      </w:r>
      <w:r w:rsidR="00FE3C77">
        <w:t>.00</w:t>
      </w:r>
      <w:r w:rsidRPr="00EC07CD">
        <w:rPr>
          <w:position w:val="6"/>
        </w:rPr>
        <w:t>o</w:t>
      </w:r>
      <w:r w:rsidRPr="00EC07CD">
        <w:t xml:space="preserve"> to the X-axis.</w:t>
      </w:r>
    </w:p>
    <w:p w:rsidR="00EC07CD" w:rsidRPr="00EC07CD" w:rsidRDefault="00EC07CD" w:rsidP="00EC07CD">
      <w:pPr>
        <w:spacing w:before="0" w:after="0"/>
        <w:contextualSpacing/>
        <w:jc w:val="both"/>
      </w:pPr>
      <w:r w:rsidRPr="00EC07CD">
        <w:t>3.</w:t>
      </w:r>
      <w:r w:rsidRPr="00EC07CD">
        <w:tab/>
        <w:t>(a)</w:t>
      </w:r>
      <w:r w:rsidRPr="00EC07CD">
        <w:tab/>
        <w:t>(100, 36.87</w:t>
      </w:r>
      <w:r w:rsidR="00CE6776">
        <w:sym w:font="Symbol" w:char="F0B0"/>
      </w:r>
      <w:r w:rsidRPr="00EC07CD">
        <w:t>)</w:t>
      </w:r>
      <w:r w:rsidRPr="00EC07CD">
        <w:tab/>
      </w:r>
      <w:r w:rsidR="00E26D2D">
        <w:t xml:space="preserve"> </w:t>
      </w:r>
      <w:r w:rsidRPr="00EC07CD">
        <w:t>=</w:t>
      </w:r>
      <w:r w:rsidRPr="00EC07CD">
        <w:tab/>
        <w:t xml:space="preserve"> (80,60)</w:t>
      </w:r>
    </w:p>
    <w:p w:rsidR="00EC07CD" w:rsidRPr="00EC07CD" w:rsidRDefault="00EC07CD" w:rsidP="00EC07CD">
      <w:pPr>
        <w:spacing w:before="0" w:after="0"/>
        <w:contextualSpacing/>
        <w:jc w:val="both"/>
      </w:pPr>
      <w:r w:rsidRPr="00EC07CD">
        <w:tab/>
        <w:t>(b)</w:t>
      </w:r>
      <w:r w:rsidRPr="00EC07CD">
        <w:tab/>
        <w:t>(26.93, 68.2</w:t>
      </w:r>
      <w:r w:rsidR="00CE6776">
        <w:sym w:font="Symbol" w:char="F0B0"/>
      </w:r>
      <w:r w:rsidRPr="00EC07CD">
        <w:t>)</w:t>
      </w:r>
      <w:r w:rsidR="00E26D2D">
        <w:t xml:space="preserve"> </w:t>
      </w:r>
      <w:r w:rsidRPr="00EC07CD">
        <w:t>=</w:t>
      </w:r>
      <w:r w:rsidRPr="00EC07CD">
        <w:tab/>
        <w:t>(10,25)</w:t>
      </w:r>
    </w:p>
    <w:p w:rsidR="00EC07CD" w:rsidRPr="00EC07CD" w:rsidRDefault="00E263E1" w:rsidP="00EC07CD">
      <w:pPr>
        <w:spacing w:before="0" w:after="0"/>
        <w:contextualSpacing/>
        <w:jc w:val="both"/>
      </w:pPr>
      <w:r>
        <w:tab/>
        <w:t>(c)</w:t>
      </w:r>
      <w:r>
        <w:tab/>
        <w:t>(45.34, 41.42</w:t>
      </w:r>
      <w:r>
        <w:sym w:font="Symbol" w:char="F0B0"/>
      </w:r>
      <w:r w:rsidR="00EC07CD" w:rsidRPr="00EC07CD">
        <w:t>)</w:t>
      </w:r>
      <w:r w:rsidR="00E26D2D">
        <w:t xml:space="preserve"> </w:t>
      </w:r>
      <w:r w:rsidR="00EC07CD" w:rsidRPr="00EC07CD">
        <w:t>=</w:t>
      </w:r>
      <w:r w:rsidR="00EC07CD" w:rsidRPr="00EC07CD">
        <w:tab/>
        <w:t>(34,30)</w:t>
      </w:r>
    </w:p>
    <w:p w:rsidR="00EC07CD" w:rsidRPr="00EC07CD" w:rsidRDefault="00EC07CD" w:rsidP="00EC07CD">
      <w:pPr>
        <w:spacing w:before="0" w:after="0"/>
        <w:ind w:left="720" w:hanging="720"/>
        <w:contextualSpacing/>
        <w:jc w:val="both"/>
      </w:pPr>
      <w:r w:rsidRPr="00EC07CD">
        <w:t>4.</w:t>
      </w:r>
      <w:r w:rsidRPr="00EC07CD">
        <w:tab/>
        <w:t>The pipe is 6m long at an angle of 20</w:t>
      </w:r>
      <w:r w:rsidR="00E263E1">
        <w:sym w:font="Symbol" w:char="F0B0"/>
      </w:r>
      <w:r w:rsidRPr="00EC07CD">
        <w:t xml:space="preserve"> to the longer wall.</w:t>
      </w:r>
    </w:p>
    <w:p w:rsidR="00EC07CD" w:rsidRPr="00EC07CD" w:rsidRDefault="00EC07CD" w:rsidP="00EC07CD">
      <w:pPr>
        <w:spacing w:before="0" w:after="0"/>
        <w:contextualSpacing/>
        <w:jc w:val="both"/>
      </w:pPr>
      <w:r w:rsidRPr="00EC07CD">
        <w:t>5.</w:t>
      </w:r>
      <w:r w:rsidRPr="00EC07CD">
        <w:tab/>
        <w:t>Parallelogram.</w:t>
      </w:r>
    </w:p>
    <w:p w:rsidR="00EC07CD" w:rsidRPr="00EC07CD" w:rsidRDefault="00EC07CD" w:rsidP="00EC07CD">
      <w:pPr>
        <w:spacing w:before="0" w:after="0"/>
        <w:contextualSpacing/>
        <w:jc w:val="both"/>
      </w:pPr>
    </w:p>
    <w:p w:rsidR="00EC07CD" w:rsidRPr="00527161" w:rsidRDefault="00EC07CD" w:rsidP="00EC07CD">
      <w:pPr>
        <w:pStyle w:val="Heading3"/>
        <w:spacing w:before="0"/>
        <w:contextualSpacing/>
        <w:rPr>
          <w:b/>
        </w:rPr>
      </w:pPr>
      <w:bookmarkStart w:id="44" w:name="_Toc516416389"/>
      <w:r w:rsidRPr="00527161">
        <w:t>Tutorial 2</w:t>
      </w:r>
      <w:bookmarkEnd w:id="44"/>
    </w:p>
    <w:p w:rsidR="009A53B7" w:rsidRDefault="00D05750" w:rsidP="009A53B7">
      <w:pPr>
        <w:spacing w:before="0" w:after="0"/>
        <w:contextualSpacing/>
        <w:jc w:val="both"/>
      </w:pPr>
      <w:r>
        <w:t>1.</w:t>
      </w:r>
      <w:r>
        <w:tab/>
        <w:t>acceleration, momentum, velocity, force</w:t>
      </w:r>
      <w:r w:rsidR="009A53B7" w:rsidRPr="00EC07CD">
        <w:t xml:space="preserve">. </w:t>
      </w:r>
    </w:p>
    <w:p w:rsidR="009A53B7" w:rsidRPr="00EC07CD" w:rsidRDefault="009A53B7" w:rsidP="009A53B7">
      <w:pPr>
        <w:spacing w:before="0" w:after="0"/>
        <w:contextualSpacing/>
        <w:jc w:val="both"/>
      </w:pPr>
      <w:r>
        <w:t>2.</w:t>
      </w:r>
      <w:r>
        <w:tab/>
      </w:r>
      <w:r w:rsidRPr="00EC07CD">
        <w:t>(a)</w:t>
      </w:r>
      <w:r w:rsidRPr="00EC07CD">
        <w:tab/>
        <w:t>4</w:t>
      </w:r>
      <w:r w:rsidR="00FE3C77">
        <w:t xml:space="preserve"> </w:t>
      </w:r>
      <w:r w:rsidRPr="00EC07CD">
        <w:t>m</w:t>
      </w:r>
    </w:p>
    <w:p w:rsidR="009A53B7" w:rsidRPr="00EC07CD" w:rsidRDefault="009A53B7" w:rsidP="009A53B7">
      <w:pPr>
        <w:spacing w:before="0" w:after="0"/>
        <w:contextualSpacing/>
        <w:jc w:val="both"/>
      </w:pPr>
      <w:r w:rsidRPr="00EC07CD">
        <w:t xml:space="preserve">    </w:t>
      </w:r>
      <w:r>
        <w:tab/>
      </w:r>
      <w:r w:rsidRPr="00EC07CD">
        <w:t>(b)</w:t>
      </w:r>
      <w:r w:rsidRPr="00EC07CD">
        <w:tab/>
        <w:t>16</w:t>
      </w:r>
      <w:r w:rsidR="00FE3C77">
        <w:t xml:space="preserve"> </w:t>
      </w:r>
      <w:r w:rsidRPr="00EC07CD">
        <w:t>m</w:t>
      </w:r>
    </w:p>
    <w:p w:rsidR="009A53B7" w:rsidRPr="00EC07CD" w:rsidRDefault="009A53B7" w:rsidP="009A53B7">
      <w:pPr>
        <w:spacing w:before="0" w:after="0"/>
        <w:contextualSpacing/>
        <w:jc w:val="both"/>
      </w:pPr>
      <w:r w:rsidRPr="00EC07CD">
        <w:t xml:space="preserve">    </w:t>
      </w:r>
      <w:r>
        <w:tab/>
      </w:r>
      <w:r w:rsidRPr="00EC07CD">
        <w:t>(c)</w:t>
      </w:r>
      <w:r w:rsidRPr="00EC07CD">
        <w:tab/>
        <w:t xml:space="preserve">A scale diagram gives </w:t>
      </w:r>
      <w:r w:rsidRPr="00EC07CD">
        <w:rPr>
          <w:b/>
        </w:rPr>
        <w:t>R</w:t>
      </w:r>
      <w:r w:rsidRPr="00EC07CD">
        <w:t xml:space="preserve"> as 16.5m at 14</w:t>
      </w:r>
      <w:r w:rsidR="00E263E1">
        <w:sym w:font="Symbol" w:char="F0B0"/>
      </w:r>
      <w:r w:rsidR="00E263E1">
        <w:t xml:space="preserve"> </w:t>
      </w:r>
      <w:r w:rsidRPr="00EC07CD">
        <w:t>to the side of the deck.</w:t>
      </w:r>
    </w:p>
    <w:p w:rsidR="006D0BC3" w:rsidRPr="00EC07CD" w:rsidRDefault="009A53B7" w:rsidP="006D0BC3">
      <w:pPr>
        <w:spacing w:before="0" w:after="0"/>
        <w:contextualSpacing/>
        <w:jc w:val="both"/>
      </w:pPr>
      <w:r w:rsidRPr="00EC07CD">
        <w:t xml:space="preserve">    </w:t>
      </w:r>
      <w:r>
        <w:tab/>
      </w:r>
      <w:r w:rsidRPr="00EC07CD">
        <w:t>(d)</w:t>
      </w:r>
      <w:r w:rsidRPr="00EC07CD">
        <w:tab/>
        <w:t>Velocity</w:t>
      </w:r>
      <w:r w:rsidR="006D0BC3" w:rsidRPr="00EC07CD">
        <w:t xml:space="preserve"> = 8.25</w:t>
      </w:r>
      <w:r w:rsidR="00FE3C77">
        <w:t xml:space="preserve"> </w:t>
      </w:r>
      <w:r w:rsidR="006D0BC3" w:rsidRPr="00EC07CD">
        <w:t>ms</w:t>
      </w:r>
      <w:r w:rsidR="006D0BC3" w:rsidRPr="00EC07CD">
        <w:rPr>
          <w:position w:val="6"/>
        </w:rPr>
        <w:t>-1</w:t>
      </w:r>
      <w:r w:rsidR="006D0BC3" w:rsidRPr="00EC07CD">
        <w:t xml:space="preserve"> at 14</w:t>
      </w:r>
      <w:r w:rsidR="00E263E1">
        <w:sym w:font="Symbol" w:char="F0B0"/>
      </w:r>
      <w:r w:rsidR="006D0BC3" w:rsidRPr="00EC07CD">
        <w:t xml:space="preserve"> to the deck’s side.</w:t>
      </w:r>
    </w:p>
    <w:p w:rsidR="003447DD" w:rsidRDefault="006D0BC3" w:rsidP="003447DD">
      <w:pPr>
        <w:spacing w:before="0" w:after="0"/>
        <w:ind w:left="720" w:hanging="720"/>
        <w:contextualSpacing/>
        <w:jc w:val="both"/>
      </w:pPr>
      <w:r>
        <w:t>3</w:t>
      </w:r>
      <w:r w:rsidRPr="00EC07CD">
        <w:t>.</w:t>
      </w:r>
      <w:r w:rsidRPr="00EC07CD">
        <w:tab/>
      </w:r>
      <w:r w:rsidR="003447DD">
        <w:t>(a)</w:t>
      </w:r>
      <w:r w:rsidR="003447DD">
        <w:tab/>
        <w:t>Y component of tension is1.2</w:t>
      </w:r>
      <w:r w:rsidR="003447DD" w:rsidRPr="00EC07CD">
        <w:t>5</w:t>
      </w:r>
      <w:r w:rsidR="00FE3C77">
        <w:t xml:space="preserve"> </w:t>
      </w:r>
      <w:r w:rsidR="003447DD" w:rsidRPr="00EC07CD">
        <w:t>x</w:t>
      </w:r>
      <w:r w:rsidR="00FE3C77">
        <w:t xml:space="preserve"> </w:t>
      </w:r>
      <w:r w:rsidR="003447DD" w:rsidRPr="00EC07CD">
        <w:t>10</w:t>
      </w:r>
      <w:r w:rsidR="003447DD" w:rsidRPr="00EC07CD">
        <w:rPr>
          <w:position w:val="6"/>
        </w:rPr>
        <w:t>-5</w:t>
      </w:r>
      <w:r w:rsidR="00FE3C77">
        <w:rPr>
          <w:position w:val="6"/>
        </w:rPr>
        <w:t xml:space="preserve"> </w:t>
      </w:r>
      <w:r w:rsidR="003447DD" w:rsidRPr="00EC07CD">
        <w:t>N</w:t>
      </w:r>
    </w:p>
    <w:p w:rsidR="006D0BC3" w:rsidRPr="00EC07CD" w:rsidRDefault="003447DD" w:rsidP="003447DD">
      <w:pPr>
        <w:spacing w:before="0" w:after="0"/>
        <w:ind w:left="720"/>
        <w:contextualSpacing/>
        <w:jc w:val="both"/>
      </w:pPr>
      <w:r>
        <w:t>(b)</w:t>
      </w:r>
      <w:r>
        <w:tab/>
      </w:r>
      <w:r w:rsidR="006D0BC3" w:rsidRPr="00EC07CD">
        <w:t>The spider weighs 2.5</w:t>
      </w:r>
      <w:r w:rsidR="00FE3C77">
        <w:t xml:space="preserve"> </w:t>
      </w:r>
      <w:r w:rsidR="006D0BC3" w:rsidRPr="00EC07CD">
        <w:t>x</w:t>
      </w:r>
      <w:r w:rsidR="00FE3C77">
        <w:t xml:space="preserve"> </w:t>
      </w:r>
      <w:r w:rsidR="006D0BC3" w:rsidRPr="00EC07CD">
        <w:t>10</w:t>
      </w:r>
      <w:r w:rsidR="006D0BC3" w:rsidRPr="00EC07CD">
        <w:rPr>
          <w:position w:val="6"/>
        </w:rPr>
        <w:t>-5</w:t>
      </w:r>
      <w:r w:rsidR="00FE3C77">
        <w:rPr>
          <w:position w:val="6"/>
        </w:rPr>
        <w:t xml:space="preserve"> </w:t>
      </w:r>
      <w:r w:rsidR="006D0BC3" w:rsidRPr="00EC07CD">
        <w:t>N</w:t>
      </w:r>
    </w:p>
    <w:p w:rsidR="00D3166E" w:rsidRDefault="00450C7E" w:rsidP="006D0BC3">
      <w:pPr>
        <w:tabs>
          <w:tab w:val="left" w:pos="720"/>
        </w:tabs>
        <w:spacing w:before="0" w:after="0"/>
        <w:ind w:left="720" w:hanging="720"/>
        <w:contextualSpacing/>
      </w:pPr>
      <w:r>
        <w:t>4</w:t>
      </w:r>
      <w:r w:rsidR="006D0BC3" w:rsidRPr="00EC07CD">
        <w:t>.</w:t>
      </w:r>
      <w:r w:rsidR="006D0BC3" w:rsidRPr="00EC07CD">
        <w:tab/>
      </w:r>
      <w:r w:rsidR="00D3166E">
        <w:t>(a)</w:t>
      </w:r>
      <w:r w:rsidR="00D3166E">
        <w:tab/>
        <w:t>Resultant</w:t>
      </w:r>
      <w:r w:rsidR="00D3166E" w:rsidRPr="00EC07CD">
        <w:t xml:space="preserve"> = 65</w:t>
      </w:r>
      <w:r w:rsidR="00D3166E">
        <w:t xml:space="preserve"> </w:t>
      </w:r>
      <w:r w:rsidR="00D3166E" w:rsidRPr="00EC07CD">
        <w:t>N at an angle of</w:t>
      </w:r>
      <w:r w:rsidR="00D3166E">
        <w:t xml:space="preserve"> 67</w:t>
      </w:r>
      <w:r w:rsidR="00D3166E">
        <w:sym w:font="Symbol" w:char="F0B0"/>
      </w:r>
    </w:p>
    <w:p w:rsidR="006D0BC3" w:rsidRDefault="00D3166E" w:rsidP="006D0BC3">
      <w:pPr>
        <w:tabs>
          <w:tab w:val="left" w:pos="720"/>
        </w:tabs>
        <w:spacing w:before="0" w:after="0"/>
        <w:ind w:left="720" w:hanging="720"/>
        <w:contextualSpacing/>
      </w:pPr>
      <w:r>
        <w:tab/>
        <w:t>(b)</w:t>
      </w:r>
      <w:r>
        <w:tab/>
        <w:t>Tension</w:t>
      </w:r>
      <w:r w:rsidR="006D0BC3" w:rsidRPr="00EC07CD">
        <w:t xml:space="preserve"> = 65</w:t>
      </w:r>
      <w:r w:rsidR="00FE3C77">
        <w:t xml:space="preserve"> </w:t>
      </w:r>
      <w:r w:rsidR="006D0BC3" w:rsidRPr="00EC07CD">
        <w:t>N at an angle of 22.6</w:t>
      </w:r>
      <w:r w:rsidR="006D0BC3" w:rsidRPr="00EC07CD">
        <w:rPr>
          <w:vertAlign w:val="superscript"/>
        </w:rPr>
        <w:t>o</w:t>
      </w:r>
      <w:r w:rsidR="006D0BC3" w:rsidRPr="00EC07CD">
        <w:t xml:space="preserve"> to the vertical.</w:t>
      </w:r>
    </w:p>
    <w:p w:rsidR="002C27F1" w:rsidRPr="00EC07CD" w:rsidRDefault="002C27F1" w:rsidP="006D0BC3">
      <w:pPr>
        <w:tabs>
          <w:tab w:val="left" w:pos="720"/>
        </w:tabs>
        <w:spacing w:before="0" w:after="0"/>
        <w:ind w:left="720" w:hanging="720"/>
        <w:contextualSpacing/>
      </w:pPr>
      <w:r>
        <w:t>5.</w:t>
      </w:r>
      <w:r>
        <w:tab/>
      </w:r>
      <w:r w:rsidR="008E09A0">
        <w:t xml:space="preserve">16 </w:t>
      </w:r>
      <w:r w:rsidR="00000EFF">
        <w:t xml:space="preserve">N, </w:t>
      </w:r>
      <w:r w:rsidR="008E09A0">
        <w:t>200</w:t>
      </w:r>
      <w:r>
        <w:rPr>
          <w:vertAlign w:val="superscript"/>
        </w:rPr>
        <w:t>o</w:t>
      </w:r>
    </w:p>
    <w:p w:rsidR="00EC07CD" w:rsidRPr="00EC07CD" w:rsidRDefault="00EC07CD" w:rsidP="00EC07CD">
      <w:pPr>
        <w:tabs>
          <w:tab w:val="left" w:pos="709"/>
        </w:tabs>
        <w:spacing w:before="0" w:after="0"/>
        <w:ind w:left="709" w:hanging="709"/>
        <w:contextualSpacing/>
      </w:pPr>
    </w:p>
    <w:p w:rsidR="00EC07CD" w:rsidRPr="00527161" w:rsidRDefault="00EC07CD" w:rsidP="00EC07CD">
      <w:pPr>
        <w:pStyle w:val="Heading3"/>
        <w:spacing w:before="0"/>
        <w:contextualSpacing/>
      </w:pPr>
      <w:bookmarkStart w:id="45" w:name="_Toc516416390"/>
      <w:r w:rsidRPr="00527161">
        <w:t>Tutorial 3</w:t>
      </w:r>
      <w:bookmarkEnd w:id="45"/>
    </w:p>
    <w:p w:rsidR="00EC07CD" w:rsidRPr="00EC07CD" w:rsidRDefault="00EC07CD" w:rsidP="00EC07CD">
      <w:pPr>
        <w:spacing w:before="0" w:after="0"/>
        <w:contextualSpacing/>
        <w:jc w:val="both"/>
      </w:pPr>
      <w:r w:rsidRPr="00EC07CD">
        <w:t>1.</w:t>
      </w:r>
      <w:r w:rsidRPr="00EC07CD">
        <w:tab/>
        <w:t>The bricklayer lays a second line 5.1</w:t>
      </w:r>
      <w:r w:rsidR="008E09A0">
        <w:t xml:space="preserve"> </w:t>
      </w:r>
      <w:r w:rsidRPr="00EC07CD">
        <w:t>m long.</w:t>
      </w:r>
    </w:p>
    <w:p w:rsidR="00EC07CD" w:rsidRPr="00EC07CD" w:rsidRDefault="00EC07CD" w:rsidP="00EC07CD">
      <w:pPr>
        <w:spacing w:before="0" w:after="0"/>
        <w:ind w:left="709" w:hanging="709"/>
        <w:contextualSpacing/>
        <w:jc w:val="both"/>
      </w:pPr>
      <w:r w:rsidRPr="00EC07CD">
        <w:t>2.</w:t>
      </w:r>
      <w:r w:rsidRPr="00EC07CD">
        <w:tab/>
        <w:t>The fly runs out of rope and falls off the end.</w:t>
      </w:r>
    </w:p>
    <w:p w:rsidR="00EC07CD" w:rsidRPr="00EC07CD" w:rsidRDefault="00EC07CD" w:rsidP="00EC07CD">
      <w:pPr>
        <w:spacing w:before="0" w:after="0"/>
        <w:contextualSpacing/>
        <w:jc w:val="both"/>
      </w:pPr>
      <w:r w:rsidRPr="00EC07CD">
        <w:t>3.</w:t>
      </w:r>
      <w:r w:rsidRPr="00EC07CD">
        <w:tab/>
        <w:t>E</w:t>
      </w:r>
    </w:p>
    <w:p w:rsidR="00EC07CD" w:rsidRPr="00EC07CD" w:rsidRDefault="00EC07CD" w:rsidP="00EC07CD">
      <w:pPr>
        <w:spacing w:before="0" w:after="0"/>
        <w:contextualSpacing/>
        <w:jc w:val="both"/>
      </w:pPr>
      <w:r w:rsidRPr="00EC07CD">
        <w:t>4.</w:t>
      </w:r>
      <w:r w:rsidRPr="00EC07CD">
        <w:tab/>
        <w:t>E</w:t>
      </w:r>
    </w:p>
    <w:p w:rsidR="00EC07CD" w:rsidRPr="00EC07CD" w:rsidRDefault="00EC07CD" w:rsidP="00EC07CD">
      <w:pPr>
        <w:spacing w:before="0" w:after="0"/>
        <w:contextualSpacing/>
        <w:jc w:val="both"/>
      </w:pPr>
      <w:r w:rsidRPr="00EC07CD">
        <w:t>5.</w:t>
      </w:r>
      <w:r w:rsidRPr="00EC07CD">
        <w:tab/>
        <w:t>A</w:t>
      </w:r>
    </w:p>
    <w:p w:rsidR="00EC07CD" w:rsidRDefault="00EC07CD" w:rsidP="00EC07CD">
      <w:pPr>
        <w:spacing w:before="0" w:after="0"/>
        <w:contextualSpacing/>
        <w:jc w:val="both"/>
      </w:pPr>
      <w:r w:rsidRPr="00EC07CD">
        <w:t>6.</w:t>
      </w:r>
      <w:r w:rsidRPr="00EC07CD">
        <w:tab/>
        <w:t>179</w:t>
      </w:r>
      <w:r w:rsidR="008E09A0">
        <w:t xml:space="preserve"> </w:t>
      </w:r>
      <w:r w:rsidRPr="00EC07CD">
        <w:t>kN due south.</w:t>
      </w:r>
    </w:p>
    <w:p w:rsidR="00C62198" w:rsidRDefault="00C62198" w:rsidP="00EC07CD">
      <w:pPr>
        <w:spacing w:before="0" w:after="0"/>
        <w:contextualSpacing/>
        <w:jc w:val="both"/>
      </w:pPr>
    </w:p>
    <w:p w:rsidR="00C62198" w:rsidRDefault="00C62198" w:rsidP="00EC07CD">
      <w:pPr>
        <w:spacing w:before="0" w:after="0"/>
        <w:contextualSpacing/>
        <w:jc w:val="both"/>
      </w:pPr>
    </w:p>
    <w:p w:rsidR="00C62198" w:rsidRDefault="00C62198" w:rsidP="00EC07CD">
      <w:pPr>
        <w:spacing w:before="0" w:after="0"/>
        <w:contextualSpacing/>
        <w:jc w:val="both"/>
      </w:pPr>
    </w:p>
    <w:p w:rsidR="00C62198" w:rsidRDefault="00C62198" w:rsidP="00EC07CD">
      <w:pPr>
        <w:spacing w:before="0" w:after="0"/>
        <w:contextualSpacing/>
        <w:jc w:val="both"/>
      </w:pPr>
    </w:p>
    <w:p w:rsidR="0025021F" w:rsidRDefault="00614732" w:rsidP="0025021F">
      <w:pPr>
        <w:pStyle w:val="Heading3"/>
      </w:pPr>
      <w:bookmarkStart w:id="46" w:name="_Toc516416391"/>
      <w:r>
        <w:lastRenderedPageBreak/>
        <w:t>Vector Addition Problem</w:t>
      </w:r>
      <w:r w:rsidR="0025021F">
        <w:t xml:space="preserve"> Answer</w:t>
      </w:r>
      <w:r>
        <w:t>s</w:t>
      </w:r>
      <w:bookmarkEnd w:id="46"/>
    </w:p>
    <w:p w:rsidR="00943091" w:rsidRDefault="004C546F" w:rsidP="000F730D">
      <w:pPr>
        <w:pStyle w:val="ListParagraph"/>
        <w:numPr>
          <w:ilvl w:val="6"/>
          <w:numId w:val="53"/>
        </w:numPr>
        <w:ind w:left="567"/>
      </w:pPr>
      <w:r>
        <w:t xml:space="preserve">17 </w:t>
      </w:r>
      <w:r w:rsidR="00570303">
        <w:t>N at an angle of 30</w:t>
      </w:r>
      <w:r>
        <w:sym w:font="Symbol" w:char="F0B0"/>
      </w:r>
      <w:r w:rsidR="00570303">
        <w:t xml:space="preserve"> </w:t>
      </w:r>
      <w:r w:rsidR="00943091">
        <w:t>to one of the component forces.</w:t>
      </w:r>
    </w:p>
    <w:p w:rsidR="00570303" w:rsidRDefault="00570303" w:rsidP="000F730D">
      <w:pPr>
        <w:pStyle w:val="ListParagraph"/>
        <w:numPr>
          <w:ilvl w:val="6"/>
          <w:numId w:val="53"/>
        </w:numPr>
        <w:ind w:left="567"/>
      </w:pPr>
      <w:r>
        <w:t>The third force is 22.9N at an angle of 35</w:t>
      </w:r>
      <w:r w:rsidR="004C546F">
        <w:sym w:font="Symbol" w:char="F0B0"/>
      </w:r>
      <w:r>
        <w:t xml:space="preserve"> to one of the 14N forces.</w:t>
      </w:r>
    </w:p>
    <w:p w:rsidR="00943091" w:rsidRDefault="00943091" w:rsidP="000F730D">
      <w:pPr>
        <w:pStyle w:val="ListParagraph"/>
        <w:numPr>
          <w:ilvl w:val="6"/>
          <w:numId w:val="53"/>
        </w:numPr>
        <w:ind w:left="567"/>
      </w:pPr>
      <w:r>
        <w:t>7.2 N @ 34</w:t>
      </w:r>
      <w:r>
        <w:sym w:font="Symbol" w:char="F0B0"/>
      </w:r>
    </w:p>
    <w:p w:rsidR="00C80D70" w:rsidRDefault="00570303" w:rsidP="000F730D">
      <w:pPr>
        <w:pStyle w:val="ListParagraph"/>
        <w:numPr>
          <w:ilvl w:val="6"/>
          <w:numId w:val="53"/>
        </w:numPr>
        <w:ind w:left="567"/>
      </w:pPr>
      <w:r>
        <w:t>It travels at 9.4</w:t>
      </w:r>
      <w:r w:rsidR="00943091">
        <w:t xml:space="preserve"> </w:t>
      </w:r>
      <w:r>
        <w:t>ms –1 at an angle of 20</w:t>
      </w:r>
      <w:r w:rsidR="00943091">
        <w:sym w:font="Symbol" w:char="F0B0"/>
      </w:r>
      <w:r>
        <w:t xml:space="preserve"> to the direction of the wind.</w:t>
      </w:r>
      <w:r w:rsidR="00943091">
        <w:t xml:space="preserve"> This does depend on the way you have </w:t>
      </w:r>
      <w:r w:rsidR="00C80D70">
        <w:t>indicated the wind direction!</w:t>
      </w:r>
    </w:p>
    <w:p w:rsidR="00790233" w:rsidRDefault="00C80D70" w:rsidP="000F730D">
      <w:pPr>
        <w:pStyle w:val="ListParagraph"/>
        <w:numPr>
          <w:ilvl w:val="6"/>
          <w:numId w:val="53"/>
        </w:numPr>
        <w:ind w:left="567"/>
      </w:pPr>
      <w:r w:rsidRPr="00C80D70">
        <w:t xml:space="preserve">R is 7.5 N, </w:t>
      </w:r>
      <w:r>
        <w:sym w:font="Symbol" w:char="F071"/>
      </w:r>
      <w:r w:rsidRPr="00C80D70">
        <w:t xml:space="preserve"> is 53</w:t>
      </w:r>
      <w:r>
        <w:sym w:font="Symbol" w:char="F0B0"/>
      </w:r>
      <w:r w:rsidRPr="00C80D70">
        <w:t xml:space="preserve"> north of east.</w:t>
      </w:r>
    </w:p>
    <w:p w:rsidR="00790233" w:rsidRDefault="00570303" w:rsidP="000F730D">
      <w:pPr>
        <w:pStyle w:val="ListParagraph"/>
        <w:numPr>
          <w:ilvl w:val="6"/>
          <w:numId w:val="53"/>
        </w:numPr>
        <w:ind w:left="567"/>
      </w:pPr>
      <w:r>
        <w:t>(a)</w:t>
      </w:r>
      <w:r>
        <w:tab/>
        <w:t>A scale drawing gives the resultant R as 4.6m at an angle of 27.2</w:t>
      </w:r>
      <w:r w:rsidR="00BA6F67">
        <w:sym w:font="Symbol" w:char="F0B0"/>
      </w:r>
    </w:p>
    <w:p w:rsidR="00BA6F67" w:rsidRDefault="00BA6F67" w:rsidP="00BA6F67">
      <w:pPr>
        <w:pStyle w:val="ListParagraph"/>
        <w:ind w:left="360"/>
      </w:pPr>
      <w:r>
        <w:t>(b)</w:t>
      </w:r>
      <w:r>
        <w:tab/>
        <w:t>A similar drawing to the above gives us R as 18.5m at 27.2</w:t>
      </w:r>
      <w:r>
        <w:sym w:font="Symbol" w:char="F0B0"/>
      </w:r>
    </w:p>
    <w:p w:rsidR="00BA6F67" w:rsidRDefault="00BA6F67" w:rsidP="00BA6F67">
      <w:pPr>
        <w:pStyle w:val="ListParagraph"/>
        <w:ind w:left="360"/>
      </w:pPr>
      <w:r>
        <w:t>(c)</w:t>
      </w:r>
      <w:r>
        <w:tab/>
        <w:t>If one pair of vectors is a simple multiple of another pair, then their resultants will be the same multiple of each other.</w:t>
      </w:r>
    </w:p>
    <w:p w:rsidR="00BA6F67" w:rsidRDefault="00F10F12" w:rsidP="000F730D">
      <w:pPr>
        <w:pStyle w:val="ListParagraph"/>
        <w:numPr>
          <w:ilvl w:val="6"/>
          <w:numId w:val="53"/>
        </w:numPr>
        <w:ind w:left="567"/>
      </w:pPr>
      <w:r>
        <w:t xml:space="preserve"> The least distance is 11.6m.</w:t>
      </w:r>
    </w:p>
    <w:p w:rsidR="00F10F12" w:rsidRDefault="00570303" w:rsidP="000F730D">
      <w:pPr>
        <w:pStyle w:val="ListParagraph"/>
        <w:numPr>
          <w:ilvl w:val="6"/>
          <w:numId w:val="53"/>
        </w:numPr>
        <w:ind w:left="567"/>
      </w:pPr>
      <w:r>
        <w:t>The bannister B works out to be 7.2m long.</w:t>
      </w:r>
    </w:p>
    <w:p w:rsidR="00D52A38" w:rsidRDefault="00570303" w:rsidP="000F730D">
      <w:pPr>
        <w:pStyle w:val="ListParagraph"/>
        <w:numPr>
          <w:ilvl w:val="6"/>
          <w:numId w:val="53"/>
        </w:numPr>
        <w:ind w:left="567"/>
      </w:pPr>
      <w:r>
        <w:t>The resultant velocity of the tick is 5.6 ms</w:t>
      </w:r>
      <w:r w:rsidRPr="00F10F12">
        <w:rPr>
          <w:vertAlign w:val="superscript"/>
        </w:rPr>
        <w:t xml:space="preserve"> –1 </w:t>
      </w:r>
      <w:r>
        <w:t>at an angle of 26.3</w:t>
      </w:r>
      <w:r w:rsidR="00F10F12">
        <w:sym w:font="Symbol" w:char="F0B0"/>
      </w:r>
      <w:r>
        <w:t xml:space="preserve"> north of east.</w:t>
      </w:r>
    </w:p>
    <w:p w:rsidR="00570303" w:rsidRDefault="00A40E3B" w:rsidP="000F730D">
      <w:pPr>
        <w:pStyle w:val="ListParagraph"/>
        <w:numPr>
          <w:ilvl w:val="6"/>
          <w:numId w:val="53"/>
        </w:numPr>
        <w:ind w:left="567"/>
      </w:pPr>
      <w:r>
        <w:t xml:space="preserve"> </w:t>
      </w:r>
      <w:r w:rsidR="00570303">
        <w:t>It is 142.5</w:t>
      </w:r>
      <w:r w:rsidR="00D52A38">
        <w:t xml:space="preserve"> </w:t>
      </w:r>
      <w:r w:rsidR="00570303">
        <w:t>km from its destination.</w:t>
      </w:r>
    </w:p>
    <w:p w:rsidR="00A40E3B" w:rsidRDefault="00A40E3B" w:rsidP="000F730D">
      <w:pPr>
        <w:pStyle w:val="ListParagraph"/>
        <w:numPr>
          <w:ilvl w:val="6"/>
          <w:numId w:val="53"/>
        </w:numPr>
        <w:ind w:left="567"/>
      </w:pPr>
      <w:r>
        <w:t xml:space="preserve"> </w:t>
      </w:r>
      <w:r w:rsidR="00D52A38">
        <w:t>It takes 9.1 s go reach the anchorage.</w:t>
      </w:r>
    </w:p>
    <w:p w:rsidR="005114FF" w:rsidRDefault="00A40E3B" w:rsidP="000F730D">
      <w:pPr>
        <w:pStyle w:val="ListParagraph"/>
        <w:numPr>
          <w:ilvl w:val="6"/>
          <w:numId w:val="53"/>
        </w:numPr>
        <w:ind w:left="567"/>
      </w:pPr>
      <w:r>
        <w:t xml:space="preserve"> </w:t>
      </w:r>
      <w:r w:rsidR="005114FF">
        <w:t xml:space="preserve"> </w:t>
      </w:r>
    </w:p>
    <w:p w:rsidR="005114FF" w:rsidRDefault="005114FF" w:rsidP="000F730D">
      <w:pPr>
        <w:pStyle w:val="ListParagraph"/>
        <w:numPr>
          <w:ilvl w:val="7"/>
          <w:numId w:val="53"/>
        </w:numPr>
        <w:ind w:left="851" w:hanging="284"/>
      </w:pPr>
      <w:r>
        <w:t>She moves 4 m across the deck</w:t>
      </w:r>
    </w:p>
    <w:p w:rsidR="005114FF" w:rsidRDefault="005114FF" w:rsidP="000F730D">
      <w:pPr>
        <w:pStyle w:val="ListParagraph"/>
        <w:numPr>
          <w:ilvl w:val="7"/>
          <w:numId w:val="53"/>
        </w:numPr>
        <w:ind w:left="851" w:hanging="284"/>
      </w:pPr>
      <w:r>
        <w:t>The ferry moves 16 m in this time</w:t>
      </w:r>
    </w:p>
    <w:p w:rsidR="005114FF" w:rsidRDefault="00726A1E" w:rsidP="000F730D">
      <w:pPr>
        <w:pStyle w:val="ListParagraph"/>
        <w:numPr>
          <w:ilvl w:val="7"/>
          <w:numId w:val="53"/>
        </w:numPr>
        <w:ind w:left="851" w:hanging="284"/>
      </w:pPr>
      <w:r>
        <w:t>The girls displacement is 16.5 m at 14</w:t>
      </w:r>
      <w:r>
        <w:sym w:font="Symbol" w:char="F0B0"/>
      </w:r>
      <w:r>
        <w:t xml:space="preserve"> to the deckside</w:t>
      </w:r>
    </w:p>
    <w:p w:rsidR="00726A1E" w:rsidRDefault="00726A1E" w:rsidP="000F730D">
      <w:pPr>
        <w:pStyle w:val="ListParagraph"/>
        <w:numPr>
          <w:ilvl w:val="7"/>
          <w:numId w:val="53"/>
        </w:numPr>
        <w:ind w:left="851" w:hanging="284"/>
      </w:pPr>
      <w:r>
        <w:t>The girls velocity is 8.25 ms</w:t>
      </w:r>
      <w:r w:rsidRPr="00726A1E">
        <w:rPr>
          <w:vertAlign w:val="superscript"/>
        </w:rPr>
        <w:t>-1</w:t>
      </w:r>
      <w:r>
        <w:t xml:space="preserve"> at 14</w:t>
      </w:r>
      <w:r>
        <w:sym w:font="Symbol" w:char="F0B0"/>
      </w:r>
      <w:r>
        <w:t xml:space="preserve"> to the deckside</w:t>
      </w:r>
    </w:p>
    <w:p w:rsidR="00726A1E" w:rsidRDefault="00726A1E" w:rsidP="00726A1E">
      <w:pPr>
        <w:pStyle w:val="ListParagraph"/>
        <w:ind w:left="851"/>
      </w:pPr>
    </w:p>
    <w:p w:rsidR="00473391" w:rsidRDefault="00473391">
      <w:r>
        <w:br w:type="page"/>
      </w:r>
    </w:p>
    <w:p w:rsidR="00537DE4" w:rsidRPr="00886F2A" w:rsidRDefault="00F10CC4" w:rsidP="00F10CC4">
      <w:pPr>
        <w:pStyle w:val="Heading1"/>
        <w:rPr>
          <w:color w:val="0000FF"/>
          <w:u w:val="single"/>
        </w:rPr>
      </w:pPr>
      <w:bookmarkStart w:id="47" w:name="_Toc516416392"/>
      <w:r>
        <w:rPr>
          <w:caps w:val="0"/>
        </w:rPr>
        <w:lastRenderedPageBreak/>
        <w:t xml:space="preserve">CHAPTER </w:t>
      </w:r>
      <w:r w:rsidR="00787174">
        <w:rPr>
          <w:caps w:val="0"/>
        </w:rPr>
        <w:t>2</w:t>
      </w:r>
      <w:r>
        <w:rPr>
          <w:caps w:val="0"/>
        </w:rPr>
        <w:t>: EQUATIONS OF MOTION</w:t>
      </w:r>
      <w:bookmarkEnd w:id="47"/>
    </w:p>
    <w:p w:rsidR="00537DE4" w:rsidRDefault="00543527" w:rsidP="00543527">
      <w:pPr>
        <w:pStyle w:val="Heading2"/>
      </w:pPr>
      <w:bookmarkStart w:id="48" w:name="_Toc516416393"/>
      <w:r w:rsidRPr="00543527">
        <w:t>Summary of content equations of motion</w:t>
      </w:r>
      <w:bookmarkEnd w:id="48"/>
    </w:p>
    <w:p w:rsidR="009E6611" w:rsidRPr="009E6611" w:rsidRDefault="009E6611" w:rsidP="009E6611"/>
    <w:tbl>
      <w:tblPr>
        <w:tblStyle w:val="TableGrid"/>
        <w:tblW w:w="8507" w:type="dxa"/>
        <w:tblInd w:w="215" w:type="dxa"/>
        <w:tblBorders>
          <w:top w:val="none" w:sz="0" w:space="0" w:color="auto"/>
          <w:left w:val="none" w:sz="0" w:space="0" w:color="auto"/>
          <w:right w:val="none" w:sz="0" w:space="0" w:color="auto"/>
          <w:insideV w:val="none" w:sz="0" w:space="0" w:color="auto"/>
        </w:tblBorders>
        <w:tblLayout w:type="fixed"/>
        <w:tblLook w:val="04A0" w:firstRow="1" w:lastRow="0" w:firstColumn="1" w:lastColumn="0" w:noHBand="0" w:noVBand="1"/>
      </w:tblPr>
      <w:tblGrid>
        <w:gridCol w:w="568"/>
        <w:gridCol w:w="568"/>
        <w:gridCol w:w="7371"/>
      </w:tblGrid>
      <w:tr w:rsidR="00E62EE7" w:rsidRPr="00D76CF0" w:rsidTr="00107C48">
        <w:trPr>
          <w:trHeight w:val="499"/>
          <w:tblHeader/>
        </w:trPr>
        <w:tc>
          <w:tcPr>
            <w:tcW w:w="1136" w:type="dxa"/>
            <w:gridSpan w:val="2"/>
            <w:shd w:val="clear" w:color="auto" w:fill="F1D7E0" w:themeFill="accent1" w:themeFillTint="33"/>
          </w:tcPr>
          <w:p w:rsidR="00E62EE7" w:rsidRPr="00D76CF0" w:rsidRDefault="00E62EE7" w:rsidP="004D530B">
            <w:pPr>
              <w:spacing w:before="120" w:after="120"/>
              <w:rPr>
                <w:b/>
                <w:szCs w:val="24"/>
                <w:u w:color="FFFF00"/>
              </w:rPr>
            </w:pPr>
            <w:r w:rsidRPr="00D76CF0">
              <w:rPr>
                <w:b/>
                <w:szCs w:val="24"/>
                <w:u w:color="FFFF00"/>
              </w:rPr>
              <w:t>No</w:t>
            </w:r>
          </w:p>
        </w:tc>
        <w:tc>
          <w:tcPr>
            <w:tcW w:w="7371" w:type="dxa"/>
            <w:shd w:val="clear" w:color="auto" w:fill="F1D7E0" w:themeFill="accent1" w:themeFillTint="33"/>
            <w:vAlign w:val="center"/>
          </w:tcPr>
          <w:p w:rsidR="00E62EE7" w:rsidRPr="00D76CF0" w:rsidRDefault="00E62EE7" w:rsidP="004D530B">
            <w:pPr>
              <w:spacing w:before="120" w:after="120"/>
              <w:rPr>
                <w:b/>
                <w:szCs w:val="24"/>
                <w:u w:color="FFFF00"/>
              </w:rPr>
            </w:pPr>
            <w:r w:rsidRPr="00D76CF0">
              <w:rPr>
                <w:b/>
                <w:szCs w:val="24"/>
                <w:u w:color="FFFF00"/>
              </w:rPr>
              <w:t>CONTENT</w:t>
            </w:r>
          </w:p>
        </w:tc>
      </w:tr>
      <w:tr w:rsidR="00E62EE7" w:rsidRPr="005634A2" w:rsidTr="00107C48">
        <w:tc>
          <w:tcPr>
            <w:tcW w:w="1136" w:type="dxa"/>
            <w:gridSpan w:val="2"/>
          </w:tcPr>
          <w:p w:rsidR="00E62EE7" w:rsidRPr="00076893" w:rsidRDefault="00E62EE7" w:rsidP="004D530B">
            <w:pPr>
              <w:spacing w:before="120"/>
              <w:rPr>
                <w:b/>
                <w:sz w:val="28"/>
                <w:szCs w:val="28"/>
                <w:u w:color="FFFF00"/>
              </w:rPr>
            </w:pPr>
            <w:r>
              <w:rPr>
                <w:b/>
                <w:sz w:val="28"/>
                <w:szCs w:val="28"/>
                <w:u w:color="FFFF00"/>
              </w:rPr>
              <w:t>3.</w:t>
            </w:r>
          </w:p>
        </w:tc>
        <w:tc>
          <w:tcPr>
            <w:tcW w:w="7371" w:type="dxa"/>
            <w:vAlign w:val="center"/>
          </w:tcPr>
          <w:p w:rsidR="00E62EE7" w:rsidRPr="00076893" w:rsidRDefault="00E62EE7" w:rsidP="004D530B">
            <w:pPr>
              <w:spacing w:before="120"/>
              <w:rPr>
                <w:b/>
                <w:sz w:val="28"/>
                <w:szCs w:val="28"/>
                <w:u w:color="FFFF00"/>
              </w:rPr>
            </w:pPr>
            <w:r w:rsidRPr="00076893">
              <w:rPr>
                <w:b/>
                <w:sz w:val="28"/>
                <w:szCs w:val="28"/>
                <w:u w:color="FFFF00"/>
              </w:rPr>
              <w:t xml:space="preserve">Equations of Motion </w: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4D530B">
            <w:pPr>
              <w:spacing w:before="0"/>
              <w:rPr>
                <w:rFonts w:eastAsia="Times New Roman" w:cs="Lucida Grande"/>
                <w:szCs w:val="24"/>
              </w:rPr>
            </w:pPr>
            <w:r>
              <w:rPr>
                <w:rFonts w:eastAsia="Times New Roman" w:cs="Lucida Grande"/>
                <w:szCs w:val="24"/>
              </w:rPr>
              <w:t>e</w:t>
            </w:r>
            <w:r w:rsidRPr="00F40BEA">
              <w:rPr>
                <w:rFonts w:eastAsia="Times New Roman" w:cs="Lucida Grande"/>
                <w:szCs w:val="24"/>
              </w:rPr>
              <w:t>q</w:t>
            </w:r>
          </w:p>
        </w:tc>
        <w:tc>
          <w:tcPr>
            <w:tcW w:w="7371" w:type="dxa"/>
            <w:vAlign w:val="center"/>
          </w:tcPr>
          <w:p w:rsidR="00E62EE7" w:rsidRPr="00F40BEA" w:rsidRDefault="00E62EE7" w:rsidP="004D530B">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v:shape id="_x0000_i1044" type="#_x0000_t75" style="width:262.4pt;height:17.6pt" o:ole="" fillcolor="window">
                  <v:imagedata r:id="rId111" o:title=""/>
                </v:shape>
                <o:OLEObject Type="Embed" ProgID="Equation.2" ShapeID="_x0000_i1044" DrawAspect="Content" ObjectID="_1590163771" r:id="rId112"/>
              </w:objec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rsidR="00E62EE7" w:rsidRPr="00F40BEA" w:rsidRDefault="00E62EE7" w:rsidP="004D530B">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rsidR="00E62EE7" w:rsidRPr="00F40BEA" w:rsidRDefault="00E62EE7" w:rsidP="004D530B">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rsidR="00E62EE7" w:rsidRPr="00F40BEA" w:rsidRDefault="00E62EE7" w:rsidP="004D530B">
            <w:pPr>
              <w:spacing w:before="0"/>
              <w:rPr>
                <w:szCs w:val="24"/>
                <w:lang w:val="en-US"/>
              </w:rPr>
            </w:pPr>
            <w:r w:rsidRPr="00F40BEA">
              <w:rPr>
                <w:szCs w:val="24"/>
                <w:lang w:val="en-US"/>
              </w:rPr>
              <w:t>I know the interrelationship of displacement-time, velocity-time and acceleration- time graphs.</w: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rsidR="00E62EE7" w:rsidRPr="00F40BEA" w:rsidRDefault="00E62EE7" w:rsidP="004D530B">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r>
      <w:tr w:rsidR="00E62EE7" w:rsidRPr="006331AE" w:rsidTr="00107C48">
        <w:tc>
          <w:tcPr>
            <w:tcW w:w="568" w:type="dxa"/>
          </w:tcPr>
          <w:p w:rsidR="00E62EE7" w:rsidRDefault="00E62EE7">
            <w:r w:rsidRPr="00851C0D">
              <w:rPr>
                <w:rFonts w:eastAsia="Times New Roman" w:cs="Lucida Grande"/>
                <w:sz w:val="40"/>
                <w:szCs w:val="40"/>
              </w:rPr>
              <w:sym w:font="Webdings" w:char="F025"/>
            </w:r>
          </w:p>
        </w:tc>
        <w:tc>
          <w:tcPr>
            <w:tcW w:w="568" w:type="dxa"/>
            <w:vAlign w:val="center"/>
          </w:tcPr>
          <w:p w:rsidR="00E62EE7" w:rsidRPr="00F40BEA" w:rsidRDefault="00E62EE7" w:rsidP="004D530B">
            <w:pPr>
              <w:spacing w:before="0"/>
              <w:rPr>
                <w:szCs w:val="24"/>
                <w:lang w:val="en-US"/>
              </w:rPr>
            </w:pPr>
            <w:r w:rsidRPr="00F40BEA">
              <w:rPr>
                <w:szCs w:val="24"/>
                <w:lang w:val="en-US"/>
              </w:rPr>
              <w:t>e)</w:t>
            </w:r>
          </w:p>
        </w:tc>
        <w:tc>
          <w:tcPr>
            <w:tcW w:w="7371" w:type="dxa"/>
            <w:vAlign w:val="center"/>
          </w:tcPr>
          <w:p w:rsidR="00E62EE7" w:rsidRPr="00F40BEA" w:rsidRDefault="00E62EE7" w:rsidP="004D530B">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r>
    </w:tbl>
    <w:p w:rsidR="00537DE4" w:rsidRDefault="00537DE4" w:rsidP="00537DE4">
      <w:pPr>
        <w:pStyle w:val="Heading3"/>
      </w:pPr>
      <w:bookmarkStart w:id="49" w:name="_Toc516416394"/>
      <w:r>
        <w:t>REVISION PROBLEMS- Try these if you’ve not done Physics or need to revise</w:t>
      </w:r>
      <w:bookmarkEnd w:id="49"/>
    </w:p>
    <w:p w:rsidR="00537DE4" w:rsidRDefault="00537DE4" w:rsidP="00537DE4">
      <w:pPr>
        <w:pStyle w:val="Heading4"/>
      </w:pPr>
      <w:r>
        <w:t>Speed</w:t>
      </w:r>
    </w:p>
    <w:p w:rsidR="00537DE4" w:rsidRDefault="00537DE4" w:rsidP="000F730D">
      <w:pPr>
        <w:pStyle w:val="ListParagraph"/>
        <w:numPr>
          <w:ilvl w:val="0"/>
          <w:numId w:val="55"/>
        </w:numPr>
      </w:pPr>
      <w:r>
        <w:t>The world downhill speed skiing trial takes place at Les Arc every year.  Describe a method that could be used to find the average speed of the skier over the 1 km run. Your description should include:</w:t>
      </w:r>
    </w:p>
    <w:p w:rsidR="00537DE4" w:rsidRDefault="00537DE4" w:rsidP="000F730D">
      <w:pPr>
        <w:pStyle w:val="ListParagraph"/>
        <w:numPr>
          <w:ilvl w:val="5"/>
          <w:numId w:val="55"/>
        </w:numPr>
        <w:ind w:left="993"/>
      </w:pPr>
      <w:r>
        <w:t>any apparatus required</w:t>
      </w:r>
    </w:p>
    <w:p w:rsidR="00A43B62" w:rsidRDefault="00537DE4" w:rsidP="000F730D">
      <w:pPr>
        <w:pStyle w:val="ListParagraph"/>
        <w:numPr>
          <w:ilvl w:val="5"/>
          <w:numId w:val="55"/>
        </w:numPr>
        <w:ind w:left="993"/>
      </w:pPr>
      <w:r>
        <w:t>details of what measurements need to be taken</w:t>
      </w:r>
    </w:p>
    <w:p w:rsidR="00A43B62" w:rsidRDefault="00537DE4" w:rsidP="000F730D">
      <w:pPr>
        <w:pStyle w:val="ListParagraph"/>
        <w:numPr>
          <w:ilvl w:val="5"/>
          <w:numId w:val="55"/>
        </w:numPr>
        <w:ind w:left="993"/>
      </w:pPr>
      <w:r>
        <w:t>an explanation of how you would use the measurements to carry out the calculations.</w:t>
      </w:r>
    </w:p>
    <w:p w:rsidR="00E26D2D" w:rsidRDefault="00E26D2D" w:rsidP="00E26D2D">
      <w:pPr>
        <w:pStyle w:val="ListParagraph"/>
        <w:ind w:left="993"/>
      </w:pPr>
    </w:p>
    <w:p w:rsidR="00A43B62" w:rsidRDefault="00537DE4" w:rsidP="000F730D">
      <w:pPr>
        <w:pStyle w:val="ListParagraph"/>
        <w:numPr>
          <w:ilvl w:val="0"/>
          <w:numId w:val="55"/>
        </w:numPr>
      </w:pPr>
      <w:r>
        <w:t xml:space="preserve">An athlete ran a 1500 metres race in 3 minutes 40 seconds.  </w:t>
      </w:r>
      <w:r w:rsidR="00A43B62">
        <w:t>Calculate</w:t>
      </w:r>
      <w:r>
        <w:t xml:space="preserve"> his average speed for the race.</w:t>
      </w:r>
    </w:p>
    <w:p w:rsidR="00E26D2D" w:rsidRDefault="00E26D2D" w:rsidP="00E26D2D">
      <w:pPr>
        <w:pStyle w:val="ListParagraph"/>
        <w:ind w:left="360"/>
      </w:pPr>
    </w:p>
    <w:p w:rsidR="00802F81" w:rsidRDefault="00802F81" w:rsidP="000F730D">
      <w:pPr>
        <w:pStyle w:val="ListParagraph"/>
        <w:numPr>
          <w:ilvl w:val="0"/>
          <w:numId w:val="55"/>
        </w:numPr>
      </w:pPr>
      <w:r>
        <w:t xml:space="preserve">Calculate the distance between </w:t>
      </w:r>
      <w:r w:rsidR="00537DE4">
        <w:t xml:space="preserve">the sun </w:t>
      </w:r>
      <w:r>
        <w:t xml:space="preserve">and the Earth </w:t>
      </w:r>
      <w:r w:rsidR="00537DE4">
        <w:t>if it takes</w:t>
      </w:r>
      <w:r>
        <w:t xml:space="preserve"> light 8 minutes to reach Earth.</w:t>
      </w:r>
      <w:r w:rsidR="00537DE4">
        <w:t xml:space="preserve"> </w:t>
      </w:r>
    </w:p>
    <w:p w:rsidR="0002342D" w:rsidRDefault="0002342D">
      <w:r>
        <w:br w:type="page"/>
      </w:r>
    </w:p>
    <w:p w:rsidR="00802F81" w:rsidRDefault="00537DE4" w:rsidP="000F730D">
      <w:pPr>
        <w:pStyle w:val="ListParagraph"/>
        <w:numPr>
          <w:ilvl w:val="0"/>
          <w:numId w:val="55"/>
        </w:numPr>
      </w:pPr>
      <w:r>
        <w:lastRenderedPageBreak/>
        <w:t>Concorde travels at an average speed of Mach 1.3 between London and New York.Calculate the time for the journey to the nearest minute.  The distance between London and New York is 4800 km.  (Mach 1 is the speed of sound.  Take the speed of sound to be 340 m s</w:t>
      </w:r>
      <w:r w:rsidRPr="00802F81">
        <w:rPr>
          <w:vertAlign w:val="superscript"/>
        </w:rPr>
        <w:t>-1</w:t>
      </w:r>
      <w:r>
        <w:t>).</w:t>
      </w:r>
    </w:p>
    <w:p w:rsidR="0002342D" w:rsidRDefault="0002342D" w:rsidP="0002342D">
      <w:pPr>
        <w:pStyle w:val="ListParagraph"/>
        <w:ind w:left="360"/>
      </w:pPr>
    </w:p>
    <w:p w:rsidR="00DA06D6" w:rsidRDefault="00DA06D6" w:rsidP="000F730D">
      <w:pPr>
        <w:pStyle w:val="ListParagraph"/>
        <w:numPr>
          <w:ilvl w:val="0"/>
          <w:numId w:val="55"/>
        </w:numPr>
      </w:pPr>
      <w:r>
        <w:rPr>
          <w:noProof/>
          <w:lang w:eastAsia="en-GB"/>
        </w:rPr>
        <mc:AlternateContent>
          <mc:Choice Requires="wps">
            <w:drawing>
              <wp:anchor distT="0" distB="0" distL="114300" distR="114300" simplePos="0" relativeHeight="251839488" behindDoc="0" locked="0" layoutInCell="0" allowOverlap="1" wp14:anchorId="7C16FE6A" wp14:editId="192B23C4">
                <wp:simplePos x="0" y="0"/>
                <wp:positionH relativeFrom="column">
                  <wp:posOffset>1406351</wp:posOffset>
                </wp:positionH>
                <wp:positionV relativeFrom="paragraph">
                  <wp:posOffset>403167</wp:posOffset>
                </wp:positionV>
                <wp:extent cx="3339869" cy="1309255"/>
                <wp:effectExtent l="0" t="0" r="0" b="5715"/>
                <wp:wrapNone/>
                <wp:docPr id="70"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9869" cy="13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A06D6">
                            <w:pPr>
                              <w:pStyle w:val="Body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242" type="#_x0000_t202" style="position:absolute;left:0;text-align:left;margin-left:110.75pt;margin-top:31.75pt;width:263pt;height:103.1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NjvQIAAMY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" o:allowincell="f" filled="f" stroked="f">
                <v:textbox>
                  <w:txbxContent>
                    <w:p w:rsidR="00B97BA8" w:rsidRDefault="00B97BA8" w:rsidP="00DA06D6">
                      <w:pPr>
                        <w:pStyle w:val="BodyText1"/>
                      </w:pPr>
                    </w:p>
                  </w:txbxContent>
                </v:textbox>
              </v:shape>
            </w:pict>
          </mc:Fallback>
        </mc:AlternateContent>
      </w:r>
      <w:r w:rsidR="00537DE4">
        <w:t>The speed - time graph below represents a girl running for a bus.  She starts from a standstill at O and jumps on the bus at Q.</w:t>
      </w:r>
    </w:p>
    <w:p w:rsidR="00DA06D6" w:rsidRDefault="00DA06D6" w:rsidP="00DA419A">
      <w:r>
        <w:rPr>
          <w:noProof/>
          <w:lang w:eastAsia="en-GB"/>
        </w:rPr>
        <w:drawing>
          <wp:inline distT="0" distB="0" distL="0" distR="0" wp14:anchorId="6CEA408A" wp14:editId="71BAEE55">
            <wp:extent cx="3135190" cy="1440000"/>
            <wp:effectExtent l="0" t="0" r="0" b="0"/>
            <wp:docPr id="4801" name="Picture 4801"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2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135190" cy="1440000"/>
                    </a:xfrm>
                    <a:prstGeom prst="rect">
                      <a:avLst/>
                    </a:prstGeom>
                    <a:noFill/>
                    <a:ln>
                      <a:noFill/>
                    </a:ln>
                  </pic:spPr>
                </pic:pic>
              </a:graphicData>
            </a:graphic>
          </wp:inline>
        </w:drawing>
      </w:r>
    </w:p>
    <w:p w:rsidR="00537DE4" w:rsidRDefault="00537DE4" w:rsidP="00DA06D6">
      <w:pPr>
        <w:pStyle w:val="ListParagraph"/>
        <w:ind w:left="283"/>
        <w:contextualSpacing w:val="0"/>
      </w:pPr>
      <w:r>
        <w:t>Find:</w:t>
      </w:r>
    </w:p>
    <w:p w:rsidR="00537DE4" w:rsidRDefault="00537DE4" w:rsidP="00DA419A">
      <w:pPr>
        <w:tabs>
          <w:tab w:val="left" w:pos="1418"/>
        </w:tabs>
        <w:spacing w:before="120" w:after="0"/>
        <w:ind w:left="1560" w:hanging="709"/>
      </w:pPr>
      <w:r>
        <w:t>(i)</w:t>
      </w:r>
      <w:r>
        <w:tab/>
        <w:t>the steady speed at which she runs</w:t>
      </w:r>
    </w:p>
    <w:p w:rsidR="00537DE4" w:rsidRDefault="00537DE4" w:rsidP="00DA419A">
      <w:pPr>
        <w:tabs>
          <w:tab w:val="left" w:pos="1418"/>
        </w:tabs>
        <w:spacing w:before="120" w:after="0"/>
        <w:ind w:left="1560" w:hanging="709"/>
      </w:pPr>
      <w:r>
        <w:t>(ii)</w:t>
      </w:r>
      <w:r>
        <w:tab/>
        <w:t>the distance she runs</w:t>
      </w:r>
    </w:p>
    <w:p w:rsidR="00537DE4" w:rsidRDefault="00537DE4" w:rsidP="00DA419A">
      <w:pPr>
        <w:tabs>
          <w:tab w:val="left" w:pos="1418"/>
        </w:tabs>
        <w:spacing w:before="120" w:after="0"/>
        <w:ind w:left="1560" w:hanging="709"/>
      </w:pPr>
      <w:r>
        <w:t>(iii)</w:t>
      </w:r>
      <w:r>
        <w:tab/>
        <w:t>the increase in the speed of the bus while the girl is on it</w:t>
      </w:r>
    </w:p>
    <w:p w:rsidR="00537DE4" w:rsidRDefault="00537DE4" w:rsidP="00DA419A">
      <w:pPr>
        <w:tabs>
          <w:tab w:val="left" w:pos="1418"/>
        </w:tabs>
        <w:spacing w:before="120" w:after="0"/>
        <w:ind w:left="1560" w:hanging="709"/>
      </w:pPr>
      <w:r>
        <w:t>(iv)</w:t>
      </w:r>
      <w:r>
        <w:tab/>
        <w:t>how far the bus travels during QR</w:t>
      </w:r>
    </w:p>
    <w:p w:rsidR="00537DE4" w:rsidRDefault="00537DE4" w:rsidP="00DA419A">
      <w:pPr>
        <w:tabs>
          <w:tab w:val="left" w:pos="1418"/>
        </w:tabs>
        <w:spacing w:before="120" w:after="0"/>
        <w:ind w:left="1560" w:hanging="709"/>
      </w:pPr>
      <w:r>
        <w:t>(v)</w:t>
      </w:r>
      <w:r>
        <w:tab/>
        <w:t>how far this girl travels during OR.</w:t>
      </w:r>
    </w:p>
    <w:p w:rsidR="00537DE4" w:rsidRDefault="00537DE4" w:rsidP="000F730D">
      <w:pPr>
        <w:pStyle w:val="ListParagraph"/>
        <w:numPr>
          <w:ilvl w:val="0"/>
          <w:numId w:val="55"/>
        </w:numPr>
        <w:contextualSpacing w:val="0"/>
      </w:pPr>
      <w:r>
        <w:t>A ground-to-air guided missile accelerates from rest at 150 m s</w:t>
      </w:r>
      <w:r w:rsidRPr="00964A54">
        <w:rPr>
          <w:vertAlign w:val="superscript"/>
        </w:rPr>
        <w:t>-2</w:t>
      </w:r>
      <w:r>
        <w:t xml:space="preserve"> for 5 seconds.  </w:t>
      </w:r>
      <w:r w:rsidR="00B67999">
        <w:t>Calculate the speed reached.</w:t>
      </w:r>
    </w:p>
    <w:p w:rsidR="00537DE4" w:rsidRDefault="00537DE4" w:rsidP="000F730D">
      <w:pPr>
        <w:pStyle w:val="ListParagraph"/>
        <w:numPr>
          <w:ilvl w:val="0"/>
          <w:numId w:val="55"/>
        </w:numPr>
        <w:ind w:left="283" w:hanging="357"/>
        <w:contextualSpacing w:val="0"/>
      </w:pPr>
      <w:r>
        <w:t>An Aston Martin accelerated from rest at 6 m s</w:t>
      </w:r>
      <w:r w:rsidRPr="00964A54">
        <w:rPr>
          <w:vertAlign w:val="superscript"/>
        </w:rPr>
        <w:t>-2</w:t>
      </w:r>
      <w:r>
        <w:t xml:space="preserve">.  </w:t>
      </w:r>
      <w:r w:rsidR="00B67999">
        <w:t>Calculate the time</w:t>
      </w:r>
      <w:r>
        <w:t xml:space="preserve"> it take</w:t>
      </w:r>
      <w:r w:rsidR="00B67999">
        <w:t>s</w:t>
      </w:r>
      <w:r>
        <w:t xml:space="preserve"> to reach a speed of 30 m s</w:t>
      </w:r>
      <w:r w:rsidRPr="00964A54">
        <w:rPr>
          <w:vertAlign w:val="superscript"/>
        </w:rPr>
        <w:t>-1</w:t>
      </w:r>
      <w:r w:rsidR="00B67999">
        <w:t>.</w:t>
      </w:r>
    </w:p>
    <w:p w:rsidR="00537DE4" w:rsidRDefault="00537DE4" w:rsidP="000F730D">
      <w:pPr>
        <w:pStyle w:val="ListParagraph"/>
        <w:numPr>
          <w:ilvl w:val="0"/>
          <w:numId w:val="55"/>
        </w:numPr>
        <w:ind w:left="283" w:hanging="357"/>
        <w:contextualSpacing w:val="0"/>
      </w:pPr>
      <w:r>
        <w:t>If a family car applies its brakes when travelling at its top speed of 68 m s</w:t>
      </w:r>
      <w:r w:rsidRPr="00964A54">
        <w:rPr>
          <w:vertAlign w:val="superscript"/>
        </w:rPr>
        <w:t>-1</w:t>
      </w:r>
      <w:r>
        <w:t>, and decelerates at 17 m s</w:t>
      </w:r>
      <w:r w:rsidRPr="00964A54">
        <w:rPr>
          <w:vertAlign w:val="superscript"/>
        </w:rPr>
        <w:t>-2</w:t>
      </w:r>
      <w:r>
        <w:t xml:space="preserve">, </w:t>
      </w:r>
      <w:r w:rsidR="00B67999">
        <w:t>calculate the time</w:t>
      </w:r>
      <w:r>
        <w:t xml:space="preserve"> it take</w:t>
      </w:r>
      <w:r w:rsidR="00B67999">
        <w:t>s</w:t>
      </w:r>
      <w:r>
        <w:t xml:space="preserve"> to reduce its speed 34 m s</w:t>
      </w:r>
      <w:r w:rsidRPr="00964A54">
        <w:rPr>
          <w:vertAlign w:val="superscript"/>
        </w:rPr>
        <w:t>-1</w:t>
      </w:r>
      <w:r w:rsidR="00B67999">
        <w:t>.</w:t>
      </w:r>
    </w:p>
    <w:p w:rsidR="00537DE4" w:rsidRDefault="00537DE4" w:rsidP="00537DE4">
      <w:pPr>
        <w:pStyle w:val="Heading4"/>
      </w:pPr>
      <w:r>
        <w:t>Acceleration</w:t>
      </w:r>
    </w:p>
    <w:p w:rsidR="00537DE4" w:rsidRDefault="00537DE4" w:rsidP="000F730D">
      <w:pPr>
        <w:pStyle w:val="ListParagraph"/>
        <w:numPr>
          <w:ilvl w:val="0"/>
          <w:numId w:val="55"/>
        </w:numPr>
        <w:spacing w:before="0" w:after="0"/>
        <w:ind w:left="567" w:hanging="567"/>
        <w:contextualSpacing w:val="0"/>
      </w:pPr>
      <w:r>
        <w:t>An armour-piercing shell, travelling at 2000 m s</w:t>
      </w:r>
      <w:r w:rsidRPr="00964A54">
        <w:rPr>
          <w:vertAlign w:val="superscript"/>
        </w:rPr>
        <w:t>-1</w:t>
      </w:r>
      <w:r>
        <w:t>, buries itself in the concrete wall of a bunker.  If it decelerates at 20</w:t>
      </w:r>
      <w:r w:rsidR="00363AF7">
        <w:t xml:space="preserve"> </w:t>
      </w:r>
      <w:r>
        <w:t>000 m s</w:t>
      </w:r>
      <w:r w:rsidRPr="00964A54">
        <w:rPr>
          <w:vertAlign w:val="superscript"/>
        </w:rPr>
        <w:t>-2</w:t>
      </w:r>
      <w:r>
        <w:t xml:space="preserve">, </w:t>
      </w:r>
      <w:r w:rsidR="00B67999">
        <w:t>calculate the time</w:t>
      </w:r>
      <w:r>
        <w:t xml:space="preserve"> it take</w:t>
      </w:r>
      <w:r w:rsidR="00B67999">
        <w:t>s</w:t>
      </w:r>
      <w:r>
        <w:t xml:space="preserve"> to come </w:t>
      </w:r>
      <w:r w:rsidR="00B67999">
        <w:t>to rest after striking the wall.</w:t>
      </w:r>
    </w:p>
    <w:p w:rsidR="00537DE4" w:rsidRDefault="00537DE4" w:rsidP="00DA419A">
      <w:pPr>
        <w:pStyle w:val="ListParagraph"/>
        <w:spacing w:before="0" w:after="0"/>
        <w:ind w:left="567" w:hanging="567"/>
        <w:contextualSpacing w:val="0"/>
      </w:pPr>
    </w:p>
    <w:p w:rsidR="00DA419A" w:rsidRDefault="00537DE4" w:rsidP="000F730D">
      <w:pPr>
        <w:pStyle w:val="ListParagraph"/>
        <w:numPr>
          <w:ilvl w:val="0"/>
          <w:numId w:val="55"/>
        </w:numPr>
        <w:spacing w:before="0" w:after="0"/>
        <w:ind w:left="567" w:hanging="567"/>
        <w:contextualSpacing w:val="0"/>
      </w:pPr>
      <w:r>
        <w:t>A skateboard running from rest down a concrete path of uniform slope reaches a speed of 8ms</w:t>
      </w:r>
      <w:r w:rsidRPr="00964A54">
        <w:rPr>
          <w:vertAlign w:val="superscript"/>
        </w:rPr>
        <w:t>-1</w:t>
      </w:r>
      <w:r w:rsidR="00DA419A">
        <w:t xml:space="preserve"> in 4 s.</w:t>
      </w:r>
    </w:p>
    <w:p w:rsidR="00DA419A" w:rsidRDefault="00F905C2" w:rsidP="000F730D">
      <w:pPr>
        <w:pStyle w:val="ListParagraph"/>
        <w:numPr>
          <w:ilvl w:val="1"/>
          <w:numId w:val="55"/>
        </w:numPr>
        <w:spacing w:before="0" w:after="0"/>
        <w:contextualSpacing w:val="0"/>
      </w:pPr>
      <w:r>
        <w:t>Determine</w:t>
      </w:r>
      <w:r w:rsidR="00537DE4">
        <w:t xml:space="preserve"> the</w:t>
      </w:r>
      <w:r w:rsidR="00B67999">
        <w:t xml:space="preserve"> acceleration of the skateboard.</w:t>
      </w:r>
    </w:p>
    <w:p w:rsidR="00537DE4" w:rsidRDefault="00B67999" w:rsidP="000F730D">
      <w:pPr>
        <w:pStyle w:val="ListParagraph"/>
        <w:numPr>
          <w:ilvl w:val="1"/>
          <w:numId w:val="55"/>
        </w:numPr>
        <w:spacing w:before="0" w:after="0"/>
        <w:contextualSpacing w:val="0"/>
      </w:pPr>
      <w:r>
        <w:t>Calculate the time</w:t>
      </w:r>
      <w:r w:rsidR="00537DE4">
        <w:t xml:space="preserve"> after it started </w:t>
      </w:r>
      <w:r>
        <w:t>when</w:t>
      </w:r>
      <w:r w:rsidR="00537DE4">
        <w:t xml:space="preserve"> the skateboard take to reach a speed of 12 m s</w:t>
      </w:r>
      <w:r w:rsidR="00537DE4" w:rsidRPr="00964A54">
        <w:rPr>
          <w:vertAlign w:val="superscript"/>
        </w:rPr>
        <w:t>-1</w:t>
      </w:r>
      <w:r>
        <w:t>.</w:t>
      </w:r>
    </w:p>
    <w:p w:rsidR="00537DE4" w:rsidRDefault="00537DE4" w:rsidP="00DA419A">
      <w:pPr>
        <w:pStyle w:val="ListParagraph"/>
        <w:spacing w:before="0" w:after="0"/>
        <w:ind w:left="567" w:hanging="567"/>
        <w:contextualSpacing w:val="0"/>
      </w:pPr>
    </w:p>
    <w:p w:rsidR="00DA419A" w:rsidRDefault="00537DE4" w:rsidP="000F730D">
      <w:pPr>
        <w:pStyle w:val="ListParagraph"/>
        <w:numPr>
          <w:ilvl w:val="0"/>
          <w:numId w:val="55"/>
        </w:numPr>
        <w:spacing w:before="0" w:after="0"/>
        <w:ind w:left="567" w:hanging="567"/>
        <w:contextualSpacing w:val="0"/>
      </w:pPr>
      <w:r>
        <w:t>In the Tour de France a cyclist is travelling at 20 m s</w:t>
      </w:r>
      <w:r w:rsidRPr="00964A54">
        <w:rPr>
          <w:vertAlign w:val="superscript"/>
        </w:rPr>
        <w:t>-1</w:t>
      </w:r>
      <w:r>
        <w:t>.  When he reaches a downhill stretch his speed increases to 40 m s</w:t>
      </w:r>
      <w:r w:rsidRPr="00964A54">
        <w:rPr>
          <w:vertAlign w:val="superscript"/>
        </w:rPr>
        <w:t>-1</w:t>
      </w:r>
      <w:r>
        <w:t>. It takes 4 s for him to rea</w:t>
      </w:r>
      <w:r w:rsidR="00DA419A">
        <w:t xml:space="preserve">ch this point on the hill. </w:t>
      </w:r>
    </w:p>
    <w:p w:rsidR="00DA419A" w:rsidRDefault="00F905C2" w:rsidP="000F730D">
      <w:pPr>
        <w:pStyle w:val="ListParagraph"/>
        <w:numPr>
          <w:ilvl w:val="1"/>
          <w:numId w:val="55"/>
        </w:numPr>
        <w:spacing w:before="0" w:after="0"/>
        <w:contextualSpacing w:val="0"/>
      </w:pPr>
      <w:r>
        <w:lastRenderedPageBreak/>
        <w:t>Determine</w:t>
      </w:r>
      <w:r w:rsidR="00537DE4">
        <w:t xml:space="preserve"> the accelera</w:t>
      </w:r>
      <w:r w:rsidR="00DA419A">
        <w:t>tion of the cyclist on the hill.</w:t>
      </w:r>
    </w:p>
    <w:p w:rsidR="00DA419A" w:rsidRDefault="00537DE4" w:rsidP="000F730D">
      <w:pPr>
        <w:pStyle w:val="ListParagraph"/>
        <w:numPr>
          <w:ilvl w:val="1"/>
          <w:numId w:val="55"/>
        </w:numPr>
        <w:spacing w:before="0" w:after="0"/>
        <w:contextualSpacing w:val="0"/>
      </w:pPr>
      <w:r>
        <w:t xml:space="preserve">Assuming he maintains this acceleration, </w:t>
      </w:r>
      <w:r w:rsidR="00EC0FCA">
        <w:t>calculate the speed he</w:t>
      </w:r>
      <w:r>
        <w:t xml:space="preserve"> will be </w:t>
      </w:r>
      <w:r w:rsidR="00DA419A">
        <w:t>travelling after a further 2 s .</w:t>
      </w:r>
    </w:p>
    <w:p w:rsidR="00537DE4" w:rsidRDefault="00EC0FCA" w:rsidP="000F730D">
      <w:pPr>
        <w:pStyle w:val="ListParagraph"/>
        <w:numPr>
          <w:ilvl w:val="1"/>
          <w:numId w:val="55"/>
        </w:numPr>
        <w:spacing w:before="0" w:after="0"/>
        <w:contextualSpacing w:val="0"/>
      </w:pPr>
      <w:r>
        <w:t>Calculate the time</w:t>
      </w:r>
      <w:r w:rsidR="00537DE4">
        <w:t xml:space="preserve"> it take</w:t>
      </w:r>
      <w:r>
        <w:t>s</w:t>
      </w:r>
      <w:r w:rsidR="00537DE4">
        <w:t xml:space="preserve"> the cyclist to reach a speed of 55 m s</w:t>
      </w:r>
      <w:r w:rsidR="00537DE4" w:rsidRPr="00964A54">
        <w:rPr>
          <w:vertAlign w:val="superscript"/>
        </w:rPr>
        <w:t>-1</w:t>
      </w:r>
      <w:r w:rsidR="00DA419A">
        <w:t>.</w:t>
      </w:r>
    </w:p>
    <w:p w:rsidR="00EC0FCA" w:rsidRDefault="00EC0FCA" w:rsidP="00EC0FCA">
      <w:pPr>
        <w:pStyle w:val="ListParagraph"/>
        <w:spacing w:before="0" w:after="0"/>
        <w:contextualSpacing w:val="0"/>
      </w:pPr>
    </w:p>
    <w:p w:rsidR="00537DE4" w:rsidRDefault="00505D26" w:rsidP="000F730D">
      <w:pPr>
        <w:pStyle w:val="ListParagraph"/>
        <w:numPr>
          <w:ilvl w:val="0"/>
          <w:numId w:val="55"/>
        </w:numPr>
        <w:spacing w:before="0" w:after="0"/>
        <w:ind w:left="284"/>
        <w:contextualSpacing w:val="0"/>
      </w:pPr>
      <w:r>
        <w:t xml:space="preserve"> </w:t>
      </w:r>
      <w:r w:rsidR="00537DE4">
        <w:t>Use the information given below to calculate the acceleration of the trolley.</w:t>
      </w:r>
    </w:p>
    <w:p w:rsidR="00537DE4" w:rsidRDefault="00884CCD" w:rsidP="00537DE4">
      <w:pPr>
        <w:spacing w:before="0" w:after="0"/>
        <w:ind w:left="284"/>
      </w:pPr>
      <w:r>
        <w:rPr>
          <w:noProof/>
          <w:lang w:eastAsia="en-GB"/>
        </w:rPr>
        <w:drawing>
          <wp:inline distT="0" distB="0" distL="0" distR="0" wp14:anchorId="6265D16F" wp14:editId="77207440">
            <wp:extent cx="3237012" cy="1149904"/>
            <wp:effectExtent l="0" t="0" r="1905" b="0"/>
            <wp:docPr id="52" name="Picture 52"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245308" cy="1152851"/>
                    </a:xfrm>
                    <a:prstGeom prst="rect">
                      <a:avLst/>
                    </a:prstGeom>
                    <a:noFill/>
                    <a:ln>
                      <a:noFill/>
                    </a:ln>
                  </pic:spPr>
                </pic:pic>
              </a:graphicData>
            </a:graphic>
          </wp:inline>
        </w:drawing>
      </w:r>
      <w:r w:rsidR="00537DE4">
        <w:rPr>
          <w:noProof/>
          <w:lang w:eastAsia="en-GB"/>
        </w:rPr>
        <mc:AlternateContent>
          <mc:Choice Requires="wps">
            <w:drawing>
              <wp:anchor distT="0" distB="0" distL="114300" distR="114300" simplePos="0" relativeHeight="251842560" behindDoc="0" locked="0" layoutInCell="0" allowOverlap="1" wp14:anchorId="3318AECA" wp14:editId="54F658AB">
                <wp:simplePos x="0" y="0"/>
                <wp:positionH relativeFrom="column">
                  <wp:posOffset>375920</wp:posOffset>
                </wp:positionH>
                <wp:positionV relativeFrom="paragraph">
                  <wp:posOffset>121285</wp:posOffset>
                </wp:positionV>
                <wp:extent cx="4820920" cy="1741170"/>
                <wp:effectExtent l="4445" t="0" r="3810" b="4445"/>
                <wp:wrapNone/>
                <wp:docPr id="69"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0920" cy="174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Body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7" o:spid="_x0000_s1243" type="#_x0000_t202" style="position:absolute;left:0;text-align:left;margin-left:29.6pt;margin-top:9.55pt;width:379.6pt;height:137.1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Y5jvQ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" o:allowincell="f" filled="f" stroked="f">
                <v:textbox>
                  <w:txbxContent>
                    <w:p w:rsidR="00B97BA8" w:rsidRDefault="00B97BA8" w:rsidP="00537DE4">
                      <w:pPr>
                        <w:pStyle w:val="BodyText1"/>
                      </w:pPr>
                    </w:p>
                  </w:txbxContent>
                </v:textbox>
              </v:shape>
            </w:pict>
          </mc:Fallback>
        </mc:AlternateContent>
      </w:r>
    </w:p>
    <w:p w:rsidR="00537DE4" w:rsidRDefault="00537DE4" w:rsidP="00537DE4">
      <w:pPr>
        <w:spacing w:before="0" w:after="0"/>
        <w:ind w:left="284"/>
      </w:pPr>
    </w:p>
    <w:p w:rsidR="00537DE4" w:rsidRDefault="00537DE4" w:rsidP="00537DE4">
      <w:pPr>
        <w:spacing w:before="0" w:after="0"/>
        <w:ind w:left="284"/>
      </w:pPr>
      <w:r>
        <w:t>Length of card = 5 cm</w:t>
      </w:r>
    </w:p>
    <w:p w:rsidR="00537DE4" w:rsidRDefault="00EC0FCA" w:rsidP="00537DE4">
      <w:pPr>
        <w:spacing w:before="0" w:after="0"/>
        <w:ind w:left="284"/>
      </w:pPr>
      <w:r>
        <w:t>Time on clock 1</w:t>
      </w:r>
      <w:r>
        <w:tab/>
        <w:t xml:space="preserve">= </w:t>
      </w:r>
      <w:r w:rsidR="00537DE4">
        <w:t>0.10 s (time taken for card to interrupt top light gate)</w:t>
      </w:r>
    </w:p>
    <w:p w:rsidR="00537DE4" w:rsidRDefault="00537DE4" w:rsidP="00537DE4">
      <w:pPr>
        <w:spacing w:before="0" w:after="0"/>
        <w:ind w:left="284"/>
      </w:pPr>
      <w:r>
        <w:t>Time on clock 2</w:t>
      </w:r>
      <w:r>
        <w:tab/>
        <w:t>=</w:t>
      </w:r>
      <w:r w:rsidR="00EC0FCA">
        <w:t xml:space="preserve"> </w:t>
      </w:r>
      <w:r>
        <w:t>0.05 s (time taken for card to interrupt bottom light gate)</w:t>
      </w:r>
    </w:p>
    <w:p w:rsidR="00537DE4" w:rsidRDefault="00537DE4" w:rsidP="00537DE4">
      <w:pPr>
        <w:spacing w:before="0" w:after="0"/>
        <w:ind w:left="284"/>
      </w:pPr>
      <w:r>
        <w:t>Time on clock 3</w:t>
      </w:r>
      <w:r>
        <w:tab/>
        <w:t>=</w:t>
      </w:r>
      <w:r w:rsidR="00EC0FCA">
        <w:t xml:space="preserve"> </w:t>
      </w:r>
      <w:r>
        <w:t>2.50 s (time taken for trolley to travel between top and bottom light gate)</w:t>
      </w:r>
    </w:p>
    <w:p w:rsidR="00537DE4" w:rsidRDefault="00AE3877" w:rsidP="000F730D">
      <w:pPr>
        <w:pStyle w:val="ListParagraph"/>
        <w:numPr>
          <w:ilvl w:val="0"/>
          <w:numId w:val="55"/>
        </w:numPr>
      </w:pPr>
      <w:r>
        <w:t xml:space="preserve"> </w:t>
      </w:r>
      <w:r w:rsidR="00537DE4">
        <w:t xml:space="preserve">A pupil uses light gates and a suitably interfaced computer to measure the acceleration of a trolley as it moves down an inclined plane.  </w:t>
      </w:r>
      <w:r w:rsidR="00537DE4">
        <w:br/>
        <w:t>The following results were obtained:</w:t>
      </w:r>
      <w:r w:rsidR="00537DE4">
        <w:br/>
      </w:r>
    </w:p>
    <w:tbl>
      <w:tblPr>
        <w:tblStyle w:val="TableGrid"/>
        <w:tblW w:w="0" w:type="auto"/>
        <w:tblInd w:w="-34" w:type="dxa"/>
        <w:tblLook w:val="04A0" w:firstRow="1" w:lastRow="0" w:firstColumn="1" w:lastColumn="0" w:noHBand="0" w:noVBand="1"/>
      </w:tblPr>
      <w:tblGrid>
        <w:gridCol w:w="2410"/>
        <w:gridCol w:w="770"/>
        <w:gridCol w:w="770"/>
        <w:gridCol w:w="770"/>
        <w:gridCol w:w="770"/>
        <w:gridCol w:w="770"/>
        <w:gridCol w:w="770"/>
        <w:gridCol w:w="770"/>
        <w:gridCol w:w="709"/>
      </w:tblGrid>
      <w:tr w:rsidR="00537DE4" w:rsidTr="005E5670">
        <w:tc>
          <w:tcPr>
            <w:tcW w:w="2410" w:type="dxa"/>
            <w:vAlign w:val="center"/>
          </w:tcPr>
          <w:p w:rsidR="00537DE4" w:rsidRPr="00A02BB3" w:rsidRDefault="00537DE4" w:rsidP="00EC0FCA">
            <w:pPr>
              <w:pStyle w:val="ListParagraph"/>
              <w:spacing w:before="120" w:after="120"/>
              <w:ind w:left="0"/>
            </w:pPr>
            <w:r w:rsidRPr="00A02BB3">
              <w:t>acceleration  (m s</w:t>
            </w:r>
            <w:r w:rsidRPr="00A02BB3">
              <w:rPr>
                <w:vertAlign w:val="superscript"/>
              </w:rPr>
              <w:t>-2</w:t>
            </w:r>
            <w:r w:rsidRPr="00A02BB3">
              <w:t xml:space="preserve">) </w:t>
            </w:r>
          </w:p>
        </w:tc>
        <w:tc>
          <w:tcPr>
            <w:tcW w:w="770" w:type="dxa"/>
            <w:vAlign w:val="center"/>
          </w:tcPr>
          <w:p w:rsidR="00537DE4" w:rsidRPr="00A02BB3" w:rsidRDefault="00537DE4" w:rsidP="00EC0FCA">
            <w:pPr>
              <w:pStyle w:val="ListParagraph"/>
              <w:spacing w:before="120" w:after="120"/>
              <w:ind w:left="0"/>
            </w:pPr>
            <w:r w:rsidRPr="00A02BB3">
              <w:t xml:space="preserve">5.16, </w:t>
            </w:r>
          </w:p>
        </w:tc>
        <w:tc>
          <w:tcPr>
            <w:tcW w:w="770" w:type="dxa"/>
            <w:vAlign w:val="center"/>
          </w:tcPr>
          <w:p w:rsidR="00537DE4" w:rsidRPr="00A02BB3" w:rsidRDefault="00537DE4" w:rsidP="00EC0FCA">
            <w:pPr>
              <w:pStyle w:val="ListParagraph"/>
              <w:spacing w:before="120" w:after="120"/>
              <w:ind w:left="0"/>
            </w:pPr>
            <w:r w:rsidRPr="00A02BB3">
              <w:t>5.24,</w:t>
            </w:r>
          </w:p>
        </w:tc>
        <w:tc>
          <w:tcPr>
            <w:tcW w:w="770" w:type="dxa"/>
            <w:vAlign w:val="center"/>
          </w:tcPr>
          <w:p w:rsidR="00537DE4" w:rsidRPr="00A02BB3" w:rsidRDefault="005E5670" w:rsidP="00EC0FCA">
            <w:pPr>
              <w:pStyle w:val="ListParagraph"/>
              <w:spacing w:before="120" w:after="120"/>
              <w:ind w:left="0"/>
            </w:pPr>
            <w:r>
              <w:t>5</w:t>
            </w:r>
            <w:r w:rsidR="00537DE4" w:rsidRPr="00A02BB3">
              <w:t>.21,</w:t>
            </w:r>
          </w:p>
        </w:tc>
        <w:tc>
          <w:tcPr>
            <w:tcW w:w="770" w:type="dxa"/>
            <w:vAlign w:val="center"/>
          </w:tcPr>
          <w:p w:rsidR="00537DE4" w:rsidRPr="00A02BB3" w:rsidRDefault="00537DE4" w:rsidP="00EC0FCA">
            <w:pPr>
              <w:pStyle w:val="ListParagraph"/>
              <w:spacing w:before="120" w:after="120"/>
              <w:ind w:left="0"/>
            </w:pPr>
            <w:r w:rsidRPr="00A02BB3">
              <w:t>5.19,</w:t>
            </w:r>
          </w:p>
        </w:tc>
        <w:tc>
          <w:tcPr>
            <w:tcW w:w="770" w:type="dxa"/>
            <w:vAlign w:val="center"/>
          </w:tcPr>
          <w:p w:rsidR="00537DE4" w:rsidRPr="00A02BB3" w:rsidRDefault="00537DE4" w:rsidP="00EC0FCA">
            <w:pPr>
              <w:pStyle w:val="ListParagraph"/>
              <w:spacing w:before="120" w:after="120"/>
              <w:ind w:left="0"/>
            </w:pPr>
            <w:r w:rsidRPr="00A02BB3">
              <w:t>5.20,</w:t>
            </w:r>
          </w:p>
        </w:tc>
        <w:tc>
          <w:tcPr>
            <w:tcW w:w="770" w:type="dxa"/>
            <w:vAlign w:val="center"/>
          </w:tcPr>
          <w:p w:rsidR="00537DE4" w:rsidRPr="00A02BB3" w:rsidRDefault="00537DE4" w:rsidP="00EC0FCA">
            <w:pPr>
              <w:pStyle w:val="ListParagraph"/>
              <w:spacing w:before="120" w:after="120"/>
              <w:ind w:left="0"/>
            </w:pPr>
            <w:r w:rsidRPr="00A02BB3">
              <w:t>5.20,</w:t>
            </w:r>
          </w:p>
        </w:tc>
        <w:tc>
          <w:tcPr>
            <w:tcW w:w="770" w:type="dxa"/>
            <w:vAlign w:val="center"/>
          </w:tcPr>
          <w:p w:rsidR="00537DE4" w:rsidRPr="00A02BB3" w:rsidRDefault="00537DE4" w:rsidP="00EC0FCA">
            <w:pPr>
              <w:pStyle w:val="ListParagraph"/>
              <w:spacing w:before="120" w:after="120"/>
              <w:ind w:left="0"/>
            </w:pPr>
            <w:r w:rsidRPr="00A02BB3">
              <w:t xml:space="preserve">5.17, </w:t>
            </w:r>
          </w:p>
        </w:tc>
        <w:tc>
          <w:tcPr>
            <w:tcW w:w="709" w:type="dxa"/>
            <w:vAlign w:val="center"/>
          </w:tcPr>
          <w:p w:rsidR="00537DE4" w:rsidRDefault="00537DE4" w:rsidP="00EC0FCA">
            <w:pPr>
              <w:pStyle w:val="ListParagraph"/>
              <w:spacing w:before="120" w:after="120"/>
              <w:ind w:left="0"/>
            </w:pPr>
            <w:r w:rsidRPr="00A02BB3">
              <w:t>5.19</w:t>
            </w:r>
          </w:p>
        </w:tc>
      </w:tr>
    </w:tbl>
    <w:p w:rsidR="00537DE4" w:rsidRDefault="00537DE4" w:rsidP="00884CCD">
      <w:pPr>
        <w:pStyle w:val="ListParagraph"/>
        <w:ind w:left="360"/>
      </w:pPr>
      <w:r>
        <w:t>Calculate the mean valve of the acceleration and the c</w:t>
      </w:r>
      <w:r w:rsidR="00884CCD">
        <w:t>orresponding random uncertainty</w:t>
      </w:r>
      <w:r w:rsidR="00E62EE7">
        <w:t>.</w:t>
      </w:r>
    </w:p>
    <w:p w:rsidR="00537DE4" w:rsidRDefault="00537DE4" w:rsidP="00537DE4">
      <w:pPr>
        <w:pStyle w:val="Heading4"/>
      </w:pPr>
      <w:r>
        <w:t xml:space="preserve">Vectors </w:t>
      </w:r>
    </w:p>
    <w:p w:rsidR="00537DE4" w:rsidRDefault="009E7586" w:rsidP="000F730D">
      <w:pPr>
        <w:pStyle w:val="ListParagraph"/>
        <w:numPr>
          <w:ilvl w:val="0"/>
          <w:numId w:val="55"/>
        </w:numPr>
        <w:ind w:left="709" w:hanging="851"/>
      </w:pPr>
      <w:r>
        <w:rPr>
          <w:noProof/>
          <w:lang w:eastAsia="en-GB"/>
        </w:rPr>
        <mc:AlternateContent>
          <mc:Choice Requires="wpg">
            <w:drawing>
              <wp:anchor distT="0" distB="0" distL="114300" distR="114300" simplePos="0" relativeHeight="251845632" behindDoc="0" locked="0" layoutInCell="1" allowOverlap="1" wp14:anchorId="390B0FC7" wp14:editId="786926EC">
                <wp:simplePos x="0" y="0"/>
                <wp:positionH relativeFrom="column">
                  <wp:posOffset>4252595</wp:posOffset>
                </wp:positionH>
                <wp:positionV relativeFrom="paragraph">
                  <wp:posOffset>442595</wp:posOffset>
                </wp:positionV>
                <wp:extent cx="1524000" cy="1553210"/>
                <wp:effectExtent l="0" t="0" r="0" b="8890"/>
                <wp:wrapSquare wrapText="bothSides"/>
                <wp:docPr id="50"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1553210"/>
                          <a:chOff x="4230" y="2655"/>
                          <a:chExt cx="2977" cy="2940"/>
                        </a:xfrm>
                      </wpg:grpSpPr>
                      <wps:wsp>
                        <wps:cNvPr id="56" name="Line 943"/>
                        <wps:cNvCnPr/>
                        <wps:spPr bwMode="auto">
                          <a:xfrm>
                            <a:off x="4755" y="5115"/>
                            <a:ext cx="1875"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7" name="Line 944"/>
                        <wps:cNvCnPr/>
                        <wps:spPr bwMode="auto">
                          <a:xfrm rot="-5400000">
                            <a:off x="5490" y="4020"/>
                            <a:ext cx="2235" cy="0"/>
                          </a:xfrm>
                          <a:prstGeom prst="line">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 name="Text Box 945"/>
                        <wps:cNvSpPr txBox="1">
                          <a:spLocks noChangeArrowheads="1"/>
                        </wps:cNvSpPr>
                        <wps:spPr bwMode="auto">
                          <a:xfrm>
                            <a:off x="4975" y="4383"/>
                            <a:ext cx="94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912C0F" w:rsidRDefault="00B97BA8" w:rsidP="00537DE4">
                              <w:r w:rsidRPr="00912C0F">
                                <w:t>30m</w:t>
                              </w:r>
                            </w:p>
                          </w:txbxContent>
                        </wps:txbx>
                        <wps:bodyPr rot="0" vert="horz" wrap="square" lIns="91440" tIns="45720" rIns="91440" bIns="45720" anchor="t" anchorCtr="0" upright="1">
                          <a:noAutofit/>
                        </wps:bodyPr>
                      </wps:wsp>
                      <wps:wsp>
                        <wps:cNvPr id="59" name="Text Box 946"/>
                        <wps:cNvSpPr txBox="1">
                          <a:spLocks noChangeArrowheads="1"/>
                        </wps:cNvSpPr>
                        <wps:spPr bwMode="auto">
                          <a:xfrm>
                            <a:off x="5920" y="3327"/>
                            <a:ext cx="960"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912C0F" w:rsidRDefault="00B97BA8" w:rsidP="00537DE4">
                              <w:r w:rsidRPr="00912C0F">
                                <w:t>40m</w:t>
                              </w:r>
                            </w:p>
                          </w:txbxContent>
                        </wps:txbx>
                        <wps:bodyPr rot="0" vert="horz" wrap="square" lIns="91440" tIns="45720" rIns="91440" bIns="45720" anchor="t" anchorCtr="0" upright="1">
                          <a:noAutofit/>
                        </wps:bodyPr>
                      </wps:wsp>
                      <wps:wsp>
                        <wps:cNvPr id="61" name="Text Box 947"/>
                        <wps:cNvSpPr txBox="1">
                          <a:spLocks noChangeArrowheads="1"/>
                        </wps:cNvSpPr>
                        <wps:spPr bwMode="auto">
                          <a:xfrm>
                            <a:off x="4230" y="4845"/>
                            <a:ext cx="60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912C0F" w:rsidRDefault="00B97BA8" w:rsidP="00884CCD">
                              <w:pPr>
                                <w:spacing w:before="0" w:after="0"/>
                              </w:pPr>
                              <w:r w:rsidRPr="00912C0F">
                                <w:t>X</w:t>
                              </w:r>
                            </w:p>
                          </w:txbxContent>
                        </wps:txbx>
                        <wps:bodyPr rot="0" vert="horz" wrap="square" lIns="91440" tIns="45720" rIns="91440" bIns="45720" anchor="t" anchorCtr="0" upright="1">
                          <a:noAutofit/>
                        </wps:bodyPr>
                      </wps:wsp>
                      <wps:wsp>
                        <wps:cNvPr id="63" name="Text Box 948"/>
                        <wps:cNvSpPr txBox="1">
                          <a:spLocks noChangeArrowheads="1"/>
                        </wps:cNvSpPr>
                        <wps:spPr bwMode="auto">
                          <a:xfrm>
                            <a:off x="6540" y="4668"/>
                            <a:ext cx="600"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912C0F" w:rsidRDefault="00B97BA8" w:rsidP="00537DE4">
                              <w:r w:rsidRPr="00912C0F">
                                <w:t>Y</w:t>
                              </w:r>
                            </w:p>
                          </w:txbxContent>
                        </wps:txbx>
                        <wps:bodyPr rot="0" vert="horz" wrap="square" lIns="91440" tIns="45720" rIns="91440" bIns="45720" anchor="t" anchorCtr="0" upright="1">
                          <a:noAutofit/>
                        </wps:bodyPr>
                      </wps:wsp>
                      <wps:wsp>
                        <wps:cNvPr id="64" name="Text Box 949"/>
                        <wps:cNvSpPr txBox="1">
                          <a:spLocks noChangeArrowheads="1"/>
                        </wps:cNvSpPr>
                        <wps:spPr bwMode="auto">
                          <a:xfrm>
                            <a:off x="6607" y="2655"/>
                            <a:ext cx="60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912C0F" w:rsidRDefault="00B97BA8" w:rsidP="00884CCD">
                              <w:pPr>
                                <w:spacing w:before="0" w:after="0"/>
                              </w:pPr>
                              <w:r w:rsidRPr="00912C0F">
                                <w:t>Z</w:t>
                              </w:r>
                            </w:p>
                          </w:txbxContent>
                        </wps:txbx>
                        <wps:bodyPr rot="0" vert="horz" wrap="square" lIns="91440" tIns="45720" rIns="91440" bIns="45720" anchor="t" anchorCtr="0" upright="1">
                          <a:noAutofit/>
                        </wps:bodyPr>
                      </wps:wsp>
                      <wpg:grpSp>
                        <wpg:cNvPr id="65" name="Group 950"/>
                        <wpg:cNvGrpSpPr>
                          <a:grpSpLocks/>
                        </wpg:cNvGrpSpPr>
                        <wpg:grpSpPr bwMode="auto">
                          <a:xfrm>
                            <a:off x="4575" y="3217"/>
                            <a:ext cx="585" cy="795"/>
                            <a:chOff x="5895" y="3157"/>
                            <a:chExt cx="585" cy="795"/>
                          </a:xfrm>
                        </wpg:grpSpPr>
                        <wps:wsp>
                          <wps:cNvPr id="66" name="Line 951"/>
                          <wps:cNvCnPr/>
                          <wps:spPr bwMode="auto">
                            <a:xfrm>
                              <a:off x="5895" y="3591"/>
                              <a:ext cx="5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 name="Line 952"/>
                          <wps:cNvCnPr/>
                          <wps:spPr bwMode="auto">
                            <a:xfrm rot="16200000">
                              <a:off x="5752" y="3555"/>
                              <a:ext cx="795" cy="0"/>
                            </a:xfrm>
                            <a:prstGeom prst="line">
                              <a:avLst/>
                            </a:prstGeom>
                            <a:noFill/>
                            <a:ln w="3175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8" name="Text Box 953"/>
                        <wps:cNvSpPr txBox="1">
                          <a:spLocks noChangeArrowheads="1"/>
                        </wps:cNvSpPr>
                        <wps:spPr bwMode="auto">
                          <a:xfrm>
                            <a:off x="4575" y="2685"/>
                            <a:ext cx="585"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B76CF2" w:rsidRDefault="00B97BA8" w:rsidP="00884CCD">
                              <w:pPr>
                                <w:spacing w:before="0" w:after="0"/>
                                <w:rPr>
                                  <w:szCs w:val="24"/>
                                </w:rPr>
                              </w:pPr>
                              <w:r w:rsidRPr="00B76CF2">
                                <w:rPr>
                                  <w:szCs w:val="24"/>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244" style="position:absolute;left:0;text-align:left;margin-left:334.85pt;margin-top:34.85pt;width:120pt;height:122.3pt;z-index:251845632" coordorigin="4230,2655" coordsize="2977,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">
                <v:line id="Line 943" o:spid="_x0000_s1245" style="position:absolute;visibility:visible;mso-wrap-style:square" from="4755,5115" to="6630,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QETcMAAADbAAAADwAAAGRycy9kb3ducmV2LnhtbESP3YrCMBSE7xd8h3AE79ZUQaldo4ig&#10;iAiuP7C3Z5uzTbE5KU3U+vZGWPBymJlvmOm8tZW4UeNLxwoG/QQEce50yYWC82n1mYLwAVlj5ZgU&#10;PMjDfNb5mGKm3Z0PdDuGQkQI+wwVmBDqTEqfG7Lo+64mjt6fayyGKJtC6gbvEW4rOUySsbRYclww&#10;WNPSUH45Xq2C3/UufZiqnGzTYj/w7ffwZxKsUr1uu/gCEagN7/B/e6MVjMbw+h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kBE3DAAAA2wAAAA8AAAAAAAAAAAAA&#10;AAAAoQIAAGRycy9kb3ducmV2LnhtbFBLBQYAAAAABAAEAPkAAACRAwAAAAA=&#10;" strokeweight="1.5pt">
                  <v:stroke endarrow="classic"/>
                </v:line>
                <v:line id="Line 944" o:spid="_x0000_s1246" style="position:absolute;rotation:-90;visibility:visible;mso-wrap-style:square" from="5490,4020" to="7725,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SK7sQAAADbAAAADwAAAGRycy9kb3ducmV2LnhtbESPQWvCQBSE7wX/w/IEb7qxUi3RVbQi&#10;VCkF0xavz+wzCWbfhuxq4r93BaHHYWa+YWaL1pTiSrUrLCsYDiIQxKnVBWcKfn82/XcQziNrLC2T&#10;ghs5WMw7LzOMtW14T9fEZyJA2MWoIPe+iqV0aU4G3cBWxME72dqgD7LOpK6xCXBTytcoGkuDBYeF&#10;HCv6yCk9JxejYMW8/fNfx9E37pLRerdq7PiwVKrXbZdTEJ5a/x9+tj+1grcJPL6E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hIruxAAAANsAAAAPAAAAAAAAAAAA&#10;AAAAAKECAABkcnMvZG93bnJldi54bWxQSwUGAAAAAAQABAD5AAAAkgMAAAAA&#10;" strokeweight="1.5pt">
                  <v:stroke endarrow="classic"/>
                </v:line>
                <v:shape id="Text Box 945" o:spid="_x0000_s1247" type="#_x0000_t202" style="position:absolute;left:4975;top:4383;width:94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B97BA8" w:rsidRPr="00912C0F" w:rsidRDefault="00B97BA8" w:rsidP="00537DE4">
                        <w:r w:rsidRPr="00912C0F">
                          <w:t>30m</w:t>
                        </w:r>
                      </w:p>
                    </w:txbxContent>
                  </v:textbox>
                </v:shape>
                <v:shape id="Text Box 946" o:spid="_x0000_s1248" type="#_x0000_t202" style="position:absolute;left:5920;top:3327;width:960;height:7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B97BA8" w:rsidRPr="00912C0F" w:rsidRDefault="00B97BA8" w:rsidP="00537DE4">
                        <w:r w:rsidRPr="00912C0F">
                          <w:t>40m</w:t>
                        </w:r>
                      </w:p>
                    </w:txbxContent>
                  </v:textbox>
                </v:shape>
                <v:shape id="Text Box 947" o:spid="_x0000_s1249" type="#_x0000_t202" style="position:absolute;left:4230;top:4845;width:600;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B97BA8" w:rsidRPr="00912C0F" w:rsidRDefault="00B97BA8" w:rsidP="00884CCD">
                        <w:pPr>
                          <w:spacing w:before="0" w:after="0"/>
                        </w:pPr>
                        <w:r w:rsidRPr="00912C0F">
                          <w:t>X</w:t>
                        </w:r>
                      </w:p>
                    </w:txbxContent>
                  </v:textbox>
                </v:shape>
                <v:shape id="Text Box 948" o:spid="_x0000_s1250" type="#_x0000_t202" style="position:absolute;left:6540;top:4668;width:60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B97BA8" w:rsidRPr="00912C0F" w:rsidRDefault="00B97BA8" w:rsidP="00537DE4">
                        <w:r w:rsidRPr="00912C0F">
                          <w:t>Y</w:t>
                        </w:r>
                      </w:p>
                    </w:txbxContent>
                  </v:textbox>
                </v:shape>
                <v:shape id="Text Box 949" o:spid="_x0000_s1251" type="#_x0000_t202" style="position:absolute;left:6607;top:2655;width:600;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B97BA8" w:rsidRPr="00912C0F" w:rsidRDefault="00B97BA8" w:rsidP="00884CCD">
                        <w:pPr>
                          <w:spacing w:before="0" w:after="0"/>
                        </w:pPr>
                        <w:r w:rsidRPr="00912C0F">
                          <w:t>Z</w:t>
                        </w:r>
                      </w:p>
                    </w:txbxContent>
                  </v:textbox>
                </v:shape>
                <v:group id="Group 950" o:spid="_x0000_s1252" style="position:absolute;left:4575;top:3217;width:585;height:795" coordorigin="5895,3157" coordsize="585,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Line 951" o:spid="_x0000_s1253" style="position:absolute;visibility:visible;mso-wrap-style:square" from="5895,3591" to="6480,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a/MMAAADbAAAADwAAAGRycy9kb3ducmV2LnhtbESPQWvCQBSE7wX/w/KE3urGCqFEVxHB&#10;Kr2ZiuDtkX0mMdm3cXej6b/vCoUeh5n5hlmsBtOKOzlfW1YwnSQgiAuray4VHL+3bx8gfEDW2Fom&#10;BT/kYbUcvSww0/bBB7rnoRQRwj5DBVUIXSalLyoy6Ce2I47exTqDIUpXSu3wEeGmle9JkkqDNceF&#10;CjvaVFQ0eW8UnPqcz9dm61rsP3e7y+nW+NmXUq/jYT0HEWgI/+G/9l4rSFN4fo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GWvzDAAAA2wAAAA8AAAAAAAAAAAAA&#10;AAAAoQIAAGRycy9kb3ducmV2LnhtbFBLBQYAAAAABAAEAPkAAACRAwAAAAA=&#10;" strokeweight="1.5pt"/>
                  <v:line id="Line 952" o:spid="_x0000_s1254" style="position:absolute;rotation:-90;visibility:visible;mso-wrap-style:square" from="5752,3555" to="6547,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OCsQAAADbAAAADwAAAGRycy9kb3ducmV2LnhtbESPQWvCQBSE74L/YXlCb3VjCmlJXUWE&#10;FiuCmBZ6fWRfk2D2bdhdk7S/visIHoeZ+YZZrkfTip6cbywrWMwTEMSl1Q1XCr4+3x5fQPiArLG1&#10;TAp+ycN6NZ0sMdd24BP1RahEhLDPUUEdQpdL6cuaDPq57Yij92OdwRClq6R2OES4aWWaJJk02HBc&#10;qLGjbU3lubgYBR/7jt//rBuL8z6kx2L7/VQeWKmH2bh5BRFoDPfwrb3TCrJnuH6JP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04KxAAAANsAAAAPAAAAAAAAAAAA&#10;AAAAAKECAABkcnMvZG93bnJldi54bWxQSwUGAAAAAAQABAD5AAAAkgMAAAAA&#10;" strokeweight="2.5pt">
                    <v:stroke endarrow="classic"/>
                  </v:line>
                </v:group>
                <v:shape id="Text Box 953" o:spid="_x0000_s1255" type="#_x0000_t202" style="position:absolute;left:4575;top:2685;width:58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97BA8" w:rsidRPr="00B76CF2" w:rsidRDefault="00B97BA8" w:rsidP="00884CCD">
                        <w:pPr>
                          <w:spacing w:before="0" w:after="0"/>
                          <w:rPr>
                            <w:szCs w:val="24"/>
                          </w:rPr>
                        </w:pPr>
                        <w:r w:rsidRPr="00B76CF2">
                          <w:rPr>
                            <w:szCs w:val="24"/>
                          </w:rPr>
                          <w:t>N</w:t>
                        </w:r>
                      </w:p>
                    </w:txbxContent>
                  </v:textbox>
                </v:shape>
                <w10:wrap type="square"/>
              </v:group>
            </w:pict>
          </mc:Fallback>
        </mc:AlternateContent>
      </w:r>
      <w:r w:rsidR="00537DE4">
        <w:t>A car travels 50 km N and then returns 30 km S.  The whole journey takes 2 hours.</w:t>
      </w:r>
      <w:r w:rsidR="00537DE4">
        <w:br/>
        <w:t>Calculate</w:t>
      </w:r>
    </w:p>
    <w:p w:rsidR="00537DE4" w:rsidRDefault="00537DE4" w:rsidP="000F730D">
      <w:pPr>
        <w:pStyle w:val="ListParagraph"/>
        <w:numPr>
          <w:ilvl w:val="1"/>
          <w:numId w:val="55"/>
        </w:numPr>
      </w:pPr>
      <w:r>
        <w:t xml:space="preserve"> the distance travelled</w:t>
      </w:r>
    </w:p>
    <w:p w:rsidR="00537DE4" w:rsidRDefault="00537DE4" w:rsidP="000F730D">
      <w:pPr>
        <w:pStyle w:val="ListParagraph"/>
        <w:numPr>
          <w:ilvl w:val="1"/>
          <w:numId w:val="55"/>
        </w:numPr>
      </w:pPr>
      <w:r>
        <w:t xml:space="preserve"> the average speed</w:t>
      </w:r>
    </w:p>
    <w:p w:rsidR="00537DE4" w:rsidRDefault="00537DE4" w:rsidP="000F730D">
      <w:pPr>
        <w:pStyle w:val="ListParagraph"/>
        <w:numPr>
          <w:ilvl w:val="1"/>
          <w:numId w:val="55"/>
        </w:numPr>
      </w:pPr>
      <w:r>
        <w:t xml:space="preserve"> the displacement</w:t>
      </w:r>
    </w:p>
    <w:p w:rsidR="00537DE4" w:rsidRDefault="00537DE4" w:rsidP="000F730D">
      <w:pPr>
        <w:pStyle w:val="ListParagraph"/>
        <w:numPr>
          <w:ilvl w:val="1"/>
          <w:numId w:val="55"/>
        </w:numPr>
      </w:pPr>
      <w:r>
        <w:t xml:space="preserve"> the average velocity.</w:t>
      </w:r>
    </w:p>
    <w:p w:rsidR="00EC0FCA" w:rsidRDefault="00EC0FCA" w:rsidP="00EC0FCA">
      <w:pPr>
        <w:pStyle w:val="ListParagraph"/>
      </w:pPr>
    </w:p>
    <w:p w:rsidR="00EC0FCA" w:rsidRDefault="00537DE4" w:rsidP="000F730D">
      <w:pPr>
        <w:pStyle w:val="ListParagraph"/>
        <w:numPr>
          <w:ilvl w:val="0"/>
          <w:numId w:val="55"/>
        </w:numPr>
        <w:ind w:left="567" w:hanging="567"/>
      </w:pPr>
      <w:r w:rsidRPr="000B58AE">
        <w:t xml:space="preserve">A girl delivers newspapers to three houses, X, Y </w:t>
      </w:r>
      <w:r>
        <w:t xml:space="preserve">and Z, as shown in the diagram. </w:t>
      </w:r>
      <w:r w:rsidRPr="000B58AE">
        <w:t xml:space="preserve">She starts at X and walks directly from X to Y and then to Z. </w:t>
      </w:r>
    </w:p>
    <w:p w:rsidR="00EC0FCA" w:rsidRDefault="00537DE4" w:rsidP="000F730D">
      <w:pPr>
        <w:pStyle w:val="ListParagraph"/>
        <w:numPr>
          <w:ilvl w:val="1"/>
          <w:numId w:val="55"/>
        </w:numPr>
      </w:pPr>
      <w:r w:rsidRPr="000B58AE">
        <w:t xml:space="preserve">Calculate the total distance the girl walks. </w:t>
      </w:r>
    </w:p>
    <w:p w:rsidR="00EC0FCA" w:rsidRDefault="00537DE4" w:rsidP="000F730D">
      <w:pPr>
        <w:pStyle w:val="ListParagraph"/>
        <w:numPr>
          <w:ilvl w:val="1"/>
          <w:numId w:val="55"/>
        </w:numPr>
      </w:pPr>
      <w:r w:rsidRPr="000B58AE">
        <w:t xml:space="preserve">Calculate the girl’s final displacement from X. </w:t>
      </w:r>
    </w:p>
    <w:p w:rsidR="00EC0FCA" w:rsidRDefault="00537DE4" w:rsidP="000F730D">
      <w:pPr>
        <w:pStyle w:val="ListParagraph"/>
        <w:numPr>
          <w:ilvl w:val="1"/>
          <w:numId w:val="55"/>
        </w:numPr>
      </w:pPr>
      <w:r w:rsidRPr="000B58AE">
        <w:t xml:space="preserve">The girl walks at a steady speed of 1 m s </w:t>
      </w:r>
      <w:r w:rsidRPr="00EC0FCA">
        <w:rPr>
          <w:position w:val="8"/>
          <w:vertAlign w:val="superscript"/>
        </w:rPr>
        <w:t>−1</w:t>
      </w:r>
      <w:r w:rsidRPr="000B58AE">
        <w:t xml:space="preserve">. </w:t>
      </w:r>
    </w:p>
    <w:p w:rsidR="00EC0FCA" w:rsidRDefault="00537DE4" w:rsidP="000F730D">
      <w:pPr>
        <w:pStyle w:val="ListParagraph"/>
        <w:numPr>
          <w:ilvl w:val="2"/>
          <w:numId w:val="55"/>
        </w:numPr>
      </w:pPr>
      <w:r w:rsidRPr="000B58AE">
        <w:t xml:space="preserve">Calculate the time she takes to get from X to Z. </w:t>
      </w:r>
    </w:p>
    <w:p w:rsidR="00537DE4" w:rsidRPr="000B58AE" w:rsidRDefault="00537DE4" w:rsidP="000F730D">
      <w:pPr>
        <w:pStyle w:val="ListParagraph"/>
        <w:numPr>
          <w:ilvl w:val="2"/>
          <w:numId w:val="55"/>
        </w:numPr>
      </w:pPr>
      <w:r w:rsidRPr="000B58AE">
        <w:t xml:space="preserve">Calculate her resultant velocity. </w:t>
      </w:r>
    </w:p>
    <w:p w:rsidR="00537DE4" w:rsidRDefault="008F77C6" w:rsidP="000F730D">
      <w:pPr>
        <w:pStyle w:val="ListParagraph"/>
        <w:numPr>
          <w:ilvl w:val="0"/>
          <w:numId w:val="55"/>
        </w:numPr>
        <w:ind w:left="567" w:hanging="567"/>
      </w:pPr>
      <w:r>
        <w:lastRenderedPageBreak/>
        <w:t>Determine</w:t>
      </w:r>
      <w:r w:rsidR="00537DE4">
        <w:t xml:space="preserve"> the resultant force in the following cases:</w:t>
      </w:r>
      <w:r w:rsidR="00537DE4">
        <w:br/>
      </w:r>
      <w:r w:rsidR="0043411B">
        <w:rPr>
          <w:noProof/>
          <w:lang w:eastAsia="en-GB"/>
        </w:rPr>
        <w:drawing>
          <wp:inline distT="0" distB="0" distL="0" distR="0" wp14:anchorId="633B8A0E" wp14:editId="7E2C17B2">
            <wp:extent cx="5476875" cy="1247775"/>
            <wp:effectExtent l="0" t="0" r="0" b="0"/>
            <wp:docPr id="4804" name="Picture 4804"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28"/>
                    <pic:cNvPicPr>
                      <a:picLocks noChangeAspect="1" noChangeArrowheads="1"/>
                    </pic:cNvPicPr>
                  </pic:nvPicPr>
                  <pic:blipFill>
                    <a:blip r:embed="rId115">
                      <a:extLst>
                        <a:ext uri="{28A0092B-C50C-407E-A947-70E740481C1C}">
                          <a14:useLocalDpi xmlns:a14="http://schemas.microsoft.com/office/drawing/2010/main" val="0"/>
                        </a:ext>
                      </a:extLst>
                    </a:blip>
                    <a:srcRect t="59084"/>
                    <a:stretch>
                      <a:fillRect/>
                    </a:stretch>
                  </pic:blipFill>
                  <pic:spPr bwMode="auto">
                    <a:xfrm>
                      <a:off x="0" y="0"/>
                      <a:ext cx="5476875" cy="1247775"/>
                    </a:xfrm>
                    <a:prstGeom prst="rect">
                      <a:avLst/>
                    </a:prstGeom>
                    <a:noFill/>
                    <a:ln>
                      <a:noFill/>
                    </a:ln>
                  </pic:spPr>
                </pic:pic>
              </a:graphicData>
            </a:graphic>
          </wp:inline>
        </w:drawing>
      </w:r>
    </w:p>
    <w:p w:rsidR="00537DE4" w:rsidRDefault="00537DE4" w:rsidP="000F730D">
      <w:pPr>
        <w:pStyle w:val="ListParagraph"/>
        <w:numPr>
          <w:ilvl w:val="0"/>
          <w:numId w:val="55"/>
        </w:numPr>
        <w:ind w:left="567" w:hanging="567"/>
      </w:pPr>
      <w:r>
        <w:t>An aircraft has a maximum speed of 1000 km h</w:t>
      </w:r>
      <w:r w:rsidRPr="003339C1">
        <w:rPr>
          <w:vertAlign w:val="superscript"/>
        </w:rPr>
        <w:t>-1</w:t>
      </w:r>
      <w:r>
        <w:t>.</w:t>
      </w:r>
      <w:r>
        <w:br/>
        <w:t>If it is flying north into a headwind speed 100 km h</w:t>
      </w:r>
      <w:r w:rsidRPr="003339C1">
        <w:rPr>
          <w:vertAlign w:val="superscript"/>
        </w:rPr>
        <w:t>-1</w:t>
      </w:r>
      <w:r>
        <w:t xml:space="preserve"> </w:t>
      </w:r>
      <w:r w:rsidR="00F905C2">
        <w:t>Determine</w:t>
      </w:r>
      <w:r>
        <w:t xml:space="preserve"> the m</w:t>
      </w:r>
      <w:r w:rsidR="008F77C6">
        <w:t>aximum velocity of the aircraft.</w:t>
      </w:r>
    </w:p>
    <w:p w:rsidR="00537DE4" w:rsidRDefault="00537DE4" w:rsidP="008F77C6">
      <w:pPr>
        <w:pStyle w:val="ListParagraph"/>
        <w:ind w:left="567" w:hanging="567"/>
      </w:pPr>
    </w:p>
    <w:p w:rsidR="00537DE4" w:rsidRDefault="00537DE4" w:rsidP="000F730D">
      <w:pPr>
        <w:pStyle w:val="ListParagraph"/>
        <w:numPr>
          <w:ilvl w:val="0"/>
          <w:numId w:val="55"/>
        </w:numPr>
        <w:ind w:left="567" w:hanging="567"/>
      </w:pPr>
      <w:r>
        <w:t>A model aircraft is flying north with a velocity of 24 m s</w:t>
      </w:r>
      <w:r w:rsidRPr="003339C1">
        <w:rPr>
          <w:vertAlign w:val="superscript"/>
        </w:rPr>
        <w:t>-1</w:t>
      </w:r>
      <w:r w:rsidR="00363AF7">
        <w:t xml:space="preserve">. </w:t>
      </w:r>
      <w:r>
        <w:t>A wind is blowing from west to east at 10 m s</w:t>
      </w:r>
      <w:r w:rsidRPr="003339C1">
        <w:rPr>
          <w:vertAlign w:val="superscript"/>
        </w:rPr>
        <w:t>-1</w:t>
      </w:r>
      <w:r w:rsidR="008F77C6">
        <w:t xml:space="preserve">. </w:t>
      </w:r>
      <w:r w:rsidR="00F905C2">
        <w:t>Determine</w:t>
      </w:r>
      <w:r>
        <w:t xml:space="preserve"> the resultant velocity of the plane</w:t>
      </w:r>
      <w:r w:rsidR="008F77C6">
        <w:t>.</w:t>
      </w:r>
    </w:p>
    <w:p w:rsidR="00537DE4" w:rsidRDefault="00537DE4" w:rsidP="008F77C6">
      <w:pPr>
        <w:pStyle w:val="ListParagraph"/>
        <w:ind w:left="567" w:hanging="567"/>
      </w:pPr>
    </w:p>
    <w:p w:rsidR="00537DE4" w:rsidRDefault="00537DE4" w:rsidP="000F730D">
      <w:pPr>
        <w:pStyle w:val="ListParagraph"/>
        <w:numPr>
          <w:ilvl w:val="0"/>
          <w:numId w:val="55"/>
        </w:numPr>
        <w:ind w:left="567" w:hanging="567"/>
      </w:pPr>
      <w:r>
        <w:t>An aircraft pilot wishes to fly north at 800 km h</w:t>
      </w:r>
      <w:r w:rsidRPr="003339C1">
        <w:rPr>
          <w:vertAlign w:val="superscript"/>
        </w:rPr>
        <w:t>-1</w:t>
      </w:r>
      <w:r>
        <w:t xml:space="preserve">.  </w:t>
      </w:r>
      <w:r w:rsidR="005E5670">
        <w:t>A wind is blowing at 80 km </w:t>
      </w:r>
      <w:r>
        <w:t>h</w:t>
      </w:r>
      <w:r w:rsidR="005E5670">
        <w:t> </w:t>
      </w:r>
      <w:r w:rsidR="005E5670">
        <w:rPr>
          <w:vertAlign w:val="superscript"/>
        </w:rPr>
        <w:t xml:space="preserve">-1 </w:t>
      </w:r>
      <w:r>
        <w:t xml:space="preserve">from west to east. </w:t>
      </w:r>
      <w:r w:rsidR="005E5670">
        <w:t>Determine the speed</w:t>
      </w:r>
      <w:r>
        <w:t xml:space="preserve"> and course he</w:t>
      </w:r>
      <w:r w:rsidR="005E5670">
        <w:t xml:space="preserve"> must</w:t>
      </w:r>
      <w:r>
        <w:t xml:space="preserve"> select in order to fly the desired course</w:t>
      </w:r>
      <w:r w:rsidR="008F77C6">
        <w:t>.</w:t>
      </w:r>
    </w:p>
    <w:p w:rsidR="00537DE4" w:rsidRDefault="00537DE4" w:rsidP="00537DE4">
      <w:pPr>
        <w:pStyle w:val="ListParagraph"/>
      </w:pPr>
    </w:p>
    <w:p w:rsidR="00537DE4" w:rsidRDefault="00537DE4" w:rsidP="000F730D">
      <w:pPr>
        <w:pStyle w:val="ListParagraph"/>
        <w:numPr>
          <w:ilvl w:val="0"/>
          <w:numId w:val="55"/>
        </w:numPr>
        <w:ind w:left="567" w:hanging="567"/>
      </w:pPr>
      <w:r>
        <w:t>State what is meant by a vector quantity and scalar quantity.</w:t>
      </w:r>
      <w:r>
        <w:br/>
        <w:t>Give two examples of each.</w:t>
      </w:r>
    </w:p>
    <w:p w:rsidR="00537DE4" w:rsidRDefault="00537DE4" w:rsidP="00537DE4">
      <w:pPr>
        <w:pStyle w:val="ListParagraph"/>
      </w:pPr>
    </w:p>
    <w:p w:rsidR="00537DE4" w:rsidRDefault="00537DE4" w:rsidP="000F730D">
      <w:pPr>
        <w:pStyle w:val="ListParagraph"/>
        <w:numPr>
          <w:ilvl w:val="0"/>
          <w:numId w:val="55"/>
        </w:numPr>
        <w:ind w:left="567" w:hanging="567"/>
      </w:pPr>
      <w:r>
        <w:t>Find the average speed and average velocity of the following.</w:t>
      </w:r>
      <w:r>
        <w:br/>
        <w:t>An orienteer who runs 5 km due South, 4 km due West and then 2 km North in 1 hour.</w:t>
      </w:r>
    </w:p>
    <w:p w:rsidR="00537DE4" w:rsidRDefault="00537DE4" w:rsidP="00537DE4">
      <w:pPr>
        <w:pStyle w:val="ListParagraph"/>
      </w:pPr>
    </w:p>
    <w:p w:rsidR="00537DE4" w:rsidRDefault="00537DE4" w:rsidP="000F730D">
      <w:pPr>
        <w:pStyle w:val="ListParagraph"/>
        <w:numPr>
          <w:ilvl w:val="0"/>
          <w:numId w:val="55"/>
        </w:numPr>
        <w:ind w:left="567" w:hanging="567"/>
      </w:pPr>
      <w:r>
        <w:t>A ship is sailing East at 4 m s</w:t>
      </w:r>
      <w:r w:rsidRPr="003339C1">
        <w:rPr>
          <w:vertAlign w:val="superscript"/>
        </w:rPr>
        <w:t>-1</w:t>
      </w:r>
      <w:r>
        <w:t>.  A passenger walks due North at 2 m s</w:t>
      </w:r>
      <w:r w:rsidRPr="003339C1">
        <w:rPr>
          <w:vertAlign w:val="superscript"/>
        </w:rPr>
        <w:t>-1</w:t>
      </w:r>
      <w:r>
        <w:t>.</w:t>
      </w:r>
      <w:r>
        <w:br/>
      </w:r>
      <w:r w:rsidR="00F905C2">
        <w:t>Determine</w:t>
      </w:r>
      <w:r>
        <w:t xml:space="preserve"> the resultant velocity of the passenger relative to the sea?</w:t>
      </w:r>
      <w:r>
        <w:br/>
        <w:t>(Use both s</w:t>
      </w:r>
      <w:r w:rsidR="00884CCD">
        <w:t>cale drawing and trigonometry).</w:t>
      </w:r>
    </w:p>
    <w:p w:rsidR="00537DE4" w:rsidRDefault="00537DE4" w:rsidP="00537DE4">
      <w:pPr>
        <w:pStyle w:val="ListParagraph"/>
      </w:pPr>
    </w:p>
    <w:p w:rsidR="00537DE4" w:rsidRDefault="00537DE4" w:rsidP="000F730D">
      <w:pPr>
        <w:pStyle w:val="ListParagraph"/>
        <w:numPr>
          <w:ilvl w:val="0"/>
          <w:numId w:val="55"/>
        </w:numPr>
        <w:ind w:left="567" w:hanging="567"/>
      </w:pPr>
      <w:r>
        <w:t>A man pulls a garden roller with a maxi</w:t>
      </w:r>
      <w:r w:rsidR="00A9173B">
        <w:t>mum force of 50 N.</w:t>
      </w:r>
    </w:p>
    <w:p w:rsidR="00274E43" w:rsidRDefault="006D2516" w:rsidP="000F730D">
      <w:pPr>
        <w:pStyle w:val="ListParagraph"/>
        <w:numPr>
          <w:ilvl w:val="1"/>
          <w:numId w:val="39"/>
        </w:numPr>
        <w:tabs>
          <w:tab w:val="left" w:pos="993"/>
          <w:tab w:val="left" w:pos="1134"/>
        </w:tabs>
        <w:ind w:hanging="153"/>
      </w:pPr>
      <w:r>
        <w:rPr>
          <w:noProof/>
          <w:lang w:eastAsia="en-GB"/>
        </w:rPr>
        <w:drawing>
          <wp:anchor distT="0" distB="0" distL="114300" distR="114300" simplePos="0" relativeHeight="251847680" behindDoc="1" locked="0" layoutInCell="1" allowOverlap="1" wp14:anchorId="649608B3" wp14:editId="6AD8A32D">
            <wp:simplePos x="0" y="0"/>
            <wp:positionH relativeFrom="column">
              <wp:posOffset>3248660</wp:posOffset>
            </wp:positionH>
            <wp:positionV relativeFrom="paragraph">
              <wp:posOffset>223520</wp:posOffset>
            </wp:positionV>
            <wp:extent cx="2771775" cy="763270"/>
            <wp:effectExtent l="0" t="0" r="0" b="0"/>
            <wp:wrapSquare wrapText="bothSides"/>
            <wp:docPr id="54" name="Picture 54"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2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71775"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00537DE4">
        <w:t>Find hi</w:t>
      </w:r>
      <w:r w:rsidR="00274E43">
        <w:t>s effective horizontal force.</w:t>
      </w:r>
    </w:p>
    <w:p w:rsidR="00537DE4" w:rsidRDefault="00537DE4" w:rsidP="000F730D">
      <w:pPr>
        <w:pStyle w:val="ListParagraph"/>
        <w:numPr>
          <w:ilvl w:val="1"/>
          <w:numId w:val="39"/>
        </w:numPr>
        <w:tabs>
          <w:tab w:val="left" w:pos="993"/>
        </w:tabs>
        <w:ind w:hanging="153"/>
      </w:pPr>
      <w:r>
        <w:t xml:space="preserve">Without changing the force applied, explain how he could increase this effective force. </w:t>
      </w:r>
    </w:p>
    <w:p w:rsidR="00274E43" w:rsidRDefault="00274E43" w:rsidP="00700F5D">
      <w:pPr>
        <w:pStyle w:val="ListParagraph"/>
        <w:ind w:left="360"/>
      </w:pPr>
    </w:p>
    <w:p w:rsidR="00C22ABA" w:rsidRDefault="00537DE4" w:rsidP="000F730D">
      <w:pPr>
        <w:pStyle w:val="ListParagraph"/>
        <w:numPr>
          <w:ilvl w:val="0"/>
          <w:numId w:val="55"/>
        </w:numPr>
        <w:spacing w:before="0" w:after="0"/>
        <w:ind w:left="284" w:hanging="284"/>
      </w:pPr>
      <w:r>
        <w:rPr>
          <w:noProof/>
          <w:lang w:eastAsia="en-GB"/>
        </w:rPr>
        <mc:AlternateContent>
          <mc:Choice Requires="wps">
            <w:drawing>
              <wp:anchor distT="0" distB="0" distL="114300" distR="114300" simplePos="0" relativeHeight="251844608" behindDoc="0" locked="0" layoutInCell="0" allowOverlap="1" wp14:anchorId="4590D782" wp14:editId="60A85E15">
                <wp:simplePos x="0" y="0"/>
                <wp:positionH relativeFrom="column">
                  <wp:posOffset>356235</wp:posOffset>
                </wp:positionH>
                <wp:positionV relativeFrom="paragraph">
                  <wp:posOffset>472440</wp:posOffset>
                </wp:positionV>
                <wp:extent cx="914400" cy="365760"/>
                <wp:effectExtent l="0" t="0" r="0" b="0"/>
                <wp:wrapNone/>
                <wp:docPr id="47" name="Text Box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jc w:val="center"/>
                            </w:pPr>
                            <w:proofErr w:type="gramStart"/>
                            <w:r>
                              <w:t>barg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3" o:spid="_x0000_s1256" type="#_x0000_t202" style="position:absolute;left:0;text-align:left;margin-left:28.05pt;margin-top:37.2pt;width:1in;height:28.8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" o:allowincell="f" filled="f" stroked="f">
                <v:textbox>
                  <w:txbxContent>
                    <w:p w:rsidR="00B97BA8" w:rsidRDefault="00B97BA8" w:rsidP="00537DE4">
                      <w:pPr>
                        <w:jc w:val="center"/>
                      </w:pPr>
                      <w:r>
                        <w:t>barge</w:t>
                      </w:r>
                    </w:p>
                  </w:txbxContent>
                </v:textbox>
              </v:shape>
            </w:pict>
          </mc:Fallback>
        </mc:AlternateContent>
      </w:r>
      <w:r>
        <w:t>A barge is dragged along a canal as shown below.</w:t>
      </w:r>
      <w:r>
        <w:br/>
      </w:r>
    </w:p>
    <w:p w:rsidR="00537DE4" w:rsidRDefault="00D228C9" w:rsidP="00C22ABA">
      <w:pPr>
        <w:pStyle w:val="ListParagraph"/>
        <w:spacing w:before="0" w:after="0"/>
        <w:ind w:left="284"/>
      </w:pPr>
      <w:r>
        <w:rPr>
          <w:noProof/>
          <w:lang w:eastAsia="en-GB"/>
        </w:rPr>
        <w:drawing>
          <wp:anchor distT="0" distB="0" distL="114300" distR="114300" simplePos="0" relativeHeight="252037120" behindDoc="0" locked="0" layoutInCell="1" allowOverlap="1" wp14:anchorId="045927A4" wp14:editId="6B5272E0">
            <wp:simplePos x="0" y="0"/>
            <wp:positionH relativeFrom="column">
              <wp:posOffset>183515</wp:posOffset>
            </wp:positionH>
            <wp:positionV relativeFrom="paragraph">
              <wp:posOffset>78740</wp:posOffset>
            </wp:positionV>
            <wp:extent cx="3061970" cy="1020445"/>
            <wp:effectExtent l="0" t="0" r="0" b="8255"/>
            <wp:wrapSquare wrapText="bothSides"/>
            <wp:docPr id="55" name="Picture 55"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61970" cy="1020445"/>
                    </a:xfrm>
                    <a:prstGeom prst="rect">
                      <a:avLst/>
                    </a:prstGeom>
                    <a:noFill/>
                    <a:ln>
                      <a:noFill/>
                    </a:ln>
                  </pic:spPr>
                </pic:pic>
              </a:graphicData>
            </a:graphic>
            <wp14:sizeRelH relativeFrom="page">
              <wp14:pctWidth>0</wp14:pctWidth>
            </wp14:sizeRelH>
            <wp14:sizeRelV relativeFrom="page">
              <wp14:pctHeight>0</wp14:pctHeight>
            </wp14:sizeRelV>
          </wp:anchor>
        </w:drawing>
      </w:r>
      <w:r>
        <w:t>Calculate</w:t>
      </w:r>
      <w:r w:rsidR="00537DE4">
        <w:t xml:space="preserve"> the component of </w:t>
      </w:r>
      <w:r>
        <w:t>the force parallel to the canal.</w:t>
      </w:r>
    </w:p>
    <w:p w:rsidR="00C22ABA" w:rsidRDefault="00C22ABA" w:rsidP="00C22ABA">
      <w:pPr>
        <w:pStyle w:val="ListParagraph"/>
        <w:spacing w:before="0" w:after="0"/>
        <w:ind w:left="284"/>
      </w:pPr>
    </w:p>
    <w:p w:rsidR="00C22ABA" w:rsidRDefault="00C22ABA" w:rsidP="00C22ABA">
      <w:pPr>
        <w:pStyle w:val="ListParagraph"/>
        <w:spacing w:before="0" w:after="0"/>
        <w:ind w:left="284"/>
      </w:pPr>
    </w:p>
    <w:p w:rsidR="00274E43" w:rsidRDefault="00274E43" w:rsidP="00C22ABA">
      <w:pPr>
        <w:pStyle w:val="ListParagraph"/>
        <w:spacing w:before="0" w:after="0"/>
        <w:ind w:left="284"/>
      </w:pPr>
    </w:p>
    <w:p w:rsidR="00274E43" w:rsidRDefault="00274E43" w:rsidP="00C22ABA">
      <w:pPr>
        <w:pStyle w:val="ListParagraph"/>
        <w:spacing w:before="0" w:after="0"/>
        <w:ind w:left="284"/>
      </w:pPr>
    </w:p>
    <w:p w:rsidR="00C22ABA" w:rsidRDefault="00C22ABA" w:rsidP="00C22ABA">
      <w:pPr>
        <w:pStyle w:val="ListParagraph"/>
        <w:spacing w:before="0" w:after="0"/>
        <w:ind w:left="284"/>
      </w:pPr>
    </w:p>
    <w:p w:rsidR="006D2516" w:rsidRDefault="006D2516" w:rsidP="00C22ABA">
      <w:pPr>
        <w:pStyle w:val="ListParagraph"/>
        <w:spacing w:before="0" w:after="0"/>
        <w:ind w:left="284"/>
      </w:pPr>
    </w:p>
    <w:p w:rsidR="00537DE4" w:rsidRDefault="00537DE4" w:rsidP="000F730D">
      <w:pPr>
        <w:pStyle w:val="ListParagraph"/>
        <w:numPr>
          <w:ilvl w:val="0"/>
          <w:numId w:val="55"/>
        </w:numPr>
        <w:tabs>
          <w:tab w:val="left" w:pos="567"/>
        </w:tabs>
        <w:ind w:left="567" w:hanging="567"/>
      </w:pPr>
      <w:r>
        <w:lastRenderedPageBreak/>
        <w:t>A toy train of mass 0.2 kg, is given a push of 10 N at an angle of 30</w:t>
      </w:r>
      <w:r w:rsidRPr="00C94A31">
        <w:rPr>
          <w:vertAlign w:val="superscript"/>
        </w:rPr>
        <w:t>0</w:t>
      </w:r>
      <w:r>
        <w:t xml:space="preserve"> to the rails.</w:t>
      </w:r>
      <w:r w:rsidR="00274E43">
        <w:t xml:space="preserve"> </w:t>
      </w:r>
      <w:r>
        <w:t xml:space="preserve">Calculate </w:t>
      </w:r>
    </w:p>
    <w:p w:rsidR="00537DE4" w:rsidRDefault="00537DE4" w:rsidP="006D2516">
      <w:pPr>
        <w:pStyle w:val="ListParagraph"/>
        <w:tabs>
          <w:tab w:val="left" w:pos="567"/>
        </w:tabs>
        <w:ind w:left="567" w:hanging="141"/>
      </w:pPr>
      <w:r>
        <w:t>a) the component of force along the rails</w:t>
      </w:r>
    </w:p>
    <w:p w:rsidR="00537DE4" w:rsidRDefault="00537DE4" w:rsidP="006D2516">
      <w:pPr>
        <w:pStyle w:val="ListParagraph"/>
        <w:tabs>
          <w:tab w:val="left" w:pos="567"/>
        </w:tabs>
        <w:ind w:left="567" w:hanging="141"/>
      </w:pPr>
      <w:r>
        <w:t>b) the</w:t>
      </w:r>
      <w:r w:rsidRPr="00C94A31">
        <w:t xml:space="preserve"> </w:t>
      </w:r>
      <w:r>
        <w:t>acceleration of the train</w:t>
      </w:r>
      <w:r w:rsidR="009C560F">
        <w:t>.</w:t>
      </w:r>
    </w:p>
    <w:p w:rsidR="00537DE4" w:rsidRDefault="00537DE4" w:rsidP="00537DE4">
      <w:pPr>
        <w:pStyle w:val="ListParagraph"/>
      </w:pPr>
    </w:p>
    <w:p w:rsidR="00537DE4" w:rsidRDefault="00537DE4" w:rsidP="000F730D">
      <w:pPr>
        <w:pStyle w:val="ListParagraph"/>
        <w:numPr>
          <w:ilvl w:val="0"/>
          <w:numId w:val="55"/>
        </w:numPr>
        <w:ind w:left="567" w:hanging="567"/>
      </w:pPr>
      <w:r>
        <w:t>A football is kicked up at an angle of 70</w:t>
      </w:r>
      <w:r w:rsidRPr="00C94A31">
        <w:rPr>
          <w:vertAlign w:val="superscript"/>
        </w:rPr>
        <w:t>0</w:t>
      </w:r>
      <w:r>
        <w:t xml:space="preserve"> at 15 m s</w:t>
      </w:r>
      <w:r w:rsidRPr="00C94A31">
        <w:rPr>
          <w:vertAlign w:val="superscript"/>
        </w:rPr>
        <w:t>-1</w:t>
      </w:r>
      <w:r>
        <w:t>.</w:t>
      </w:r>
      <w:r>
        <w:br/>
        <w:t xml:space="preserve">Calculate </w:t>
      </w:r>
    </w:p>
    <w:p w:rsidR="00537DE4" w:rsidRDefault="00537DE4" w:rsidP="000F730D">
      <w:pPr>
        <w:pStyle w:val="ListParagraph"/>
        <w:numPr>
          <w:ilvl w:val="1"/>
          <w:numId w:val="40"/>
        </w:numPr>
        <w:tabs>
          <w:tab w:val="left" w:pos="851"/>
        </w:tabs>
        <w:ind w:hanging="153"/>
      </w:pPr>
      <w:r>
        <w:t>the horizontal component of the velocity</w:t>
      </w:r>
    </w:p>
    <w:p w:rsidR="00884CCD" w:rsidRDefault="00537DE4" w:rsidP="000F730D">
      <w:pPr>
        <w:pStyle w:val="ListParagraph"/>
        <w:numPr>
          <w:ilvl w:val="1"/>
          <w:numId w:val="40"/>
        </w:numPr>
        <w:tabs>
          <w:tab w:val="left" w:pos="851"/>
        </w:tabs>
        <w:ind w:hanging="153"/>
      </w:pPr>
      <w:r>
        <w:t>the ver</w:t>
      </w:r>
      <w:r w:rsidR="009C560F">
        <w:t>tical component of the velocity.</w:t>
      </w:r>
    </w:p>
    <w:p w:rsidR="00537DE4" w:rsidRPr="00487516" w:rsidRDefault="00537DE4" w:rsidP="009E7586">
      <w:pPr>
        <w:pStyle w:val="Heading2"/>
      </w:pPr>
      <w:bookmarkStart w:id="50" w:name="_Toc516416395"/>
      <w:r>
        <w:t>T</w:t>
      </w:r>
      <w:r w:rsidRPr="00487516">
        <w:t>he Equations of Motion</w:t>
      </w:r>
      <w:bookmarkEnd w:id="50"/>
    </w:p>
    <w:p w:rsidR="00537DE4" w:rsidRPr="004F535A" w:rsidRDefault="00537DE4" w:rsidP="00537DE4">
      <w:pPr>
        <w:ind w:left="142"/>
      </w:pPr>
      <w:r w:rsidRPr="004F535A">
        <w:t>There are “lots” of equations of motion that you need to know for this course and some that it is helpful to know. For all equations you are expected to know and define the terms.</w:t>
      </w:r>
    </w:p>
    <w:p w:rsidR="00537DE4" w:rsidRPr="004F535A" w:rsidRDefault="00537DE4" w:rsidP="009C560F">
      <w:pPr>
        <w:spacing w:before="120" w:after="120"/>
        <w:ind w:left="142"/>
        <w:jc w:val="center"/>
      </w:pPr>
      <w:r w:rsidRPr="004F535A">
        <w:t>s = displacement</w:t>
      </w:r>
      <w:r w:rsidR="004205C5">
        <w:t xml:space="preserve">,  </w:t>
      </w:r>
      <w:r w:rsidRPr="004F535A">
        <w:t>u = initial velocity</w:t>
      </w:r>
      <w:r w:rsidR="004205C5">
        <w:t>, v</w:t>
      </w:r>
      <w:r w:rsidR="009C560F">
        <w:t xml:space="preserve"> = final velocity  </w:t>
      </w:r>
      <w:r w:rsidRPr="004F535A">
        <w:t>a = acceleration</w:t>
      </w:r>
      <w:r w:rsidR="004205C5">
        <w:t xml:space="preserve">, </w:t>
      </w:r>
      <w:r w:rsidRPr="004F535A">
        <w:t>t = time</w:t>
      </w:r>
    </w:p>
    <w:p w:rsidR="00537DE4" w:rsidRPr="004F535A" w:rsidRDefault="00537DE4" w:rsidP="00537DE4">
      <w:pPr>
        <w:spacing w:before="120" w:after="120"/>
        <w:ind w:left="142"/>
        <w:jc w:val="center"/>
      </w:pPr>
      <w:r w:rsidRPr="004F535A">
        <w:rPr>
          <w:vertAlign w:val="subscript"/>
        </w:rPr>
        <w:t xml:space="preserve">h </w:t>
      </w:r>
      <w:r w:rsidRPr="004F535A">
        <w:t>= horizontal</w:t>
      </w:r>
      <w:r w:rsidR="004205C5">
        <w:t xml:space="preserve">,  </w:t>
      </w:r>
      <w:r w:rsidRPr="004F535A">
        <w:rPr>
          <w:vertAlign w:val="subscript"/>
        </w:rPr>
        <w:t xml:space="preserve">v </w:t>
      </w:r>
      <w:r w:rsidRPr="004F535A">
        <w:t>= vertical</w:t>
      </w:r>
    </w:p>
    <w:tbl>
      <w:tblPr>
        <w:tblStyle w:val="TableGrid"/>
        <w:tblW w:w="0" w:type="auto"/>
        <w:tblInd w:w="142" w:type="dxa"/>
        <w:tblLook w:val="04A0" w:firstRow="1" w:lastRow="0" w:firstColumn="1" w:lastColumn="0" w:noHBand="0" w:noVBand="1"/>
      </w:tblPr>
      <w:tblGrid>
        <w:gridCol w:w="6378"/>
        <w:gridCol w:w="2768"/>
      </w:tblGrid>
      <w:tr w:rsidR="00346261" w:rsidTr="00346261">
        <w:tc>
          <w:tcPr>
            <w:tcW w:w="4644" w:type="dxa"/>
          </w:tcPr>
          <w:p w:rsidR="00346261" w:rsidRDefault="00346261" w:rsidP="00346261">
            <w:pPr>
              <w:spacing w:before="120"/>
              <w:ind w:left="142"/>
            </w:pPr>
            <w:r>
              <w:t>Vital equations</w:t>
            </w:r>
          </w:p>
        </w:tc>
        <w:tc>
          <w:tcPr>
            <w:tcW w:w="4644" w:type="dxa"/>
          </w:tcPr>
          <w:p w:rsidR="00346261" w:rsidRDefault="00346261" w:rsidP="00346261">
            <w:pPr>
              <w:spacing w:before="120"/>
              <w:ind w:left="142"/>
            </w:pPr>
            <w:r>
              <w:t>Helpful Equations</w:t>
            </w:r>
          </w:p>
        </w:tc>
      </w:tr>
      <w:tr w:rsidR="00346261" w:rsidTr="00346261">
        <w:tc>
          <w:tcPr>
            <w:tcW w:w="4644" w:type="dxa"/>
          </w:tcPr>
          <w:p w:rsidR="00346261" w:rsidRDefault="00346261" w:rsidP="00884CCD">
            <w:pPr>
              <w:spacing w:before="0"/>
            </w:pPr>
            <w:r w:rsidRPr="004F535A">
              <w:rPr>
                <w:position w:val="-136"/>
              </w:rPr>
              <w:object w:dxaOrig="8140" w:dyaOrig="2799">
                <v:shape id="_x0000_i1045" type="#_x0000_t75" style="width:308.8pt;height:105.6pt" o:ole="">
                  <v:imagedata r:id="rId118" o:title=""/>
                </v:shape>
                <o:OLEObject Type="Embed" ProgID="Equation.DSMT4" ShapeID="_x0000_i1045" DrawAspect="Content" ObjectID="_1590163772" r:id="rId119"/>
              </w:object>
            </w:r>
          </w:p>
        </w:tc>
        <w:tc>
          <w:tcPr>
            <w:tcW w:w="4644" w:type="dxa"/>
          </w:tcPr>
          <w:p w:rsidR="00346261" w:rsidRDefault="00346261" w:rsidP="00884CCD">
            <w:pPr>
              <w:spacing w:before="0"/>
            </w:pPr>
            <w:r w:rsidRPr="004F535A">
              <w:rPr>
                <w:position w:val="-12"/>
              </w:rPr>
              <w:object w:dxaOrig="1680" w:dyaOrig="420">
                <v:shape id="_x0000_i1046" type="#_x0000_t75" style="width:83.2pt;height:20.8pt" o:ole="">
                  <v:imagedata r:id="rId120" o:title=""/>
                </v:shape>
                <o:OLEObject Type="Embed" ProgID="Equation.DSMT4" ShapeID="_x0000_i1046" DrawAspect="Content" ObjectID="_1590163773" r:id="rId121"/>
              </w:object>
            </w:r>
            <w:r>
              <w:rPr>
                <w:rFonts w:ascii="Comic Sans MS" w:hAnsi="Comic Sans MS"/>
                <w:bCs/>
                <w:color w:val="993366"/>
                <w:position w:val="-60"/>
              </w:rPr>
              <w:object w:dxaOrig="1719" w:dyaOrig="1320">
                <v:shape id="_x0000_i1047" type="#_x0000_t75" style="width:75.2pt;height:57.6pt" o:ole="">
                  <v:imagedata r:id="rId122" o:title=""/>
                </v:shape>
                <o:OLEObject Type="Embed" ProgID="Equation.DSMT4" ShapeID="_x0000_i1047" DrawAspect="Content" ObjectID="_1590163774" r:id="rId123"/>
              </w:object>
            </w:r>
          </w:p>
        </w:tc>
      </w:tr>
    </w:tbl>
    <w:p w:rsidR="00537DE4" w:rsidRDefault="00537DE4" w:rsidP="00884CCD">
      <w:pPr>
        <w:widowControl w:val="0"/>
        <w:spacing w:before="0" w:after="0"/>
        <w:ind w:left="142"/>
        <w:jc w:val="center"/>
        <w:rPr>
          <w:rFonts w:ascii="Comic Sans MS" w:hAnsi="Comic Sans MS"/>
          <w:bCs/>
          <w:color w:val="993366"/>
        </w:rPr>
      </w:pPr>
    </w:p>
    <w:p w:rsidR="00A9173B" w:rsidRDefault="00A9173B" w:rsidP="00884CCD">
      <w:pPr>
        <w:widowControl w:val="0"/>
        <w:spacing w:before="0" w:after="0"/>
        <w:ind w:left="142"/>
        <w:jc w:val="center"/>
        <w:rPr>
          <w:rFonts w:ascii="Comic Sans MS" w:hAnsi="Comic Sans MS"/>
          <w:bCs/>
          <w:color w:val="993366"/>
        </w:rPr>
      </w:pPr>
    </w:p>
    <w:p w:rsidR="00537DE4" w:rsidRPr="00092887" w:rsidRDefault="00537DE4" w:rsidP="00884CCD">
      <w:pPr>
        <w:pStyle w:val="Heading2"/>
        <w:spacing w:before="0"/>
      </w:pPr>
      <w:bookmarkStart w:id="51" w:name="_Toc516416396"/>
      <w:r w:rsidRPr="00092887">
        <w:t>Proving the first Equation of Motion</w:t>
      </w:r>
      <w:bookmarkEnd w:id="51"/>
    </w:p>
    <w:p w:rsidR="00537DE4" w:rsidRDefault="00537DE4" w:rsidP="00884CCD">
      <w:pPr>
        <w:spacing w:before="0" w:after="0"/>
        <w:jc w:val="center"/>
      </w:pPr>
      <w:r>
        <w:object w:dxaOrig="1260" w:dyaOrig="300">
          <v:shape id="_x0000_i1048" type="#_x0000_t75" style="width:64pt;height:14.4pt" o:ole="">
            <v:imagedata r:id="rId124" o:title=""/>
          </v:shape>
          <o:OLEObject Type="Embed" ProgID="Equation.DSMT4" ShapeID="_x0000_i1048" DrawAspect="Content" ObjectID="_1590163775" r:id="rId125"/>
        </w:object>
      </w:r>
    </w:p>
    <w:p w:rsidR="00537DE4" w:rsidRDefault="00537DE4" w:rsidP="00537DE4">
      <w:r>
        <w:t>This equation comes from the definition of acceleration</w:t>
      </w:r>
    </w:p>
    <w:p w:rsidR="00537DE4" w:rsidRDefault="00537DE4" w:rsidP="00537DE4">
      <w:r>
        <w:t>“acceleration is the rate of change of velocity”</w:t>
      </w:r>
    </w:p>
    <w:p w:rsidR="00C54E19" w:rsidRDefault="005F054D" w:rsidP="00537DE4">
      <w:pPr>
        <w:jc w:val="center"/>
      </w:pPr>
      <w:r>
        <w:rPr>
          <w:position w:val="-108"/>
        </w:rPr>
        <w:object w:dxaOrig="7300" w:dyaOrig="3140">
          <v:shape id="_x0000_i1049" type="#_x0000_t75" style="width:286.4pt;height:123.2pt" o:ole="">
            <v:imagedata r:id="rId126" o:title=""/>
          </v:shape>
          <o:OLEObject Type="Embed" ProgID="Equation.DSMT4" ShapeID="_x0000_i1049" DrawAspect="Content" ObjectID="_1590163776" r:id="rId127"/>
        </w:object>
      </w:r>
    </w:p>
    <w:p w:rsidR="00C54E19" w:rsidRDefault="00C54E19">
      <w:r>
        <w:br w:type="page"/>
      </w:r>
    </w:p>
    <w:p w:rsidR="00537DE4" w:rsidRPr="00487516" w:rsidRDefault="00537DE4" w:rsidP="009E7586">
      <w:pPr>
        <w:pStyle w:val="Heading2"/>
      </w:pPr>
      <w:bookmarkStart w:id="52" w:name="_Toc516416397"/>
      <w:r w:rsidRPr="00487516">
        <w:lastRenderedPageBreak/>
        <w:t>Proving the second Equation of Motion</w:t>
      </w:r>
      <w:bookmarkEnd w:id="52"/>
    </w:p>
    <w:p w:rsidR="00537DE4" w:rsidRDefault="00537DE4" w:rsidP="00537DE4">
      <w:pPr>
        <w:jc w:val="center"/>
        <w:rPr>
          <w:u w:val="wavyDouble" w:color="FFFF00"/>
        </w:rPr>
      </w:pPr>
      <w:r>
        <w:object w:dxaOrig="1719" w:dyaOrig="420">
          <v:shape id="_x0000_i1050" type="#_x0000_t75" style="width:86.4pt;height:20.8pt" o:ole="">
            <v:imagedata r:id="rId128" o:title=""/>
          </v:shape>
          <o:OLEObject Type="Embed" ProgID="Equation.DSMT4" ShapeID="_x0000_i1050" DrawAspect="Content" ObjectID="_1590163777" r:id="rId129"/>
        </w:object>
      </w:r>
    </w:p>
    <w:p w:rsidR="00537DE4" w:rsidRPr="00143256" w:rsidRDefault="00537DE4" w:rsidP="00537DE4">
      <w:pPr>
        <w:rPr>
          <w:rFonts w:ascii="Comic Sans MS" w:hAnsi="Comic Sans MS"/>
        </w:rPr>
      </w:pPr>
      <w:r w:rsidRPr="00143256">
        <w:rPr>
          <w:rFonts w:ascii="Comic Sans MS" w:hAnsi="Comic Sans MS"/>
        </w:rPr>
        <w:t>This equation comes from the fact  that displacement is the area under a velocity time graph.</w:t>
      </w:r>
    </w:p>
    <w:p w:rsidR="00537DE4" w:rsidRDefault="00F07E15" w:rsidP="00537DE4">
      <w:pPr>
        <w:rPr>
          <w:color w:val="0000FF"/>
        </w:rPr>
      </w:pPr>
      <w:r>
        <w:rPr>
          <w:noProof/>
          <w:color w:val="0000FF"/>
          <w:sz w:val="16"/>
          <w:szCs w:val="16"/>
          <w:lang w:eastAsia="en-GB"/>
        </w:rPr>
        <mc:AlternateContent>
          <mc:Choice Requires="wpg">
            <w:drawing>
              <wp:anchor distT="0" distB="0" distL="114300" distR="114300" simplePos="0" relativeHeight="252033024" behindDoc="0" locked="0" layoutInCell="1" allowOverlap="1" wp14:anchorId="26574320" wp14:editId="7CB6E29C">
                <wp:simplePos x="0" y="0"/>
                <wp:positionH relativeFrom="column">
                  <wp:posOffset>2833370</wp:posOffset>
                </wp:positionH>
                <wp:positionV relativeFrom="paragraph">
                  <wp:posOffset>62865</wp:posOffset>
                </wp:positionV>
                <wp:extent cx="2872105" cy="2133600"/>
                <wp:effectExtent l="0" t="0" r="61595" b="0"/>
                <wp:wrapNone/>
                <wp:docPr id="4808" name="Group 4808"/>
                <wp:cNvGraphicFramePr/>
                <a:graphic xmlns:a="http://schemas.openxmlformats.org/drawingml/2006/main">
                  <a:graphicData uri="http://schemas.microsoft.com/office/word/2010/wordprocessingGroup">
                    <wpg:wgp>
                      <wpg:cNvGrpSpPr/>
                      <wpg:grpSpPr>
                        <a:xfrm>
                          <a:off x="0" y="0"/>
                          <a:ext cx="2872105" cy="2133600"/>
                          <a:chOff x="0" y="0"/>
                          <a:chExt cx="2872105" cy="2133600"/>
                        </a:xfrm>
                      </wpg:grpSpPr>
                      <wps:wsp>
                        <wps:cNvPr id="48226" name="Line 478"/>
                        <wps:cNvCnPr/>
                        <wps:spPr bwMode="auto">
                          <a:xfrm>
                            <a:off x="581025" y="295275"/>
                            <a:ext cx="1844589"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807" name="Group 4807"/>
                        <wpg:cNvGrpSpPr/>
                        <wpg:grpSpPr>
                          <a:xfrm>
                            <a:off x="0" y="0"/>
                            <a:ext cx="2872105" cy="2133600"/>
                            <a:chOff x="0" y="0"/>
                            <a:chExt cx="2872105" cy="2133600"/>
                          </a:xfrm>
                        </wpg:grpSpPr>
                        <wpg:grpSp>
                          <wpg:cNvPr id="644" name="Group 470"/>
                          <wpg:cNvGrpSpPr>
                            <a:grpSpLocks/>
                          </wpg:cNvGrpSpPr>
                          <wpg:grpSpPr bwMode="auto">
                            <a:xfrm>
                              <a:off x="0" y="0"/>
                              <a:ext cx="2872105" cy="2057400"/>
                              <a:chOff x="699" y="8233"/>
                              <a:chExt cx="4650" cy="4368"/>
                            </a:xfrm>
                          </wpg:grpSpPr>
                          <wpg:grpSp>
                            <wpg:cNvPr id="645" name="Group 471"/>
                            <wpg:cNvGrpSpPr>
                              <a:grpSpLocks/>
                            </wpg:cNvGrpSpPr>
                            <wpg:grpSpPr bwMode="auto">
                              <a:xfrm>
                                <a:off x="699" y="8324"/>
                                <a:ext cx="4650" cy="4277"/>
                                <a:chOff x="699" y="8324"/>
                                <a:chExt cx="4650" cy="4277"/>
                              </a:xfrm>
                            </wpg:grpSpPr>
                            <wpg:grpSp>
                              <wpg:cNvPr id="646" name="Group 472"/>
                              <wpg:cNvGrpSpPr>
                                <a:grpSpLocks/>
                              </wpg:cNvGrpSpPr>
                              <wpg:grpSpPr bwMode="auto">
                                <a:xfrm>
                                  <a:off x="1084" y="8324"/>
                                  <a:ext cx="4265" cy="4277"/>
                                  <a:chOff x="658" y="10505"/>
                                  <a:chExt cx="4265" cy="4277"/>
                                </a:xfrm>
                              </wpg:grpSpPr>
                              <wpg:grpSp>
                                <wpg:cNvPr id="647" name="Group 473"/>
                                <wpg:cNvGrpSpPr>
                                  <a:grpSpLocks/>
                                </wpg:cNvGrpSpPr>
                                <wpg:grpSpPr bwMode="auto">
                                  <a:xfrm>
                                    <a:off x="658" y="10505"/>
                                    <a:ext cx="4265" cy="3977"/>
                                    <a:chOff x="658" y="10505"/>
                                    <a:chExt cx="4265" cy="3977"/>
                                  </a:xfrm>
                                </wpg:grpSpPr>
                                <wpg:grpSp>
                                  <wpg:cNvPr id="648" name="Group 474"/>
                                  <wpg:cNvGrpSpPr>
                                    <a:grpSpLocks/>
                                  </wpg:cNvGrpSpPr>
                                  <wpg:grpSpPr bwMode="auto">
                                    <a:xfrm>
                                      <a:off x="658" y="10505"/>
                                      <a:ext cx="4265" cy="3977"/>
                                      <a:chOff x="658" y="10505"/>
                                      <a:chExt cx="4265" cy="3977"/>
                                    </a:xfrm>
                                  </wpg:grpSpPr>
                                  <wps:wsp>
                                    <wps:cNvPr id="649" name="Line 475"/>
                                    <wps:cNvCnPr/>
                                    <wps:spPr bwMode="auto">
                                      <a:xfrm flipH="1" flipV="1">
                                        <a:off x="1179" y="10505"/>
                                        <a:ext cx="14" cy="39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476"/>
                                    <wps:cNvCnPr/>
                                    <wps:spPr bwMode="auto">
                                      <a:xfrm>
                                        <a:off x="658" y="14222"/>
                                        <a:ext cx="4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Line 477"/>
                                    <wps:cNvCnPr/>
                                    <wps:spPr bwMode="auto">
                                      <a:xfrm flipV="1">
                                        <a:off x="1220" y="11041"/>
                                        <a:ext cx="2987" cy="23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652" name="Line 478"/>
                                  <wps:cNvCnPr/>
                                  <wps:spPr bwMode="auto">
                                    <a:xfrm>
                                      <a:off x="1234" y="13385"/>
                                      <a:ext cx="2973"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 name="Line 479"/>
                                  <wps:cNvCnPr/>
                                  <wps:spPr bwMode="auto">
                                    <a:xfrm flipH="1">
                                      <a:off x="4207" y="11041"/>
                                      <a:ext cx="0" cy="3194"/>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54" name="Text Box 480"/>
                                <wps:cNvSpPr txBox="1">
                                  <a:spLocks noChangeArrowheads="1"/>
                                </wps:cNvSpPr>
                                <wps:spPr bwMode="auto">
                                  <a:xfrm>
                                    <a:off x="2699" y="14028"/>
                                    <a:ext cx="1508" cy="75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BodyText1"/>
                                      </w:pPr>
                                      <w:proofErr w:type="gramStart"/>
                                      <w:r>
                                        <w:t>time</w:t>
                                      </w:r>
                                      <w:proofErr w:type="gramEnd"/>
                                      <w:r>
                                        <w:t xml:space="preserve"> (s)</w:t>
                                      </w:r>
                                    </w:p>
                                  </w:txbxContent>
                                </wps:txbx>
                                <wps:bodyPr rot="0" vert="horz" wrap="square" lIns="91440" tIns="45720" rIns="91440" bIns="45720" anchor="t" anchorCtr="0" upright="1">
                                  <a:noAutofit/>
                                </wps:bodyPr>
                              </wps:wsp>
                            </wpg:grpSp>
                            <wps:wsp>
                              <wps:cNvPr id="655" name="Text Box 481"/>
                              <wps:cNvSpPr txBox="1">
                                <a:spLocks noChangeArrowheads="1"/>
                              </wps:cNvSpPr>
                              <wps:spPr bwMode="auto">
                                <a:xfrm>
                                  <a:off x="699" y="8698"/>
                                  <a:ext cx="780" cy="2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4205C5">
                                    <w:pPr>
                                      <w:spacing w:before="0" w:after="0"/>
                                    </w:pPr>
                                    <w:proofErr w:type="gramStart"/>
                                    <w:r>
                                      <w:t>velocity</w:t>
                                    </w:r>
                                    <w:proofErr w:type="gramEnd"/>
                                    <w:r>
                                      <w:t xml:space="preserve"> (ms</w:t>
                                    </w:r>
                                    <w:r>
                                      <w:rPr>
                                        <w:vertAlign w:val="superscript"/>
                                      </w:rPr>
                                      <w:t>-1</w:t>
                                    </w:r>
                                    <w:r>
                                      <w:t>)</w:t>
                                    </w:r>
                                  </w:p>
                                </w:txbxContent>
                              </wps:txbx>
                              <wps:bodyPr rot="0" vert="vert270" wrap="square" lIns="91440" tIns="45720" rIns="91440" bIns="45720" anchor="t" anchorCtr="0" upright="1">
                                <a:noAutofit/>
                              </wps:bodyPr>
                            </wps:wsp>
                          </wpg:grpSp>
                          <wps:wsp>
                            <wps:cNvPr id="656" name="Text Box 482"/>
                            <wps:cNvSpPr txBox="1">
                              <a:spLocks noChangeArrowheads="1"/>
                            </wps:cNvSpPr>
                            <wps:spPr bwMode="auto">
                              <a:xfrm>
                                <a:off x="1207" y="8233"/>
                                <a:ext cx="64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rPr>
                                      <w:color w:val="0000FF"/>
                                    </w:rPr>
                                  </w:pPr>
                                  <w:proofErr w:type="gramStart"/>
                                  <w:r>
                                    <w:rPr>
                                      <w:color w:val="0000FF"/>
                                    </w:rPr>
                                    <w:t>v</w:t>
                                  </w:r>
                                  <w:proofErr w:type="gramEnd"/>
                                </w:p>
                              </w:txbxContent>
                            </wps:txbx>
                            <wps:bodyPr rot="0" vert="horz" wrap="square" lIns="91440" tIns="45720" rIns="91440" bIns="45720" anchor="t" anchorCtr="0" upright="1">
                              <a:noAutofit/>
                            </wps:bodyPr>
                          </wps:wsp>
                          <wps:wsp>
                            <wps:cNvPr id="657" name="Text Box 483"/>
                            <wps:cNvSpPr txBox="1">
                              <a:spLocks noChangeArrowheads="1"/>
                            </wps:cNvSpPr>
                            <wps:spPr bwMode="auto">
                              <a:xfrm>
                                <a:off x="1135" y="10794"/>
                                <a:ext cx="535" cy="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rPr>
                                      <w:color w:val="0000FF"/>
                                    </w:rPr>
                                  </w:pPr>
                                  <w:proofErr w:type="gramStart"/>
                                  <w:r>
                                    <w:rPr>
                                      <w:color w:val="0000FF"/>
                                    </w:rPr>
                                    <w:t>u</w:t>
                                  </w:r>
                                  <w:proofErr w:type="gramEnd"/>
                                </w:p>
                              </w:txbxContent>
                            </wps:txbx>
                            <wps:bodyPr rot="0" vert="horz" wrap="square" lIns="91440" tIns="45720" rIns="91440" bIns="45720" anchor="t" anchorCtr="0" upright="1">
                              <a:noAutofit/>
                            </wps:bodyPr>
                          </wps:wsp>
                          <wps:wsp>
                            <wps:cNvPr id="658" name="Text Box 484"/>
                            <wps:cNvSpPr txBox="1">
                              <a:spLocks noChangeArrowheads="1"/>
                            </wps:cNvSpPr>
                            <wps:spPr bwMode="auto">
                              <a:xfrm>
                                <a:off x="4485" y="12041"/>
                                <a:ext cx="864" cy="5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4205C5" w:rsidRDefault="00B97BA8" w:rsidP="004205C5">
                                  <w:pPr>
                                    <w:spacing w:before="0" w:after="0"/>
                                    <w:rPr>
                                      <w:b/>
                                      <w:color w:val="0000FF"/>
                                    </w:rPr>
                                  </w:pPr>
                                  <w:proofErr w:type="gramStart"/>
                                  <w:r w:rsidRPr="004205C5">
                                    <w:rPr>
                                      <w:b/>
                                      <w:color w:val="0000FF"/>
                                    </w:rPr>
                                    <w:t>t</w:t>
                                  </w:r>
                                  <w:proofErr w:type="gramEnd"/>
                                </w:p>
                              </w:txbxContent>
                            </wps:txbx>
                            <wps:bodyPr rot="0" vert="horz" wrap="square" lIns="91440" tIns="45720" rIns="91440" bIns="45720" anchor="t" anchorCtr="0" upright="1">
                              <a:noAutofit/>
                            </wps:bodyPr>
                          </wps:wsp>
                        </wpg:grpSp>
                        <wps:wsp>
                          <wps:cNvPr id="4806" name="Text Box 2"/>
                          <wps:cNvSpPr txBox="1">
                            <a:spLocks noChangeArrowheads="1"/>
                          </wps:cNvSpPr>
                          <wps:spPr bwMode="auto">
                            <a:xfrm>
                              <a:off x="314325" y="1781175"/>
                              <a:ext cx="361619" cy="352425"/>
                            </a:xfrm>
                            <a:prstGeom prst="rect">
                              <a:avLst/>
                            </a:prstGeom>
                            <a:noFill/>
                            <a:ln w="9525">
                              <a:noFill/>
                              <a:miter lim="800000"/>
                              <a:headEnd/>
                              <a:tailEnd/>
                            </a:ln>
                          </wps:spPr>
                          <wps:txbx>
                            <w:txbxContent>
                              <w:p w:rsidR="00B97BA8" w:rsidRDefault="00B97BA8" w:rsidP="0043411B">
                                <w:pPr>
                                  <w:spacing w:before="0" w:after="0"/>
                                </w:pPr>
                                <w:r>
                                  <w:t>0</w:t>
                                </w:r>
                              </w:p>
                            </w:txbxContent>
                          </wps:txbx>
                          <wps:bodyPr rot="0" vert="horz" wrap="square" lIns="91440" tIns="45720" rIns="91440" bIns="45720" anchor="t" anchorCtr="0">
                            <a:noAutofit/>
                          </wps:bodyPr>
                        </wps:wsp>
                      </wpg:grpSp>
                    </wpg:wgp>
                  </a:graphicData>
                </a:graphic>
              </wp:anchor>
            </w:drawing>
          </mc:Choice>
          <mc:Fallback>
            <w:pict>
              <v:group id="Group 4808" o:spid="_x0000_s1257" style="position:absolute;margin-left:223.1pt;margin-top:4.95pt;width:226.15pt;height:168pt;z-index:252033024" coordsize="28721,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">
                <v:line id="Line 478" o:spid="_x0000_s1258" style="position:absolute;visibility:visible;mso-wrap-style:square" from="5810,2952" to="24256,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ZY0MYAAADeAAAADwAAAGRycy9kb3ducmV2LnhtbESPT2vCQBTE70K/w/IKvemmQUJIXaWU&#10;Kj0p/mnx+Mg+s6HZtzG7avz2riB4HGbmN8xk1ttGnKnztWMF76MEBHHpdM2Vgt12PsxB+ICssXFM&#10;Cq7kYTZ9GUyw0O7CazpvQiUihH2BCkwIbSGlLw1Z9CPXEkfv4DqLIcqukrrDS4TbRqZJkkmLNccF&#10;gy19GSr/NyerwP7+Ncdx6b4rm+2X+WFv6sWqV+rttf/8ABGoD8/wo/2jFYzzNM3gfid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GWNDGAAAA3gAAAA8AAAAAAAAA&#10;AAAAAAAAoQIAAGRycy9kb3ducmV2LnhtbFBLBQYAAAAABAAEAPkAAACUAwAAAAA=&#10;" strokeweight="2.25pt">
                  <v:stroke dashstyle="1 1" endcap="round"/>
                </v:line>
                <v:group id="Group 4807" o:spid="_x0000_s1259" style="position:absolute;width:28721;height:21336" coordsize="28721,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MvF8cAAADdAAAADwAAAGRycy9kb3ducmV2LnhtbESPT2vCQBTE74LfYXlC&#10;b3UTazWkriKi0oMUqoXS2yP78gezb0N2TeK37xYKHoeZ+Q2z2gymFh21rrKsIJ5GIIgzqysuFHxd&#10;Ds8JCOeRNdaWScGdHGzW49EKU217/qTu7AsRIOxSVFB636RSuqwkg25qG+Lg5bY16INsC6lb7APc&#10;1HIWRQtpsOKwUGJDu5Ky6/lmFBx77Lcv8b47XfPd/efy+vF9ikmpp8mwfQPhafCP8H/7XSuYJ9ES&#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dMvF8cAAADd&#10;AAAADwAAAAAAAAAAAAAAAACqAgAAZHJzL2Rvd25yZXYueG1sUEsFBgAAAAAEAAQA+gAAAJ4DAAAA&#10;AA==&#10;">
                  <v:group id="Group 470" o:spid="_x0000_s1260" style="position:absolute;width:28721;height:20574" coordorigin="699,8233" coordsize="4650,4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o+sYAAADcAAAADwAAAGRycy9kb3ducmV2LnhtbESPT2vCQBTE7wW/w/IK&#10;3uommoqkriJSpQcpNBFKb4/sMwlm34bsNn++fbdQ6HGYmd8w2/1oGtFT52rLCuJFBIK4sLrmUsE1&#10;Pz1tQDiPrLGxTAomcrDfzR62mGo78Af1mS9FgLBLUUHlfZtK6YqKDLqFbYmDd7OdQR9kV0rd4RDg&#10;ppHLKFpLgzWHhQpbOlZU3LNvo+A84HBYxa/95X47Tl/58/vnJSal5o/j4QWEp9H/h//ab1rBOk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j6xgAAANwA&#10;AAAPAAAAAAAAAAAAAAAAAKoCAABkcnMvZG93bnJldi54bWxQSwUGAAAAAAQABAD6AAAAnQMAAAAA&#10;">
                    <v:group id="Group 471" o:spid="_x0000_s1261" style="position:absolute;left:699;top:8324;width:4650;height:4277" coordorigin="699,8324" coordsize="4650,4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group id="_x0000_s1262" style="position:absolute;left:1084;top:8324;width:4265;height:4277" coordorigin="658,10505" coordsize="4265,4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group id="Group 473" o:spid="_x0000_s1263" style="position:absolute;left:658;top:10505;width:4265;height:3977" coordorigin="658,10505" coordsize="4265,3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group id="Group 474" o:spid="_x0000_s1264" style="position:absolute;left:658;top:10505;width:4265;height:3977" coordorigin="658,10505" coordsize="4265,3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line id="Line 475" o:spid="_x0000_s1265" style="position:absolute;flip:x y;visibility:visible;mso-wrap-style:square" from="1179,10505" to="1193,1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3a8cUAAADcAAAADwAAAGRycy9kb3ducmV2LnhtbESPQWvCQBSE7wX/w/IEb3WjlKDRVUQQ&#10;evCiLe31JfvMRrNvk+wa47/vFgo9DjPzDbPeDrYWPXW+cqxgNk1AEBdOV1wq+Pw4vC5A+ICssXZM&#10;Cp7kYbsZvawx0+7BJ+rPoRQRwj5DBSaEJpPSF4Ys+qlriKN3cZ3FEGVXSt3hI8JtLedJkkqLFccF&#10;gw3tDRW3890q6PP77Pp1PN18/t0u84Vp98c2VWoyHnYrEIGG8B/+a79rBenbEn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3a8cUAAADcAAAADwAAAAAAAAAA&#10;AAAAAAChAgAAZHJzL2Rvd25yZXYueG1sUEsFBgAAAAAEAAQA+QAAAJMDAAAAAA==&#10;">
                              <v:stroke endarrow="block"/>
                            </v:line>
                            <v:line id="Line 476" o:spid="_x0000_s1266" style="position:absolute;visibility:visible;mso-wrap-style:square" from="658,14222" to="4923,1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yMsIAAADcAAAADwAAAGRycy9kb3ducmV2LnhtbERPy2oCMRTdC/5DuEJ3mrFQH6NRpEOh&#10;i1rwgevr5DoZnNwMk3RM/75ZCF0eznu9jbYRPXW+dqxgOslAEJdO11wpOJ8+xgsQPiBrbByTgl/y&#10;sN0MB2vMtXvwgfpjqEQKYZ+jAhNCm0vpS0MW/cS1xIm7uc5iSLCrpO7wkcJtI1+zbCYt1pwaDLb0&#10;bqi8H3+sgrkpDnIui6/Td9HX02Xcx8t1qdTLKO5WIALF8C9+uj+1gtlb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gyMsIAAADcAAAADwAAAAAAAAAAAAAA&#10;AAChAgAAZHJzL2Rvd25yZXYueG1sUEsFBgAAAAAEAAQA+QAAAJADAAAAAA==&#10;">
                              <v:stroke endarrow="block"/>
                            </v:line>
                            <v:line id="Line 477" o:spid="_x0000_s1267" style="position:absolute;flip:y;visibility:visible;mso-wrap-style:square" from="1220,11041" to="4207,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923cQAAADcAAAADwAAAGRycy9kb3ducmV2LnhtbESPT2vCQBTE7wW/w/KEXopuFColuopI&#10;Cx5tTAVvj+zLH8y+DdmNSb59VxA8DjPzG2azG0wt7tS6yrKCxTwCQZxZXXGhID3/zL5AOI+ssbZM&#10;CkZysNtO3jYYa9vzL90TX4gAYRejgtL7JpbSZSUZdHPbEAcvt61BH2RbSN1iH+CmlssoWkmDFYeF&#10;Ehs6lJTdks4oSGSajvntml2+uTfj36k7dfmHUu/TYb8G4Wnwr/CzfdQKVp8LeJwJR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bdxAAAANwAAAAPAAAAAAAAAAAA&#10;AAAAAKECAABkcnMvZG93bnJldi54bWxQSwUGAAAAAAQABAD5AAAAkgMAAAAA&#10;" strokecolor="blue" strokeweight="1.5pt"/>
                          </v:group>
                          <v:line id="Line 478" o:spid="_x0000_s1268" style="position:absolute;visibility:visible;mso-wrap-style:square" from="1234,13385" to="4207,1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2x58QAAADcAAAADwAAAGRycy9kb3ducmV2LnhtbESPT2vCQBTE74LfYXmCN90oGkLqKkWq&#10;9GTxX/H4yD6zodm3aXar6bfvFgSPw8z8hlmsOluLG7W+cqxgMk5AEBdOV1wqOB03owyED8gaa8ek&#10;4Jc8rJb93gJz7e68p9shlCJC2OeowITQ5FL6wpBFP3YNcfSurrUYomxLqVu8R7it5TRJUmmx4rhg&#10;sKG1oeLr8GMV2PNn/T0r3Ftp08suu15Mtf3olBoOutcXEIG68Aw/2u9aQTqfwv+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jbHnxAAAANwAAAAPAAAAAAAAAAAA&#10;AAAAAKECAABkcnMvZG93bnJldi54bWxQSwUGAAAAAAQABAD5AAAAkgMAAAAA&#10;" strokeweight="2.25pt">
                            <v:stroke dashstyle="1 1" endcap="round"/>
                          </v:line>
                          <v:line id="Line 479" o:spid="_x0000_s1269" style="position:absolute;flip:x;visibility:visible;mso-wrap-style:square" from="4207,11041" to="4207,1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zrRcMAAADcAAAADwAAAGRycy9kb3ducmV2LnhtbESPQWvCQBSE7wX/w/KE3pqNlgSJriKi&#10;2Fup5uLtkX0mwd23Ibua+O/dQqHHYWa+YVab0RrxoN63jhXMkhQEceV0y7WC8nz4WIDwAVmjcUwK&#10;nuRhs568rbDQbuAfepxCLSKEfYEKmhC6QkpfNWTRJ64jjt7V9RZDlH0tdY9DhFsj52maS4stx4UG&#10;O9o1VN1Od6vgkuXS7Q7X47cvzaW6LYzftzOl3qfjdgki0Bj+w3/tL60gzz7h90w8An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s60XDAAAA3AAAAA8AAAAAAAAAAAAA&#10;AAAAoQIAAGRycy9kb3ducmV2LnhtbFBLBQYAAAAABAAEAPkAAACRAwAAAAA=&#10;" strokeweight="2.25pt">
                            <v:stroke dashstyle="1 1" endcap="round"/>
                          </v:line>
                        </v:group>
                        <v:shape id="Text Box 480" o:spid="_x0000_s1270" type="#_x0000_t202" style="position:absolute;left:2699;top:14028;width:1508;height: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B97BA8" w:rsidRDefault="00B97BA8" w:rsidP="00537DE4">
                                <w:pPr>
                                  <w:pStyle w:val="BodyText1"/>
                                </w:pPr>
                                <w:r>
                                  <w:t>time (s)</w:t>
                                </w:r>
                              </w:p>
                            </w:txbxContent>
                          </v:textbox>
                        </v:shape>
                      </v:group>
                      <v:shape id="Text Box 481" o:spid="_x0000_s1271" type="#_x0000_t202" style="position:absolute;left:699;top:8698;width:780;height:2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08QA&#10;AADcAAAADwAAAGRycy9kb3ducmV2LnhtbESPQWvCQBSE70L/w/IEb7pRMUjqGmyhUCgI1dDzI/vM&#10;xmTfhuw2pv313YLgcZiZb5hdPtpWDNT72rGC5SIBQVw6XXOloDi/zbcgfEDW2DomBT/kId8/TXaY&#10;aXfjTxpOoRIRwj5DBSaELpPSl4Ys+oXriKN3cb3FEGVfSd3jLcJtK1dJkkqLNccFgx29Giqb07dV&#10;MCS/RblGJz+O17RoDmb1Mhy/lJpNx8MziEBjeITv7XetIN1s4P9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svtPEAAAA3AAAAA8AAAAAAAAAAAAAAAAAmAIAAGRycy9k&#10;b3ducmV2LnhtbFBLBQYAAAAABAAEAPUAAACJAwAAAAA=&#10;" stroked="f">
                        <v:textbox style="layout-flow:vertical;mso-layout-flow-alt:bottom-to-top">
                          <w:txbxContent>
                            <w:p w:rsidR="00B97BA8" w:rsidRDefault="00B97BA8" w:rsidP="004205C5">
                              <w:pPr>
                                <w:spacing w:before="0" w:after="0"/>
                              </w:pPr>
                              <w:r>
                                <w:t>velocity (ms</w:t>
                              </w:r>
                              <w:r>
                                <w:rPr>
                                  <w:vertAlign w:val="superscript"/>
                                </w:rPr>
                                <w:t>-1</w:t>
                              </w:r>
                              <w:r>
                                <w:t>)</w:t>
                              </w:r>
                            </w:p>
                          </w:txbxContent>
                        </v:textbox>
                      </v:shape>
                    </v:group>
                    <v:shape id="Text Box 482" o:spid="_x0000_s1272" type="#_x0000_t202" style="position:absolute;left:1207;top:8233;width:646;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d8MA&#10;AADcAAAADwAAAGRycy9kb3ducmV2LnhtbESPT4vCMBTE74LfITzBm01WtOx2jSLKgidF9w/s7dE8&#10;27LNS2mytn57Iwgeh5n5DbNY9bYWF2p95VjDS6JAEOfOVFxo+Pr8mLyC8AHZYO2YNFzJw2o5HCww&#10;M67jI11OoRARwj5DDWUITSalz0uy6BPXEEfv7FqLIcq2kKbFLsJtLadKpdJixXGhxIY2JeV/p3+r&#10;4Xt//v2ZqUOxtf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Ad8MAAADcAAAADwAAAAAAAAAAAAAAAACYAgAAZHJzL2Rv&#10;d25yZXYueG1sUEsFBgAAAAAEAAQA9QAAAIgDAAAAAA==&#10;" filled="f" stroked="f">
                      <v:textbox>
                        <w:txbxContent>
                          <w:p w:rsidR="00B97BA8" w:rsidRDefault="00B97BA8" w:rsidP="00537DE4">
                            <w:pPr>
                              <w:rPr>
                                <w:color w:val="0000FF"/>
                              </w:rPr>
                            </w:pPr>
                            <w:r>
                              <w:rPr>
                                <w:color w:val="0000FF"/>
                              </w:rPr>
                              <w:t>v</w:t>
                            </w:r>
                          </w:p>
                        </w:txbxContent>
                      </v:textbox>
                    </v:shape>
                    <v:shape id="Text Box 483" o:spid="_x0000_s1273" type="#_x0000_t202" style="position:absolute;left:1135;top:10794;width:53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B97BA8" w:rsidRDefault="00B97BA8" w:rsidP="00537DE4">
                            <w:pPr>
                              <w:rPr>
                                <w:color w:val="0000FF"/>
                              </w:rPr>
                            </w:pPr>
                            <w:r>
                              <w:rPr>
                                <w:color w:val="0000FF"/>
                              </w:rPr>
                              <w:t>u</w:t>
                            </w:r>
                          </w:p>
                        </w:txbxContent>
                      </v:textbox>
                    </v:shape>
                    <v:shape id="Text Box 484" o:spid="_x0000_s1274" type="#_x0000_t202" style="position:absolute;left:4485;top:12041;width:864;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B97BA8" w:rsidRPr="004205C5" w:rsidRDefault="00B97BA8" w:rsidP="004205C5">
                            <w:pPr>
                              <w:spacing w:before="0" w:after="0"/>
                              <w:rPr>
                                <w:b/>
                                <w:color w:val="0000FF"/>
                              </w:rPr>
                            </w:pPr>
                            <w:r w:rsidRPr="004205C5">
                              <w:rPr>
                                <w:b/>
                                <w:color w:val="0000FF"/>
                              </w:rPr>
                              <w:t>t</w:t>
                            </w:r>
                          </w:p>
                        </w:txbxContent>
                      </v:textbox>
                    </v:shape>
                  </v:group>
                  <v:shape id="_x0000_s1275" type="#_x0000_t202" style="position:absolute;left:3143;top:17811;width:3616;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yExMUA&#10;AADdAAAADwAAAGRycy9kb3ducmV2LnhtbESPQWvCQBSE70L/w/IKveluiw2augliKfSkGFuht0f2&#10;mYRm34bs1sR/3xUEj8PMfMOs8tG24ky9bxxreJ4pEMSlMw1XGr4OH9MFCB+QDbaOScOFPOTZw2SF&#10;qXED7+lchEpECPsUNdQhdKmUvqzJop+5jjh6J9dbDFH2lTQ9DhFuW/miVCItNhwXauxoU1P5W/xZ&#10;Dd/b089xrnbVu33tBjcqyXYptX56HNdvIAKN4R6+tT+NhvlCJX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ITExQAAAN0AAAAPAAAAAAAAAAAAAAAAAJgCAABkcnMv&#10;ZG93bnJldi54bWxQSwUGAAAAAAQABAD1AAAAigMAAAAA&#10;" filled="f" stroked="f">
                    <v:textbox>
                      <w:txbxContent>
                        <w:p w:rsidR="00B97BA8" w:rsidRDefault="00B97BA8" w:rsidP="0043411B">
                          <w:pPr>
                            <w:spacing w:before="0" w:after="0"/>
                          </w:pPr>
                          <w:r>
                            <w:t>0</w:t>
                          </w:r>
                        </w:p>
                      </w:txbxContent>
                    </v:textbox>
                  </v:shape>
                </v:group>
              </v:group>
            </w:pict>
          </mc:Fallback>
        </mc:AlternateContent>
      </w:r>
      <w:r w:rsidR="00E63A40" w:rsidRPr="00F95505">
        <w:rPr>
          <w:color w:val="0000FF"/>
          <w:position w:val="-180"/>
          <w:sz w:val="16"/>
          <w:szCs w:val="16"/>
        </w:rPr>
        <w:object w:dxaOrig="5420" w:dyaOrig="3700">
          <v:shape id="_x0000_i1051" type="#_x0000_t75" style="width:249.6pt;height:171.2pt" o:ole="">
            <v:imagedata r:id="rId130" o:title=""/>
          </v:shape>
          <o:OLEObject Type="Embed" ProgID="Equation.DSMT4" ShapeID="_x0000_i1051" DrawAspect="Content" ObjectID="_1590163778" r:id="rId131"/>
        </w:object>
      </w:r>
    </w:p>
    <w:p w:rsidR="009E24B1" w:rsidRDefault="009E24B1" w:rsidP="009E24B1"/>
    <w:p w:rsidR="00537DE4" w:rsidRPr="00CB291F" w:rsidRDefault="00537DE4" w:rsidP="009E7586">
      <w:pPr>
        <w:pStyle w:val="Heading2"/>
      </w:pPr>
      <w:bookmarkStart w:id="53" w:name="_Toc516416398"/>
      <w:r w:rsidRPr="00CB291F">
        <w:t xml:space="preserve">Proving the </w:t>
      </w:r>
      <w:r w:rsidR="00D86009">
        <w:t>T</w:t>
      </w:r>
      <w:r w:rsidRPr="00CB291F">
        <w:t xml:space="preserve">hird </w:t>
      </w:r>
      <w:r w:rsidR="00D86009">
        <w:t>E</w:t>
      </w:r>
      <w:r w:rsidRPr="00CB291F">
        <w:t xml:space="preserve">quation of </w:t>
      </w:r>
      <w:r w:rsidR="00D86009">
        <w:t>M</w:t>
      </w:r>
      <w:r w:rsidRPr="00CB291F">
        <w:t>otion</w:t>
      </w:r>
      <w:bookmarkEnd w:id="53"/>
    </w:p>
    <w:p w:rsidR="00537DE4" w:rsidRDefault="00537DE4" w:rsidP="00537DE4">
      <w:r w:rsidRPr="004A6618">
        <w:t>There are many different ways of proving this equation and I have looked through them all. I found this one easiest to tackle but if you like another method then use that but do check it out with me first to make sure that it is viable!</w:t>
      </w:r>
    </w:p>
    <w:p w:rsidR="00E63A40" w:rsidRPr="004A6618" w:rsidRDefault="00E63A40" w:rsidP="00537DE4"/>
    <w:p w:rsidR="00537DE4" w:rsidRDefault="00537DE4" w:rsidP="00537DE4">
      <w:pPr>
        <w:jc w:val="center"/>
        <w:rPr>
          <w:color w:val="0000FF"/>
        </w:rPr>
      </w:pPr>
      <w:r w:rsidRPr="004525A8">
        <w:rPr>
          <w:color w:val="0000FF"/>
          <w:position w:val="-32"/>
        </w:rPr>
        <w:object w:dxaOrig="7500" w:dyaOrig="11000">
          <v:shape id="_x0000_i1052" type="#_x0000_t75" style="width:307.2pt;height:435.2pt" o:ole="">
            <v:imagedata r:id="rId132" o:title=""/>
          </v:shape>
          <o:OLEObject Type="Embed" ProgID="Equation.DSMT4" ShapeID="_x0000_i1052" DrawAspect="Content" ObjectID="_1590163779" r:id="rId133"/>
        </w:object>
      </w:r>
    </w:p>
    <w:p w:rsidR="00A54E4F" w:rsidRDefault="00A54E4F" w:rsidP="00537DE4">
      <w:pPr>
        <w:jc w:val="center"/>
        <w:rPr>
          <w:color w:val="0000FF"/>
        </w:rPr>
      </w:pPr>
    </w:p>
    <w:p w:rsidR="00537DE4" w:rsidRDefault="00537DE4" w:rsidP="009E7586">
      <w:pPr>
        <w:pStyle w:val="Heading2"/>
      </w:pPr>
      <w:bookmarkStart w:id="54" w:name="_Toc516416399"/>
      <w:r>
        <w:t>EQUATIONS OF MOTION / TUTORIAL 1</w:t>
      </w:r>
      <w:bookmarkEnd w:id="54"/>
    </w:p>
    <w:p w:rsidR="00537DE4" w:rsidRDefault="00537DE4" w:rsidP="000F730D">
      <w:pPr>
        <w:pStyle w:val="ListParagraph"/>
        <w:numPr>
          <w:ilvl w:val="1"/>
          <w:numId w:val="38"/>
        </w:numPr>
        <w:ind w:left="284"/>
      </w:pPr>
      <w:r w:rsidRPr="00F95505">
        <w:t>An object moving with velocity 15 m s</w:t>
      </w:r>
      <w:r w:rsidRPr="00F95505">
        <w:rPr>
          <w:position w:val="6"/>
        </w:rPr>
        <w:t>-1</w:t>
      </w:r>
      <w:r w:rsidRPr="00F95505">
        <w:t xml:space="preserve"> is accelerated for 8 s so that its new velocity is 27 m s</w:t>
      </w:r>
      <w:r w:rsidRPr="00F95505">
        <w:rPr>
          <w:position w:val="6"/>
        </w:rPr>
        <w:t>-1</w:t>
      </w:r>
      <w:r w:rsidRPr="00F95505">
        <w:t xml:space="preserve"> in the same direction as before.  </w:t>
      </w:r>
      <w:r w:rsidR="00D228C9">
        <w:t>Calculate its acceleration.</w:t>
      </w:r>
    </w:p>
    <w:p w:rsidR="009E24B1" w:rsidRPr="00F95505" w:rsidRDefault="009E24B1" w:rsidP="009E24B1">
      <w:pPr>
        <w:pStyle w:val="ListParagraph"/>
        <w:ind w:left="284"/>
      </w:pPr>
    </w:p>
    <w:p w:rsidR="00537DE4" w:rsidRDefault="00537DE4" w:rsidP="000F730D">
      <w:pPr>
        <w:pStyle w:val="ListParagraph"/>
        <w:numPr>
          <w:ilvl w:val="1"/>
          <w:numId w:val="38"/>
        </w:numPr>
        <w:ind w:left="284"/>
      </w:pPr>
      <w:r w:rsidRPr="00F95505">
        <w:t>A feather is hit by a gust of wind, which accelerates it at 20 m s</w:t>
      </w:r>
      <w:r w:rsidRPr="00F95505">
        <w:rPr>
          <w:position w:val="6"/>
        </w:rPr>
        <w:t>-2</w:t>
      </w:r>
      <w:r w:rsidRPr="00F95505">
        <w:t xml:space="preserve"> for 0.5 s.  </w:t>
      </w:r>
      <w:r w:rsidR="00D228C9">
        <w:t>Calculate</w:t>
      </w:r>
      <w:r w:rsidRPr="00F95505">
        <w:t xml:space="preserve"> its new velocity if it was moving in th</w:t>
      </w:r>
      <w:r w:rsidR="009C560F">
        <w:t>e same direction as the wind at 2 </w:t>
      </w:r>
      <w:r w:rsidRPr="00F95505">
        <w:t>m s</w:t>
      </w:r>
      <w:r w:rsidRPr="00F95505">
        <w:rPr>
          <w:position w:val="6"/>
        </w:rPr>
        <w:t>-1</w:t>
      </w:r>
      <w:r w:rsidR="009C560F">
        <w:t xml:space="preserve"> to begin with.</w:t>
      </w:r>
    </w:p>
    <w:p w:rsidR="009E24B1" w:rsidRDefault="009E24B1" w:rsidP="009E24B1">
      <w:pPr>
        <w:pStyle w:val="ListParagraph"/>
      </w:pPr>
    </w:p>
    <w:p w:rsidR="00537DE4" w:rsidRDefault="00DF4167" w:rsidP="000F730D">
      <w:pPr>
        <w:pStyle w:val="ListParagraph"/>
        <w:numPr>
          <w:ilvl w:val="1"/>
          <w:numId w:val="38"/>
        </w:numPr>
        <w:ind w:left="284"/>
        <w:rPr>
          <w:i/>
        </w:rPr>
      </w:pPr>
      <w:r>
        <w:t>Determine the time taken for a</w:t>
      </w:r>
      <w:r w:rsidR="00537DE4" w:rsidRPr="00F95505">
        <w:t xml:space="preserve"> sports car to reach 30 m s</w:t>
      </w:r>
      <w:r w:rsidR="00537DE4" w:rsidRPr="00F95505">
        <w:rPr>
          <w:position w:val="6"/>
        </w:rPr>
        <w:t>-1</w:t>
      </w:r>
      <w:r w:rsidR="00537DE4" w:rsidRPr="00F95505">
        <w:t xml:space="preserve"> from a standing start if it can accelerate at 15 ms</w:t>
      </w:r>
      <w:r w:rsidR="00537DE4" w:rsidRPr="00F95505">
        <w:rPr>
          <w:position w:val="6"/>
        </w:rPr>
        <w:t>-2</w:t>
      </w:r>
      <w:r>
        <w:t>.</w:t>
      </w:r>
    </w:p>
    <w:p w:rsidR="00537DE4" w:rsidRDefault="00537DE4" w:rsidP="00537DE4">
      <w:pPr>
        <w:pStyle w:val="Heading2"/>
      </w:pPr>
      <w:bookmarkStart w:id="55" w:name="_Toc516416400"/>
      <w:r>
        <w:t>EQUATIONS OF MOTION / TUTORIAL 2</w:t>
      </w:r>
      <w:bookmarkEnd w:id="55"/>
    </w:p>
    <w:p w:rsidR="00537DE4" w:rsidRDefault="00537DE4" w:rsidP="00537DE4">
      <w:r>
        <w:t>1.(a)</w:t>
      </w:r>
      <w:r>
        <w:tab/>
        <w:t>A child's ball rolls down a pavement and passes a mark at 1.5 m s</w:t>
      </w:r>
      <w:r>
        <w:rPr>
          <w:vertAlign w:val="superscript"/>
        </w:rPr>
        <w:t xml:space="preserve">-1 </w:t>
      </w:r>
      <w:r>
        <w:t>.  If its velocity is 6.6 m s</w:t>
      </w:r>
      <w:r w:rsidR="00C22ABA">
        <w:rPr>
          <w:vertAlign w:val="superscript"/>
        </w:rPr>
        <w:t xml:space="preserve">-1 </w:t>
      </w:r>
      <w:r>
        <w:t xml:space="preserve"> three seconds later, </w:t>
      </w:r>
      <w:r w:rsidR="00D228C9">
        <w:t>Calculate its acceleration.</w:t>
      </w:r>
    </w:p>
    <w:p w:rsidR="00537DE4" w:rsidRDefault="00537DE4" w:rsidP="00537DE4">
      <w:r>
        <w:lastRenderedPageBreak/>
        <w:t>(b)</w:t>
      </w:r>
      <w:r>
        <w:tab/>
        <w:t>The same ball rolls round a corner at 7 m s</w:t>
      </w:r>
      <w:r w:rsidR="00C22ABA">
        <w:rPr>
          <w:vertAlign w:val="superscript"/>
        </w:rPr>
        <w:t xml:space="preserve">-1 </w:t>
      </w:r>
      <w:r>
        <w:t xml:space="preserve"> onto a new slope which gives it an acceleration of </w:t>
      </w:r>
      <w:r w:rsidR="00DF4167">
        <w:t xml:space="preserve"> </w:t>
      </w:r>
      <w:r>
        <w:t>2 m s</w:t>
      </w:r>
      <w:r w:rsidR="00C22ABA">
        <w:rPr>
          <w:vertAlign w:val="superscript"/>
        </w:rPr>
        <w:t>-2</w:t>
      </w:r>
      <w:r w:rsidR="00DF4167">
        <w:t>. C</w:t>
      </w:r>
      <w:r w:rsidR="00D228C9">
        <w:t>alculate the time</w:t>
      </w:r>
      <w:r>
        <w:t xml:space="preserve"> it take for its velocity to rise to 10</w:t>
      </w:r>
      <w:r w:rsidR="00DF4167">
        <w:t> </w:t>
      </w:r>
      <w:r>
        <w:t>m</w:t>
      </w:r>
      <w:r w:rsidR="00DF4167">
        <w:t>s</w:t>
      </w:r>
      <w:r w:rsidR="00C22ABA">
        <w:rPr>
          <w:vertAlign w:val="superscript"/>
        </w:rPr>
        <w:t>-1</w:t>
      </w:r>
      <w:r w:rsidR="00D228C9">
        <w:t>.</w:t>
      </w:r>
    </w:p>
    <w:p w:rsidR="00537DE4" w:rsidRDefault="00537DE4" w:rsidP="00537DE4">
      <w:r>
        <w:t>2.</w:t>
      </w:r>
      <w:r>
        <w:tab/>
        <w:t>A water chute has a constant slope which gives the sliders an acceleration of 4 m s</w:t>
      </w:r>
      <w:r w:rsidR="00C22ABA">
        <w:rPr>
          <w:vertAlign w:val="superscript"/>
        </w:rPr>
        <w:t>-2</w:t>
      </w:r>
      <w:r>
        <w:t>.  If a girl jumps on the chute at a velocity of 3 m s</w:t>
      </w:r>
      <w:r w:rsidR="00DF4167">
        <w:rPr>
          <w:vertAlign w:val="superscript"/>
        </w:rPr>
        <w:t>-1</w:t>
      </w:r>
      <w:r>
        <w:rPr>
          <w:position w:val="6"/>
        </w:rPr>
        <w:t>,</w:t>
      </w:r>
      <w:r>
        <w:t xml:space="preserve"> </w:t>
      </w:r>
      <w:r w:rsidR="00D228C9">
        <w:t>calculate the distance</w:t>
      </w:r>
      <w:r>
        <w:t xml:space="preserve"> she slide</w:t>
      </w:r>
      <w:r w:rsidR="00D228C9">
        <w:t>s</w:t>
      </w:r>
      <w:r>
        <w:t xml:space="preserve"> in 5 s</w:t>
      </w:r>
      <w:r w:rsidR="00DF4167">
        <w:t>.</w:t>
      </w:r>
    </w:p>
    <w:p w:rsidR="00537DE4" w:rsidRDefault="00537DE4" w:rsidP="00822D29">
      <w:r>
        <w:t>3.</w:t>
      </w:r>
      <w:r>
        <w:tab/>
        <w:t>An air-gun pellet has an initial velocity of ze</w:t>
      </w:r>
      <w:r w:rsidR="00D228C9">
        <w:t>ro and a muzzle velocity of 225 </w:t>
      </w:r>
      <w:r>
        <w:t>m s</w:t>
      </w:r>
      <w:r w:rsidR="00C22ABA">
        <w:rPr>
          <w:vertAlign w:val="superscript"/>
        </w:rPr>
        <w:t>-1</w:t>
      </w:r>
      <w:r>
        <w:t xml:space="preserve">.  If the barrel of the rifle is 0.5 m long, </w:t>
      </w:r>
      <w:r w:rsidR="00D228C9">
        <w:t>calculate the pellet's acceleration.</w:t>
      </w:r>
    </w:p>
    <w:p w:rsidR="00537DE4" w:rsidRDefault="00537DE4" w:rsidP="00537DE4">
      <w:r>
        <w:t>4.</w:t>
      </w:r>
      <w:r>
        <w:tab/>
        <w:t>A football player catches up on a ball rolling at 3 m s</w:t>
      </w:r>
      <w:r w:rsidR="00C22ABA">
        <w:rPr>
          <w:vertAlign w:val="superscript"/>
        </w:rPr>
        <w:t xml:space="preserve">-1 </w:t>
      </w:r>
      <w:r>
        <w:t xml:space="preserve"> and kicks it ahead along the same line with an acceleration of 200 m s</w:t>
      </w:r>
      <w:r w:rsidR="00C22ABA">
        <w:rPr>
          <w:vertAlign w:val="superscript"/>
        </w:rPr>
        <w:t xml:space="preserve">-2 </w:t>
      </w:r>
      <w:r>
        <w:t xml:space="preserve"> while his foot is in contact with it.  If his boot moves with the ball over a distance of 13.75 </w:t>
      </w:r>
      <w:r>
        <w:rPr>
          <w:b/>
        </w:rPr>
        <w:t>cm</w:t>
      </w:r>
      <w:r>
        <w:t xml:space="preserve">, </w:t>
      </w:r>
      <w:r w:rsidR="008C2251">
        <w:t>calculate</w:t>
      </w:r>
      <w:r>
        <w:t xml:space="preserve"> the </w:t>
      </w:r>
      <w:r w:rsidR="008C2251">
        <w:t xml:space="preserve">speed the ball moves </w:t>
      </w:r>
      <w:r w:rsidR="00DF4167">
        <w:t>after the kick.</w:t>
      </w:r>
    </w:p>
    <w:p w:rsidR="00537DE4" w:rsidRDefault="00537DE4" w:rsidP="00537DE4">
      <w:r>
        <w:t>5.</w:t>
      </w:r>
      <w:r>
        <w:tab/>
        <w:t>A ball is thrown upwards out of a window at 15 m s</w:t>
      </w:r>
      <w:r w:rsidR="00C22ABA">
        <w:rPr>
          <w:vertAlign w:val="superscript"/>
        </w:rPr>
        <w:t xml:space="preserve">-1 </w:t>
      </w:r>
      <w:r>
        <w:t xml:space="preserve"> and strikes the ground with a velocity of 30 m s</w:t>
      </w:r>
      <w:r w:rsidR="00C22ABA">
        <w:rPr>
          <w:vertAlign w:val="superscript"/>
        </w:rPr>
        <w:t>-1</w:t>
      </w:r>
      <w:r>
        <w:t xml:space="preserve">.  </w:t>
      </w:r>
      <w:r w:rsidR="008C2251">
        <w:t>Determine the height of the window.</w:t>
      </w:r>
    </w:p>
    <w:p w:rsidR="005F6700" w:rsidRDefault="00537DE4" w:rsidP="005F6700">
      <w:r>
        <w:t>6.</w:t>
      </w:r>
      <w:r>
        <w:tab/>
        <w:t>A balloon is released with an initial upwards velocity of 1 m s</w:t>
      </w:r>
      <w:r w:rsidR="00C22ABA">
        <w:rPr>
          <w:vertAlign w:val="superscript"/>
        </w:rPr>
        <w:t xml:space="preserve">-1 </w:t>
      </w:r>
      <w:r>
        <w:t xml:space="preserve"> and accelerates at 2 m s</w:t>
      </w:r>
      <w:r>
        <w:rPr>
          <w:vertAlign w:val="superscript"/>
        </w:rPr>
        <w:softHyphen/>
        <w:t>2</w:t>
      </w:r>
      <w:r>
        <w:t xml:space="preserve"> for the first </w:t>
      </w:r>
      <w:r w:rsidR="00C22ABA">
        <w:t xml:space="preserve"> </w:t>
      </w:r>
      <w:r w:rsidR="005F6700">
        <w:t>12 s of its climb.</w:t>
      </w:r>
    </w:p>
    <w:p w:rsidR="00537DE4" w:rsidRDefault="008C2251" w:rsidP="005F6700">
      <w:r>
        <w:t>Calculate</w:t>
      </w:r>
      <w:r w:rsidR="00537DE4">
        <w:t xml:space="preserve"> its average veloc</w:t>
      </w:r>
      <w:r>
        <w:t>ity during these 12 s.</w:t>
      </w:r>
    </w:p>
    <w:p w:rsidR="00537DE4" w:rsidRDefault="00537DE4" w:rsidP="00A54E4F">
      <w:pPr>
        <w:spacing w:before="0" w:after="0"/>
      </w:pPr>
      <w:r>
        <w:tab/>
        <w:t>(b)</w:t>
      </w:r>
      <w:r>
        <w:tab/>
      </w:r>
      <w:r w:rsidR="008C2251">
        <w:t>Calculate</w:t>
      </w:r>
      <w:r>
        <w:t xml:space="preserve"> it</w:t>
      </w:r>
      <w:r w:rsidR="008C2251">
        <w:t>s displacement during this time.</w:t>
      </w:r>
    </w:p>
    <w:p w:rsidR="00537DE4" w:rsidRDefault="00537DE4" w:rsidP="009E7586">
      <w:pPr>
        <w:pStyle w:val="Heading2"/>
      </w:pPr>
      <w:bookmarkStart w:id="56" w:name="_Toc516416401"/>
      <w:r>
        <w:t>Motion Graphs</w:t>
      </w:r>
      <w:bookmarkEnd w:id="56"/>
    </w:p>
    <w:p w:rsidR="00537DE4" w:rsidRPr="00773188" w:rsidRDefault="00537DE4" w:rsidP="00537DE4">
      <w:pPr>
        <w:spacing w:before="0"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1"/>
        <w:gridCol w:w="2842"/>
        <w:gridCol w:w="2842"/>
      </w:tblGrid>
      <w:tr w:rsidR="00537DE4" w:rsidTr="00876D6C">
        <w:trPr>
          <w:jc w:val="center"/>
        </w:trPr>
        <w:tc>
          <w:tcPr>
            <w:tcW w:w="2841" w:type="dxa"/>
          </w:tcPr>
          <w:p w:rsidR="00537DE4" w:rsidRPr="00C95A8B" w:rsidRDefault="00537DE4" w:rsidP="00876D6C">
            <w:pPr>
              <w:spacing w:before="0" w:after="0"/>
            </w:pPr>
            <w:r w:rsidRPr="00C95A8B">
              <w:t>Type of graph</w:t>
            </w:r>
          </w:p>
        </w:tc>
        <w:tc>
          <w:tcPr>
            <w:tcW w:w="2842" w:type="dxa"/>
          </w:tcPr>
          <w:p w:rsidR="00537DE4" w:rsidRPr="00C95A8B" w:rsidRDefault="00537DE4" w:rsidP="00876D6C">
            <w:pPr>
              <w:spacing w:before="0" w:after="0"/>
            </w:pPr>
            <w:r w:rsidRPr="00C95A8B">
              <w:t>Gradient</w:t>
            </w:r>
          </w:p>
        </w:tc>
        <w:tc>
          <w:tcPr>
            <w:tcW w:w="2842" w:type="dxa"/>
          </w:tcPr>
          <w:p w:rsidR="00537DE4" w:rsidRPr="00C95A8B" w:rsidRDefault="00537DE4" w:rsidP="00876D6C">
            <w:pPr>
              <w:spacing w:before="0" w:after="0"/>
            </w:pPr>
            <w:r w:rsidRPr="00C95A8B">
              <w:t>Area under graph</w:t>
            </w:r>
          </w:p>
        </w:tc>
      </w:tr>
      <w:tr w:rsidR="00537DE4" w:rsidTr="00876D6C">
        <w:trPr>
          <w:jc w:val="center"/>
        </w:trPr>
        <w:tc>
          <w:tcPr>
            <w:tcW w:w="2841" w:type="dxa"/>
            <w:vAlign w:val="center"/>
          </w:tcPr>
          <w:p w:rsidR="00537DE4" w:rsidRPr="00C95A8B" w:rsidRDefault="00537DE4" w:rsidP="00876D6C">
            <w:pPr>
              <w:spacing w:before="0" w:after="0"/>
            </w:pPr>
            <w:r w:rsidRPr="00C95A8B">
              <w:t>Displacement – time</w:t>
            </w:r>
          </w:p>
        </w:tc>
        <w:tc>
          <w:tcPr>
            <w:tcW w:w="2842" w:type="dxa"/>
            <w:vAlign w:val="center"/>
          </w:tcPr>
          <w:p w:rsidR="00537DE4" w:rsidRPr="00C95A8B" w:rsidRDefault="00537DE4" w:rsidP="00876D6C">
            <w:pPr>
              <w:spacing w:before="0" w:after="0"/>
            </w:pPr>
            <w:r w:rsidRPr="00C95A8B">
              <w:t>Velocity</w:t>
            </w:r>
          </w:p>
        </w:tc>
        <w:tc>
          <w:tcPr>
            <w:tcW w:w="2842" w:type="dxa"/>
            <w:vAlign w:val="center"/>
          </w:tcPr>
          <w:p w:rsidR="00537DE4" w:rsidRPr="00C95A8B" w:rsidRDefault="00537DE4" w:rsidP="00876D6C">
            <w:pPr>
              <w:spacing w:before="0" w:after="0"/>
            </w:pPr>
            <w:r w:rsidRPr="00C95A8B">
              <w:t>-----</w:t>
            </w:r>
          </w:p>
        </w:tc>
      </w:tr>
      <w:tr w:rsidR="00537DE4" w:rsidTr="00876D6C">
        <w:trPr>
          <w:jc w:val="center"/>
        </w:trPr>
        <w:tc>
          <w:tcPr>
            <w:tcW w:w="2841" w:type="dxa"/>
            <w:vAlign w:val="center"/>
          </w:tcPr>
          <w:p w:rsidR="00537DE4" w:rsidRPr="00C95A8B" w:rsidRDefault="00537DE4" w:rsidP="00876D6C">
            <w:pPr>
              <w:spacing w:before="0" w:after="0"/>
            </w:pPr>
            <w:r w:rsidRPr="00C95A8B">
              <w:t>Velocity – time</w:t>
            </w:r>
          </w:p>
        </w:tc>
        <w:tc>
          <w:tcPr>
            <w:tcW w:w="2842" w:type="dxa"/>
            <w:vAlign w:val="center"/>
          </w:tcPr>
          <w:p w:rsidR="00537DE4" w:rsidRPr="00C95A8B" w:rsidRDefault="00537DE4" w:rsidP="00876D6C">
            <w:pPr>
              <w:spacing w:before="0" w:after="0"/>
            </w:pPr>
            <w:r w:rsidRPr="00C95A8B">
              <w:t>Acceleration</w:t>
            </w:r>
          </w:p>
        </w:tc>
        <w:tc>
          <w:tcPr>
            <w:tcW w:w="2842" w:type="dxa"/>
            <w:vAlign w:val="center"/>
          </w:tcPr>
          <w:p w:rsidR="00537DE4" w:rsidRPr="00C95A8B" w:rsidRDefault="00537DE4" w:rsidP="00876D6C">
            <w:pPr>
              <w:spacing w:before="0" w:after="0"/>
            </w:pPr>
            <w:r w:rsidRPr="00C95A8B">
              <w:t>Distance travelled (displacement)</w:t>
            </w:r>
          </w:p>
        </w:tc>
      </w:tr>
      <w:tr w:rsidR="00537DE4" w:rsidTr="00876D6C">
        <w:trPr>
          <w:jc w:val="center"/>
        </w:trPr>
        <w:tc>
          <w:tcPr>
            <w:tcW w:w="2841" w:type="dxa"/>
            <w:vAlign w:val="center"/>
          </w:tcPr>
          <w:p w:rsidR="00537DE4" w:rsidRPr="00C95A8B" w:rsidRDefault="00537DE4" w:rsidP="00876D6C">
            <w:pPr>
              <w:spacing w:before="0" w:after="0"/>
            </w:pPr>
            <w:r w:rsidRPr="00C95A8B">
              <w:t>Acceleration – time</w:t>
            </w:r>
          </w:p>
        </w:tc>
        <w:tc>
          <w:tcPr>
            <w:tcW w:w="2842" w:type="dxa"/>
            <w:vAlign w:val="center"/>
          </w:tcPr>
          <w:p w:rsidR="00537DE4" w:rsidRPr="00C95A8B" w:rsidRDefault="00537DE4" w:rsidP="00876D6C">
            <w:pPr>
              <w:spacing w:before="0" w:after="0"/>
            </w:pPr>
            <w:r w:rsidRPr="00C95A8B">
              <w:t>-----</w:t>
            </w:r>
          </w:p>
        </w:tc>
        <w:tc>
          <w:tcPr>
            <w:tcW w:w="2842" w:type="dxa"/>
            <w:vAlign w:val="center"/>
          </w:tcPr>
          <w:p w:rsidR="00537DE4" w:rsidRPr="00C95A8B" w:rsidRDefault="00537DE4" w:rsidP="00876D6C">
            <w:pPr>
              <w:spacing w:before="0" w:after="0"/>
            </w:pPr>
            <w:r w:rsidRPr="00C95A8B">
              <w:t>Change in velocity (v-u)</w:t>
            </w:r>
          </w:p>
        </w:tc>
      </w:tr>
    </w:tbl>
    <w:p w:rsidR="00537DE4" w:rsidRDefault="00C22ABA" w:rsidP="00537DE4">
      <w:pPr>
        <w:rPr>
          <w:lang w:val="en-US"/>
        </w:rPr>
      </w:pPr>
      <w:r>
        <w:rPr>
          <w:noProof/>
          <w:lang w:eastAsia="en-GB"/>
        </w:rPr>
        <mc:AlternateContent>
          <mc:Choice Requires="wpg">
            <w:drawing>
              <wp:anchor distT="0" distB="0" distL="114300" distR="114300" simplePos="0" relativeHeight="251849728" behindDoc="1" locked="0" layoutInCell="1" allowOverlap="1" wp14:anchorId="0979345D" wp14:editId="09DA8F5B">
                <wp:simplePos x="0" y="0"/>
                <wp:positionH relativeFrom="column">
                  <wp:posOffset>3376295</wp:posOffset>
                </wp:positionH>
                <wp:positionV relativeFrom="paragraph">
                  <wp:posOffset>597535</wp:posOffset>
                </wp:positionV>
                <wp:extent cx="2552700" cy="1245870"/>
                <wp:effectExtent l="0" t="0" r="76200" b="11430"/>
                <wp:wrapTight wrapText="bothSides">
                  <wp:wrapPolygon edited="0">
                    <wp:start x="322" y="0"/>
                    <wp:lineTo x="322" y="5945"/>
                    <wp:lineTo x="1612" y="11229"/>
                    <wp:lineTo x="1612" y="21468"/>
                    <wp:lineTo x="2257" y="21468"/>
                    <wp:lineTo x="17087" y="21468"/>
                    <wp:lineTo x="20794" y="20477"/>
                    <wp:lineTo x="20472" y="16514"/>
                    <wp:lineTo x="22084" y="16183"/>
                    <wp:lineTo x="21600" y="15193"/>
                    <wp:lineTo x="17409" y="11229"/>
                    <wp:lineTo x="14669" y="5945"/>
                    <wp:lineTo x="14991" y="4294"/>
                    <wp:lineTo x="1451" y="0"/>
                    <wp:lineTo x="322" y="0"/>
                  </wp:wrapPolygon>
                </wp:wrapTight>
                <wp:docPr id="44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245870"/>
                          <a:chOff x="966" y="11088"/>
                          <a:chExt cx="5226" cy="2400"/>
                        </a:xfrm>
                      </wpg:grpSpPr>
                      <wps:wsp>
                        <wps:cNvPr id="32" name="Line 1058"/>
                        <wps:cNvCnPr/>
                        <wps:spPr bwMode="auto">
                          <a:xfrm flipV="1">
                            <a:off x="1440" y="11232"/>
                            <a:ext cx="0" cy="225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3" name="Line 1059"/>
                        <wps:cNvCnPr/>
                        <wps:spPr bwMode="auto">
                          <a:xfrm flipV="1">
                            <a:off x="1440" y="12816"/>
                            <a:ext cx="4752"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Text Box 1060"/>
                        <wps:cNvSpPr txBox="1">
                          <a:spLocks noChangeArrowheads="1"/>
                        </wps:cNvSpPr>
                        <wps:spPr bwMode="auto">
                          <a:xfrm>
                            <a:off x="966" y="11088"/>
                            <a:ext cx="47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2707AA">
                              <w:pPr>
                                <w:spacing w:before="0" w:after="0"/>
                                <w:rPr>
                                  <w:rFonts w:ascii="Comic Sans MS" w:hAnsi="Comic Sans MS"/>
                                  <w:color w:val="0000FF"/>
                                  <w:sz w:val="28"/>
                                </w:rPr>
                              </w:pPr>
                              <w:proofErr w:type="gramStart"/>
                              <w:r>
                                <w:rPr>
                                  <w:rFonts w:ascii="Comic Sans MS" w:hAnsi="Comic Sans MS"/>
                                  <w:color w:val="0000FF"/>
                                  <w:sz w:val="28"/>
                                </w:rPr>
                                <w:t>s</w:t>
                              </w:r>
                              <w:proofErr w:type="gramEnd"/>
                            </w:p>
                          </w:txbxContent>
                        </wps:txbx>
                        <wps:bodyPr rot="0" vert="horz" wrap="square" lIns="91440" tIns="45720" rIns="91440" bIns="45720" anchor="t" anchorCtr="0" upright="1">
                          <a:noAutofit/>
                        </wps:bodyPr>
                      </wps:wsp>
                      <wps:wsp>
                        <wps:cNvPr id="35" name="Text Box 1061"/>
                        <wps:cNvSpPr txBox="1">
                          <a:spLocks noChangeArrowheads="1"/>
                        </wps:cNvSpPr>
                        <wps:spPr bwMode="auto">
                          <a:xfrm>
                            <a:off x="5184" y="12816"/>
                            <a:ext cx="8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2707AA">
                              <w:pPr>
                                <w:spacing w:before="0" w:after="0"/>
                                <w:rPr>
                                  <w:rFonts w:ascii="Comic Sans MS" w:hAnsi="Comic Sans MS"/>
                                  <w:color w:val="0000FF"/>
                                  <w:sz w:val="28"/>
                                </w:rPr>
                              </w:pPr>
                              <w:proofErr w:type="gramStart"/>
                              <w:r>
                                <w:rPr>
                                  <w:rFonts w:ascii="Comic Sans MS" w:hAnsi="Comic Sans MS"/>
                                  <w:color w:val="0000FF"/>
                                  <w:sz w:val="28"/>
                                </w:rPr>
                                <w:t>t</w:t>
                              </w:r>
                              <w:proofErr w:type="gramEnd"/>
                            </w:p>
                          </w:txbxContent>
                        </wps:txbx>
                        <wps:bodyPr rot="0" vert="horz" wrap="square" lIns="91440" tIns="45720" rIns="91440" bIns="45720" anchor="t" anchorCtr="0" upright="1">
                          <a:noAutofit/>
                        </wps:bodyPr>
                      </wps:wsp>
                      <wps:wsp>
                        <wps:cNvPr id="36" name="Line 1062"/>
                        <wps:cNvCnPr/>
                        <wps:spPr bwMode="auto">
                          <a:xfrm>
                            <a:off x="2736" y="115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7" name="Line 1063"/>
                        <wps:cNvCnPr/>
                        <wps:spPr bwMode="auto">
                          <a:xfrm>
                            <a:off x="4176" y="11520"/>
                            <a:ext cx="1440" cy="12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8" name="Freeform 1064"/>
                        <wps:cNvSpPr>
                          <a:spLocks/>
                        </wps:cNvSpPr>
                        <wps:spPr bwMode="auto">
                          <a:xfrm>
                            <a:off x="1440" y="11520"/>
                            <a:ext cx="1296" cy="1296"/>
                          </a:xfrm>
                          <a:custGeom>
                            <a:avLst/>
                            <a:gdLst>
                              <a:gd name="T0" fmla="*/ 0 w 1296"/>
                              <a:gd name="T1" fmla="*/ 1296 h 1296"/>
                              <a:gd name="T2" fmla="*/ 621 w 1296"/>
                              <a:gd name="T3" fmla="*/ 1011 h 1296"/>
                              <a:gd name="T4" fmla="*/ 1056 w 1296"/>
                              <a:gd name="T5" fmla="*/ 561 h 1296"/>
                              <a:gd name="T6" fmla="*/ 1296 w 1296"/>
                              <a:gd name="T7" fmla="*/ 0 h 1296"/>
                            </a:gdLst>
                            <a:ahLst/>
                            <a:cxnLst>
                              <a:cxn ang="0">
                                <a:pos x="T0" y="T1"/>
                              </a:cxn>
                              <a:cxn ang="0">
                                <a:pos x="T2" y="T3"/>
                              </a:cxn>
                              <a:cxn ang="0">
                                <a:pos x="T4" y="T5"/>
                              </a:cxn>
                              <a:cxn ang="0">
                                <a:pos x="T6" y="T7"/>
                              </a:cxn>
                            </a:cxnLst>
                            <a:rect l="0" t="0" r="r" b="b"/>
                            <a:pathLst>
                              <a:path w="1296" h="1296">
                                <a:moveTo>
                                  <a:pt x="0" y="1296"/>
                                </a:moveTo>
                                <a:cubicBezTo>
                                  <a:pt x="103" y="1249"/>
                                  <a:pt x="445" y="1134"/>
                                  <a:pt x="621" y="1011"/>
                                </a:cubicBezTo>
                                <a:cubicBezTo>
                                  <a:pt x="797" y="888"/>
                                  <a:pt x="944" y="729"/>
                                  <a:pt x="1056" y="561"/>
                                </a:cubicBezTo>
                                <a:cubicBezTo>
                                  <a:pt x="1168" y="393"/>
                                  <a:pt x="1246" y="117"/>
                                  <a:pt x="1296"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276" style="position:absolute;margin-left:265.85pt;margin-top:47.05pt;width:201pt;height:98.1pt;z-index:-251466752" coordorigin="966,11088" coordsize="5226,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">
                <v:line id="Line 1058" o:spid="_x0000_s1277" style="position:absolute;flip:y;visibility:visible;mso-wrap-style:square" from="1440,11232" to="1440,1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PdjcMAAADbAAAADwAAAGRycy9kb3ducmV2LnhtbESPT2vCQBTE7wW/w/IEb7oxtrZGVxFB&#10;lJ78U+j1kX0mIdm3IbvG2E/vCkKPw8z8hlmsOlOJlhpXWFYwHkUgiFOrC84U/Jy3wy8QziNrrCyT&#10;gjs5WC17bwtMtL3xkdqTz0SAsEtQQe59nUjp0pwMupGtiYN3sY1BH2STSd3gLcBNJeMomkqDBYeF&#10;HGva5JSWp6sJlHZcROXv32H7uf9+L/WHcbNdrNSg363nIDx1/j/8au+1gkkM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z3Y3DAAAA2wAAAA8AAAAAAAAAAAAA&#10;AAAAoQIAAGRycy9kb3ducmV2LnhtbFBLBQYAAAAABAAEAPkAAACRAwAAAAA=&#10;" strokecolor="blue" strokeweight="1.5pt">
                  <v:stroke endarrow="block"/>
                </v:line>
                <v:line id="Line 1059" o:spid="_x0000_s1278" style="position:absolute;flip:y;visibility:visible;mso-wrap-style:square" from="1440,12816" to="619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94FsMAAADbAAAADwAAAGRycy9kb3ducmV2LnhtbESPT4vCMBTE74LfITxhb2vq39VqFFkQ&#10;xZO6C3t9NM+2tHkpTazVT2+EBY/DzPyGWa5bU4qGapdbVjDoRyCIE6tzThX8/mw/ZyCcR9ZYWiYF&#10;d3KwXnU7S4y1vfGJmrNPRYCwi1FB5n0VS+mSjAy6vq2Ig3extUEfZJ1KXeMtwE0ph1E0lQZzDgsZ&#10;VvSdUVKcryZQmkEeFX+P4/ZrfxgXemLcfDdU6qPXbhYgPLX+Hf5v77WC0QheX8IP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eBbDAAAA2wAAAA8AAAAAAAAAAAAA&#10;AAAAoQIAAGRycy9kb3ducmV2LnhtbFBLBQYAAAAABAAEAPkAAACRAwAAAAA=&#10;" strokecolor="blue" strokeweight="1.5pt">
                  <v:stroke endarrow="block"/>
                </v:line>
                <v:shape id="Text Box 1060" o:spid="_x0000_s1279" type="#_x0000_t202" style="position:absolute;left:966;top:11088;width:47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B97BA8" w:rsidRDefault="00B97BA8" w:rsidP="002707AA">
                        <w:pPr>
                          <w:spacing w:before="0" w:after="0"/>
                          <w:rPr>
                            <w:rFonts w:ascii="Comic Sans MS" w:hAnsi="Comic Sans MS"/>
                            <w:color w:val="0000FF"/>
                            <w:sz w:val="28"/>
                          </w:rPr>
                        </w:pPr>
                        <w:r>
                          <w:rPr>
                            <w:rFonts w:ascii="Comic Sans MS" w:hAnsi="Comic Sans MS"/>
                            <w:color w:val="0000FF"/>
                            <w:sz w:val="28"/>
                          </w:rPr>
                          <w:t>s</w:t>
                        </w:r>
                      </w:p>
                    </w:txbxContent>
                  </v:textbox>
                </v:shape>
                <v:shape id="Text Box 1061" o:spid="_x0000_s1280" type="#_x0000_t202" style="position:absolute;left:5184;top:12816;width:864;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B97BA8" w:rsidRDefault="00B97BA8" w:rsidP="002707AA">
                        <w:pPr>
                          <w:spacing w:before="0" w:after="0"/>
                          <w:rPr>
                            <w:rFonts w:ascii="Comic Sans MS" w:hAnsi="Comic Sans MS"/>
                            <w:color w:val="0000FF"/>
                            <w:sz w:val="28"/>
                          </w:rPr>
                        </w:pPr>
                        <w:r>
                          <w:rPr>
                            <w:rFonts w:ascii="Comic Sans MS" w:hAnsi="Comic Sans MS"/>
                            <w:color w:val="0000FF"/>
                            <w:sz w:val="28"/>
                          </w:rPr>
                          <w:t>t</w:t>
                        </w:r>
                      </w:p>
                    </w:txbxContent>
                  </v:textbox>
                </v:shape>
                <v:line id="Line 1062" o:spid="_x0000_s1281" style="position:absolute;visibility:visible;mso-wrap-style:square" from="2736,11520" to="4176,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69M8QAAADbAAAADwAAAGRycy9kb3ducmV2LnhtbESP3YrCMBSE7wXfIRzBG9FUF4p0jeIP&#10;ogjuorsPcGiObd3mpDRRuz69EQQvh5n5hpnMGlOKK9WusKxgOIhAEKdWF5wp+P1Z98cgnEfWWFom&#10;Bf/kYDZttyaYaHvjA12PPhMBwi5BBbn3VSKlS3My6Aa2Ig7eydYGfZB1JnWNtwA3pRxFUSwNFhwW&#10;cqxomVP6d7wYBXv8lodzrzdM48VmvvNfq9HpfFeq22nmnyA8Nf4dfrW3WsFHDM8v4Qf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vr0zxAAAANsAAAAPAAAAAAAAAAAA&#10;AAAAAKECAABkcnMvZG93bnJldi54bWxQSwUGAAAAAAQABAD5AAAAkgMAAAAA&#10;" strokecolor="red" strokeweight="1.5pt"/>
                <v:line id="Line 1063" o:spid="_x0000_s1282" style="position:absolute;visibility:visible;mso-wrap-style:square" from="4176,11520" to="561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IYqMYAAADbAAAADwAAAGRycy9kb3ducmV2LnhtbESP0WrCQBRE3wX/YblCX6RutKAldRXb&#10;IhZBS9J+wCV7TWKzd8PuVtN+vSsIPg4zc4aZLzvTiBM5X1tWMB4lIIgLq2suFXx/rR+fQfiArLGx&#10;TAr+yMNy0e/NMdX2zBmd8lCKCGGfooIqhDaV0hcVGfQj2xJH72CdwRClK6V2eI5w08hJkkylwZrj&#10;QoUtvVVU/OS/RsEOP2V2HA7HxfR1s9qG/fvkcPxX6mHQrV5ABOrCPXxrf2gFTzO4fok/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yGKjGAAAA2wAAAA8AAAAAAAAA&#10;AAAAAAAAoQIAAGRycy9kb3ducmV2LnhtbFBLBQYAAAAABAAEAPkAAACUAwAAAAA=&#10;" strokecolor="red" strokeweight="1.5pt"/>
                <v:shape id="Freeform 1064" o:spid="_x0000_s1283" style="position:absolute;left:1440;top:11520;width:1296;height:1296;visibility:visible;mso-wrap-style:square;v-text-anchor:top" coordsize="1296,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afrMAA&#10;AADbAAAADwAAAGRycy9kb3ducmV2LnhtbERPS0vDQBC+F/wPywje2o0PiqTdFlHEIHhoVdrjkJ0m&#10;odnZkB2b5N87B8Hjx/deb8fQmgv1qYns4HaRgSEuo2+4cvD1+Tp/BJME2WMbmRxMlGC7uZqtMfdx&#10;4B1d9lIZDeGUo4NapMutTWVNAdMidsTKnWIfUBT2lfU9DhoeWnuXZUsbsGFtqLGj55rK8/4nOLif&#10;pD1O8v790hyKAd+4SB+HB+dursenFRihUf7Ff+7Cq0/H6hf9AXb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6afrMAAAADbAAAADwAAAAAAAAAAAAAAAACYAgAAZHJzL2Rvd25y&#10;ZXYueG1sUEsFBgAAAAAEAAQA9QAAAIUDAAAAAA==&#10;" path="m,1296v103,-47,445,-162,621,-285c797,888,944,729,1056,561,1168,393,1246,117,1296,e" filled="f" strokecolor="red" strokeweight="1.5pt">
                  <v:path arrowok="t" o:connecttype="custom" o:connectlocs="0,1296;621,1011;1056,561;1296,0" o:connectangles="0,0,0,0"/>
                </v:shape>
                <w10:wrap type="tight"/>
              </v:group>
            </w:pict>
          </mc:Fallback>
        </mc:AlternateContent>
      </w:r>
      <w:r w:rsidR="00537DE4">
        <w:rPr>
          <w:lang w:val="en-US"/>
        </w:rPr>
        <w:t xml:space="preserve">A </w:t>
      </w:r>
      <w:r w:rsidR="00537DE4">
        <w:rPr>
          <w:color w:val="FF0000"/>
          <w:lang w:val="en-US"/>
        </w:rPr>
        <w:t>displacement – time</w:t>
      </w:r>
      <w:r w:rsidR="00537DE4">
        <w:rPr>
          <w:lang w:val="en-US"/>
        </w:rPr>
        <w:t xml:space="preserve"> graph is describing how the displacement of an object is changing with time.  We know that:</w:t>
      </w:r>
    </w:p>
    <w:p w:rsidR="00537DE4" w:rsidRDefault="00537DE4" w:rsidP="009164C8">
      <w:pPr>
        <w:ind w:left="-284"/>
      </w:pPr>
      <w:r>
        <w:tab/>
      </w:r>
      <w:r w:rsidR="009164C8">
        <w:rPr>
          <w:position w:val="-72"/>
        </w:rPr>
        <w:object w:dxaOrig="5300" w:dyaOrig="1579">
          <v:shape id="_x0000_i1053" type="#_x0000_t75" style="width:236.8pt;height:1in" o:ole="">
            <v:imagedata r:id="rId134" o:title=""/>
          </v:shape>
          <o:OLEObject Type="Embed" ProgID="Equation.DSMT4" ShapeID="_x0000_i1053" DrawAspect="Content" ObjectID="_1590163780" r:id="rId135"/>
        </w:object>
      </w:r>
    </w:p>
    <w:p w:rsidR="00537DE4" w:rsidRDefault="00537DE4" w:rsidP="00537DE4">
      <w:r>
        <w:t>Therefore velocity must be equal to the gradient of a displacement – time graph.</w:t>
      </w:r>
    </w:p>
    <w:p w:rsidR="00537DE4" w:rsidRDefault="009164C8" w:rsidP="00537DE4">
      <w:r>
        <w:rPr>
          <w:position w:val="-34"/>
        </w:rPr>
        <w:object w:dxaOrig="4300" w:dyaOrig="820">
          <v:shape id="_x0000_i1054" type="#_x0000_t75" style="width:225.6pt;height:43.2pt" o:ole="">
            <v:imagedata r:id="rId136" o:title=""/>
          </v:shape>
          <o:OLEObject Type="Embed" ProgID="Equation.DSMT4" ShapeID="_x0000_i1054" DrawAspect="Content" ObjectID="_1590163781" r:id="rId137"/>
        </w:object>
      </w:r>
    </w:p>
    <w:p w:rsidR="00537DE4" w:rsidRDefault="00537DE4" w:rsidP="00537DE4"/>
    <w:p w:rsidR="00537DE4" w:rsidRPr="00C95A8B" w:rsidRDefault="008C2251" w:rsidP="00537DE4">
      <w:pPr>
        <w:ind w:left="993" w:firstLine="141"/>
      </w:pPr>
      <w:r w:rsidRPr="00C95A8B">
        <w:rPr>
          <w:noProof/>
          <w:lang w:eastAsia="en-GB"/>
        </w:rPr>
        <mc:AlternateContent>
          <mc:Choice Requires="wpg">
            <w:drawing>
              <wp:anchor distT="0" distB="0" distL="114300" distR="114300" simplePos="0" relativeHeight="251813888" behindDoc="1" locked="0" layoutInCell="1" allowOverlap="1" wp14:anchorId="5A042444" wp14:editId="6BF0394A">
                <wp:simplePos x="0" y="0"/>
                <wp:positionH relativeFrom="column">
                  <wp:posOffset>4445</wp:posOffset>
                </wp:positionH>
                <wp:positionV relativeFrom="paragraph">
                  <wp:posOffset>24130</wp:posOffset>
                </wp:positionV>
                <wp:extent cx="1828800" cy="1334770"/>
                <wp:effectExtent l="0" t="0" r="38100" b="17780"/>
                <wp:wrapTight wrapText="bothSides">
                  <wp:wrapPolygon edited="0">
                    <wp:start x="450" y="0"/>
                    <wp:lineTo x="450" y="4008"/>
                    <wp:lineTo x="1125" y="5549"/>
                    <wp:lineTo x="2700" y="5549"/>
                    <wp:lineTo x="2700" y="21579"/>
                    <wp:lineTo x="19575" y="21579"/>
                    <wp:lineTo x="19575" y="15414"/>
                    <wp:lineTo x="21375" y="13256"/>
                    <wp:lineTo x="21825" y="10481"/>
                    <wp:lineTo x="20925" y="10481"/>
                    <wp:lineTo x="21375" y="8940"/>
                    <wp:lineTo x="8775" y="5549"/>
                    <wp:lineTo x="9225" y="3083"/>
                    <wp:lineTo x="8325" y="2158"/>
                    <wp:lineTo x="3600" y="0"/>
                    <wp:lineTo x="450" y="0"/>
                  </wp:wrapPolygon>
                </wp:wrapTight>
                <wp:docPr id="623"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34770"/>
                          <a:chOff x="5862" y="10869"/>
                          <a:chExt cx="4273" cy="2549"/>
                        </a:xfrm>
                      </wpg:grpSpPr>
                      <wps:wsp>
                        <wps:cNvPr id="624" name="Line 352"/>
                        <wps:cNvCnPr/>
                        <wps:spPr bwMode="auto">
                          <a:xfrm flipV="1">
                            <a:off x="6480" y="10944"/>
                            <a:ext cx="0" cy="247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5" name="Line 353"/>
                        <wps:cNvCnPr/>
                        <wps:spPr bwMode="auto">
                          <a:xfrm flipV="1">
                            <a:off x="6480" y="12240"/>
                            <a:ext cx="365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6" name="Text Box 354"/>
                        <wps:cNvSpPr txBox="1">
                          <a:spLocks noChangeArrowheads="1"/>
                        </wps:cNvSpPr>
                        <wps:spPr bwMode="auto">
                          <a:xfrm>
                            <a:off x="5862" y="10869"/>
                            <a:ext cx="66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922A8" w:rsidRDefault="00B97BA8" w:rsidP="00537DE4">
                              <w:pPr>
                                <w:rPr>
                                  <w:rFonts w:ascii="Comic Sans MS" w:hAnsi="Comic Sans MS"/>
                                  <w:color w:val="0000FF"/>
                                  <w:szCs w:val="24"/>
                                </w:rPr>
                              </w:pPr>
                              <w:proofErr w:type="gramStart"/>
                              <w:r w:rsidRPr="006922A8">
                                <w:rPr>
                                  <w:rFonts w:ascii="Comic Sans MS" w:hAnsi="Comic Sans MS"/>
                                  <w:color w:val="0000FF"/>
                                  <w:szCs w:val="24"/>
                                </w:rPr>
                                <w:t>v</w:t>
                              </w:r>
                              <w:proofErr w:type="gramEnd"/>
                            </w:p>
                          </w:txbxContent>
                        </wps:txbx>
                        <wps:bodyPr rot="0" vert="horz" wrap="square" lIns="91440" tIns="45720" rIns="91440" bIns="45720" anchor="t" anchorCtr="0" upright="1">
                          <a:noAutofit/>
                        </wps:bodyPr>
                      </wps:wsp>
                      <wps:wsp>
                        <wps:cNvPr id="627" name="Text Box 355"/>
                        <wps:cNvSpPr txBox="1">
                          <a:spLocks noChangeArrowheads="1"/>
                        </wps:cNvSpPr>
                        <wps:spPr bwMode="auto">
                          <a:xfrm>
                            <a:off x="9471" y="11906"/>
                            <a:ext cx="664"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922A8" w:rsidRDefault="00B97BA8" w:rsidP="00537DE4">
                              <w:pPr>
                                <w:rPr>
                                  <w:rFonts w:ascii="Comic Sans MS" w:hAnsi="Comic Sans MS"/>
                                  <w:color w:val="0000FF"/>
                                  <w:szCs w:val="24"/>
                                </w:rPr>
                              </w:pPr>
                              <w:proofErr w:type="gramStart"/>
                              <w:r w:rsidRPr="006922A8">
                                <w:rPr>
                                  <w:rFonts w:ascii="Comic Sans MS" w:hAnsi="Comic Sans MS"/>
                                  <w:color w:val="0000FF"/>
                                  <w:szCs w:val="24"/>
                                </w:rPr>
                                <w:t>t</w:t>
                              </w:r>
                              <w:proofErr w:type="gramEnd"/>
                            </w:p>
                          </w:txbxContent>
                        </wps:txbx>
                        <wps:bodyPr rot="0" vert="horz" wrap="square" lIns="91440" tIns="45720" rIns="91440" bIns="45720" anchor="t" anchorCtr="0" upright="1">
                          <a:noAutofit/>
                        </wps:bodyPr>
                      </wps:wsp>
                      <wps:wsp>
                        <wps:cNvPr id="628" name="Line 356"/>
                        <wps:cNvCnPr/>
                        <wps:spPr bwMode="auto">
                          <a:xfrm flipV="1">
                            <a:off x="6480" y="11232"/>
                            <a:ext cx="1008"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9" name="Line 357"/>
                        <wps:cNvCnPr/>
                        <wps:spPr bwMode="auto">
                          <a:xfrm>
                            <a:off x="8496"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0" name="Line 358"/>
                        <wps:cNvCnPr/>
                        <wps:spPr bwMode="auto">
                          <a:xfrm flipH="1" flipV="1">
                            <a:off x="7488" y="12240"/>
                            <a:ext cx="100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1" name="Line 359"/>
                        <wps:cNvCnPr/>
                        <wps:spPr bwMode="auto">
                          <a:xfrm flipH="1">
                            <a:off x="7488" y="11232"/>
                            <a:ext cx="0"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2" name="Line 360"/>
                        <wps:cNvCnPr/>
                        <wps:spPr bwMode="auto">
                          <a:xfrm>
                            <a:off x="9648"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3" name="Line 361"/>
                        <wps:cNvCnPr/>
                        <wps:spPr bwMode="auto">
                          <a:xfrm>
                            <a:off x="8496" y="13392"/>
                            <a:ext cx="115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1" o:spid="_x0000_s1284" style="position:absolute;left:0;text-align:left;margin-left:.35pt;margin-top:1.9pt;width:2in;height:105.1pt;z-index:-251502592" coordorigin="5862,10869" coordsize="4273,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">
                <v:line id="Line 352" o:spid="_x0000_s1285" style="position:absolute;flip:y;visibility:visible;mso-wrap-style:square" from="6480,10944" to="6480,1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CvpsMAAADcAAAADwAAAGRycy9kb3ducmV2LnhtbESPQYvCMBSE78L+h/AWvGlqUXetRlkW&#10;RPGk7oLXR/NsS5uX0sRa/fVGEDwOM/MNs1h1phItNa6wrGA0jEAQp1YXnCn4/1sPvkE4j6yxskwK&#10;buRgtfzoLTDR9soHao8+EwHCLkEFufd1IqVLczLohrYmDt7ZNgZ9kE0mdYPXADeVjKNoKg0WHBZy&#10;rOk3p7Q8XkygtKMiKk/3/fpruxuXemLcbBMr1f/sfuYgPHX+HX61t1rBNB7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Qr6bDAAAA3AAAAA8AAAAAAAAAAAAA&#10;AAAAoQIAAGRycy9kb3ducmV2LnhtbFBLBQYAAAAABAAEAPkAAACRAwAAAAA=&#10;" strokecolor="blue" strokeweight="1.5pt">
                  <v:stroke endarrow="block"/>
                </v:line>
                <v:line id="Line 353" o:spid="_x0000_s1286" style="position:absolute;flip:y;visibility:visible;mso-wrap-style:square" from="6480,12240" to="101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wKPcMAAADcAAAADwAAAGRycy9kb3ducmV2LnhtbESPQYvCMBSE78L+h/AWvGlqUXetRlkW&#10;RPGk7oLXR/NsS5uX0sRa/fVGEDwOM/MNs1h1phItNa6wrGA0jEAQp1YXnCn4/1sPvkE4j6yxskwK&#10;buRgtfzoLTDR9soHao8+EwHCLkEFufd1IqVLczLohrYmDt7ZNgZ9kE0mdYPXADeVjKNoKg0WHBZy&#10;rOk3p7Q8XkygtKMiKk/3/fpruxuXemLcbBMr1f/sfuYgPHX+HX61t1rBNJ7A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cCj3DAAAA3AAAAA8AAAAAAAAAAAAA&#10;AAAAoQIAAGRycy9kb3ducmV2LnhtbFBLBQYAAAAABAAEAPkAAACRAwAAAAA=&#10;" strokecolor="blue" strokeweight="1.5pt">
                  <v:stroke endarrow="block"/>
                </v:line>
                <v:shape id="Text Box 354" o:spid="_x0000_s1287" type="#_x0000_t202" style="position:absolute;left:5862;top:10869;width:665;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CsQA&#10;AADcAAAADwAAAGRycy9kb3ducmV2LnhtbESPQWvCQBSE7wX/w/IEb81uQxtqdBVRCp5atK3g7ZF9&#10;JqHZtyG7Jum/7xYEj8PMfMMs16NtRE+drx1reEoUCOLCmZpLDV+fb4+vIHxANtg4Jg2/5GG9mjws&#10;MTdu4AP1x1CKCGGfo4YqhDaX0hcVWfSJa4mjd3GdxRBlV0rT4RDhtpGpUpm0WHNcqLClbUXFz/Fq&#10;NXy/X86nZ/VR7uxLO7hRSbZzqfVsOm4WIAKN4R6+tfdGQ5Z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qswrEAAAA3AAAAA8AAAAAAAAAAAAAAAAAmAIAAGRycy9k&#10;b3ducmV2LnhtbFBLBQYAAAAABAAEAPUAAACJAwAAAAA=&#10;" filled="f" stroked="f">
                  <v:textbox>
                    <w:txbxContent>
                      <w:p w:rsidR="00B97BA8" w:rsidRPr="006922A8" w:rsidRDefault="00B97BA8" w:rsidP="00537DE4">
                        <w:pPr>
                          <w:rPr>
                            <w:rFonts w:ascii="Comic Sans MS" w:hAnsi="Comic Sans MS"/>
                            <w:color w:val="0000FF"/>
                            <w:szCs w:val="24"/>
                          </w:rPr>
                        </w:pPr>
                        <w:r w:rsidRPr="006922A8">
                          <w:rPr>
                            <w:rFonts w:ascii="Comic Sans MS" w:hAnsi="Comic Sans MS"/>
                            <w:color w:val="0000FF"/>
                            <w:szCs w:val="24"/>
                          </w:rPr>
                          <w:t>v</w:t>
                        </w:r>
                      </w:p>
                    </w:txbxContent>
                  </v:textbox>
                </v:shape>
                <v:shape id="Text Box 355" o:spid="_x0000_s1288" type="#_x0000_t202" style="position:absolute;left:9471;top:11906;width:664;height: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YWkcMA&#10;AADcAAAADwAAAGRycy9kb3ducmV2LnhtbESPQWsCMRSE74L/ITzBmyZKtXY1ilgKPSm1teDtsXnu&#10;Lm5elk10139vBMHjMDPfMItVa0txpdoXjjWMhgoEcepMwZmGv9+vwQyED8gGS8ek4UYeVstuZ4GJ&#10;cQ3/0HUfMhEh7BPUkIdQJVL6NCeLfugq4uidXG0xRFln0tTYRLgt5VipqbRYcFzIsaJNTul5f7Ea&#10;DtvT8f9N7bJPO6ka1yrJ9kNq3e+16zmIQG14hZ/tb6NhOn6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YWkcMAAADcAAAADwAAAAAAAAAAAAAAAACYAgAAZHJzL2Rv&#10;d25yZXYueG1sUEsFBgAAAAAEAAQA9QAAAIgDAAAAAA==&#10;" filled="f" stroked="f">
                  <v:textbox>
                    <w:txbxContent>
                      <w:p w:rsidR="00B97BA8" w:rsidRPr="006922A8" w:rsidRDefault="00B97BA8" w:rsidP="00537DE4">
                        <w:pPr>
                          <w:rPr>
                            <w:rFonts w:ascii="Comic Sans MS" w:hAnsi="Comic Sans MS"/>
                            <w:color w:val="0000FF"/>
                            <w:szCs w:val="24"/>
                          </w:rPr>
                        </w:pPr>
                        <w:r w:rsidRPr="006922A8">
                          <w:rPr>
                            <w:rFonts w:ascii="Comic Sans MS" w:hAnsi="Comic Sans MS"/>
                            <w:color w:val="0000FF"/>
                            <w:szCs w:val="24"/>
                          </w:rPr>
                          <w:t>t</w:t>
                        </w:r>
                      </w:p>
                    </w:txbxContent>
                  </v:textbox>
                </v:shape>
                <v:line id="Line 356" o:spid="_x0000_s1289" style="position:absolute;flip:y;visibility:visible;mso-wrap-style:square" from="6480,11232" to="748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d0MQAAADcAAAADwAAAGRycy9kb3ducmV2LnhtbERPy2rCQBTdC/2H4Rbc6aSCsY1OpAiG&#10;LgrVtATcXTK3eTRzJ2SmMf37zkJweTjv3X4ynRhpcI1lBU/LCARxaXXDlYKvz+PiGYTzyBo7y6Tg&#10;jxzs04fZDhNtr3ymMfeVCCHsElRQe98nUrqyJoNuaXviwH3bwaAPcKikHvAawk0nV1EUS4MNh4Ya&#10;ezrUVP7kv0ZB91G1+UuWHd/9YbPG+FK0xalQav44vW5BeJr8XXxzv2kF8SqsDW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Hl3QxAAAANwAAAAPAAAAAAAAAAAA&#10;AAAAAKECAABkcnMvZG93bnJldi54bWxQSwUGAAAAAAQABAD5AAAAkgMAAAAA&#10;" strokecolor="red" strokeweight="1.5pt"/>
                <v:line id="Line 357" o:spid="_x0000_s1290" style="position:absolute;visibility:visible;mso-wrap-style:square" from="8496,12240" to="8496,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8ExMcAAADcAAAADwAAAGRycy9kb3ducmV2LnhtbESP3WrCQBSE7wu+w3KE3kjdmIvQxqxi&#10;W0qLoOLPAxyyJz+aPRuyW40+vSsUejnMzDdMNu9NI87Uudqygsk4AkGcW11zqeCw/3p5BeE8ssbG&#10;Mim4koP5bPCUYarthbd03vlSBAi7FBVU3replC6vyKAb25Y4eIXtDPogu1LqDi8BbhoZR1EiDdYc&#10;Fips6aOi/LT7NQpWuJHb42g0yZP378XSrz/j4nhT6nnYL6YgPPX+P/zX/tEKkvgNHmfCEZ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TExwAAANwAAAAPAAAAAAAA&#10;AAAAAAAAAKECAABkcnMvZG93bnJldi54bWxQSwUGAAAAAAQABAD5AAAAlQMAAAAA&#10;" strokecolor="red" strokeweight="1.5pt"/>
                <v:line id="Line 358" o:spid="_x0000_s1291" style="position:absolute;flip:x y;visibility:visible;mso-wrap-style:square" from="7488,12240" to="8496,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JuMMAAADcAAAADwAAAGRycy9kb3ducmV2LnhtbERPPU/DMBDdkfgP1iF1ow5UrapQt4JI&#10;UDp0oATmU3zEUeJziN0m/HtuQGJ8et+b3eQ7daEhNoEN3M0zUMRVsA3XBsr359s1qJiQLXaBycAP&#10;Rdhtr682mNsw8htdTqlWEsIxRwMupT7XOlaOPMZ56ImF+wqDxyRwqLUdcJRw3+n7LFtpjw1Lg8Oe&#10;CkdVezp7Kfncfy8/xq4sDy/F8fjUL9euPRgzu5keH0AlmtK/+M/9ag2sFjJfzsgR0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ZybjDAAAA3AAAAA8AAAAAAAAAAAAA&#10;AAAAoQIAAGRycy9kb3ducmV2LnhtbFBLBQYAAAAABAAEAPkAAACRAwAAAAA=&#10;" strokecolor="red" strokeweight="1.5pt"/>
                <v:line id="Line 359" o:spid="_x0000_s1292" style="position:absolute;flip:x;visibility:visible;mso-wrap-style:square" from="7488,11232" to="748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1ikMYAAADcAAAADwAAAGRycy9kb3ducmV2LnhtbESPQWvCQBSE7wX/w/IEb3WjYrSpq4ig&#10;9CBUYwn09sg+k2j2bchuNf57t1DocZiZb5jFqjO1uFHrKssKRsMIBHFudcWFgq/T9nUOwnlkjbVl&#10;UvAgB6tl72WBibZ3PtIt9YUIEHYJKii9bxIpXV6SQTe0DXHwzrY16INsC6lbvAe4qeU4imJpsOKw&#10;UGJDm5Lya/pjFNSfxSV92+22e7+ZTTH+zi7ZIVNq0O/W7yA8df4//Nf+0AriyQh+z4Qj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9YpDGAAAA3AAAAA8AAAAAAAAA&#10;AAAAAAAAoQIAAGRycy9kb3ducmV2LnhtbFBLBQYAAAAABAAEAPkAAACUAwAAAAA=&#10;" strokecolor="red" strokeweight="1.5pt"/>
                <v:line id="Line 360" o:spid="_x0000_s1293" style="position:absolute;visibility:visible;mso-wrap-style:square" from="9648,12240" to="9648,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IAaMYAAADcAAAADwAAAGRycy9kb3ducmV2LnhtbESP3WrCQBSE7wu+w3KE3kjdGCGUmFVs&#10;S2kRVPx5gEP25EezZ0N2q9Gn7xaEXg4z8w2TLXrTiAt1rrasYDKOQBDnVtdcKjgePl9eQTiPrLGx&#10;TApu5GAxHzxlmGp75R1d9r4UAcIuRQWV920qpcsrMujGtiUOXmE7gz7IrpS6w2uAm0bGUZRIgzWH&#10;hQpbeq8oP+9/jII1buXuNBpN8uTta7nym4+4ON2Veh72yxkIT73/Dz/a31pBMo3h70w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CAGjGAAAA3AAAAA8AAAAAAAAA&#10;AAAAAAAAoQIAAGRycy9kb3ducmV2LnhtbFBLBQYAAAAABAAEAPkAAACUAwAAAAA=&#10;" strokecolor="red" strokeweight="1.5pt"/>
                <v:line id="Line 361" o:spid="_x0000_s1294" style="position:absolute;visibility:visible;mso-wrap-style:square" from="8496,13392" to="9648,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6l88UAAADcAAAADwAAAGRycy9kb3ducmV2LnhtbESP3YrCMBSE7xf2HcJZ8EY0VaEs1Siu&#10;Ioqgiz8PcGiObd3mpDRRq09vBGEvh5n5hhlNGlOKK9WusKyg141AEKdWF5wpOB4WnW8QziNrLC2T&#10;gjs5mIw/P0aYaHvjHV33PhMBwi5BBbn3VSKlS3My6Lq2Ig7eydYGfZB1JnWNtwA3pexHUSwNFhwW&#10;cqxollP6t78YBRv8lbtzu91L45/ldO238/7p/FCq9dVMhyA8Nf4//G6vtIJ4MIDXmXAE5Pg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6l88UAAADcAAAADwAAAAAAAAAA&#10;AAAAAAChAgAAZHJzL2Rvd25yZXYueG1sUEsFBgAAAAAEAAQA+QAAAJMDAAAAAA==&#10;" strokecolor="red" strokeweight="1.5pt"/>
                <w10:wrap type="tight"/>
              </v:group>
            </w:pict>
          </mc:Fallback>
        </mc:AlternateContent>
      </w:r>
      <w:r w:rsidR="00537DE4" w:rsidRPr="00C95A8B">
        <w:t xml:space="preserve">A </w:t>
      </w:r>
      <w:r w:rsidR="00537DE4" w:rsidRPr="00C95A8B">
        <w:rPr>
          <w:color w:val="FF0000"/>
        </w:rPr>
        <w:t>velocity – time</w:t>
      </w:r>
      <w:r w:rsidR="00537DE4" w:rsidRPr="00C95A8B">
        <w:t xml:space="preserve"> graph describes how the velocity of an object changes with time.  We know that </w:t>
      </w:r>
    </w:p>
    <w:p w:rsidR="00537DE4" w:rsidRPr="00C95A8B" w:rsidRDefault="00537DE4" w:rsidP="00537DE4">
      <w:r w:rsidRPr="00C95A8B">
        <w:tab/>
      </w:r>
      <w:r w:rsidR="009164C8" w:rsidRPr="00C95A8B">
        <w:rPr>
          <w:position w:val="-34"/>
        </w:rPr>
        <w:object w:dxaOrig="3580" w:dyaOrig="800">
          <v:shape id="_x0000_i1055" type="#_x0000_t75" style="width:153.6pt;height:35.2pt" o:ole="">
            <v:imagedata r:id="rId138" o:title=""/>
          </v:shape>
          <o:OLEObject Type="Embed" ProgID="Equation.DSMT4" ShapeID="_x0000_i1055" DrawAspect="Content" ObjectID="_1590163782" r:id="rId139"/>
        </w:object>
      </w:r>
    </w:p>
    <w:p w:rsidR="00537DE4" w:rsidRPr="00C95A8B" w:rsidRDefault="00537DE4" w:rsidP="00537DE4">
      <w:r w:rsidRPr="00C95A8B">
        <w:t xml:space="preserve">Therefore acceleration must be equal to the gradient of a velocity – time graph </w:t>
      </w:r>
    </w:p>
    <w:p w:rsidR="00537DE4" w:rsidRPr="00C95A8B" w:rsidRDefault="009164C8" w:rsidP="009164C8">
      <w:pPr>
        <w:jc w:val="center"/>
      </w:pPr>
      <w:r w:rsidRPr="00C95A8B">
        <w:rPr>
          <w:position w:val="-34"/>
        </w:rPr>
        <w:object w:dxaOrig="3600" w:dyaOrig="820">
          <v:shape id="_x0000_i1056" type="#_x0000_t75" style="width:148.8pt;height:33.6pt" o:ole="">
            <v:imagedata r:id="rId140" o:title=""/>
          </v:shape>
          <o:OLEObject Type="Embed" ProgID="Equation.DSMT4" ShapeID="_x0000_i1056" DrawAspect="Content" ObjectID="_1590163783" r:id="rId141"/>
        </w:object>
      </w:r>
    </w:p>
    <w:p w:rsidR="00537DE4" w:rsidRPr="00C95A8B" w:rsidRDefault="00537DE4" w:rsidP="00537DE4">
      <w:r w:rsidRPr="00C95A8B">
        <w:t xml:space="preserve">The area under a velocity – time graph </w:t>
      </w:r>
      <w:r w:rsidRPr="00C95A8B">
        <w:tab/>
        <w:t xml:space="preserve">= base </w:t>
      </w:r>
      <w:r w:rsidRPr="00C95A8B">
        <w:sym w:font="Symbol" w:char="F0B4"/>
      </w:r>
      <w:r w:rsidRPr="00C95A8B">
        <w:t xml:space="preserve"> height</w:t>
      </w:r>
    </w:p>
    <w:p w:rsidR="00537DE4" w:rsidRPr="00C95A8B" w:rsidRDefault="00537DE4" w:rsidP="00537DE4">
      <w:r w:rsidRPr="00C95A8B">
        <w:tab/>
      </w:r>
      <w:r w:rsidRPr="00C95A8B">
        <w:tab/>
      </w:r>
      <w:r w:rsidRPr="00C95A8B">
        <w:tab/>
      </w:r>
      <w:r w:rsidRPr="00C95A8B">
        <w:tab/>
        <w:t xml:space="preserve">  </w:t>
      </w:r>
      <w:r w:rsidRPr="00C95A8B">
        <w:tab/>
        <w:t xml:space="preserve">= time </w:t>
      </w:r>
      <w:r w:rsidRPr="00C95A8B">
        <w:sym w:font="Symbol" w:char="F0B4"/>
      </w:r>
      <w:r w:rsidRPr="00C95A8B">
        <w:t xml:space="preserve"> velocity </w:t>
      </w:r>
    </w:p>
    <w:p w:rsidR="00537DE4" w:rsidRDefault="00537DE4" w:rsidP="00537DE4">
      <w:r w:rsidRPr="00C95A8B">
        <w:t xml:space="preserve">       must therefore be equal to displacement,  s = v </w:t>
      </w:r>
      <w:r w:rsidRPr="00C95A8B">
        <w:sym w:font="Symbol" w:char="F0B4"/>
      </w:r>
      <w:r w:rsidRPr="00C95A8B">
        <w:t xml:space="preserve"> t.</w:t>
      </w:r>
    </w:p>
    <w:p w:rsidR="00537DE4" w:rsidRPr="00543527" w:rsidRDefault="00543527" w:rsidP="00543527">
      <w:pPr>
        <w:pStyle w:val="Heading2"/>
      </w:pPr>
      <w:bookmarkStart w:id="57" w:name="_Toc516416402"/>
      <w:r w:rsidRPr="00543527">
        <w:t>Gradients of graphs</w:t>
      </w:r>
      <w:bookmarkEnd w:id="57"/>
    </w:p>
    <w:p w:rsidR="005F054D" w:rsidRDefault="00974E37" w:rsidP="00537DE4">
      <w:pPr>
        <w:rPr>
          <w:color w:val="0000FF"/>
        </w:rPr>
      </w:pPr>
      <w:r>
        <w:rPr>
          <w:noProof/>
          <w:color w:val="0000FF"/>
        </w:rPr>
        <w:pict>
          <v:group id="_x0000_s1399" style="position:absolute;margin-left:-16.2pt;margin-top:21.3pt;width:202.45pt;height:174.8pt;z-index:251814912" coordorigin="2160,2880" coordsize="7344,8208">
            <v:rect id="_x0000_s1400" style="position:absolute;left:2160;top:4320;width:7344;height:6768" strokeweight="2.25pt"/>
            <v:line id="_x0000_s1401" style="position:absolute" from="2160,4320" to="5904,8064" strokeweight="2.25pt"/>
            <v:line id="_x0000_s1402" style="position:absolute;flip:x" from="5904,4320" to="9504,8064" strokeweight="2.25p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403" type="#_x0000_t136" style="position:absolute;left:2592;top:2880;width:6336;height:900" fillcolor="yellow" stroked="f">
              <v:fill color2="#f93" angle="-135" focusposition=".5,.5" focussize="" focus="100%" type="gradientRadial">
                <o:fill v:ext="view" type="gradientCenter"/>
              </v:fill>
              <v:shadow on="t" color="silver"/>
              <v:textpath style="font-family:&quot;Comic Sans MS&quot;;v-text-kern:t" trim="t" fitpath="t" string="eNveloPe"/>
            </v:shape>
            <v:line id="_x0000_s1404" style="position:absolute" from="3456,4032" to="4608,4032" strokecolor="#f90" strokeweight="6pt"/>
            <v:line id="_x0000_s1405" style="position:absolute" from="7200,4032" to="8352,4032" strokecolor="#f90" strokeweight="6pt"/>
            <v:shapetype id="_x0000_t202" coordsize="21600,21600" o:spt="202" path="m,l,21600r21600,l21600,xe">
              <v:stroke joinstyle="miter"/>
              <v:path gradientshapeok="t" o:connecttype="rect"/>
            </v:shapetype>
            <v:shape id="_x0000_s1406" type="#_x0000_t202" style="position:absolute;left:2592;top:6047;width:2878;height:1066" filled="f" stroked="f">
              <v:textbox style="mso-next-textbox:#_x0000_s1406">
                <w:txbxContent>
                  <w:p w:rsidR="00B97BA8" w:rsidRPr="009164C8" w:rsidRDefault="00B97BA8"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N</w:t>
                    </w:r>
                    <w:r w:rsidRPr="009164C8">
                      <w:rPr>
                        <w:b/>
                        <w:color w:val="FF0000"/>
                        <w:sz w:val="28"/>
                        <w:szCs w:val="28"/>
                      </w:rPr>
                      <w:t>egative</w:t>
                    </w:r>
                  </w:p>
                </w:txbxContent>
              </v:textbox>
            </v:shape>
            <v:shape id="_x0000_s1407" type="#_x0000_t202" style="position:absolute;left:6335;top:6047;width:2592;height:1066" filled="f" stroked="f">
              <v:textbox style="mso-next-textbox:#_x0000_s1407">
                <w:txbxContent>
                  <w:p w:rsidR="00B97BA8" w:rsidRPr="009164C8" w:rsidRDefault="00B97BA8"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P</w:t>
                    </w:r>
                    <w:r w:rsidRPr="009164C8">
                      <w:rPr>
                        <w:b/>
                        <w:color w:val="FF0000"/>
                        <w:sz w:val="28"/>
                        <w:szCs w:val="28"/>
                      </w:rPr>
                      <w:t>ositive</w:t>
                    </w:r>
                  </w:p>
                </w:txbxContent>
              </v:textbox>
            </v:shape>
            <w10:wrap type="square"/>
          </v:group>
        </w:pict>
      </w:r>
    </w:p>
    <w:p w:rsidR="0080606D" w:rsidRDefault="00537DE4" w:rsidP="00537DE4">
      <w:pPr>
        <w:rPr>
          <w:color w:val="0000FF"/>
        </w:rPr>
      </w:pPr>
      <w:r w:rsidRPr="009936A0">
        <w:rPr>
          <w:color w:val="0000FF"/>
        </w:rPr>
        <w:t xml:space="preserve">On the next page you’ll see a set of graphs. </w:t>
      </w:r>
      <w:r>
        <w:rPr>
          <w:color w:val="0000FF"/>
        </w:rPr>
        <w:t xml:space="preserve">Each graph shows a kinematic quantity plotted against time. You can decide on the quantity. </w:t>
      </w:r>
      <w:r w:rsidRPr="009936A0">
        <w:rPr>
          <w:color w:val="0000FF"/>
        </w:rPr>
        <w:t xml:space="preserve">The arrows indicate that the graph on the right is a graph of the gradient of the previous graph. </w:t>
      </w:r>
      <w:r>
        <w:rPr>
          <w:color w:val="0000FF"/>
        </w:rPr>
        <w:t xml:space="preserve">For example if the second graph on the second line represents displacement against time the graph to the right of this would be the corresponding velocity-time and the last one on the second row is the corresponding acceleration-time graph. </w:t>
      </w:r>
      <w:r w:rsidRPr="009936A0">
        <w:rPr>
          <w:color w:val="0000FF"/>
        </w:rPr>
        <w:t>Therefore if you learn the patterns in these graphs</w:t>
      </w:r>
      <w:r>
        <w:rPr>
          <w:color w:val="0000FF"/>
        </w:rPr>
        <w:t xml:space="preserve"> it will help you in your revision and should speed up how you manage to answer some questions.</w:t>
      </w:r>
    </w:p>
    <w:p w:rsidR="0080606D" w:rsidRDefault="0080606D">
      <w:pPr>
        <w:rPr>
          <w:color w:val="0000FF"/>
        </w:rPr>
      </w:pPr>
      <w:r>
        <w:rPr>
          <w:color w:val="0000FF"/>
        </w:rPr>
        <w:br w:type="page"/>
      </w:r>
    </w:p>
    <w:p w:rsidR="00537DE4" w:rsidRDefault="00B915FC" w:rsidP="00537DE4">
      <w:pPr>
        <w:rPr>
          <w:color w:val="0000FF"/>
        </w:rPr>
      </w:pPr>
      <w:r>
        <w:rPr>
          <w:noProof/>
          <w:color w:val="0000FF"/>
          <w:lang w:eastAsia="en-GB"/>
        </w:rPr>
        <w:lastRenderedPageBreak/>
        <mc:AlternateContent>
          <mc:Choice Requires="wpg">
            <w:drawing>
              <wp:anchor distT="0" distB="0" distL="114300" distR="114300" simplePos="0" relativeHeight="252107776" behindDoc="0" locked="0" layoutInCell="1" allowOverlap="1">
                <wp:simplePos x="0" y="0"/>
                <wp:positionH relativeFrom="column">
                  <wp:posOffset>-128905</wp:posOffset>
                </wp:positionH>
                <wp:positionV relativeFrom="paragraph">
                  <wp:posOffset>139065</wp:posOffset>
                </wp:positionV>
                <wp:extent cx="6544310" cy="7591425"/>
                <wp:effectExtent l="0" t="38100" r="85090" b="9525"/>
                <wp:wrapNone/>
                <wp:docPr id="48148" name="Group 48148"/>
                <wp:cNvGraphicFramePr/>
                <a:graphic xmlns:a="http://schemas.openxmlformats.org/drawingml/2006/main">
                  <a:graphicData uri="http://schemas.microsoft.com/office/word/2010/wordprocessingGroup">
                    <wpg:wgp>
                      <wpg:cNvGrpSpPr/>
                      <wpg:grpSpPr>
                        <a:xfrm>
                          <a:off x="0" y="0"/>
                          <a:ext cx="6544310" cy="7591425"/>
                          <a:chOff x="0" y="0"/>
                          <a:chExt cx="6544310" cy="7591425"/>
                        </a:xfrm>
                      </wpg:grpSpPr>
                      <wpg:grpSp>
                        <wpg:cNvPr id="48146" name="Group 48146"/>
                        <wpg:cNvGrpSpPr/>
                        <wpg:grpSpPr>
                          <a:xfrm>
                            <a:off x="0" y="0"/>
                            <a:ext cx="6544310" cy="7591425"/>
                            <a:chOff x="0" y="0"/>
                            <a:chExt cx="6544310" cy="7591425"/>
                          </a:xfrm>
                        </wpg:grpSpPr>
                        <wpg:grpSp>
                          <wpg:cNvPr id="48145" name="Group 48145"/>
                          <wpg:cNvGrpSpPr/>
                          <wpg:grpSpPr>
                            <a:xfrm>
                              <a:off x="0" y="0"/>
                              <a:ext cx="6544310" cy="7498080"/>
                              <a:chOff x="0" y="0"/>
                              <a:chExt cx="6544310" cy="7498080"/>
                            </a:xfrm>
                          </wpg:grpSpPr>
                          <wps:wsp>
                            <wps:cNvPr id="48141" name="Text Box 2"/>
                            <wps:cNvSpPr txBox="1">
                              <a:spLocks noChangeArrowheads="1"/>
                            </wps:cNvSpPr>
                            <wps:spPr bwMode="auto">
                              <a:xfrm>
                                <a:off x="57150" y="1381125"/>
                                <a:ext cx="5705475" cy="285750"/>
                              </a:xfrm>
                              <a:prstGeom prst="rect">
                                <a:avLst/>
                              </a:prstGeom>
                              <a:noFill/>
                              <a:ln w="9525">
                                <a:noFill/>
                                <a:miter lim="800000"/>
                                <a:headEnd/>
                                <a:tailEnd/>
                              </a:ln>
                            </wps:spPr>
                            <wps:txbx>
                              <w:txbxContent>
                                <w:p w:rsidR="00B97BA8" w:rsidRPr="003C6246"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wps:txbx>
                            <wps:bodyPr rot="0" vert="horz" wrap="square" lIns="91440" tIns="45720" rIns="91440" bIns="45720" anchor="t" anchorCtr="0">
                              <a:noAutofit/>
                            </wps:bodyPr>
                          </wps:wsp>
                          <wpg:grpSp>
                            <wpg:cNvPr id="48144" name="Group 48144"/>
                            <wpg:cNvGrpSpPr/>
                            <wpg:grpSpPr>
                              <a:xfrm>
                                <a:off x="0" y="0"/>
                                <a:ext cx="6544310" cy="7498080"/>
                                <a:chOff x="0" y="0"/>
                                <a:chExt cx="6544310" cy="7498080"/>
                              </a:xfrm>
                            </wpg:grpSpPr>
                            <wpg:grpSp>
                              <wpg:cNvPr id="4827" name="Group 4827"/>
                              <wpg:cNvGrpSpPr/>
                              <wpg:grpSpPr>
                                <a:xfrm>
                                  <a:off x="0" y="0"/>
                                  <a:ext cx="6544310" cy="7498080"/>
                                  <a:chOff x="0" y="0"/>
                                  <a:chExt cx="6544310" cy="7498080"/>
                                </a:xfrm>
                              </wpg:grpSpPr>
                              <wpg:grpSp>
                                <wpg:cNvPr id="544" name="Group 372"/>
                                <wpg:cNvGrpSpPr>
                                  <a:grpSpLocks/>
                                </wpg:cNvGrpSpPr>
                                <wpg:grpSpPr bwMode="auto">
                                  <a:xfrm>
                                    <a:off x="238125" y="0"/>
                                    <a:ext cx="6306185" cy="7498080"/>
                                    <a:chOff x="1008" y="1872"/>
                                    <a:chExt cx="10368" cy="12240"/>
                                  </a:xfrm>
                                </wpg:grpSpPr>
                                <wpg:grpSp>
                                  <wpg:cNvPr id="545" name="Group 373"/>
                                  <wpg:cNvGrpSpPr>
                                    <a:grpSpLocks/>
                                  </wpg:cNvGrpSpPr>
                                  <wpg:grpSpPr bwMode="auto">
                                    <a:xfrm>
                                      <a:off x="1008" y="1872"/>
                                      <a:ext cx="10368" cy="2454"/>
                                      <a:chOff x="1008" y="1872"/>
                                      <a:chExt cx="10368" cy="2454"/>
                                    </a:xfrm>
                                  </wpg:grpSpPr>
                                  <wpg:grpSp>
                                    <wpg:cNvPr id="546" name="Group 374"/>
                                    <wpg:cNvGrpSpPr>
                                      <a:grpSpLocks/>
                                    </wpg:cNvGrpSpPr>
                                    <wpg:grpSpPr bwMode="auto">
                                      <a:xfrm>
                                        <a:off x="1008" y="1872"/>
                                        <a:ext cx="10368" cy="2448"/>
                                        <a:chOff x="1008" y="1872"/>
                                        <a:chExt cx="10368" cy="2448"/>
                                      </a:xfrm>
                                    </wpg:grpSpPr>
                                    <wpg:grpSp>
                                      <wpg:cNvPr id="547" name="Group 375"/>
                                      <wpg:cNvGrpSpPr>
                                        <a:grpSpLocks/>
                                      </wpg:cNvGrpSpPr>
                                      <wpg:grpSpPr bwMode="auto">
                                        <a:xfrm>
                                          <a:off x="1008" y="1872"/>
                                          <a:ext cx="2016" cy="2448"/>
                                          <a:chOff x="1296" y="1728"/>
                                          <a:chExt cx="2016" cy="2448"/>
                                        </a:xfrm>
                                      </wpg:grpSpPr>
                                      <wps:wsp>
                                        <wps:cNvPr id="548" name="Line 37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9" name="Line 37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0" name="Group 378"/>
                                      <wpg:cNvGrpSpPr>
                                        <a:grpSpLocks/>
                                      </wpg:cNvGrpSpPr>
                                      <wpg:grpSpPr bwMode="auto">
                                        <a:xfrm>
                                          <a:off x="3792" y="1872"/>
                                          <a:ext cx="2016" cy="2448"/>
                                          <a:chOff x="1296" y="1728"/>
                                          <a:chExt cx="2016" cy="2448"/>
                                        </a:xfrm>
                                      </wpg:grpSpPr>
                                      <wps:wsp>
                                        <wps:cNvPr id="551" name="Line 37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38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3" name="Group 381"/>
                                      <wpg:cNvGrpSpPr>
                                        <a:grpSpLocks/>
                                      </wpg:cNvGrpSpPr>
                                      <wpg:grpSpPr bwMode="auto">
                                        <a:xfrm>
                                          <a:off x="6576" y="1872"/>
                                          <a:ext cx="2016" cy="2448"/>
                                          <a:chOff x="1296" y="1728"/>
                                          <a:chExt cx="2016" cy="2448"/>
                                        </a:xfrm>
                                      </wpg:grpSpPr>
                                      <wps:wsp>
                                        <wps:cNvPr id="554" name="Line 38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Line 38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6" name="Group 384"/>
                                      <wpg:cNvGrpSpPr>
                                        <a:grpSpLocks/>
                                      </wpg:cNvGrpSpPr>
                                      <wpg:grpSpPr bwMode="auto">
                                        <a:xfrm>
                                          <a:off x="9360" y="1872"/>
                                          <a:ext cx="2016" cy="2448"/>
                                          <a:chOff x="1296" y="1728"/>
                                          <a:chExt cx="2016" cy="2448"/>
                                        </a:xfrm>
                                      </wpg:grpSpPr>
                                      <wps:wsp>
                                        <wps:cNvPr id="557" name="Line 38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8" name="Line 38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9" name="Text Box 387"/>
                                      <wps:cNvSpPr txBox="1">
                                        <a:spLocks noChangeArrowheads="1"/>
                                      </wps:cNvSpPr>
                                      <wps:spPr bwMode="auto">
                                        <a:xfrm>
                                          <a:off x="3024"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0" name="Text Box 388"/>
                                      <wps:cNvSpPr txBox="1">
                                        <a:spLocks noChangeArrowheads="1"/>
                                      </wps:cNvSpPr>
                                      <wps:spPr bwMode="auto">
                                        <a:xfrm>
                                          <a:off x="864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1" name="Text Box 389"/>
                                      <wps:cNvSpPr txBox="1">
                                        <a:spLocks noChangeArrowheads="1"/>
                                      </wps:cNvSpPr>
                                      <wps:spPr bwMode="auto">
                                        <a:xfrm>
                                          <a:off x="576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g:grpSp>
                                  <wps:wsp>
                                    <wps:cNvPr id="562" name="Freeform 390"/>
                                    <wps:cNvSpPr>
                                      <a:spLocks/>
                                    </wps:cNvSpPr>
                                    <wps:spPr bwMode="auto">
                                      <a:xfrm>
                                        <a:off x="1008" y="2145"/>
                                        <a:ext cx="1452" cy="2175"/>
                                      </a:xfrm>
                                      <a:custGeom>
                                        <a:avLst/>
                                        <a:gdLst>
                                          <a:gd name="T0" fmla="*/ 0 w 1452"/>
                                          <a:gd name="T1" fmla="*/ 2175 h 2175"/>
                                          <a:gd name="T2" fmla="*/ 1062 w 1452"/>
                                          <a:gd name="T3" fmla="*/ 1260 h 2175"/>
                                          <a:gd name="T4" fmla="*/ 1452 w 1452"/>
                                          <a:gd name="T5" fmla="*/ 0 h 2175"/>
                                        </a:gdLst>
                                        <a:ahLst/>
                                        <a:cxnLst>
                                          <a:cxn ang="0">
                                            <a:pos x="T0" y="T1"/>
                                          </a:cxn>
                                          <a:cxn ang="0">
                                            <a:pos x="T2" y="T3"/>
                                          </a:cxn>
                                          <a:cxn ang="0">
                                            <a:pos x="T4" y="T5"/>
                                          </a:cxn>
                                        </a:cxnLst>
                                        <a:rect l="0" t="0" r="r" b="b"/>
                                        <a:pathLst>
                                          <a:path w="1452" h="2175">
                                            <a:moveTo>
                                              <a:pt x="0" y="2175"/>
                                            </a:moveTo>
                                            <a:cubicBezTo>
                                              <a:pt x="177" y="2023"/>
                                              <a:pt x="820" y="1623"/>
                                              <a:pt x="1062" y="1260"/>
                                            </a:cubicBezTo>
                                            <a:cubicBezTo>
                                              <a:pt x="1302" y="900"/>
                                              <a:pt x="1371" y="263"/>
                                              <a:pt x="1452" y="0"/>
                                            </a:cubicBezTo>
                                          </a:path>
                                        </a:pathLst>
                                      </a:custGeom>
                                      <a:noFill/>
                                      <a:ln w="19050" cmpd="sng">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Line 391"/>
                                    <wps:cNvCnPr/>
                                    <wps:spPr bwMode="auto">
                                      <a:xfrm flipV="1">
                                        <a:off x="3798" y="2310"/>
                                        <a:ext cx="1728" cy="2016"/>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4" name="Line 392"/>
                                    <wps:cNvCnPr/>
                                    <wps:spPr bwMode="auto">
                                      <a:xfrm>
                                        <a:off x="6549" y="2736"/>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5" name="Line 393"/>
                                    <wps:cNvCnPr/>
                                    <wps:spPr bwMode="auto">
                                      <a:xfrm>
                                        <a:off x="9360" y="4320"/>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g:grpSp>
                                <wpg:grpSp>
                                  <wpg:cNvPr id="566" name="Group 394"/>
                                  <wpg:cNvGrpSpPr>
                                    <a:grpSpLocks/>
                                  </wpg:cNvGrpSpPr>
                                  <wpg:grpSpPr bwMode="auto">
                                    <a:xfrm>
                                      <a:off x="1008" y="5140"/>
                                      <a:ext cx="10368" cy="2448"/>
                                      <a:chOff x="1008" y="6048"/>
                                      <a:chExt cx="10368" cy="2448"/>
                                    </a:xfrm>
                                  </wpg:grpSpPr>
                                  <wpg:grpSp>
                                    <wpg:cNvPr id="567" name="Group 395"/>
                                    <wpg:cNvGrpSpPr>
                                      <a:grpSpLocks/>
                                    </wpg:cNvGrpSpPr>
                                    <wpg:grpSpPr bwMode="auto">
                                      <a:xfrm>
                                        <a:off x="1008" y="6048"/>
                                        <a:ext cx="2016" cy="2448"/>
                                        <a:chOff x="1296" y="1728"/>
                                        <a:chExt cx="2016" cy="2448"/>
                                      </a:xfrm>
                                    </wpg:grpSpPr>
                                    <wps:wsp>
                                      <wps:cNvPr id="568" name="Line 39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Line 39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70" name="Group 398"/>
                                    <wpg:cNvGrpSpPr>
                                      <a:grpSpLocks/>
                                    </wpg:cNvGrpSpPr>
                                    <wpg:grpSpPr bwMode="auto">
                                      <a:xfrm>
                                        <a:off x="3792" y="6048"/>
                                        <a:ext cx="2016" cy="2448"/>
                                        <a:chOff x="1296" y="1728"/>
                                        <a:chExt cx="2016" cy="2448"/>
                                      </a:xfrm>
                                    </wpg:grpSpPr>
                                    <wps:wsp>
                                      <wps:cNvPr id="571" name="Line 39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Line 40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3" name="Line 401"/>
                                    <wps:cNvCnPr/>
                                    <wps:spPr bwMode="auto">
                                      <a:xfrm>
                                        <a:off x="6576" y="604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4" name="Line 402"/>
                                    <wps:cNvCnPr/>
                                    <wps:spPr bwMode="auto">
                                      <a:xfrm flipV="1">
                                        <a:off x="6564" y="608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5" name="Group 403"/>
                                    <wpg:cNvGrpSpPr>
                                      <a:grpSpLocks/>
                                    </wpg:cNvGrpSpPr>
                                    <wpg:grpSpPr bwMode="auto">
                                      <a:xfrm>
                                        <a:off x="9360" y="6048"/>
                                        <a:ext cx="2016" cy="2448"/>
                                        <a:chOff x="1296" y="1728"/>
                                        <a:chExt cx="2016" cy="2448"/>
                                      </a:xfrm>
                                    </wpg:grpSpPr>
                                    <wps:wsp>
                                      <wps:cNvPr id="576" name="Line 40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40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8" name="Text Box 406"/>
                                    <wps:cNvSpPr txBox="1">
                                      <a:spLocks noChangeArrowheads="1"/>
                                    </wps:cNvSpPr>
                                    <wps:spPr bwMode="auto">
                                      <a:xfrm>
                                        <a:off x="3024"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79" name="Text Box 407"/>
                                    <wps:cNvSpPr txBox="1">
                                      <a:spLocks noChangeArrowheads="1"/>
                                    </wps:cNvSpPr>
                                    <wps:spPr bwMode="auto">
                                      <a:xfrm>
                                        <a:off x="864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0" name="Text Box 408"/>
                                    <wps:cNvSpPr txBox="1">
                                      <a:spLocks noChangeArrowheads="1"/>
                                    </wps:cNvSpPr>
                                    <wps:spPr bwMode="auto">
                                      <a:xfrm>
                                        <a:off x="576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1" name="Freeform 409"/>
                                    <wps:cNvSpPr>
                                      <a:spLocks/>
                                    </wps:cNvSpPr>
                                    <wps:spPr bwMode="auto">
                                      <a:xfrm>
                                        <a:off x="1008" y="6495"/>
                                        <a:ext cx="1557" cy="2001"/>
                                      </a:xfrm>
                                      <a:custGeom>
                                        <a:avLst/>
                                        <a:gdLst>
                                          <a:gd name="T0" fmla="*/ 0 w 1557"/>
                                          <a:gd name="T1" fmla="*/ 2001 h 2001"/>
                                          <a:gd name="T2" fmla="*/ 432 w 1557"/>
                                          <a:gd name="T3" fmla="*/ 570 h 2001"/>
                                          <a:gd name="T4" fmla="*/ 1557 w 1557"/>
                                          <a:gd name="T5" fmla="*/ 0 h 2001"/>
                                        </a:gdLst>
                                        <a:ahLst/>
                                        <a:cxnLst>
                                          <a:cxn ang="0">
                                            <a:pos x="T0" y="T1"/>
                                          </a:cxn>
                                          <a:cxn ang="0">
                                            <a:pos x="T2" y="T3"/>
                                          </a:cxn>
                                          <a:cxn ang="0">
                                            <a:pos x="T4" y="T5"/>
                                          </a:cxn>
                                        </a:cxnLst>
                                        <a:rect l="0" t="0" r="r" b="b"/>
                                        <a:pathLst>
                                          <a:path w="1557" h="2001">
                                            <a:moveTo>
                                              <a:pt x="0" y="2001"/>
                                            </a:moveTo>
                                            <a:cubicBezTo>
                                              <a:pt x="72" y="1763"/>
                                              <a:pt x="172" y="903"/>
                                              <a:pt x="432" y="570"/>
                                            </a:cubicBezTo>
                                            <a:cubicBezTo>
                                              <a:pt x="672" y="210"/>
                                              <a:pt x="1323" y="119"/>
                                              <a:pt x="1557"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Line 410"/>
                                    <wps:cNvCnPr/>
                                    <wps:spPr bwMode="auto">
                                      <a:xfrm>
                                        <a:off x="3783" y="6480"/>
                                        <a:ext cx="1689" cy="201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3" name="Line 411"/>
                                    <wps:cNvCnPr/>
                                    <wps:spPr bwMode="auto">
                                      <a:xfrm>
                                        <a:off x="6555" y="79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4" name="Line 412"/>
                                    <wps:cNvCnPr/>
                                    <wps:spPr bwMode="auto">
                                      <a:xfrm>
                                        <a:off x="9360" y="8496"/>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g:grpSp>
                                  <wpg:cNvPr id="585" name="Group 413"/>
                                  <wpg:cNvGrpSpPr>
                                    <a:grpSpLocks/>
                                  </wpg:cNvGrpSpPr>
                                  <wpg:grpSpPr bwMode="auto">
                                    <a:xfrm>
                                      <a:off x="1008" y="8402"/>
                                      <a:ext cx="10368" cy="2448"/>
                                      <a:chOff x="1008" y="8208"/>
                                      <a:chExt cx="10368" cy="2448"/>
                                    </a:xfrm>
                                  </wpg:grpSpPr>
                                  <wpg:grpSp>
                                    <wpg:cNvPr id="586" name="Group 414"/>
                                    <wpg:cNvGrpSpPr>
                                      <a:grpSpLocks/>
                                    </wpg:cNvGrpSpPr>
                                    <wpg:grpSpPr bwMode="auto">
                                      <a:xfrm flipV="1">
                                        <a:off x="1008" y="8208"/>
                                        <a:ext cx="2016" cy="2448"/>
                                        <a:chOff x="1296" y="1728"/>
                                        <a:chExt cx="2016" cy="2448"/>
                                      </a:xfrm>
                                    </wpg:grpSpPr>
                                    <wps:wsp>
                                      <wps:cNvPr id="587" name="Line 41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Line 41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89" name="Group 417"/>
                                    <wpg:cNvGrpSpPr>
                                      <a:grpSpLocks/>
                                    </wpg:cNvGrpSpPr>
                                    <wpg:grpSpPr bwMode="auto">
                                      <a:xfrm flipV="1">
                                        <a:off x="3792" y="8208"/>
                                        <a:ext cx="2016" cy="2448"/>
                                        <a:chOff x="1296" y="1728"/>
                                        <a:chExt cx="2016" cy="2448"/>
                                      </a:xfrm>
                                    </wpg:grpSpPr>
                                    <wps:wsp>
                                      <wps:cNvPr id="590" name="Line 418"/>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419"/>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2" name="Line 420"/>
                                    <wps:cNvCnPr/>
                                    <wps:spPr bwMode="auto">
                                      <a:xfrm>
                                        <a:off x="6576" y="820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421"/>
                                    <wps:cNvCnPr/>
                                    <wps:spPr bwMode="auto">
                                      <a:xfrm flipV="1">
                                        <a:off x="6564" y="824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4" name="Group 422"/>
                                    <wpg:cNvGrpSpPr>
                                      <a:grpSpLocks/>
                                    </wpg:cNvGrpSpPr>
                                    <wpg:grpSpPr bwMode="auto">
                                      <a:xfrm>
                                        <a:off x="9360" y="8208"/>
                                        <a:ext cx="2016" cy="2448"/>
                                        <a:chOff x="1296" y="1728"/>
                                        <a:chExt cx="2016" cy="2448"/>
                                      </a:xfrm>
                                    </wpg:grpSpPr>
                                    <wps:wsp>
                                      <wps:cNvPr id="595" name="Line 423"/>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Line 424"/>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7" name="Text Box 425"/>
                                    <wps:cNvSpPr txBox="1">
                                      <a:spLocks noChangeArrowheads="1"/>
                                    </wps:cNvSpPr>
                                    <wps:spPr bwMode="auto">
                                      <a:xfrm>
                                        <a:off x="3024"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8" name="Text Box 426"/>
                                    <wps:cNvSpPr txBox="1">
                                      <a:spLocks noChangeArrowheads="1"/>
                                    </wps:cNvSpPr>
                                    <wps:spPr bwMode="auto">
                                      <a:xfrm>
                                        <a:off x="864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9" name="Text Box 427"/>
                                    <wps:cNvSpPr txBox="1">
                                      <a:spLocks noChangeArrowheads="1"/>
                                    </wps:cNvSpPr>
                                    <wps:spPr bwMode="auto">
                                      <a:xfrm>
                                        <a:off x="576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00" name="Freeform 428"/>
                                    <wps:cNvSpPr>
                                      <a:spLocks/>
                                    </wps:cNvSpPr>
                                    <wps:spPr bwMode="auto">
                                      <a:xfrm>
                                        <a:off x="1009" y="8208"/>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429"/>
                                    <wps:cNvCnPr/>
                                    <wps:spPr bwMode="auto">
                                      <a:xfrm>
                                        <a:off x="3789" y="8208"/>
                                        <a:ext cx="1689" cy="20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2" name="Line 430"/>
                                    <wps:cNvCnPr/>
                                    <wps:spPr bwMode="auto">
                                      <a:xfrm>
                                        <a:off x="6555" y="10080"/>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3" name="Line 431"/>
                                    <wps:cNvCnPr/>
                                    <wps:spPr bwMode="auto">
                                      <a:xfrm>
                                        <a:off x="9360" y="10656"/>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604" name="Group 432"/>
                                  <wpg:cNvGrpSpPr>
                                    <a:grpSpLocks/>
                                  </wpg:cNvGrpSpPr>
                                  <wpg:grpSpPr bwMode="auto">
                                    <a:xfrm>
                                      <a:off x="1008" y="11664"/>
                                      <a:ext cx="10368" cy="2448"/>
                                      <a:chOff x="1008" y="11664"/>
                                      <a:chExt cx="10368" cy="2448"/>
                                    </a:xfrm>
                                  </wpg:grpSpPr>
                                  <wpg:grpSp>
                                    <wpg:cNvPr id="605" name="Group 433"/>
                                    <wpg:cNvGrpSpPr>
                                      <a:grpSpLocks/>
                                    </wpg:cNvGrpSpPr>
                                    <wpg:grpSpPr bwMode="auto">
                                      <a:xfrm flipV="1">
                                        <a:off x="1008" y="11664"/>
                                        <a:ext cx="2016" cy="2448"/>
                                        <a:chOff x="1296" y="1728"/>
                                        <a:chExt cx="2016" cy="2448"/>
                                      </a:xfrm>
                                    </wpg:grpSpPr>
                                    <wps:wsp>
                                      <wps:cNvPr id="606" name="Line 43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Line 43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8" name="Group 436"/>
                                    <wpg:cNvGrpSpPr>
                                      <a:grpSpLocks/>
                                    </wpg:cNvGrpSpPr>
                                    <wpg:grpSpPr bwMode="auto">
                                      <a:xfrm flipV="1">
                                        <a:off x="3792" y="11664"/>
                                        <a:ext cx="2016" cy="2448"/>
                                        <a:chOff x="1296" y="1728"/>
                                        <a:chExt cx="2016" cy="2448"/>
                                      </a:xfrm>
                                    </wpg:grpSpPr>
                                    <wps:wsp>
                                      <wps:cNvPr id="609" name="Line 437"/>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Line 438"/>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1" name="Line 439"/>
                                    <wps:cNvCnPr/>
                                    <wps:spPr bwMode="auto">
                                      <a:xfrm flipV="1">
                                        <a:off x="6576" y="11664"/>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440"/>
                                    <wps:cNvCnPr/>
                                    <wps:spPr bwMode="auto">
                                      <a:xfrm flipV="1">
                                        <a:off x="6564" y="14097"/>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13" name="Group 441"/>
                                    <wpg:cNvGrpSpPr>
                                      <a:grpSpLocks/>
                                    </wpg:cNvGrpSpPr>
                                    <wpg:grpSpPr bwMode="auto">
                                      <a:xfrm>
                                        <a:off x="9360" y="11664"/>
                                        <a:ext cx="2016" cy="2448"/>
                                        <a:chOff x="1296" y="1728"/>
                                        <a:chExt cx="2016" cy="2448"/>
                                      </a:xfrm>
                                    </wpg:grpSpPr>
                                    <wps:wsp>
                                      <wps:cNvPr id="614" name="Line 44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5" name="Line 44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6" name="Text Box 444"/>
                                    <wps:cNvSpPr txBox="1">
                                      <a:spLocks noChangeArrowheads="1"/>
                                    </wps:cNvSpPr>
                                    <wps:spPr bwMode="auto">
                                      <a:xfrm>
                                        <a:off x="3024"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7" name="Text Box 445"/>
                                    <wps:cNvSpPr txBox="1">
                                      <a:spLocks noChangeArrowheads="1"/>
                                    </wps:cNvSpPr>
                                    <wps:spPr bwMode="auto">
                                      <a:xfrm>
                                        <a:off x="864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8" name="Text Box 446"/>
                                    <wps:cNvSpPr txBox="1">
                                      <a:spLocks noChangeArrowheads="1"/>
                                    </wps:cNvSpPr>
                                    <wps:spPr bwMode="auto">
                                      <a:xfrm>
                                        <a:off x="576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9" name="Freeform 447"/>
                                    <wps:cNvSpPr>
                                      <a:spLocks/>
                                    </wps:cNvSpPr>
                                    <wps:spPr bwMode="auto">
                                      <a:xfrm flipH="1" flipV="1">
                                        <a:off x="1009" y="11664"/>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Line 448"/>
                                    <wps:cNvCnPr/>
                                    <wps:spPr bwMode="auto">
                                      <a:xfrm flipH="1">
                                        <a:off x="3789" y="11664"/>
                                        <a:ext cx="1689" cy="2016"/>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1" name="Line 449"/>
                                    <wps:cNvCnPr/>
                                    <wps:spPr bwMode="auto">
                                      <a:xfrm>
                                        <a:off x="6564" y="1267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2" name="Line 450"/>
                                    <wps:cNvCnPr/>
                                    <wps:spPr bwMode="auto">
                                      <a:xfrm>
                                        <a:off x="9360" y="1411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g:grpSp>
                              </wpg:grpSp>
                              <wps:wsp>
                                <wps:cNvPr id="4821" name="Text Box 2"/>
                                <wps:cNvSpPr txBox="1">
                                  <a:spLocks noChangeArrowheads="1"/>
                                </wps:cNvSpPr>
                                <wps:spPr bwMode="auto">
                                  <a:xfrm>
                                    <a:off x="0" y="3314700"/>
                                    <a:ext cx="5705475" cy="285750"/>
                                  </a:xfrm>
                                  <a:prstGeom prst="rect">
                                    <a:avLst/>
                                  </a:prstGeom>
                                  <a:noFill/>
                                  <a:ln w="9525">
                                    <a:noFill/>
                                    <a:miter lim="800000"/>
                                    <a:headEnd/>
                                    <a:tailEnd/>
                                  </a:ln>
                                </wps:spPr>
                                <wps:txbx>
                                  <w:txbxContent>
                                    <w:p w:rsidR="00B97BA8" w:rsidRPr="003C6246" w:rsidRDefault="00B97BA8"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wps:txbx>
                                <wps:bodyPr rot="0" vert="horz" wrap="square" lIns="91440" tIns="45720" rIns="91440" bIns="45720" anchor="t" anchorCtr="0">
                                  <a:noAutofit/>
                                </wps:bodyPr>
                              </wps:wsp>
                            </wpg:grpSp>
                            <wps:wsp>
                              <wps:cNvPr id="48142" name="Text Box 2"/>
                              <wps:cNvSpPr txBox="1">
                                <a:spLocks noChangeArrowheads="1"/>
                              </wps:cNvSpPr>
                              <wps:spPr bwMode="auto">
                                <a:xfrm>
                                  <a:off x="57150" y="3857625"/>
                                  <a:ext cx="5705475" cy="1714500"/>
                                </a:xfrm>
                                <a:prstGeom prst="rect">
                                  <a:avLst/>
                                </a:prstGeom>
                                <a:noFill/>
                                <a:ln w="9525">
                                  <a:noFill/>
                                  <a:miter lim="800000"/>
                                  <a:headEnd/>
                                  <a:tailEnd/>
                                </a:ln>
                              </wps:spPr>
                              <wps:txbx>
                                <w:txbxContent>
                                  <w:p w:rsidR="00B97BA8"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Pr="003C6246" w:rsidRDefault="00B97BA8" w:rsidP="0080606D">
                                    <w:pPr>
                                      <w:spacing w:before="0" w:after="0"/>
                                    </w:pPr>
                                    <w:r>
                                      <w:t xml:space="preserve">                                                                                                             0</w:t>
                                    </w:r>
                                    <w:r w:rsidRPr="003C6246">
                                      <w:tab/>
                                    </w:r>
                                  </w:p>
                                </w:txbxContent>
                              </wps:txbx>
                              <wps:bodyPr rot="0" vert="horz" wrap="square" lIns="91440" tIns="45720" rIns="91440" bIns="45720" anchor="t" anchorCtr="0">
                                <a:noAutofit/>
                              </wps:bodyPr>
                            </wps:wsp>
                          </wpg:grpSp>
                        </wpg:grpSp>
                        <wps:wsp>
                          <wps:cNvPr id="48143" name="Text Box 2"/>
                          <wps:cNvSpPr txBox="1">
                            <a:spLocks noChangeArrowheads="1"/>
                          </wps:cNvSpPr>
                          <wps:spPr bwMode="auto">
                            <a:xfrm>
                              <a:off x="57150" y="5838825"/>
                              <a:ext cx="5705475" cy="1752600"/>
                            </a:xfrm>
                            <a:prstGeom prst="rect">
                              <a:avLst/>
                            </a:prstGeom>
                            <a:noFill/>
                            <a:ln w="9525">
                              <a:noFill/>
                              <a:miter lim="800000"/>
                              <a:headEnd/>
                              <a:tailEnd/>
                            </a:ln>
                          </wps:spPr>
                          <wps:txbx>
                            <w:txbxContent>
                              <w:p w:rsidR="00B97BA8"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Pr="003C6246" w:rsidRDefault="00B97BA8" w:rsidP="00B915FC">
                                <w:pPr>
                                  <w:spacing w:before="0" w:after="0"/>
                                  <w:ind w:left="4320" w:firstLine="720"/>
                                </w:pPr>
                                <w:r>
                                  <w:t xml:space="preserve"> 0</w:t>
                                </w:r>
                                <w:r>
                                  <w:tab/>
                                </w:r>
                                <w:r>
                                  <w:tab/>
                                </w:r>
                                <w:r>
                                  <w:tab/>
                                </w:r>
                                <w:r>
                                  <w:tab/>
                                  <w:t>0</w:t>
                                </w:r>
                                <w:r w:rsidRPr="003C6246">
                                  <w:tab/>
                                </w:r>
                              </w:p>
                            </w:txbxContent>
                          </wps:txbx>
                          <wps:bodyPr rot="0" vert="horz" wrap="square" lIns="91440" tIns="45720" rIns="91440" bIns="45720" anchor="t" anchorCtr="0">
                            <a:noAutofit/>
                          </wps:bodyPr>
                        </wps:wsp>
                      </wpg:grpSp>
                      <wps:wsp>
                        <wps:cNvPr id="48147" name="Text Box 2"/>
                        <wps:cNvSpPr txBox="1">
                          <a:spLocks noChangeArrowheads="1"/>
                        </wps:cNvSpPr>
                        <wps:spPr bwMode="auto">
                          <a:xfrm>
                            <a:off x="3381375" y="1895475"/>
                            <a:ext cx="447675" cy="285750"/>
                          </a:xfrm>
                          <a:prstGeom prst="rect">
                            <a:avLst/>
                          </a:prstGeom>
                          <a:noFill/>
                          <a:ln w="9525">
                            <a:noFill/>
                            <a:miter lim="800000"/>
                            <a:headEnd/>
                            <a:tailEnd/>
                          </a:ln>
                        </wps:spPr>
                        <wps:txbx>
                          <w:txbxContent>
                            <w:p w:rsidR="00B97BA8" w:rsidRPr="003C6246" w:rsidRDefault="00B97BA8" w:rsidP="00B915FC">
                              <w:pPr>
                                <w:spacing w:before="0" w:after="0"/>
                              </w:pPr>
                              <w:r w:rsidRPr="003C6246">
                                <w:t>0</w:t>
                              </w:r>
                              <w:r w:rsidRPr="003C6246">
                                <w:tab/>
                              </w:r>
                              <w:r w:rsidRPr="003C6246">
                                <w:tab/>
                              </w:r>
                              <w:r w:rsidRPr="003C6246">
                                <w:tab/>
                              </w:r>
                              <w:r>
                                <w:t xml:space="preserve"> </w:t>
                              </w:r>
                              <w:r w:rsidRPr="003C6246">
                                <w:tab/>
                              </w:r>
                            </w:p>
                          </w:txbxContent>
                        </wps:txbx>
                        <wps:bodyPr rot="0" vert="horz" wrap="square" lIns="91440" tIns="45720" rIns="91440" bIns="45720" anchor="t" anchorCtr="0">
                          <a:noAutofit/>
                        </wps:bodyPr>
                      </wps:wsp>
                    </wpg:wgp>
                  </a:graphicData>
                </a:graphic>
              </wp:anchor>
            </w:drawing>
          </mc:Choice>
          <mc:Fallback>
            <w:pict>
              <v:group id="Group 48148" o:spid="_x0000_s1295" style="position:absolute;margin-left:-10.15pt;margin-top:10.95pt;width:515.3pt;height:597.75pt;z-index:252107776" coordsize="65443,75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">
                <v:group id="Group 48146" o:spid="_x0000_s1296" style="position:absolute;width:65443;height:75914" coordsize="65443,75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bIOWMcAAADe&#10;AAAADwAAAAAAAAAAAAAAAACqAgAAZHJzL2Rvd25yZXYueG1sUEsFBgAAAAAEAAQA+gAAAJ4DAAAA&#10;AA==&#10;">
                  <v:group id="Group 48145" o:spid="_x0000_s1297" style="position:absolute;width:65443;height:74980" coordsize="65443,74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WCQL8cAAADe&#10;AAAADwAAAAAAAAAAAAAAAACqAgAAZHJzL2Rvd25yZXYueG1sUEsFBgAAAAAEAAQA+gAAAJ4DAAAA&#10;AA==&#10;">
                    <v:shape id="_x0000_s1298" type="#_x0000_t202" style="position:absolute;left:571;top:13811;width:5705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yOsYA&#10;AADeAAAADwAAAGRycy9kb3ducmV2LnhtbESPS2vDMBCE74X+B7GF3hrJwSmJYyWUlEJPKc0Lclus&#10;9YNaK2Opsfvvq0Agx2FmvmHy9WhbcaHeN441JBMFgrhwpuFKw2H/8TIH4QOywdYxafgjD+vV40OO&#10;mXEDf9NlFyoRIewz1FCH0GVS+qImi37iOuLola63GKLsK2l6HCLctnKq1Ku02HBcqLGjTU3Fz+7X&#10;ajhuy/MpVV/Vu511gxuVZLuQWj8/jW9LEIHGcA/f2p9GQzpP0gSu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qyOsYAAADeAAAADwAAAAAAAAAAAAAAAACYAgAAZHJz&#10;L2Rvd25yZXYueG1sUEsFBgAAAAAEAAQA9QAAAIsDAAAAAA==&#10;" filled="f" stroked="f">
                      <v:textbox>
                        <w:txbxContent>
                          <w:p w:rsidR="00B97BA8" w:rsidRPr="003C6246"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v:textbox>
                    </v:shape>
                    <v:group id="Group 48144" o:spid="_x0000_s1299" style="position:absolute;width:65443;height:74980" coordsize="65443,74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iw1tMcAAADe&#10;AAAADwAAAAAAAAAAAAAAAACqAgAAZHJzL2Rvd25yZXYueG1sUEsFBgAAAAAEAAQA+gAAAJ4DAAAA&#10;AA==&#10;">
                      <v:group id="Group 4827" o:spid="_x0000_s1300" style="position:absolute;width:65443;height:74980" coordsize="65443,74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Zzd8YAAADdAAAADwAAAGRycy9kb3ducmV2LnhtbESPQWvCQBSE74X+h+UJ&#10;vekmtlaJriJSiwcRqoJ4e2SfSTD7NmTXJP57VxB6HGbmG2a26EwpGqpdYVlBPIhAEKdWF5wpOB7W&#10;/QkI55E1lpZJwZ0cLObvbzNMtG35j5q9z0SAsEtQQe59lUjp0pwMuoGtiIN3sbVBH2SdSV1jG+Cm&#10;lMMo+pYGCw4LOVa0yim97m9GwW+L7fIz/mm218vqfj6MdqdtTEp99LrlFISnzv+HX+2NVvA1GY7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ZnN3xgAAAN0A&#10;AAAPAAAAAAAAAAAAAAAAAKoCAABkcnMvZG93bnJldi54bWxQSwUGAAAAAAQABAD6AAAAnQMAAAAA&#10;">
                        <v:group id="Group 372" o:spid="_x0000_s1301" style="position:absolute;left:2381;width:63062;height:74980" coordorigin="1008,1872" coordsize="10368,1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group id="Group 373" o:spid="_x0000_s1302" style="position:absolute;left:1008;top:1872;width:10368;height:2454" coordorigin="1008,1872" coordsize="10368,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group id="Group 374" o:spid="_x0000_s1303" style="position:absolute;left:1008;top:1872;width:10368;height:2448" coordorigin="1008,1872" coordsize="10368,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group id="Group 375" o:spid="_x0000_s1304" style="position:absolute;left:1008;top:1872;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line id="Line 376" o:spid="_x0000_s1305"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VzeMIAAADcAAAADwAAAGRycy9kb3ducmV2LnhtbERPz0/CMBS+m/A/NM+Em2slzOikECBo&#10;uArGcHysz23Qvi5rZfO/pwcSjl++37PF4Ky4UBcazxqeMwWCuPSm4UrD9/7j6RVEiMgGrWfS8E8B&#10;FvPRwwwL43v+ossuViKFcChQQx1jW0gZypochsy3xIn79Z3DmGBXSdNhn8KdlROlXqTDhlNDjS2t&#10;ayrPuz+n4VNtV/3pLVfrU378yVeDPW8OVuvx47B8BxFpiHfxzb01GvJpWpvOpCMg5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VzeMIAAADcAAAADwAAAAAAAAAAAAAA&#10;AAChAgAAZHJzL2Rvd25yZXYueG1sUEsFBgAAAAAEAAQA+QAAAJADAAAAAA==&#10;" strokeweight="1.5pt">
                                  <v:stroke endarrow="block"/>
                                </v:line>
                                <v:line id="Line 377" o:spid="_x0000_s1306"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W48QAAADcAAAADwAAAGRycy9kb3ducmV2LnhtbESPQWsCMRSE7wX/Q3hCbzWxuFK3Rqli&#10;i9dqKT2+bp67q8nLsknd9d+bguBxmJlvmPmyd1acqQ21Zw3jkQJBXHhTc6nha//+9AIiRGSD1jNp&#10;uFCA5WLwMMfc+I4/6byLpUgQDjlqqGJscilDUZHDMPINcfIOvnUYk2xLaVrsEtxZ+azUVDqsOS1U&#10;2NC6ouK0+3MaPtR21R1nmVofs9/vbNXb0+bHav047N9eQUTq4z18a2+Nhmwyg/8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dbjxAAAANwAAAAPAAAAAAAAAAAA&#10;AAAAAKECAABkcnMvZG93bnJldi54bWxQSwUGAAAAAAQABAD5AAAAkgMAAAAA&#10;" strokeweight="1.5pt">
                                  <v:stroke endarrow="block"/>
                                </v:line>
                              </v:group>
                              <v:group id="_x0000_s1307" style="position:absolute;left:3792;top:1872;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line id="Line 379" o:spid="_x0000_s1308"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ZMOMQAAADcAAAADwAAAGRycy9kb3ducmV2LnhtbESPQWsCMRSE74X+h/AKvWliIcWuRlFp&#10;i1e1lB6fm+fuavKybFJ3++9NodDjMDPfMPPl4J24UhebwAYmYwWCuAy24crAx+FtNAURE7JFF5gM&#10;/FCE5eL+bo6FDT3v6LpPlcgQjgUaqFNqCyljWZPHOA4tcfZOofOYsuwqaTvsM9w7+aTUs/TYcF6o&#10;saVNTeVl/+0NvKvtuj+/aLU56+OnXg/u8vrljHl8GFYzEImG9B/+a2+tAa0n8HsmHw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5kw4xAAAANwAAAAPAAAAAAAAAAAA&#10;AAAAAKECAABkcnMvZG93bnJldi54bWxQSwUGAAAAAAQABAD5AAAAkgMAAAAA&#10;" strokeweight="1.5pt">
                                  <v:stroke endarrow="block"/>
                                </v:line>
                                <v:line id="Line 380" o:spid="_x0000_s1309"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TST8QAAADcAAAADwAAAGRycy9kb3ducmV2LnhtbESPQWsCMRSE74X+h/AK3mpSIdJujVKl&#10;itdqKT2+bl53V5OXZRPd9d83gtDjMDPfMLPF4J04UxebwAaexgoEcRlsw5WBz/368RlETMgWXWAy&#10;cKEIi/n93QwLG3r+oPMuVSJDOBZooE6pLaSMZU0e4zi0xNn7DZ3HlGVXSdthn+HeyYlSU+mx4bxQ&#10;Y0urmsrj7uQNbNR22R9etFod9M+XXg7u+P7tjBk9DG+vIBIN6T98a2+tAa0ncD2Tj4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NNJPxAAAANwAAAAPAAAAAAAAAAAA&#10;AAAAAKECAABkcnMvZG93bnJldi54bWxQSwUGAAAAAAQABAD5AAAAkgMAAAAA&#10;" strokeweight="1.5pt">
                                  <v:stroke endarrow="block"/>
                                </v:line>
                              </v:group>
                              <v:group id="Group 381" o:spid="_x0000_s1310" style="position:absolute;left:6576;top:1872;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line id="Line 382" o:spid="_x0000_s1311"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HvoMQAAADcAAAADwAAAGRycy9kb3ducmV2LnhtbESPQU8CMRSE7yT+h+aZcINWYg2uFAJE&#10;DVfBGI/P7XN3oX3dbAu7/ntrYsJxMjPfZBarwTtxoS42gQ3cTRUI4jLYhisD74eXyRxETMgWXWAy&#10;8EMRVsub0QILG3p+o8s+VSJDOBZooE6pLaSMZU0e4zS0xNn7Dp3HlGVXSdthn+HeyZlSD9Jjw3mh&#10;xpa2NZWn/dkbeFW7TX981Gp71F8fejO40/OnM2Z8O6yfQCQa0jX8395ZA1rfw9+Zf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ke+gxAAAANwAAAAPAAAAAAAAAAAA&#10;AAAAAKECAABkcnMvZG93bnJldi54bWxQSwUGAAAAAAQABAD5AAAAkgMAAAAA&#10;" strokeweight="1.5pt">
                                  <v:stroke endarrow="block"/>
                                </v:line>
                                <v:line id="Line 383" o:spid="_x0000_s1312"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KO8QAAADcAAAADwAAAGRycy9kb3ducmV2LnhtbESPQWsCMRSE74X+h/AK3mpiIaVdjaLS&#10;ildtKR6fm+fuavKybFJ3++9NodDjMDPfMLPF4J24UhebwAYmYwWCuAy24crA58f74wuImJAtusBk&#10;4IciLOb3dzMsbOh5R9d9qkSGcCzQQJ1SW0gZy5o8xnFoibN3Cp3HlGVXSdthn+HeySelnqXHhvNC&#10;jS2tayov+29vYKO2q/78qtX6rI9fejW4y9vBGTN6GJZTEImG9B/+a2+tAa01/J7JR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3Uo7xAAAANwAAAAPAAAAAAAAAAAA&#10;AAAAAKECAABkcnMvZG93bnJldi54bWxQSwUGAAAAAAQABAD5AAAAkgMAAAAA&#10;" strokeweight="1.5pt">
                                  <v:stroke endarrow="block"/>
                                </v:line>
                              </v:group>
                              <v:group id="Group 384" o:spid="_x0000_s1313" style="position:absolute;left:9360;top:1872;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Line 385" o:spid="_x0000_s1314"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x18QAAADcAAAADwAAAGRycy9kb3ducmV2LnhtbESPQU8CMRSE7yT+h+aZeINWkiquFAJE&#10;DFfBGI/P7XN3oX3dbAu7/ntrYsJxMjPfZObLwTtxoS42gQ3cTxQI4jLYhisD74fteAYiJmSLLjAZ&#10;+KEIy8XNaI6FDT2/0WWfKpEhHAs0UKfUFlLGsiaPcRJa4ux9h85jyrKrpO2wz3Dv5FSpB+mx4bxQ&#10;Y0ubmsrT/uwNvKrduj8+abU56q8PvR7c6eXTGXN3O6yeQSQa0jX8395ZA1o/wt+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3HXxAAAANwAAAAPAAAAAAAAAAAA&#10;AAAAAKECAABkcnMvZG93bnJldi54bWxQSwUGAAAAAAQABAD5AAAAkgMAAAAA&#10;" strokeweight="1.5pt">
                                  <v:stroke endarrow="block"/>
                                </v:line>
                                <v:line id="Line 386" o:spid="_x0000_s1315"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zlpcEAAADcAAAADwAAAGRycy9kb3ducmV2LnhtbERPTWsCMRC9F/ofwhS81aSFlHY1ikoV&#10;r9UiHsfNuLuaTJZN6q7/vjkUeny87+l88E7cqItNYAMvYwWCuAy24crA9379/A4iJmSLLjAZuFOE&#10;+ezxYYqFDT1/0W2XKpFDOBZooE6pLaSMZU0e4zi0xJk7h85jyrCrpO2wz+HeyVel3qTHhnNDjS2t&#10;aiqvux9vYKO2y/7yodXqok8HvRzc9fPojBk9DYsJiERD+hf/ubfWgNZ5bT6Tj4C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3OWlwQAAANwAAAAPAAAAAAAAAAAAAAAA&#10;AKECAABkcnMvZG93bnJldi54bWxQSwUGAAAAAAQABAD5AAAAjwMAAAAA&#10;" strokeweight="1.5pt">
                                  <v:stroke endarrow="block"/>
                                </v:line>
                              </v:group>
                              <v:shape id="Text Box 387" o:spid="_x0000_s1316" type="#_x0000_t202" style="position:absolute;left:3024;top:2736;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388" o:spid="_x0000_s1317" type="#_x0000_t202" style="position:absolute;left:8640;top:2736;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389" o:spid="_x0000_s1318" type="#_x0000_t202" style="position:absolute;left:5760;top:2736;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group>
                            <v:shape id="Freeform 390" o:spid="_x0000_s1319" style="position:absolute;left:1008;top:2145;width:1452;height:2175;visibility:visible;mso-wrap-style:square;v-text-anchor:top" coordsize="1452,2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L8IA&#10;AADcAAAADwAAAGRycy9kb3ducmV2LnhtbESPQYvCMBSE74L/ITxhb5q2sCLVWJZFRVg9qMueH82z&#10;rTYvpYm2+++NIHgcZr4ZZpH1phZ3al1lWUE8iUAQ51ZXXCj4Pa3HMxDOI2usLZOCf3KQLYeDBaba&#10;dnyg+9EXIpSwS1FB6X2TSunykgy6iW2Ig3e2rUEfZFtI3WIXyk0tkyiaSoMVh4USG/ouKb8eb0bB&#10;5x/RT+1vdmU1x1G8228unVbqY9R/zUF46v07/KK3OnDTBJ5nw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MX4vwgAAANwAAAAPAAAAAAAAAAAAAAAAAJgCAABkcnMvZG93&#10;bnJldi54bWxQSwUGAAAAAAQABAD1AAAAhwMAAAAA&#10;" path="m,2175c177,2023,820,1623,1062,1260,1302,900,1371,263,1452,e" filled="f" strokecolor="fuchsia" strokeweight="1.5pt">
                              <v:path arrowok="t" o:connecttype="custom" o:connectlocs="0,2175;1062,1260;1452,0" o:connectangles="0,0,0"/>
                            </v:shape>
                            <v:line id="Line 391" o:spid="_x0000_s1320" style="position:absolute;flip:y;visibility:visible;mso-wrap-style:square" from="3798,2310" to="5526,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C4XMYAAADcAAAADwAAAGRycy9kb3ducmV2LnhtbESPW2vCQBCF3wX/wzIFX6RutCgldZVc&#10;aBEsiFYofRuy0yQkOxuyW43/vlsQ+ng4l4+z3g6mFRfqXW1ZwXwWgSAurK65VHD+eH18BuE8ssbW&#10;Mim4kYPtZjxaY6ztlY90OflShBF2MSqovO9iKV1RkUE3sx1x8L5tb9AH2ZdS93gN46aViyhaSYM1&#10;B0KFHWUVFc3pxwRIuk+mnz5t8/rNvk+TvPk6ZGelJg9D8gLC0+D/w/f2TitYrp7g70w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QuFzGAAAA3AAAAA8AAAAAAAAA&#10;AAAAAAAAoQIAAGRycy9kb3ducmV2LnhtbFBLBQYAAAAABAAEAPkAAACUAwAAAAA=&#10;" strokecolor="fuchsia" strokeweight="1.5pt"/>
                            <v:line id="Line 392" o:spid="_x0000_s1321" style="position:absolute;visibility:visible;mso-wrap-style:square" from="6549,2736" to="7989,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ZisQAAADcAAAADwAAAGRycy9kb3ducmV2LnhtbESPQWvCQBSE74X+h+UVvNWNsU0kdROk&#10;IAjtxaj3R/Y1G8y+jdmtxn/fLRR6HGbmG2ZdTbYXVxp951jBYp6AIG6c7rhVcDxsn1cgfEDW2Dsm&#10;BXfyUJWPD2sstLvxnq51aEWEsC9QgQlhKKT0jSGLfu4G4uh9udFiiHJspR7xFuG2l2mSZNJix3HB&#10;4EDvhppz/W0VTN0l748fg/9cndo036amXuZ7pWZP0+YNRKAp/If/2jut4DV7gd8z8QjI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FmKxAAAANwAAAAPAAAAAAAAAAAA&#10;AAAAAKECAABkcnMvZG93bnJldi54bWxQSwUGAAAAAAQABAD5AAAAkgMAAAAA&#10;" strokecolor="fuchsia" strokeweight="1.5pt"/>
                            <v:line id="Line 393" o:spid="_x0000_s1322" style="position:absolute;visibility:visible;mso-wrap-style:square" from="9360,4320" to="108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D8EcQAAADcAAAADwAAAGRycy9kb3ducmV2LnhtbESPwWrDMBBE74X8g9hAbo1cB8fGjRJC&#10;IRBoL3Hd+2JtLVNr5Vhq7Px9VSj0OMzMG2Z3mG0vbjT6zrGCp3UCgrhxuuNWQf1+eixA+ICssXdM&#10;Cu7k4bBfPOyw1G7iC92q0IoIYV+iAhPCUErpG0MW/doNxNH7dKPFEOXYSj3iFOG2l2mSbKXFjuOC&#10;wYFeDDVf1bdVMHfXvK9fB/9WfLRpfkpNtckvSq2W8/EZRKA5/If/2metINtm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0PwRxAAAANwAAAAPAAAAAAAAAAAA&#10;AAAAAKECAABkcnMvZG93bnJldi54bWxQSwUGAAAAAAQABAD5AAAAkgMAAAAA&#10;" strokecolor="fuchsia" strokeweight="1.5pt"/>
                          </v:group>
                          <v:group id="Group 394" o:spid="_x0000_s1323" style="position:absolute;left:1008;top:5140;width:10368;height:2448" coordorigin="1008,6048" coordsize="10368,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group id="Group 395" o:spid="_x0000_s1324" style="position:absolute;left:1008;top:6048;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line id="Line 396" o:spid="_x0000_s1325"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vGMEAAADcAAAADwAAAGRycy9kb3ducmV2LnhtbERPz2vCMBS+C/4P4QneNNmgotUoUzbx&#10;OhXZ8a15ttXkpTSZ7f775TDw+PH9Xm16Z8WD2lB71vAyVSCIC29qLjWcTx+TOYgQkQ1az6ThlwJs&#10;1sPBCnPjO/6kxzGWIoVwyFFDFWOTSxmKihyGqW+IE3f1rcOYYFtK02KXwp2Vr0rNpMOaU0OFDe0q&#10;Ku7HH6dhrw7b7rbI1O6WfV+ybW/v719W6/Gof1uCiNTHp/jffTAasllam86kI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sC8YwQAAANwAAAAPAAAAAAAAAAAAAAAA&#10;AKECAABkcnMvZG93bnJldi54bWxQSwUGAAAAAAQABAD5AAAAjwMAAAAA&#10;" strokeweight="1.5pt">
                                <v:stroke endarrow="block"/>
                              </v:line>
                              <v:line id="Line 397" o:spid="_x0000_s1326"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yKg8QAAADcAAAADwAAAGRycy9kb3ducmV2LnhtbESPQWsCMRSE74L/ITyhN00UVnRrlCq2&#10;eK1K6fF187q7mrwsm+hu/31TKHgcZuYbZrXpnRV3akPtWcN0okAQF97UXGo4n17HCxAhIhu0nknD&#10;DwXYrIeDFebGd/xO92MsRYJwyFFDFWOTSxmKihyGiW+Ik/ftW4cxybaUpsUuwZ2VM6Xm0mHNaaHC&#10;hnYVFdfjzWl4U4dtd1lmanfJvj6ybW+v+0+r9dOof3kGEamPj/B/+2A0ZPMl/J1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IqDxAAAANwAAAAPAAAAAAAAAAAA&#10;AAAAAKECAABkcnMvZG93bnJldi54bWxQSwUGAAAAAAQABAD5AAAAkgMAAAAA&#10;" strokeweight="1.5pt">
                                <v:stroke endarrow="block"/>
                              </v:line>
                            </v:group>
                            <v:group id="_x0000_s1327" style="position:absolute;left:3792;top:6048;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line id="Line 399" o:spid="_x0000_s1328"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MQWMQAAADcAAAADwAAAGRycy9kb3ducmV2LnhtbESPQWsCMRSE7wX/Q3hCbzVR2Fq3RlFp&#10;i1dtEY/PzevuavKybFJ3++8bQehxmJlvmPmyd1ZcqQ21Zw3jkQJBXHhTc6nh6/P96QVEiMgGrWfS&#10;8EsBlovBwxxz4zve0XUfS5EgHHLUUMXY5FKGoiKHYeQb4uR9+9ZhTLItpWmxS3Bn5USpZ+mw5rRQ&#10;YUObiorL/sdp+FDbdXeeZWpzzk6HbN3by9vRav047FevICL18T98b2+Nhmw6htuZd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UxBYxAAAANwAAAAPAAAAAAAAAAAA&#10;AAAAAKECAABkcnMvZG93bnJldi54bWxQSwUGAAAAAAQABAD5AAAAkgMAAAAA&#10;" strokeweight="1.5pt">
                                <v:stroke endarrow="block"/>
                              </v:line>
                              <v:line id="Line 400" o:spid="_x0000_s1329"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L8QAAADcAAAADwAAAGRycy9kb3ducmV2LnhtbESPQWsCMRSE7wX/Q3iCt5oorK1bo6hY&#10;8VpbxONz87q7mrwsm9Td/vumUOhxmJlvmMWqd1bcqQ21Zw2TsQJBXHhTc6nh4/318RlEiMgGrWfS&#10;8E0BVsvBwwJz4zt+o/sxliJBOOSooYqxyaUMRUUOw9g3xMn79K3DmGRbStNil+DOyqlSM+mw5rRQ&#10;YUPbiorb8ctp2KvDprvOM7W9ZpdTtuntbXe2Wo+G/foFRKQ+/of/2gejIXuawu+Zd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Y4vxAAAANwAAAAPAAAAAAAAAAAA&#10;AAAAAKECAABkcnMvZG93bnJldi54bWxQSwUGAAAAAAQABAD5AAAAkgMAAAAA&#10;" strokeweight="1.5pt">
                                <v:stroke endarrow="block"/>
                              </v:line>
                            </v:group>
                            <v:line id="Line 401" o:spid="_x0000_s1330" style="position:absolute;visibility:visible;mso-wrap-style:square" from="6576,6048" to="6576,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Ou1cQAAADcAAAADwAAAGRycy9kb3ducmV2LnhtbESPT4vCMBTE74LfITzBm6bq+odqFBHc&#10;9eLB6kFvj+bZVpuX0kTtfnsjLOxxmPnNMItVY0rxpNoVlhUM+hEI4tTqgjMFp+O2NwPhPLLG0jIp&#10;+CUHq2W7tcBY2xcf6Jn4TIQSdjEqyL2vYildmpNB17cVcfCutjbog6wzqWt8hXJTymEUTaTBgsNC&#10;jhVtckrvycMoGONokh32Z3/dfV1uzYZ48J38KNXtNOs5CE+N/w//0TsduOkIPmfCEZD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67VxAAAANwAAAAPAAAAAAAAAAAA&#10;AAAAAKECAABkcnMvZG93bnJldi54bWxQSwUGAAAAAAQABAD5AAAAkgMAAAAA&#10;" strokeweight="1.5pt">
                              <v:stroke endarrow="block"/>
                            </v:line>
                            <v:line id="Line 402" o:spid="_x0000_s1331" style="position:absolute;flip:y;visibility:visible;mso-wrap-style:square" from="6564,6081" to="8580,6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zwMUAAADcAAAADwAAAGRycy9kb3ducmV2LnhtbESPzW7CMBCE75V4B2sr9VbsVk1/AgYB&#10;AsQVWlU9buMlCdjrKHZJeHuMVInjaGa+0YynvbPiRG2oPWt4GioQxIU3NZcavj5Xj+8gQkQ2aD2T&#10;hjMFmE4Gd2PMje94S6ddLEWCcMhRQxVjk0sZioochqFviJO3963DmGRbStNil+DOymelXqXDmtNC&#10;hQ0tKiqOuz+nYa028+7wkanFIfv9zua9PS5/rNYP9/1sBCJSH2/h//bGaMjeXuB6Jh0BOb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SzwMUAAADcAAAADwAAAAAAAAAA&#10;AAAAAAChAgAAZHJzL2Rvd25yZXYueG1sUEsFBgAAAAAEAAQA+QAAAJMDAAAAAA==&#10;" strokeweight="1.5pt">
                              <v:stroke endarrow="block"/>
                            </v:line>
                            <v:group id="Group 403" o:spid="_x0000_s1332" style="position:absolute;left:9360;top:6048;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line id="Line 404" o:spid="_x0000_s1333"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qILMQAAADcAAAADwAAAGRycy9kb3ducmV2LnhtbESPQWsCMRSE74X+h/AEbzWxsLbdGqVK&#10;Fa9qKT2+bl53V5OXZRPd9d8boeBxmJlvmOm8d1acqQ21Zw3jkQJBXHhTc6nha796egURIrJB65k0&#10;XCjAfPb4MMXc+I63dN7FUiQIhxw1VDE2uZShqMhhGPmGOHl/vnUYk2xLaVrsEtxZ+azURDqsOS1U&#10;2NCyouK4OzkNa7VZdIe3TC0P2e93tujt8fPHaj0c9B/vICL18R7+b2+MhuxlArcz6Qj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uogsxAAAANwAAAAPAAAAAAAAAAAA&#10;AAAAAKECAABkcnMvZG93bnJldi54bWxQSwUGAAAAAAQABAD5AAAAkgMAAAAA&#10;" strokeweight="1.5pt">
                                <v:stroke endarrow="block"/>
                              </v:line>
                              <v:line id="Line 405" o:spid="_x0000_s1334"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Ytt8QAAADcAAAADwAAAGRycy9kb3ducmV2LnhtbESPQWsCMRSE74X+h/CE3mqisFq3Rqli&#10;i9faIh6fm9fd1eRl2aTu+u+NUOhxmJlvmPmyd1ZcqA21Zw2joQJBXHhTc6nh++v9+QVEiMgGrWfS&#10;cKUAy8Xjwxxz4zv+pMsuliJBOOSooYqxyaUMRUUOw9A3xMn78a3DmGRbStNil+DOyrFSE+mw5rRQ&#10;YUPriorz7tdp+FDbVXeaZWp9yo77bNXb8+ZgtX4a9G+vICL18T/8194aDdl0Cvcz6Qj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9i23xAAAANwAAAAPAAAAAAAAAAAA&#10;AAAAAKECAABkcnMvZG93bnJldi54bWxQSwUGAAAAAAQABAD5AAAAkgMAAAAA&#10;" strokeweight="1.5pt">
                                <v:stroke endarrow="block"/>
                              </v:line>
                            </v:group>
                            <v:shape id="Text Box 406" o:spid="_x0000_s1335" type="#_x0000_t202" style="position:absolute;left:3024;top:691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07" o:spid="_x0000_s1336" type="#_x0000_t202" style="position:absolute;left:8640;top:691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08" o:spid="_x0000_s1337" type="#_x0000_t202" style="position:absolute;left:5760;top:691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Freeform 409" o:spid="_x0000_s1338" style="position:absolute;left:1008;top:6495;width:1557;height:2001;visibility:visible;mso-wrap-style:square;v-text-anchor:top" coordsize="1557,2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cc8sQA&#10;AADcAAAADwAAAGRycy9kb3ducmV2LnhtbESPQWvCQBSE74X+h+UVvNWNFdMQXcUKghcPakuvj+wz&#10;Wcy+jdnVxH/vCoLHYWa+YWaL3tbiSq03jhWMhgkI4sJpw6WC38P6MwPhA7LG2jEpuJGHxfz9bYa5&#10;dh3v6LoPpYgQ9jkqqEJocil9UZFFP3QNcfSOrrUYomxLqVvsItzW8itJUmnRcFyosKFVRcVpf7EK&#10;zt8/u/GRxl2ammSbZf+r5vJnlBp89MspiEB9eIWf7Y1WMMlG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HPLEAAAA3AAAAA8AAAAAAAAAAAAAAAAAmAIAAGRycy9k&#10;b3ducmV2LnhtbFBLBQYAAAAABAAEAPUAAACJAwAAAAA=&#10;" path="m,2001c72,1763,172,903,432,570,672,210,1323,119,1557,e" filled="f" strokecolor="red" strokeweight="1.5pt">
                              <v:path arrowok="t" o:connecttype="custom" o:connectlocs="0,2001;432,570;1557,0" o:connectangles="0,0,0"/>
                            </v:shape>
                            <v:line id="Line 410" o:spid="_x0000_s1339" style="position:absolute;visibility:visible;mso-wrap-style:square" from="3783,6480" to="5472,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o88YAAADcAAAADwAAAGRycy9kb3ducmV2LnhtbESP3YrCMBSE7wXfIZwFb0RTC4pUo/iD&#10;rAi6+PMAh+bY1m1OSpPV6tNvhIW9HGbmG2Y6b0wp7lS7wrKCQT8CQZxaXXCm4HLe9MYgnEfWWFom&#10;BU9yMJ+1W1NMtH3wke4nn4kAYZeggtz7KpHSpTkZdH1bEQfvamuDPsg6k7rGR4CbUsZRNJIGCw4L&#10;OVa0yin9Pv0YBXv8ksdbtztIR8vPxc4f1vH19lKq89EsJiA8Nf4//NfeagXDcQzv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YqPPGAAAA3AAAAA8AAAAAAAAA&#10;AAAAAAAAoQIAAGRycy9kb3ducmV2LnhtbFBLBQYAAAAABAAEAPkAAACUAwAAAAA=&#10;" strokecolor="red" strokeweight="1.5pt"/>
                            <v:line id="Line 411" o:spid="_x0000_s1340" style="position:absolute;visibility:visible;mso-wrap-style:square" from="6555,7920" to="7995,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QNaMcAAADcAAAADwAAAGRycy9kb3ducmV2LnhtbESP3WrCQBSE7wXfYTlCb6RukqJI6kZs&#10;i1gEFW0f4JA95qfZsyG71bRP3y0IXg4z8w2zWPamERfqXGVZQTyJQBDnVldcKPj8WD/OQTiPrLGx&#10;TAp+yMEyGw4WmGp75SNdTr4QAcIuRQWl920qpctLMugmtiUO3tl2Bn2QXSF1h9cAN41MomgmDVYc&#10;Fkps6bWk/Ov0bRTs8CCP9Xgc57OXzWrr92/Juf5V6mHUr55BeOr9PXxrv2sF0/kT/J8JR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VA1oxwAAANwAAAAPAAAAAAAA&#10;AAAAAAAAAKECAABkcnMvZG93bnJldi54bWxQSwUGAAAAAAQABAD5AAAAlQMAAAAA&#10;" strokecolor="red" strokeweight="1.5pt"/>
                            <v:line id="Line 412" o:spid="_x0000_s1341" style="position:absolute;visibility:visible;mso-wrap-style:square" from="9360,8496" to="10800,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2VHMcAAADcAAAADwAAAGRycy9kb3ducmV2LnhtbESP3WrCQBSE7wXfYTlCb6RuEqpI6kZs&#10;i1gEFW0f4JA95qfZsyG71bRP3y0IXg4z8w2zWPamERfqXGVZQTyJQBDnVldcKPj8WD/OQTiPrLGx&#10;TAp+yMEyGw4WmGp75SNdTr4QAcIuRQWl920qpctLMugmtiUO3tl2Bn2QXSF1h9cAN41MomgmDVYc&#10;Fkps6bWk/Ov0bRTs8CCP9Xgc57OXzWrr92/Juf5V6mHUr55BeOr9PXxrv2sF0/kT/J8JR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ZUcxwAAANwAAAAPAAAAAAAA&#10;AAAAAAAAAKECAABkcnMvZG93bnJldi54bWxQSwUGAAAAAAQABAD5AAAAlQMAAAAA&#10;" strokecolor="red" strokeweight="1.5pt"/>
                          </v:group>
                          <v:group id="Group 413" o:spid="_x0000_s1342" style="position:absolute;left:1008;top:8402;width:10368;height:2448" coordorigin="1008,8208" coordsize="10368,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group id="Group 414" o:spid="_x0000_s1343" style="position:absolute;left:1008;top:8208;width:2016;height:2448;flip:y"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pv6yMQAAADcAAAA&#10;DwAAAAAAAAAAAAAAAACqAgAAZHJzL2Rvd25yZXYueG1sUEsFBgAAAAAEAAQA+gAAAJsDAAAAAA==&#10;">
                              <v:line id="Line 415" o:spid="_x0000_s1344"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NdkMQAAADcAAAADwAAAGRycy9kb3ducmV2LnhtbESPQWsCMRSE7wX/Q3hCbzVpYatujVKl&#10;LV61Ih5fN6+7q8nLsknd9d8bQehxmJlvmNmid1acqQ21Zw3PIwWCuPCm5lLD7vvzaQIiRGSD1jNp&#10;uFCAxXzwMMPc+I43dN7GUiQIhxw1VDE2uZShqMhhGPmGOHm/vnUYk2xLaVrsEtxZ+aLUq3RYc1qo&#10;sKFVRcVp++c0fKn1sjtOM7U6Zj/7bNnb08fBav047N/fQETq43/43l4bDdlkDLcz6Qj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12QxAAAANwAAAAPAAAAAAAAAAAA&#10;AAAAAKECAABkcnMvZG93bnJldi54bWxQSwUGAAAAAAQABAD5AAAAkgMAAAAA&#10;" strokeweight="1.5pt">
                                <v:stroke endarrow="block"/>
                              </v:line>
                              <v:line id="Line 416" o:spid="_x0000_s1345"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J4sEAAADcAAAADwAAAGRycy9kb3ducmV2LnhtbERPy2oCMRTdC/5DuII7TVqYoqNRqrTi&#10;1gfS5e3kOjOa3AyT1Jn+vVkUujyc93LdOyse1Ibas4aXqQJBXHhTc6nhfPqczECEiGzQeiYNvxRg&#10;vRoOlpgb3/GBHsdYihTCIUcNVYxNLmUoKnIYpr4hTtzVtw5jgm0pTYtdCndWvir1Jh3WnBoqbGhb&#10;UXE//jgNO7XfdLd5pra37PuSbXp7//iyWo9H/fsCRKQ+/ov/3HujIZultelMOg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vMniwQAAANwAAAAPAAAAAAAAAAAAAAAA&#10;AKECAABkcnMvZG93bnJldi54bWxQSwUGAAAAAAQABAD5AAAAjwMAAAAA&#10;" strokeweight="1.5pt">
                                <v:stroke endarrow="block"/>
                              </v:line>
                            </v:group>
                            <v:group id="Group 417" o:spid="_x0000_s1346" style="position:absolute;left:3792;top:8208;width:2016;height:2448;flip:y"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RuusQAAADcAAAA&#10;DwAAAAAAAAAAAAAAAACqAgAAZHJzL2Rvd25yZXYueG1sUEsFBgAAAAAEAAQA+gAAAJsDAAAAAA==&#10;">
                              <v:line id="Line 418" o:spid="_x0000_s1347"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NTOcEAAADcAAAADwAAAGRycy9kb3ducmV2LnhtbERPy2oCMRTdF/oP4Qrd1cTClDoahypW&#10;3GpL6fI6uZ2Hyc0wic74981C6PJw3stidFZcqQ+NZw2zqQJBXHrTcKXh6/Pj+Q1EiMgGrWfScKMA&#10;xerxYYm58QMf6HqMlUghHHLUUMfY5VKGsiaHYeo74sT9+t5hTLCvpOlxSOHOyhelXqXDhlNDjR1t&#10;airPx4vTsFP79dDOM7Vps9N3th7teftjtX6ajO8LEJHG+C++u/dGQzZP89OZd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1M5wQAAANwAAAAPAAAAAAAAAAAAAAAA&#10;AKECAABkcnMvZG93bnJldi54bWxQSwUGAAAAAAQABAD5AAAAjwMAAAAA&#10;" strokeweight="1.5pt">
                                <v:stroke endarrow="block"/>
                              </v:line>
                              <v:line id="Line 419" o:spid="_x0000_s1348"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2osQAAADcAAAADwAAAGRycy9kb3ducmV2LnhtbESPQWsCMRSE7wX/Q3iCt5pY2FJXo6hU&#10;8aotpcfn5rm7mrwsm+hu/70pFHocZuYbZr7snRV3akPtWcNkrEAQF97UXGr4/Ng+v4EIEdmg9Uwa&#10;fijAcjF4mmNufMcHuh9jKRKEQ44aqhibXMpQVOQwjH1DnLyzbx3GJNtSmha7BHdWvij1Kh3WnBYq&#10;bGhTUXE93pyGndqvu8s0U5tLdvrK1r29vn9brUfDfjUDEamP/+G/9t5oyKYT+D2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aixAAAANwAAAAPAAAAAAAAAAAA&#10;AAAAAKECAABkcnMvZG93bnJldi54bWxQSwUGAAAAAAQABAD5AAAAkgMAAAAA&#10;" strokeweight="1.5pt">
                                <v:stroke endarrow="block"/>
                              </v:line>
                            </v:group>
                            <v:line id="Line 420" o:spid="_x0000_s1349" style="position:absolute;visibility:visible;mso-wrap-style:square" from="6576,8208" to="6576,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ttMQAAADcAAAADwAAAGRycy9kb3ducmV2LnhtbESPS4vCQBCE7wv7H4Ze2Ntm4hONjrII&#10;Pi4ejB701mTaJG6mJ2RmNf57RxA8FlVfFTWdt6YSV2pcaVlBJ4pBEGdWl5wrOOyXPyMQziNrrCyT&#10;gjs5mM8+P6aYaHvjHV1Tn4tQwi5BBYX3dSKlywoy6CJbEwfvbBuDPsgml7rBWyg3lezG8VAaLDks&#10;FFjToqDsL/03CgbYG+a77dGfN/3TpV0Qd1bpWqnvr/Z3AsJT69/hF73RgRt34XkmHA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20xAAAANwAAAAPAAAAAAAAAAAA&#10;AAAAAKECAABkcnMvZG93bnJldi54bWxQSwUGAAAAAAQABAD5AAAAkgMAAAAA&#10;" strokeweight="1.5pt">
                              <v:stroke endarrow="block"/>
                            </v:line>
                            <v:line id="Line 421" o:spid="_x0000_s1350" style="position:absolute;flip:y;visibility:visible;mso-wrap-style:square" from="6564,8241" to="8580,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NTsQAAADcAAAADwAAAGRycy9kb3ducmV2LnhtbESPQWsCMRSE7wX/Q3hCbzWxslK3Rqli&#10;i9dqKT2+bp67q8nLsknd9d+bguBxmJlvmPmyd1acqQ21Zw3jkQJBXHhTc6nha//+9AIiRGSD1jNp&#10;uFCA5WLwMMfc+I4/6byLpUgQDjlqqGJscilDUZHDMPINcfIOvnUYk2xLaVrsEtxZ+azUVDqsOS1U&#10;2NC6ouK0+3MaPtR21R1nmVofs9/vbNXb0+bHav047N9eQUTq4z18a2+Nhmw2gf8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c1OxAAAANwAAAAPAAAAAAAAAAAA&#10;AAAAAKECAABkcnMvZG93bnJldi54bWxQSwUGAAAAAAQABAD5AAAAkgMAAAAA&#10;" strokeweight="1.5pt">
                              <v:stroke endarrow="block"/>
                            </v:line>
                            <v:group id="Group 422" o:spid="_x0000_s1351" style="position:absolute;left:9360;top:8208;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line id="Line 423" o:spid="_x0000_s1352"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TwocQAAADcAAAADwAAAGRycy9kb3ducmV2LnhtbESPQWsCMRSE74X+h/AKvWnSQoquRqnS&#10;Fq9qKR6fm+fuavKybFJ3++9NodDjMDPfMPPl4J24UhebwAaexgoEcRlsw5WBz/37aAIiJmSLLjAZ&#10;+KEIy8X93RwLG3re0nWXKpEhHAs0UKfUFlLGsiaPcRxa4uydQucxZdlV0nbYZ7h38lmpF+mx4bxQ&#10;Y0vrmsrL7tsb+FCbVX+earU+6+OXXg3u8nZwxjw+DK8zEImG9B/+a2+sAT3V8HsmHw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PChxAAAANwAAAAPAAAAAAAAAAAA&#10;AAAAAKECAABkcnMvZG93bnJldi54bWxQSwUGAAAAAAQABAD5AAAAkgMAAAAA&#10;" strokeweight="1.5pt">
                                <v:stroke endarrow="block"/>
                              </v:line>
                              <v:line id="Line 424" o:spid="_x0000_s1353"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u1sQAAADcAAAADwAAAGRycy9kb3ducmV2LnhtbESPQWsCMRSE74L/ITyhN00UVnRrlCq2&#10;eK1K6fF187q7mrwsm+hu/31TKHgcZuYbZrXpnRV3akPtWcN0okAQF97UXGo4n17HCxAhIhu0nknD&#10;DwXYrIeDFebGd/xO92MsRYJwyFFDFWOTSxmKihyGiW+Ik/ftW4cxybaUpsUuwZ2VM6Xm0mHNaaHC&#10;hnYVFdfjzWl4U4dtd1lmanfJvj6ybW+v+0+r9dOof3kGEamPj/B/+2A0ZMs5/J1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tm7WxAAAANwAAAAPAAAAAAAAAAAA&#10;AAAAAKECAABkcnMvZG93bnJldi54bWxQSwUGAAAAAAQABAD5AAAAkgMAAAAA&#10;" strokeweight="1.5pt">
                                <v:stroke endarrow="block"/>
                              </v:line>
                            </v:group>
                            <v:shape id="Text Box 425" o:spid="_x0000_s1354" type="#_x0000_t202" style="position:absolute;left:3024;top:907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26" o:spid="_x0000_s1355" type="#_x0000_t202" style="position:absolute;left:8640;top:907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27" o:spid="_x0000_s1356" type="#_x0000_t202" style="position:absolute;left:5760;top:9072;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Freeform 428" o:spid="_x0000_s1357" style="position:absolute;left:1009;top:8208;width:1511;height:2367;visibility:visible;mso-wrap-style:square;v-text-anchor:top" coordsize="1511,2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sUsMA&#10;AADcAAAADwAAAGRycy9kb3ducmV2LnhtbERPz2vCMBS+D/Y/hDfYTdM5JqUaZQyFDatg9eLt2Tzb&#10;sualJJlt//vlMNjx4/u9XA+mFXdyvrGs4GWagCAurW64UnA+bScpCB+QNbaWScFIHtarx4clZtr2&#10;fKR7ESoRQ9hnqKAOocuk9GVNBv3UdsSRu1lnMEToKqkd9jHctHKWJHNpsOHYUGNHHzWV38WPUZDi&#10;F11fh8tm/7Yzh91mzPv8kir1/DS8L0AEGsK/+M/9qRXMkzg/no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sUsMAAADcAAAADwAAAAAAAAAAAAAAAACYAgAAZHJzL2Rv&#10;d25yZXYueG1sUEsFBgAAAAAEAAQA9QAAAIgDAAAAAA==&#10;" path="m1511,2367c1439,2107,1328,1201,1076,807,872,447,224,168,,e" filled="f" strokecolor="blue" strokeweight="1.5pt">
                              <v:path arrowok="t" o:connecttype="custom" o:connectlocs="1511,2367;1076,807;0,0" o:connectangles="0,0,0"/>
                            </v:shape>
                            <v:line id="Line 429" o:spid="_x0000_s1358" style="position:absolute;visibility:visible;mso-wrap-style:square" from="3789,8208" to="5478,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cYM8QAAADcAAAADwAAAGRycy9kb3ducmV2LnhtbESPQWsCMRSE7wX/Q3iCt5qshyBbo1RB&#10;EArSqvT8unnd3bp5WTap7vbXN4LgcZiZb5jFqneNuFAXas8GsqkCQVx4W3Np4HTcPs9BhIhssfFM&#10;BgYKsFqOnhaYW3/lD7ocYikShEOOBqoY21zKUFTkMEx9S5y8b985jEl2pbQdXhPcNXKmlJYOa04L&#10;Fba0qag4H36dgR+vh6+Z1/IzO+r9cHpX67e/szGTcf/6AiJSHx/he3tnDWiVwe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ZxgzxAAAANwAAAAPAAAAAAAAAAAA&#10;AAAAAKECAABkcnMvZG93bnJldi54bWxQSwUGAAAAAAQABAD5AAAAkgMAAAAA&#10;" strokecolor="blue" strokeweight="1.5pt"/>
                            <v:line id="Line 430" o:spid="_x0000_s1359" style="position:absolute;visibility:visible;mso-wrap-style:square" from="6555,10080" to="7995,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WGRMUAAADcAAAADwAAAGRycy9kb3ducmV2LnhtbESPzWrDMBCE74G8g9hAb4kUH0Rxo4S2&#10;EAgESv7oeWttbTfWylhKYufpo0Khx2FmvmEWq9414kpdqD0bmM8UCOLC25pLA6fjevoMIkRki41n&#10;MjBQgNVyPFpgbv2N93Q9xFIkCIccDVQxtrmUoajIYZj5ljh5375zGJPsSmk7vCW4a2SmlJYOa04L&#10;Fbb0XlFxPlycgR+vh6/Ma/k5P+qP4bRTb9v72ZinSf/6AiJSH//Df+2NNaBVBr9n0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WGRMUAAADcAAAADwAAAAAAAAAA&#10;AAAAAAChAgAAZHJzL2Rvd25yZXYueG1sUEsFBgAAAAAEAAQA+QAAAJMDAAAAAA==&#10;" strokecolor="blue" strokeweight="1.5pt"/>
                            <v:line id="Line 431" o:spid="_x0000_s1360" style="position:absolute;visibility:visible;mso-wrap-style:square" from="9360,10656" to="1080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kj38UAAADcAAAADwAAAGRycy9kb3ducmV2LnhtbESP3WoCMRSE7wu+QzhC72qihVBWo1RB&#10;EIRSf/D6dHO6u3Vzsmyi7vbpG6Hg5TAz3zCzRedqcaU2VJ4NjEcKBHHubcWFgeNh/fIGIkRki7Vn&#10;MtBTgMV88DTDzPob7+i6j4VIEA4ZGihjbDIpQ16SwzDyDXHyvn3rMCbZFtK2eEtwV8uJUlo6rDgt&#10;lNjQqqT8vL84Az9e918Tr+VpfNAf/fFTLbe/Z2Oeh937FESkLj7C/+2NNaDVK9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kj38UAAADcAAAADwAAAAAAAAAA&#10;AAAAAAChAgAAZHJzL2Rvd25yZXYueG1sUEsFBgAAAAAEAAQA+QAAAJMDAAAAAA==&#10;" strokecolor="blue" strokeweight="1.5pt"/>
                          </v:group>
                          <v:group id="Group 432" o:spid="_x0000_s1361" style="position:absolute;left:1008;top:11664;width:10368;height:2448" coordorigin="1008,11664" coordsize="10368,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group id="Group 433" o:spid="_x0000_s1362" style="position:absolute;left:1008;top:11664;width:2016;height:2448;flip:y"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L8GmcQAAADcAAAA&#10;DwAAAAAAAAAAAAAAAACqAgAAZHJzL2Rvd25yZXYueG1sUEsFBgAAAAAEAAQA+gAAAJsDAAAAAA==&#10;">
                              <v:line id="Line 434" o:spid="_x0000_s1363"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maLcQAAADcAAAADwAAAGRycy9kb3ducmV2LnhtbESPQWsCMRSE74X+h/AK3mrSwi7tahSV&#10;Kl6rRTw+N8/d1eRl2aTu+u+bQqHHYWa+YabzwVlxoy40njW8jBUI4tKbhisNX/v18xuIEJENWs+k&#10;4U4B5rPHhykWxvf8SbddrESCcChQQx1jW0gZypochrFviZN39p3DmGRXSdNhn+DOylelcumw4bRQ&#10;Y0urmsrr7ttp2Kjtsr+8Z2p1yU6HbDnY68fRaj16GhYTEJGG+B/+a2+Nhlzl8HsmHQE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mZotxAAAANwAAAAPAAAAAAAAAAAA&#10;AAAAAKECAABkcnMvZG93bnJldi54bWxQSwUGAAAAAAQABAD5AAAAkgMAAAAA&#10;" strokeweight="1.5pt">
                                <v:stroke endarrow="block"/>
                              </v:line>
                              <v:line id="Line 435" o:spid="_x0000_s1364"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U/tsQAAADcAAAADwAAAGRycy9kb3ducmV2LnhtbESPQWsCMRSE74X+h/AEbzWxsLbdGqVK&#10;Fa9qKT2+bl53V5OXZRPd9d8boeBxmJlvmOm8d1acqQ21Zw3jkQJBXHhTc6nha796egURIrJB65k0&#10;XCjAfPb4MMXc+I63dN7FUiQIhxw1VDE2uZShqMhhGPmGOHl/vnUYk2xLaVrsEtxZ+azURDqsOS1U&#10;2NCyouK4OzkNa7VZdIe3TC0P2e93tujt8fPHaj0c9B/vICL18R7+b2+Mhol6gduZdAT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1T+2xAAAANwAAAAPAAAAAAAAAAAA&#10;AAAAAKECAABkcnMvZG93bnJldi54bWxQSwUGAAAAAAQABAD5AAAAkgMAAAAA&#10;" strokeweight="1.5pt">
                                <v:stroke endarrow="block"/>
                              </v:line>
                            </v:group>
                            <v:group id="Group 436" o:spid="_x0000_s1365" style="position:absolute;left:3792;top:11664;width:2016;height:2448;flip:y"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6pB8EAAADcAAAADwAAAGRycy9kb3ducmV2LnhtbERPz2vCMBS+D/wfwhN2&#10;m4mjlFGNIoJSxi7rNvH4aJ5tsHkpTdZ2//1yGOz48f3e7mfXiZGGYD1rWK8UCOLaG8uNhs+P09ML&#10;iBCRDXaeScMPBdjvFg9bLIyf+J3GKjYihXAoUEMbY19IGeqWHIaV74kTd/ODw5jg0Egz4JTCXSef&#10;lcqlQ8upocWeji3V9+rbafg62Iyyy/X1TdVEpZHXc2UzrR+X82EDItIc/8V/7tJoyFVam86kIyB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r6pB8EAAADcAAAADwAA&#10;AAAAAAAAAAAAAACqAgAAZHJzL2Rvd25yZXYueG1sUEsFBgAAAAAEAAQA+gAAAJgDAAAAAA==&#10;">
                              <v:line id="Line 437" o:spid="_x0000_s1366"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YOX8QAAADcAAAADwAAAGRycy9kb3ducmV2LnhtbESPQWsCMRSE74L/ITyht5oorNTVKCpt&#10;8VqV0uNz89xdTV6WTepu/31TKHgcZuYbZrnunRV3akPtWcNkrEAQF97UXGo4Hd+eX0CEiGzQeiYN&#10;PxRgvRoOlpgb3/EH3Q+xFAnCIUcNVYxNLmUoKnIYxr4hTt7Ftw5jkm0pTYtdgjsrp0rNpMOa00KF&#10;De0qKm6Hb6fhXe233XWeqd01O39m297eXr+s1k+jfrMAEamPj/B/e280zNQc/s6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g5fxAAAANwAAAAPAAAAAAAAAAAA&#10;AAAAAKECAABkcnMvZG93bnJldi54bWxQSwUGAAAAAAQABAD5AAAAkgMAAAAA&#10;" strokeweight="1.5pt">
                                <v:stroke endarrow="block"/>
                              </v:line>
                              <v:line id="Line 438" o:spid="_x0000_s1367"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xH8IAAADcAAAADwAAAGRycy9kb3ducmV2LnhtbERPz2vCMBS+D/wfwhN2m0mFyuyMsoob&#10;XqciHt+at7aavJQms91/vxwGO358v1eb0Vlxpz60njVkMwWCuPKm5VrD6fj29AwiRGSD1jNp+KEA&#10;m/XkYYWF8QN/0P0Qa5FCOBSooYmxK6QMVUMOw8x3xIn78r3DmGBfS9PjkMKdlXOlFtJhy6mhwY62&#10;DVW3w7fT8K725XBd5mp7zT/PeTna2+5itX6cjq8vICKN8V/8594bDYsszU9n0h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xH8IAAADcAAAADwAAAAAAAAAAAAAA&#10;AAChAgAAZHJzL2Rvd25yZXYueG1sUEsFBgAAAAAEAAQA+QAAAJADAAAAAA==&#10;" strokeweight="1.5pt">
                                <v:stroke endarrow="block"/>
                              </v:line>
                            </v:group>
                            <v:line id="Line 439" o:spid="_x0000_s1368" style="position:absolute;flip:y;visibility:visible;mso-wrap-style:square" from="6576,11664" to="6576,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UhMQAAADcAAAADwAAAGRycy9kb3ducmV2LnhtbESPQWsCMRSE74X+h/CE3mqyhZV2NYqK&#10;LV6rUjw+N8/d1eRl2UR3+++bQqHHYWa+YWaLwVlxpy40njVkYwWCuPSm4UrDYf/+/AoiRGSD1jNp&#10;+KYAi/njwwwL43v+pPsuViJBOBSooY6xLaQMZU0Ow9i3xMk7+85hTLKrpOmwT3Bn5YtSE+mw4bRQ&#10;Y0vrmsrr7uY0fKjtqr+85Wp9yU9f+Wqw183Rav00GpZTEJGG+B/+a2+NhkmWwe+ZdATk/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qZSExAAAANwAAAAPAAAAAAAAAAAA&#10;AAAAAKECAABkcnMvZG93bnJldi54bWxQSwUGAAAAAAQABAD5AAAAkgMAAAAA&#10;" strokeweight="1.5pt">
                              <v:stroke endarrow="block"/>
                            </v:line>
                            <v:line id="Line 440" o:spid="_x0000_s1369" style="position:absolute;flip:y;visibility:visible;mso-wrap-style:square" from="6564,14097" to="858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88QAAADcAAAADwAAAGRycy9kb3ducmV2LnhtbESPQWsCMRSE74X+h/AK3mqisNKuRlGp&#10;4rVaxONz89xdTV6WTequ/74pFHocZuYbZrbonRV3akPtWcNoqEAQF97UXGr4Omxe30CEiGzQeiYN&#10;DwqwmD8/zTA3vuNPuu9jKRKEQ44aqhibXMpQVOQwDH1DnLyLbx3GJNtSmha7BHdWjpWaSIc1p4UK&#10;G1pXVNz2307DVu1W3fU9U+trdj5mq97ePk5W68FLv5yCiNTH//Bfe2c0TEZj+D2TjoC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ewrzxAAAANwAAAAPAAAAAAAAAAAA&#10;AAAAAKECAABkcnMvZG93bnJldi54bWxQSwUGAAAAAAQABAD5AAAAkgMAAAAA&#10;" strokeweight="1.5pt">
                              <v:stroke endarrow="block"/>
                            </v:line>
                            <v:group id="Group 441" o:spid="_x0000_s1370" style="position:absolute;left:9360;top:11664;width:2016;height:2448" coordorigin="1296,1728" coordsize="2016,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line id="Line 442" o:spid="_x0000_s1371" style="position:absolute;flip:y;visibility:visible;mso-wrap-style:square" from="1296,1728" to="129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43HMUAAADcAAAADwAAAGRycy9kb3ducmV2LnhtbESPQWsCMRSE70L/Q3iF3jSxdKWuRqnS&#10;Fq+1Ih6fm9fd1eRl2aTu9t8boeBxmJlvmPmyd1ZcqA21Zw3jkQJBXHhTc6lh9/0xfAURIrJB65k0&#10;/FGA5eJhMMfc+I6/6LKNpUgQDjlqqGJscilDUZHDMPINcfJ+fOswJtmW0rTYJbiz8lmpiXRYc1qo&#10;sKF1RcV5++s0fKrNqjtNM7U+Zcd9turt+f1gtX567N9mICL18R7+b2+Mhsn4BW5n0h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43HMUAAADcAAAADwAAAAAAAAAA&#10;AAAAAAChAgAAZHJzL2Rvd25yZXYueG1sUEsFBgAAAAAEAAQA+QAAAJMDAAAAAA==&#10;" strokeweight="1.5pt">
                                <v:stroke endarrow="block"/>
                              </v:line>
                              <v:line id="Line 443" o:spid="_x0000_s1372" style="position:absolute;flip:y;visibility:visible;mso-wrap-style:square" from="1296,4176" to="33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KSh8QAAADcAAAADwAAAGRycy9kb3ducmV2LnhtbESPQWsCMRSE7wX/Q3iF3rqJwkq7GqVK&#10;W7xqS/H43Dx3V5OXZZO6239vBKHHYWa+YebLwVlxoS40njWMMwWCuPSm4UrD99fH8wuIEJENWs+k&#10;4Y8CLBejhzkWxve8pcsuViJBOBSooY6xLaQMZU0OQ+Zb4uQdfecwJtlV0nTYJ7izcqLUVDpsOC3U&#10;2NK6pvK8+3UaPtVm1Z9ec7U+5YeffDXY8/veav30OLzNQEQa4n/43t4YDdNxDrc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kpKHxAAAANwAAAAPAAAAAAAAAAAA&#10;AAAAAKECAABkcnMvZG93bnJldi54bWxQSwUGAAAAAAQABAD5AAAAkgMAAAAA&#10;" strokeweight="1.5pt">
                                <v:stroke endarrow="block"/>
                              </v:line>
                            </v:group>
                            <v:shape id="_x0000_s1373" type="#_x0000_t202" style="position:absolute;left:3024;top:12528;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45" o:spid="_x0000_s1374" type="#_x0000_t202" style="position:absolute;left:8640;top:12528;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Text Box 446" o:spid="_x0000_s1375" type="#_x0000_t202" style="position:absolute;left:5760;top:12528;width:10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rsidR="00B97BA8" w:rsidRDefault="00B97BA8" w:rsidP="00537DE4">
                                    <w:pPr>
                                      <w:pStyle w:val="Header"/>
                                      <w:rPr>
                                        <w:sz w:val="36"/>
                                      </w:rPr>
                                    </w:pPr>
                                    <w:r>
                                      <w:rPr>
                                        <w:rFonts w:ascii="Comic Sans MS" w:hAnsi="Comic Sans MS"/>
                                        <w:b/>
                                        <w:bCs/>
                                        <w:noProof/>
                                        <w:color w:val="FF0000"/>
                                        <w:sz w:val="36"/>
                                      </w:rPr>
                                      <w:sym w:font="Symbol" w:char="F0DE"/>
                                    </w:r>
                                  </w:p>
                                </w:txbxContent>
                              </v:textbox>
                            </v:shape>
                            <v:shape id="Freeform 447" o:spid="_x0000_s1376" style="position:absolute;left:1009;top:11664;width:1511;height:2367;flip:x y;visibility:visible;mso-wrap-style:square;v-text-anchor:top" coordsize="1511,2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IOT8UA&#10;AADcAAAADwAAAGRycy9kb3ducmV2LnhtbESPzWrCQBSF90LfYbiFbopO0oXU6CQUQe2iG21V3F0y&#10;1ySYuRNmpiZ9+44guDycn4+zKAbTiis531hWkE4SEMSl1Q1XCn6+V+N3ED4ga2wtk4I/8lDkT6MF&#10;Ztr2vKXrLlQijrDPUEEdQpdJ6cuaDPqJ7Yijd7bOYIjSVVI77OO4aeVbkkylwYYjocaOljWVl92v&#10;UfB11JtIdMvt+tQfXjeH1d6tU6VenoePOYhAQ3iE7+1PrWCazuB2Jh4B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g5PxQAAANwAAAAPAAAAAAAAAAAAAAAAAJgCAABkcnMv&#10;ZG93bnJldi54bWxQSwUGAAAAAAQABAD1AAAAigMAAAAA&#10;" path="m1511,2367c1439,2107,1328,1201,1076,807,872,447,224,168,,e" filled="f" strokecolor="lime" strokeweight="1.5pt">
                              <v:path arrowok="t" o:connecttype="custom" o:connectlocs="1511,2367;1076,807;0,0" o:connectangles="0,0,0"/>
                            </v:shape>
                            <v:line id="Line 448" o:spid="_x0000_s1377" style="position:absolute;flip:x;visibility:visible;mso-wrap-style:square" from="3789,11664" to="5478,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dcAAAADcAAAADwAAAGRycy9kb3ducmV2LnhtbERPy2oCMRTdF/yHcAV3NaNSldEoUihI&#10;GWh9fMBlcp0MTm7GJGr6982i0OXhvNfbZDvxIB9axwom4wIEce10y42C8+njdQkiRGSNnWNS8EMB&#10;tpvByxpL7Z58oMcxNiKHcChRgYmxL6UMtSGLYex64sxdnLcYM/SN1B6fOdx2cloUc2mx5dxgsKd3&#10;Q/X1eLcKvk2TKNzM5yx8vUWfbstFVVVKjYZptwIRKcV/8Z97rxXMp3l+PpOP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4z3XAAAAA3AAAAA8AAAAAAAAAAAAAAAAA&#10;oQIAAGRycy9kb3ducmV2LnhtbFBLBQYAAAAABAAEAPkAAACOAwAAAAA=&#10;" strokecolor="lime" strokeweight="1.5pt"/>
                            <v:line id="Line 449" o:spid="_x0000_s1378" style="position:absolute;visibility:visible;mso-wrap-style:square" from="6564,12672" to="8004,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RmZ8QAAADcAAAADwAAAGRycy9kb3ducmV2LnhtbESPzU7DMBCE70h9B2srcaNOCqqqULei&#10;IP6ObeHAbYmXOCK7jmynDW+PkZB6HM3MN5rVZuROHSnE1ouBclaAIqm9baUx8HZ4vFqCignFYueF&#10;DPxQhM16crHCyvqT7Oi4T43KEIkVGnAp9ZXWsXbEGGe+J8nelw+MKcvQaBvwlOHc6XlRLDRjK3nB&#10;YU/3jurv/cAG+Pl9GW7Kp89X7Xjgh60M249rYy6n490tqERjOof/2y/WwGJewt+ZfAT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RGZnxAAAANwAAAAPAAAAAAAAAAAA&#10;AAAAAKECAABkcnMvZG93bnJldi54bWxQSwUGAAAAAAQABAD5AAAAkgMAAAAA&#10;" strokecolor="lime" strokeweight="1.5pt"/>
                            <v:line id="Line 450" o:spid="_x0000_s1379" style="position:absolute;visibility:visible;mso-wrap-style:square" from="9360,14112" to="10800,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b4EMQAAADcAAAADwAAAGRycy9kb3ducmV2LnhtbESPzU7DMBCE70h9B2srcaNOA6qqULei&#10;rfg7UuDAbYmXOCK7jmynDW+PkZB6HM3MN5rVZuROHSnE1ouB+awARVJ720pj4O31/moJKiYUi50X&#10;MvBDETbrycUKK+tP8kLHQ2pUhkis0IBLqa+0jrUjxjjzPUn2vnxgTFmGRtuApwznTpdFsdCMreQF&#10;hz3tHNXfh4EN8OP7MtzMHz6fteOB91sZth/XxlxOx7tbUInGdA7/t5+sgUVZwt+ZfAT0+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vgQxAAAANwAAAAPAAAAAAAAAAAA&#10;AAAAAKECAABkcnMvZG93bnJldi54bWxQSwUGAAAAAAQABAD5AAAAkgMAAAAA&#10;" strokecolor="lime" strokeweight="1.5pt"/>
                          </v:group>
                        </v:group>
                        <v:shape id="_x0000_s1380" type="#_x0000_t202" style="position:absolute;top:33147;width:5705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A0MYA&#10;AADdAAAADwAAAGRycy9kb3ducmV2LnhtbESPzWrDMBCE74W8g9hAbo2U4JbEjWxCSiCnluan0Nti&#10;bWxTa2Us1XbevioUchxm5htmk4+2ET11vnasYTFXIIgLZ2ouNZxP+8cVCB+QDTaOScONPOTZ5GGD&#10;qXEDf1B/DKWIEPYpaqhCaFMpfVGRRT93LXH0rq6zGKLsSmk6HCLcNnKp1LO0WHNcqLClXUXF9/HH&#10;ari8Xb8+E/VevtqndnCjkmzXUuvZdNy+gAg0hnv4v30wGpLVcgF/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BA0MYAAADdAAAADwAAAAAAAAAAAAAAAACYAgAAZHJz&#10;L2Rvd25yZXYueG1sUEsFBgAAAAAEAAQA9QAAAIsDAAAAAA==&#10;" filled="f" stroked="f">
                          <v:textbox>
                            <w:txbxContent>
                              <w:p w:rsidR="00B97BA8" w:rsidRPr="003C6246" w:rsidRDefault="00B97BA8"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v:textbox>
                        </v:shape>
                      </v:group>
                      <v:shape id="_x0000_s1381" type="#_x0000_t202" style="position:absolute;left:571;top:38576;width:57055;height:17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TcYA&#10;AADeAAAADwAAAGRycy9kb3ducmV2LnhtbESPS2vDMBCE74X8B7GB3BopwS2JEzmElEBPLc0Lclus&#10;9YNYK2Opsfvvq0Ihx2FmvmHWm8E24k6drx1rmE0VCOLcmZpLDafj/nkBwgdkg41j0vBDHjbZ6GmN&#10;qXE9f9H9EEoRIexT1FCF0KZS+rwii37qWuLoFa6zGKLsSmk67CPcNnKu1Ku0WHNcqLClXUX57fBt&#10;NZw/iuslUZ/lm31pezcoyXYptZ6Mh+0KRKAhPML/7XejIVnMkjn83YlX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sTcYAAADeAAAADwAAAAAAAAAAAAAAAACYAgAAZHJz&#10;L2Rvd25yZXYueG1sUEsFBgAAAAAEAAQA9QAAAIsDAAAAAA==&#10;" filled="f" stroked="f">
                        <v:textbox>
                          <w:txbxContent>
                            <w:p w:rsidR="00B97BA8"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Pr="003C6246" w:rsidRDefault="00B97BA8" w:rsidP="0080606D">
                              <w:pPr>
                                <w:spacing w:before="0" w:after="0"/>
                              </w:pPr>
                              <w:r>
                                <w:t xml:space="preserve">                                                                                                             0</w:t>
                              </w:r>
                              <w:r w:rsidRPr="003C6246">
                                <w:tab/>
                              </w:r>
                            </w:p>
                          </w:txbxContent>
                        </v:textbox>
                      </v:shape>
                    </v:group>
                  </v:group>
                  <v:shape id="_x0000_s1382" type="#_x0000_t202" style="position:absolute;left:571;top:58388;width:57055;height:17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J1sYA&#10;AADeAAAADwAAAGRycy9kb3ducmV2LnhtbESPQWvCQBSE70L/w/IK3nRXG4um2UixFHqqaFuht0f2&#10;mYRm34bsauK/dwuCx2FmvmGy9WAbcabO1441zKYKBHHhTM2lhu+v98kShA/IBhvHpOFCHtb5wyjD&#10;1Lied3Teh1JECPsUNVQhtKmUvqjIop+6ljh6R9dZDFF2pTQd9hFuGzlX6llarDkuVNjSpqLib3+y&#10;Gn4+j7+HRG3LN7toezcoyXYltR4/Dq8vIAIN4R6+tT+MhmQ5S57g/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SJ1sYAAADeAAAADwAAAAAAAAAAAAAAAACYAgAAZHJz&#10;L2Rvd25yZXYueG1sUEsFBgAAAAAEAAQA9QAAAIsDAAAAAA==&#10;" filled="f" stroked="f">
                    <v:textbox>
                      <w:txbxContent>
                        <w:p w:rsidR="00B97BA8" w:rsidRDefault="00B97BA8"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Default="00B97BA8" w:rsidP="00B915FC">
                          <w:pPr>
                            <w:spacing w:before="0" w:after="0"/>
                          </w:pPr>
                        </w:p>
                        <w:p w:rsidR="00B97BA8" w:rsidRPr="003C6246" w:rsidRDefault="00B97BA8" w:rsidP="00B915FC">
                          <w:pPr>
                            <w:spacing w:before="0" w:after="0"/>
                            <w:ind w:left="4320" w:firstLine="720"/>
                          </w:pPr>
                          <w:r>
                            <w:t xml:space="preserve"> 0</w:t>
                          </w:r>
                          <w:r>
                            <w:tab/>
                          </w:r>
                          <w:r>
                            <w:tab/>
                          </w:r>
                          <w:r>
                            <w:tab/>
                          </w:r>
                          <w:r>
                            <w:tab/>
                            <w:t>0</w:t>
                          </w:r>
                          <w:r w:rsidRPr="003C6246">
                            <w:tab/>
                          </w:r>
                        </w:p>
                      </w:txbxContent>
                    </v:textbox>
                  </v:shape>
                </v:group>
                <v:shape id="_x0000_s1383" type="#_x0000_t202" style="position:absolute;left:33813;top:18954;width:447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1cYA&#10;AADeAAAADwAAAGRycy9kb3ducmV2LnhtbESPQWvCQBSE70L/w/IKvdVdJVpNs5FiKXhStK3Q2yP7&#10;TEKzb0N2a+K/d4WCx2FmvmGy1WAbcabO1441TMYKBHHhTM2lhq/Pj+cFCB+QDTaOScOFPKzyh1GG&#10;qXE97+l8CKWIEPYpaqhCaFMpfVGRRT92LXH0Tq6zGKLsSmk67CPcNnKq1FxarDkuVNjSuqLi9/Bn&#10;NXxvTz/HRO3KdztrezcoyXYptX56HN5eQQQawj38394YDclikrzA7U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P1cYAAADeAAAADwAAAAAAAAAAAAAAAACYAgAAZHJz&#10;L2Rvd25yZXYueG1sUEsFBgAAAAAEAAQA9QAAAIsDAAAAAA==&#10;" filled="f" stroked="f">
                  <v:textbox>
                    <w:txbxContent>
                      <w:p w:rsidR="00B97BA8" w:rsidRPr="003C6246" w:rsidRDefault="00B97BA8" w:rsidP="00B915FC">
                        <w:pPr>
                          <w:spacing w:before="0" w:after="0"/>
                        </w:pPr>
                        <w:r w:rsidRPr="003C6246">
                          <w:t>0</w:t>
                        </w:r>
                        <w:r w:rsidRPr="003C6246">
                          <w:tab/>
                        </w:r>
                        <w:r w:rsidRPr="003C6246">
                          <w:tab/>
                        </w:r>
                        <w:r w:rsidRPr="003C6246">
                          <w:tab/>
                        </w:r>
                        <w:r>
                          <w:t xml:space="preserve"> </w:t>
                        </w:r>
                        <w:r w:rsidRPr="003C6246">
                          <w:tab/>
                        </w:r>
                      </w:p>
                    </w:txbxContent>
                  </v:textbox>
                </v:shape>
              </v:group>
            </w:pict>
          </mc:Fallback>
        </mc:AlternateContent>
      </w:r>
      <w:r w:rsidR="00537DE4">
        <w:rPr>
          <w:color w:val="0000FF"/>
        </w:rPr>
        <w:br w:type="page"/>
      </w:r>
      <w:r w:rsidR="00537DE4">
        <w:rPr>
          <w:noProof/>
          <w:color w:val="0000FF"/>
          <w:lang w:eastAsia="en-GB"/>
        </w:rPr>
        <mc:AlternateContent>
          <mc:Choice Requires="wpg">
            <w:drawing>
              <wp:anchor distT="0" distB="0" distL="114300" distR="114300" simplePos="0" relativeHeight="251833344" behindDoc="0" locked="0" layoutInCell="1" allowOverlap="1" wp14:anchorId="13E920DA" wp14:editId="719E05A3">
                <wp:simplePos x="0" y="0"/>
                <wp:positionH relativeFrom="column">
                  <wp:posOffset>757555</wp:posOffset>
                </wp:positionH>
                <wp:positionV relativeFrom="page">
                  <wp:posOffset>2103120</wp:posOffset>
                </wp:positionV>
                <wp:extent cx="1463040" cy="1371600"/>
                <wp:effectExtent l="0" t="0" r="0" b="11430"/>
                <wp:wrapTopAndBottom/>
                <wp:docPr id="538"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371600"/>
                          <a:chOff x="6624" y="3312"/>
                          <a:chExt cx="2304" cy="2160"/>
                        </a:xfrm>
                      </wpg:grpSpPr>
                      <wps:wsp>
                        <wps:cNvPr id="539" name="Line 744"/>
                        <wps:cNvCnPr/>
                        <wps:spPr bwMode="auto">
                          <a:xfrm flipV="1">
                            <a:off x="6624" y="331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0" name="Line 745"/>
                        <wps:cNvCnPr/>
                        <wps:spPr bwMode="auto">
                          <a:xfrm flipV="1">
                            <a:off x="7632" y="5472"/>
                            <a:ext cx="129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1" name="Line 746"/>
                        <wps:cNvCnPr/>
                        <wps:spPr bwMode="auto">
                          <a:xfrm>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prstDash val="lgDash"/>
                                <a:round/>
                                <a:headEnd/>
                                <a:tailEnd/>
                              </a14:hiddenLine>
                            </a:ext>
                          </a:extLst>
                        </wps:spPr>
                        <wps:bodyPr/>
                      </wps:wsp>
                      <wps:wsp>
                        <wps:cNvPr id="542" name="Line 747"/>
                        <wps:cNvCnPr/>
                        <wps:spPr bwMode="auto">
                          <a:xfrm flipH="1" flipV="1">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wgp>
                  </a:graphicData>
                </a:graphic>
                <wp14:sizeRelH relativeFrom="page">
                  <wp14:pctWidth>0</wp14:pctWidth>
                </wp14:sizeRelH>
                <wp14:sizeRelV relativeFrom="page">
                  <wp14:pctHeight>0</wp14:pctHeight>
                </wp14:sizeRelV>
              </wp:anchor>
            </w:drawing>
          </mc:Choice>
          <mc:Fallback>
            <w:pict>
              <v:group id="Group 743" o:spid="_x0000_s1026" style="position:absolute;margin-left:59.65pt;margin-top:165.6pt;width:115.2pt;height:108pt;z-index:251833344;mso-position-vertical-relative:page" coordorigin="6624,3312" coordsize="23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">
                <v:line id="Line 744" o:spid="_x0000_s1027" style="position:absolute;flip:y;visibility:visible;mso-wrap-style:square" from="6624,3312" to="763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EbqMQAAADcAAAADwAAAGRycy9kb3ducmV2LnhtbESPQWvCQBSE74X+h+UVequ7tk3V6Col&#10;UJHejEKvj+wzCWbfht01pv/eLQg9DjPzDbPajLYTA/nQOtYwnSgQxJUzLdcajoevlzmIEJENdo5J&#10;wy8F2KwfH1aYG3flPQ1lrEWCcMhRQxNjn0sZqoYshonriZN3ct5iTNLX0ni8Jrjt5KtSH9Jiy2mh&#10;wZ6KhqpzebEaZuVl+34osh+l/HFWTLsh+zYnrZ+fxs8liEhj/A/f2zujIXtbwN+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RuoxAAAANwAAAAPAAAAAAAAAAAA&#10;AAAAAKECAABkcnMvZG93bnJldi54bWxQSwUGAAAAAAQABAD5AAAAkgMAAAAA&#10;" stroked="f" strokecolor="red" strokeweight="1.5pt"/>
                <v:line id="Line 745" o:spid="_x0000_s1028" style="position:absolute;flip:y;visibility:visible;mso-wrap-style:square" from="7632,5472" to="892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3BSMAAAADcAAAADwAAAGRycy9kb3ducmV2LnhtbERPz2vCMBS+C/sfwhN208RhdXRGGYWN&#10;4c0qeH00z7bYvJQk1vrfm8PA48f3e7MbbScG8qF1rGExVyCIK2darjWcjj+zTxAhIhvsHJOGBwXY&#10;bd8mG8yNu/OBhjLWIoVwyFFDE2OfSxmqhiyGueuJE3dx3mJM0NfSeLyncNvJD6VW0mLLqaHBnoqG&#10;qmt5sxrW5e13eSyys1L+tC4W3ZDtzUXr9+n4/QUi0hhf4n/3n9GQLdP8dCYdAb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GNwUjAAAAA3AAAAA8AAAAAAAAAAAAAAAAA&#10;oQIAAGRycy9kb3ducmV2LnhtbFBLBQYAAAAABAAEAPkAAACOAwAAAAA=&#10;" stroked="f" strokecolor="red" strokeweight="1.5pt"/>
                <v:line id="Line 746" o:spid="_x0000_s1029" style="position:absolute;visibility:visible;mso-wrap-style:square" from="7632,3312" to="763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lLQsIAAADcAAAADwAAAGRycy9kb3ducmV2LnhtbESPX2vCQBDE3wt+h2MF3+pFsaVGTxGh&#10;xtdawdc1t/mDub2Q25r47b1CoY/DzPyGWW8H16g7daH2bGA2TUAR597WXBo4f3++foAKgmyx8UwG&#10;HhRguxm9rDG1vucvup+kVBHCIUUDlUibah3yihyGqW+Jo1f4zqFE2ZXadthHuGv0PEnetcOa40KF&#10;Le0rym+nH2fgUmbLg0h/1nItrj4vjtkuWxgzGQ+7FSihQf7Df+2jNfC2mMHvmXgE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lLQsIAAADcAAAADwAAAAAAAAAAAAAA&#10;AAChAgAAZHJzL2Rvd25yZXYueG1sUEsFBgAAAAAEAAQA+QAAAJADAAAAAA==&#10;" stroked="f" strokeweight="1pt">
                  <v:stroke dashstyle="longDash"/>
                </v:line>
                <v:line id="Line 747" o:spid="_x0000_s1030" style="position:absolute;flip:x y;visibility:visible;mso-wrap-style:square" from="7632,3312" to="763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Yxw8MAAADcAAAADwAAAGRycy9kb3ducmV2LnhtbESP3WoCMRSE7wu+QziCdzWr1qWsRpGC&#10;WOiF+PMAh83p7mJysibpur59IwheDjPzDbNc99aIjnxoHCuYjDMQxKXTDVcKzqft+yeIEJE1Gsek&#10;4E4B1qvB2xIL7W58oO4YK5EgHApUUMfYFlKGsiaLYexa4uT9Om8xJukrqT3eEtwaOc2yXFpsOC3U&#10;2NJXTeXl+GcVHHZ57ux5cnWeKmNmp333s9srNRr2mwWISH18hZ/tb61g/jGFx5l0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2McPDAAAA3AAAAA8AAAAAAAAAAAAA&#10;AAAAoQIAAGRycy9kb3ducmV2LnhtbFBLBQYAAAAABAAEAPkAAACRAwAAAAA=&#10;" stroked="f" strokecolor="red" strokeweight="1.5pt"/>
                <w10:wrap type="topAndBottom" anchory="page"/>
              </v:group>
            </w:pict>
          </mc:Fallback>
        </mc:AlternateContent>
      </w:r>
    </w:p>
    <w:p w:rsidR="000F266A" w:rsidRDefault="000F266A" w:rsidP="000F266A">
      <w:pPr>
        <w:pStyle w:val="Heading3"/>
      </w:pPr>
      <w:bookmarkStart w:id="58" w:name="_Toc516416403"/>
      <w:r>
        <w:lastRenderedPageBreak/>
        <w:t>Task</w:t>
      </w:r>
      <w:bookmarkEnd w:id="58"/>
    </w:p>
    <w:p w:rsidR="00537DE4" w:rsidRPr="00996468" w:rsidRDefault="00FF41EA" w:rsidP="00537DE4">
      <w:pPr>
        <w:rPr>
          <w:color w:val="0000FF"/>
          <w:sz w:val="28"/>
        </w:rPr>
      </w:pPr>
      <w:r>
        <w:rPr>
          <w:noProof/>
          <w:lang w:eastAsia="en-GB"/>
        </w:rPr>
        <mc:AlternateContent>
          <mc:Choice Requires="wpg">
            <w:drawing>
              <wp:anchor distT="0" distB="0" distL="114300" distR="114300" simplePos="0" relativeHeight="252143616" behindDoc="0" locked="0" layoutInCell="1" allowOverlap="1">
                <wp:simplePos x="0" y="0"/>
                <wp:positionH relativeFrom="column">
                  <wp:posOffset>80645</wp:posOffset>
                </wp:positionH>
                <wp:positionV relativeFrom="paragraph">
                  <wp:posOffset>342900</wp:posOffset>
                </wp:positionV>
                <wp:extent cx="5550422" cy="5606077"/>
                <wp:effectExtent l="0" t="38100" r="0" b="0"/>
                <wp:wrapNone/>
                <wp:docPr id="48591" name="Group 48591"/>
                <wp:cNvGraphicFramePr/>
                <a:graphic xmlns:a="http://schemas.openxmlformats.org/drawingml/2006/main">
                  <a:graphicData uri="http://schemas.microsoft.com/office/word/2010/wordprocessingGroup">
                    <wpg:wgp>
                      <wpg:cNvGrpSpPr/>
                      <wpg:grpSpPr>
                        <a:xfrm>
                          <a:off x="0" y="0"/>
                          <a:ext cx="5550422" cy="5606077"/>
                          <a:chOff x="0" y="0"/>
                          <a:chExt cx="5550422" cy="5606077"/>
                        </a:xfrm>
                      </wpg:grpSpPr>
                      <wpg:grpSp>
                        <wpg:cNvPr id="39" name="Group 39"/>
                        <wpg:cNvGrpSpPr/>
                        <wpg:grpSpPr>
                          <a:xfrm>
                            <a:off x="0" y="0"/>
                            <a:ext cx="5550422" cy="5606077"/>
                            <a:chOff x="512612" y="0"/>
                            <a:chExt cx="5551000" cy="5606298"/>
                          </a:xfrm>
                        </wpg:grpSpPr>
                        <wps:wsp>
                          <wps:cNvPr id="40" name="Line 907"/>
                          <wps:cNvCnPr>
                            <a:cxnSpLocks noChangeShapeType="1"/>
                          </wps:cNvCnPr>
                          <wps:spPr bwMode="auto">
                            <a:xfrm>
                              <a:off x="1743075" y="3914775"/>
                              <a:ext cx="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41" name="Group 41"/>
                          <wpg:cNvGrpSpPr/>
                          <wpg:grpSpPr>
                            <a:xfrm>
                              <a:off x="512612" y="0"/>
                              <a:ext cx="5551000" cy="5606298"/>
                              <a:chOff x="540366" y="0"/>
                              <a:chExt cx="5851544" cy="6358620"/>
                            </a:xfrm>
                          </wpg:grpSpPr>
                          <wpg:grpSp>
                            <wpg:cNvPr id="42" name="Group 42"/>
                            <wpg:cNvGrpSpPr/>
                            <wpg:grpSpPr>
                              <a:xfrm>
                                <a:off x="562325" y="0"/>
                                <a:ext cx="5409525" cy="2057213"/>
                                <a:chOff x="396104" y="0"/>
                                <a:chExt cx="5409989" cy="2057400"/>
                              </a:xfrm>
                            </wpg:grpSpPr>
                            <wpg:grpSp>
                              <wpg:cNvPr id="43" name="Group 734"/>
                              <wpg:cNvGrpSpPr>
                                <a:grpSpLocks/>
                              </wpg:cNvGrpSpPr>
                              <wpg:grpSpPr bwMode="auto">
                                <a:xfrm>
                                  <a:off x="396104" y="0"/>
                                  <a:ext cx="2479811" cy="2057400"/>
                                  <a:chOff x="1290" y="2592"/>
                                  <a:chExt cx="4470" cy="3600"/>
                                </a:xfrm>
                              </wpg:grpSpPr>
                              <wps:wsp>
                                <wps:cNvPr id="44" name="Line 735"/>
                                <wps:cNvCnPr/>
                                <wps:spPr bwMode="auto">
                                  <a:xfrm flipH="1" flipV="1">
                                    <a:off x="2016"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736"/>
                                <wps:cNvCnPr/>
                                <wps:spPr bwMode="auto">
                                  <a:xfrm flipV="1">
                                    <a:off x="2016"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737"/>
                                <wps:cNvCnPr/>
                                <wps:spPr bwMode="auto">
                                  <a:xfrm flipV="1">
                                    <a:off x="2016" y="3312"/>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 name="Line 738"/>
                                <wps:cNvCnPr/>
                                <wps:spPr bwMode="auto">
                                  <a:xfrm flipV="1">
                                    <a:off x="3024" y="3312"/>
                                    <a:ext cx="129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288" name="Line 739"/>
                                <wps:cNvCnPr/>
                                <wps:spPr bwMode="auto">
                                  <a:xfrm>
                                    <a:off x="3024" y="3312"/>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 name="Text Box 740"/>
                                <wps:cNvSpPr txBox="1">
                                  <a:spLocks noChangeArrowheads="1"/>
                                </wps:cNvSpPr>
                                <wps:spPr bwMode="auto">
                                  <a:xfrm>
                                    <a:off x="2736" y="5353"/>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62" name="Text Box 741"/>
                                <wps:cNvSpPr txBox="1">
                                  <a:spLocks noChangeArrowheads="1"/>
                                </wps:cNvSpPr>
                                <wps:spPr bwMode="auto">
                                  <a:xfrm>
                                    <a:off x="1290" y="2592"/>
                                    <a:ext cx="870" cy="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73" name="Text Box 742"/>
                                <wps:cNvSpPr txBox="1">
                                  <a:spLocks noChangeArrowheads="1"/>
                                </wps:cNvSpPr>
                                <wps:spPr bwMode="auto">
                                  <a:xfrm>
                                    <a:off x="4752" y="56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proofErr w:type="gramStart"/>
                                      <w:r w:rsidRPr="00AA133B">
                                        <w:rPr>
                                          <w:rFonts w:ascii="Comic Sans MS" w:hAnsi="Comic Sans MS"/>
                                          <w:szCs w:val="24"/>
                                        </w:rPr>
                                        <w:t>time</w:t>
                                      </w:r>
                                      <w:proofErr w:type="gramEnd"/>
                                    </w:p>
                                  </w:txbxContent>
                                </wps:txbx>
                                <wps:bodyPr rot="0" vert="horz" wrap="square" lIns="91440" tIns="45720" rIns="91440" bIns="45720" anchor="t" anchorCtr="0" upright="1">
                                  <a:noAutofit/>
                                </wps:bodyPr>
                              </wps:wsp>
                            </wpg:grpSp>
                            <wpg:grpSp>
                              <wpg:cNvPr id="74" name="Group 55"/>
                              <wpg:cNvGrpSpPr/>
                              <wpg:grpSpPr>
                                <a:xfrm>
                                  <a:off x="3355451" y="62346"/>
                                  <a:ext cx="2450642" cy="1920240"/>
                                  <a:chOff x="342088" y="0"/>
                                  <a:chExt cx="2450642" cy="1920240"/>
                                </a:xfrm>
                              </wpg:grpSpPr>
                              <wps:wsp>
                                <wps:cNvPr id="75" name="Text Box 758"/>
                                <wps:cNvSpPr txBox="1">
                                  <a:spLocks noChangeArrowheads="1"/>
                                </wps:cNvSpPr>
                                <wps:spPr bwMode="auto">
                                  <a:xfrm>
                                    <a:off x="1982023" y="1504143"/>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76" name="Group 62"/>
                                <wpg:cNvGrpSpPr/>
                                <wpg:grpSpPr>
                                  <a:xfrm>
                                    <a:off x="342088" y="0"/>
                                    <a:ext cx="2450642" cy="1920240"/>
                                    <a:chOff x="403225" y="0"/>
                                    <a:chExt cx="2888615" cy="2286000"/>
                                  </a:xfrm>
                                </wpg:grpSpPr>
                                <wps:wsp>
                                  <wps:cNvPr id="77" name="Line 759"/>
                                  <wps:cNvCnPr>
                                    <a:cxnSpLocks noChangeShapeType="1"/>
                                  </wps:cNvCnPr>
                                  <wps:spPr bwMode="auto">
                                    <a:xfrm>
                                      <a:off x="2535382" y="706582"/>
                                      <a:ext cx="0" cy="118872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78" name="Group 74"/>
                                  <wpg:cNvGrpSpPr/>
                                  <wpg:grpSpPr>
                                    <a:xfrm>
                                      <a:off x="403225" y="0"/>
                                      <a:ext cx="2888615" cy="2286000"/>
                                      <a:chOff x="403225" y="0"/>
                                      <a:chExt cx="2888615" cy="2286000"/>
                                    </a:xfrm>
                                  </wpg:grpSpPr>
                                  <wpg:grpSp>
                                    <wpg:cNvPr id="79" name="Group 749"/>
                                    <wpg:cNvGrpSpPr>
                                      <a:grpSpLocks/>
                                    </wpg:cNvGrpSpPr>
                                    <wpg:grpSpPr bwMode="auto">
                                      <a:xfrm>
                                        <a:off x="403225" y="0"/>
                                        <a:ext cx="2888615" cy="2286000"/>
                                        <a:chOff x="6395" y="2592"/>
                                        <a:chExt cx="4549" cy="3600"/>
                                      </a:xfrm>
                                    </wpg:grpSpPr>
                                    <wps:wsp>
                                      <wps:cNvPr id="80" name="Line 750"/>
                                      <wps:cNvCnPr/>
                                      <wps:spPr bwMode="auto">
                                        <a:xfrm flipH="1" flipV="1">
                                          <a:off x="7200"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751"/>
                                      <wps:cNvCnPr/>
                                      <wps:spPr bwMode="auto">
                                        <a:xfrm flipV="1">
                                          <a:off x="7200"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752"/>
                                      <wps:cNvCnPr/>
                                      <wps:spPr bwMode="auto">
                                        <a:xfrm flipV="1">
                                          <a:off x="7200" y="5040"/>
                                          <a:ext cx="1584" cy="4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3" name="Line 753"/>
                                      <wps:cNvCnPr/>
                                      <wps:spPr bwMode="auto">
                                        <a:xfrm flipV="1">
                                          <a:off x="8784" y="3600"/>
                                          <a:ext cx="1008" cy="14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4" name="Line 754"/>
                                      <wps:cNvCnPr/>
                                      <wps:spPr bwMode="auto">
                                        <a:xfrm>
                                          <a:off x="8784" y="5040"/>
                                          <a:ext cx="0" cy="432"/>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5" name="Text Box 755"/>
                                      <wps:cNvSpPr txBox="1">
                                        <a:spLocks noChangeArrowheads="1"/>
                                      </wps:cNvSpPr>
                                      <wps:spPr bwMode="auto">
                                        <a:xfrm>
                                          <a:off x="8496" y="547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86" name="Text Box 756"/>
                                      <wps:cNvSpPr txBox="1">
                                        <a:spLocks noChangeArrowheads="1"/>
                                      </wps:cNvSpPr>
                                      <wps:spPr bwMode="auto">
                                        <a:xfrm>
                                          <a:off x="6395" y="2592"/>
                                          <a:ext cx="949"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87" name="Text Box 757"/>
                                      <wps:cNvSpPr txBox="1">
                                        <a:spLocks noChangeArrowheads="1"/>
                                      </wps:cNvSpPr>
                                      <wps:spPr bwMode="auto">
                                        <a:xfrm>
                                          <a:off x="9936" y="56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rPr>
                                                <w:rFonts w:ascii="Comic Sans MS" w:hAnsi="Comic Sans MS"/>
                                                <w:szCs w:val="24"/>
                                              </w:rPr>
                                            </w:pPr>
                                            <w:proofErr w:type="gramStart"/>
                                            <w:r w:rsidRPr="00AA133B">
                                              <w:rPr>
                                                <w:rFonts w:ascii="Comic Sans MS" w:hAnsi="Comic Sans MS"/>
                                                <w:szCs w:val="24"/>
                                              </w:rPr>
                                              <w:t>time</w:t>
                                            </w:r>
                                            <w:proofErr w:type="gramEnd"/>
                                          </w:p>
                                        </w:txbxContent>
                                      </wps:txbx>
                                      <wps:bodyPr rot="0" vert="horz" wrap="square" lIns="91440" tIns="45720" rIns="91440" bIns="45720" anchor="t" anchorCtr="0" upright="1">
                                        <a:noAutofit/>
                                      </wps:bodyPr>
                                    </wps:wsp>
                                  </wpg:grpSp>
                                  <wpg:grpSp>
                                    <wpg:cNvPr id="88" name="Group 761"/>
                                    <wpg:cNvGrpSpPr>
                                      <a:grpSpLocks/>
                                    </wpg:cNvGrpSpPr>
                                    <wpg:grpSpPr bwMode="auto">
                                      <a:xfrm>
                                        <a:off x="893618" y="1018309"/>
                                        <a:ext cx="1645920" cy="731520"/>
                                        <a:chOff x="7200" y="3600"/>
                                        <a:chExt cx="2592" cy="1152"/>
                                      </a:xfrm>
                                    </wpg:grpSpPr>
                                    <wps:wsp>
                                      <wps:cNvPr id="89" name="Line 762"/>
                                      <wps:cNvCnPr/>
                                      <wps:spPr bwMode="auto">
                                        <a:xfrm flipV="1">
                                          <a:off x="7200" y="4752"/>
                                          <a:ext cx="158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0" name="Line 763"/>
                                      <wps:cNvCnPr/>
                                      <wps:spPr bwMode="auto">
                                        <a:xfrm flipV="1">
                                          <a:off x="8784" y="3600"/>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1" name="Line 764"/>
                                      <wps:cNvCnPr/>
                                      <wps:spPr bwMode="auto">
                                        <a:xfrm>
                                          <a:off x="8784" y="3600"/>
                                          <a:ext cx="0" cy="115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92" name="Group 88"/>
                            <wpg:cNvGrpSpPr/>
                            <wpg:grpSpPr>
                              <a:xfrm>
                                <a:off x="540366" y="1787236"/>
                                <a:ext cx="5851544" cy="2431252"/>
                                <a:chOff x="540385" y="0"/>
                                <a:chExt cx="5851756" cy="2431473"/>
                              </a:xfrm>
                            </wpg:grpSpPr>
                            <wpg:grpSp>
                              <wpg:cNvPr id="93" name="Group 89"/>
                              <wpg:cNvGrpSpPr/>
                              <wpg:grpSpPr>
                                <a:xfrm>
                                  <a:off x="540385" y="0"/>
                                  <a:ext cx="2751455" cy="2286000"/>
                                  <a:chOff x="540385" y="0"/>
                                  <a:chExt cx="2751455" cy="2286000"/>
                                </a:xfrm>
                              </wpg:grpSpPr>
                              <wps:wsp>
                                <wps:cNvPr id="94" name="Text Box 783"/>
                                <wps:cNvSpPr txBox="1">
                                  <a:spLocks noChangeArrowheads="1"/>
                                </wps:cNvSpPr>
                                <wps:spPr bwMode="auto">
                                  <a:xfrm>
                                    <a:off x="1960237" y="177737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95" name="Group 91"/>
                                <wpg:cNvGrpSpPr/>
                                <wpg:grpSpPr>
                                  <a:xfrm>
                                    <a:off x="540385" y="0"/>
                                    <a:ext cx="2751455" cy="2286000"/>
                                    <a:chOff x="540385" y="0"/>
                                    <a:chExt cx="2751455" cy="2286000"/>
                                  </a:xfrm>
                                </wpg:grpSpPr>
                                <wps:wsp>
                                  <wps:cNvPr id="192" name="Line 782"/>
                                  <wps:cNvCnPr>
                                    <a:cxnSpLocks noChangeShapeType="1"/>
                                  </wps:cNvCnPr>
                                  <wps:spPr bwMode="auto">
                                    <a:xfrm>
                                      <a:off x="2105025" y="914400"/>
                                      <a:ext cx="0" cy="9144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93" name="Group 93"/>
                                  <wpg:cNvGrpSpPr/>
                                  <wpg:grpSpPr>
                                    <a:xfrm>
                                      <a:off x="540385" y="0"/>
                                      <a:ext cx="2751455" cy="2286000"/>
                                      <a:chOff x="540385" y="0"/>
                                      <a:chExt cx="2751455" cy="2286000"/>
                                    </a:xfrm>
                                  </wpg:grpSpPr>
                                  <wps:wsp>
                                    <wps:cNvPr id="194" name="Line 784"/>
                                    <wps:cNvCnPr>
                                      <a:cxnSpLocks noChangeShapeType="1"/>
                                    </wps:cNvCnPr>
                                    <wps:spPr bwMode="auto">
                                      <a:xfrm flipV="1">
                                        <a:off x="1828800" y="914400"/>
                                        <a:ext cx="274320" cy="5486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321" name="Group 95"/>
                                    <wpg:cNvGrpSpPr/>
                                    <wpg:grpSpPr>
                                      <a:xfrm>
                                        <a:off x="540385" y="0"/>
                                        <a:ext cx="2751455" cy="2286000"/>
                                        <a:chOff x="540385" y="0"/>
                                        <a:chExt cx="2751455" cy="2286000"/>
                                      </a:xfrm>
                                    </wpg:grpSpPr>
                                    <wpg:grpSp>
                                      <wpg:cNvPr id="322" name="Group 773"/>
                                      <wpg:cNvGrpSpPr>
                                        <a:grpSpLocks/>
                                      </wpg:cNvGrpSpPr>
                                      <wpg:grpSpPr bwMode="auto">
                                        <a:xfrm>
                                          <a:off x="540385" y="0"/>
                                          <a:ext cx="2751455" cy="2286000"/>
                                          <a:chOff x="1427" y="6768"/>
                                          <a:chExt cx="4333" cy="3600"/>
                                        </a:xfrm>
                                      </wpg:grpSpPr>
                                      <wps:wsp>
                                        <wps:cNvPr id="323" name="Line 774"/>
                                        <wps:cNvCnPr/>
                                        <wps:spPr bwMode="auto">
                                          <a:xfrm flipH="1" flipV="1">
                                            <a:off x="2016"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Line 775"/>
                                        <wps:cNvCnPr/>
                                        <wps:spPr bwMode="auto">
                                          <a:xfrm flipV="1">
                                            <a:off x="2016"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Line 776"/>
                                        <wps:cNvCnPr/>
                                        <wps:spPr bwMode="auto">
                                          <a:xfrm flipV="1">
                                            <a:off x="2016" y="9072"/>
                                            <a:ext cx="1440" cy="5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6" name="Line 777"/>
                                        <wps:cNvCnPr/>
                                        <wps:spPr bwMode="auto">
                                          <a:xfrm flipV="1">
                                            <a:off x="3888" y="8208"/>
                                            <a:ext cx="72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7" name="Line 778"/>
                                        <wps:cNvCnPr/>
                                        <wps:spPr bwMode="auto">
                                          <a:xfrm>
                                            <a:off x="3456" y="9072"/>
                                            <a:ext cx="0" cy="576"/>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8" name="Text Box 779"/>
                                        <wps:cNvSpPr txBox="1">
                                          <a:spLocks noChangeArrowheads="1"/>
                                        </wps:cNvSpPr>
                                        <wps:spPr bwMode="auto">
                                          <a:xfrm>
                                            <a:off x="3168" y="956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29" name="Text Box 780"/>
                                        <wps:cNvSpPr txBox="1">
                                          <a:spLocks noChangeArrowheads="1"/>
                                        </wps:cNvSpPr>
                                        <wps:spPr bwMode="auto">
                                          <a:xfrm>
                                            <a:off x="1427" y="6768"/>
                                            <a:ext cx="619" cy="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30" name="Text Box 781"/>
                                        <wps:cNvSpPr txBox="1">
                                          <a:spLocks noChangeArrowheads="1"/>
                                        </wps:cNvSpPr>
                                        <wps:spPr bwMode="auto">
                                          <a:xfrm>
                                            <a:off x="4752" y="979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proofErr w:type="gramStart"/>
                                              <w:r w:rsidRPr="00AA133B">
                                                <w:rPr>
                                                  <w:rFonts w:ascii="Comic Sans MS" w:hAnsi="Comic Sans MS"/>
                                                  <w:szCs w:val="24"/>
                                                </w:rPr>
                                                <w:t>time</w:t>
                                              </w:r>
                                              <w:proofErr w:type="gramEnd"/>
                                            </w:p>
                                          </w:txbxContent>
                                        </wps:txbx>
                                        <wps:bodyPr rot="0" vert="horz" wrap="square" lIns="91440" tIns="45720" rIns="91440" bIns="45720" anchor="t" anchorCtr="0" upright="1">
                                          <a:noAutofit/>
                                        </wps:bodyPr>
                                      </wps:wsp>
                                    </wpg:grpSp>
                                    <wpg:grpSp>
                                      <wpg:cNvPr id="331" name="Group 785"/>
                                      <wpg:cNvGrpSpPr>
                                        <a:grpSpLocks/>
                                      </wpg:cNvGrpSpPr>
                                      <wpg:grpSpPr bwMode="auto">
                                        <a:xfrm>
                                          <a:off x="933450" y="1228725"/>
                                          <a:ext cx="1645920" cy="1005840"/>
                                          <a:chOff x="3168" y="6624"/>
                                          <a:chExt cx="2592" cy="1584"/>
                                        </a:xfrm>
                                      </wpg:grpSpPr>
                                      <wpg:grpSp>
                                        <wpg:cNvPr id="332" name="Group 786"/>
                                        <wpg:cNvGrpSpPr>
                                          <a:grpSpLocks/>
                                        </wpg:cNvGrpSpPr>
                                        <wpg:grpSpPr bwMode="auto">
                                          <a:xfrm>
                                            <a:off x="3168" y="6624"/>
                                            <a:ext cx="1872" cy="864"/>
                                            <a:chOff x="2016" y="8064"/>
                                            <a:chExt cx="1872" cy="864"/>
                                          </a:xfrm>
                                        </wpg:grpSpPr>
                                        <wps:wsp>
                                          <wps:cNvPr id="333" name="Line 787"/>
                                          <wps:cNvCnPr/>
                                          <wps:spPr bwMode="auto">
                                            <a:xfrm flipV="1">
                                              <a:off x="2016" y="8928"/>
                                              <a:ext cx="144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4" name="Line 788"/>
                                          <wps:cNvCnPr/>
                                          <wps:spPr bwMode="auto">
                                            <a:xfrm flipV="1">
                                              <a:off x="3456" y="8064"/>
                                              <a:ext cx="43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5" name="Line 789"/>
                                          <wps:cNvCnPr/>
                                          <wps:spPr bwMode="auto">
                                            <a:xfrm flipH="1" flipV="1">
                                              <a:off x="3456" y="8064"/>
                                              <a:ext cx="0" cy="86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s:wsp>
                                        <wps:cNvPr id="336" name="Line 790"/>
                                        <wps:cNvCnPr/>
                                        <wps:spPr bwMode="auto">
                                          <a:xfrm>
                                            <a:off x="5040" y="6624"/>
                                            <a:ext cx="0" cy="15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7" name="Line 791"/>
                                        <wps:cNvCnPr/>
                                        <wps:spPr bwMode="auto">
                                          <a:xfrm flipV="1">
                                            <a:off x="5040" y="8208"/>
                                            <a:ext cx="72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338" name="Group 794"/>
                              <wpg:cNvGrpSpPr>
                                <a:grpSpLocks/>
                              </wpg:cNvGrpSpPr>
                              <wpg:grpSpPr bwMode="auto">
                                <a:xfrm>
                                  <a:off x="3614016" y="145473"/>
                                  <a:ext cx="2778125" cy="2286000"/>
                                  <a:chOff x="6857" y="9792"/>
                                  <a:chExt cx="4375" cy="3600"/>
                                </a:xfrm>
                              </wpg:grpSpPr>
                              <wpg:grpSp>
                                <wpg:cNvPr id="339" name="Group 795"/>
                                <wpg:cNvGrpSpPr>
                                  <a:grpSpLocks/>
                                </wpg:cNvGrpSpPr>
                                <wpg:grpSpPr bwMode="auto">
                                  <a:xfrm>
                                    <a:off x="6857" y="9792"/>
                                    <a:ext cx="4375" cy="3600"/>
                                    <a:chOff x="6569" y="6768"/>
                                    <a:chExt cx="4375" cy="3600"/>
                                  </a:xfrm>
                                </wpg:grpSpPr>
                                <wps:wsp>
                                  <wps:cNvPr id="340" name="Line 796"/>
                                  <wps:cNvCnPr/>
                                  <wps:spPr bwMode="auto">
                                    <a:xfrm flipH="1" flipV="1">
                                      <a:off x="7200"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797"/>
                                  <wps:cNvCnPr/>
                                  <wps:spPr bwMode="auto">
                                    <a:xfrm flipV="1">
                                      <a:off x="7200"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798"/>
                                  <wps:cNvCnPr/>
                                  <wps:spPr bwMode="auto">
                                    <a:xfrm flipV="1">
                                      <a:off x="7200" y="7488"/>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 name="Line 799"/>
                                  <wps:cNvCnPr/>
                                  <wps:spPr bwMode="auto">
                                    <a:xfrm flipV="1">
                                      <a:off x="8208" y="7488"/>
                                      <a:ext cx="86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4" name="Line 800"/>
                                  <wps:cNvCnPr/>
                                  <wps:spPr bwMode="auto">
                                    <a:xfrm>
                                      <a:off x="8208"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5" name="Text Box 801"/>
                                  <wps:cNvSpPr txBox="1">
                                    <a:spLocks noChangeArrowheads="1"/>
                                  </wps:cNvSpPr>
                                  <wps:spPr bwMode="auto">
                                    <a:xfrm>
                                      <a:off x="7920"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46" name="Text Box 802"/>
                                  <wps:cNvSpPr txBox="1">
                                    <a:spLocks noChangeArrowheads="1"/>
                                  </wps:cNvSpPr>
                                  <wps:spPr bwMode="auto">
                                    <a:xfrm>
                                      <a:off x="6569" y="6768"/>
                                      <a:ext cx="768" cy="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47" name="Text Box 803"/>
                                  <wps:cNvSpPr txBox="1">
                                    <a:spLocks noChangeArrowheads="1"/>
                                  </wps:cNvSpPr>
                                  <wps:spPr bwMode="auto">
                                    <a:xfrm>
                                      <a:off x="9936" y="979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proofErr w:type="gramStart"/>
                                        <w:r w:rsidRPr="00AA133B">
                                          <w:rPr>
                                            <w:rFonts w:ascii="Comic Sans MS" w:hAnsi="Comic Sans MS"/>
                                            <w:szCs w:val="24"/>
                                          </w:rPr>
                                          <w:t>time</w:t>
                                        </w:r>
                                        <w:proofErr w:type="gramEnd"/>
                                      </w:p>
                                    </w:txbxContent>
                                  </wps:txbx>
                                  <wps:bodyPr rot="0" vert="horz" wrap="square" lIns="91440" tIns="45720" rIns="91440" bIns="45720" anchor="t" anchorCtr="0" upright="1">
                                    <a:noAutofit/>
                                  </wps:bodyPr>
                                </wps:wsp>
                              </wpg:grpSp>
                              <wpg:grpSp>
                                <wpg:cNvPr id="348" name="Group 804"/>
                                <wpg:cNvGrpSpPr>
                                  <a:grpSpLocks/>
                                </wpg:cNvGrpSpPr>
                                <wpg:grpSpPr bwMode="auto">
                                  <a:xfrm>
                                    <a:off x="9072" y="10512"/>
                                    <a:ext cx="1152" cy="2736"/>
                                    <a:chOff x="8784" y="7488"/>
                                    <a:chExt cx="1152" cy="2736"/>
                                  </a:xfrm>
                                </wpg:grpSpPr>
                                <wps:wsp>
                                  <wps:cNvPr id="349" name="Line 805"/>
                                  <wps:cNvCnPr/>
                                  <wps:spPr bwMode="auto">
                                    <a:xfrm>
                                      <a:off x="9072" y="7488"/>
                                      <a:ext cx="864"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0" name="Line 806"/>
                                  <wps:cNvCnPr/>
                                  <wps:spPr bwMode="auto">
                                    <a:xfrm>
                                      <a:off x="9072"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 name="Text Box 807"/>
                                  <wps:cNvSpPr txBox="1">
                                    <a:spLocks noChangeArrowheads="1"/>
                                  </wps:cNvSpPr>
                                  <wps:spPr bwMode="auto">
                                    <a:xfrm>
                                      <a:off x="8784"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grpSp>
                          </wpg:grpSp>
                          <wpg:grpSp>
                            <wpg:cNvPr id="512" name="Group 348"/>
                            <wpg:cNvGrpSpPr/>
                            <wpg:grpSpPr>
                              <a:xfrm>
                                <a:off x="661792" y="3968906"/>
                                <a:ext cx="5639384" cy="2389714"/>
                                <a:chOff x="391642" y="-421"/>
                                <a:chExt cx="5639588" cy="2389931"/>
                              </a:xfrm>
                            </wpg:grpSpPr>
                            <wpg:grpSp>
                              <wpg:cNvPr id="513" name="Group 349"/>
                              <wpg:cNvGrpSpPr/>
                              <wpg:grpSpPr>
                                <a:xfrm>
                                  <a:off x="3251215" y="289836"/>
                                  <a:ext cx="2780015" cy="1829910"/>
                                  <a:chOff x="508015" y="-1110"/>
                                  <a:chExt cx="2780015" cy="1829910"/>
                                </a:xfrm>
                              </wpg:grpSpPr>
                              <wps:wsp>
                                <wps:cNvPr id="514" name="Line 892"/>
                                <wps:cNvCnPr>
                                  <a:cxnSpLocks noChangeShapeType="1"/>
                                </wps:cNvCnPr>
                                <wps:spPr bwMode="auto">
                                  <a:xfrm flipH="1" flipV="1">
                                    <a:off x="1080654" y="0"/>
                                    <a:ext cx="0" cy="182880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15" name="Group 351"/>
                                <wpg:cNvGrpSpPr/>
                                <wpg:grpSpPr>
                                  <a:xfrm>
                                    <a:off x="508015" y="-1110"/>
                                    <a:ext cx="2780015" cy="1829910"/>
                                    <a:chOff x="508015" y="-1110"/>
                                    <a:chExt cx="2780015" cy="1829910"/>
                                  </a:xfrm>
                                </wpg:grpSpPr>
                                <wps:wsp>
                                  <wps:cNvPr id="516" name="Line 893"/>
                                  <wps:cNvCnPr>
                                    <a:cxnSpLocks noChangeShapeType="1"/>
                                  </wps:cNvCnPr>
                                  <wps:spPr bwMode="auto">
                                    <a:xfrm flipV="1">
                                      <a:off x="914400" y="9144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Line 894"/>
                                  <wps:cNvCnPr>
                                    <a:cxnSpLocks noChangeShapeType="1"/>
                                  </wps:cNvCnPr>
                                  <wps:spPr bwMode="auto">
                                    <a:xfrm flipV="1">
                                      <a:off x="914400" y="180975"/>
                                      <a:ext cx="137160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518" name="Text Box 895"/>
                                  <wps:cNvSpPr txBox="1">
                                    <a:spLocks noChangeArrowheads="1"/>
                                  </wps:cNvSpPr>
                                  <wps:spPr bwMode="auto">
                                    <a:xfrm>
                                      <a:off x="1371600" y="914401"/>
                                      <a:ext cx="36576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270820">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519" name="Text Box 896"/>
                                  <wps:cNvSpPr txBox="1">
                                    <a:spLocks noChangeArrowheads="1"/>
                                  </wps:cNvSpPr>
                                  <wps:spPr bwMode="auto">
                                    <a:xfrm>
                                      <a:off x="2647950" y="914401"/>
                                      <a:ext cx="64008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proofErr w:type="gramStart"/>
                                        <w:r w:rsidRPr="00AA133B">
                                          <w:rPr>
                                            <w:rFonts w:ascii="Comic Sans MS" w:hAnsi="Comic Sans MS"/>
                                            <w:szCs w:val="24"/>
                                          </w:rPr>
                                          <w:t>time</w:t>
                                        </w:r>
                                        <w:proofErr w:type="gramEnd"/>
                                      </w:p>
                                    </w:txbxContent>
                                  </wps:txbx>
                                  <wps:bodyPr rot="0" vert="horz" wrap="square" lIns="91440" tIns="45720" rIns="91440" bIns="45720" anchor="t" anchorCtr="0" upright="1">
                                    <a:noAutofit/>
                                  </wps:bodyPr>
                                </wps:wsp>
                                <wps:wsp>
                                  <wps:cNvPr id="520" name="Text Box 897"/>
                                  <wps:cNvSpPr txBox="1">
                                    <a:spLocks noChangeArrowheads="1"/>
                                  </wps:cNvSpPr>
                                  <wps:spPr bwMode="auto">
                                    <a:xfrm>
                                      <a:off x="508015" y="-1110"/>
                                      <a:ext cx="497199" cy="1077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21" name="Group 900"/>
                                  <wpg:cNvGrpSpPr>
                                    <a:grpSpLocks/>
                                  </wpg:cNvGrpSpPr>
                                  <wpg:grpSpPr bwMode="auto">
                                    <a:xfrm>
                                      <a:off x="914400" y="0"/>
                                      <a:ext cx="2194560" cy="1828800"/>
                                      <a:chOff x="7200" y="13248"/>
                                      <a:chExt cx="3456" cy="2880"/>
                                    </a:xfrm>
                                  </wpg:grpSpPr>
                                  <wps:wsp>
                                    <wps:cNvPr id="522" name="Line 901"/>
                                    <wps:cNvCnPr/>
                                    <wps:spPr bwMode="auto">
                                      <a:xfrm flipH="1" flipV="1">
                                        <a:off x="7200" y="13248"/>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s:wsp>
                                    <wps:cNvPr id="523" name="Line 902"/>
                                    <wps:cNvCnPr/>
                                    <wps:spPr bwMode="auto">
                                      <a:xfrm flipV="1">
                                        <a:off x="7200" y="16128"/>
                                        <a:ext cx="345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g:grpSp>
                              </wpg:grpSp>
                            </wpg:grpSp>
                            <wpg:grpSp>
                              <wpg:cNvPr id="524" name="Group 520"/>
                              <wpg:cNvGrpSpPr/>
                              <wpg:grpSpPr>
                                <a:xfrm>
                                  <a:off x="391642" y="-421"/>
                                  <a:ext cx="2717318" cy="2389931"/>
                                  <a:chOff x="391642" y="-421"/>
                                  <a:chExt cx="2717318" cy="2389931"/>
                                </a:xfrm>
                              </wpg:grpSpPr>
                              <wpg:grpSp>
                                <wpg:cNvPr id="525" name="Group 521"/>
                                <wpg:cNvGrpSpPr/>
                                <wpg:grpSpPr>
                                  <a:xfrm>
                                    <a:off x="391642" y="-421"/>
                                    <a:ext cx="2717318" cy="2389931"/>
                                    <a:chOff x="391642" y="-421"/>
                                    <a:chExt cx="2717318" cy="2389931"/>
                                  </a:xfrm>
                                </wpg:grpSpPr>
                                <wps:wsp>
                                  <wps:cNvPr id="526" name="Line 908"/>
                                  <wps:cNvCnPr>
                                    <a:cxnSpLocks noChangeShapeType="1"/>
                                  </wps:cNvCnPr>
                                  <wps:spPr bwMode="auto">
                                    <a:xfrm>
                                      <a:off x="1537854" y="498764"/>
                                      <a:ext cx="0" cy="13716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27" name="Group 523"/>
                                  <wpg:cNvGrpSpPr/>
                                  <wpg:grpSpPr>
                                    <a:xfrm>
                                      <a:off x="391642" y="-421"/>
                                      <a:ext cx="2717318" cy="2389931"/>
                                      <a:chOff x="391642" y="-421"/>
                                      <a:chExt cx="2717318" cy="2390278"/>
                                    </a:xfrm>
                                  </wpg:grpSpPr>
                                  <wps:wsp>
                                    <wps:cNvPr id="528" name="Text Box 909"/>
                                    <wps:cNvSpPr txBox="1">
                                      <a:spLocks noChangeArrowheads="1"/>
                                    </wps:cNvSpPr>
                                    <wps:spPr bwMode="auto">
                                      <a:xfrm>
                                        <a:off x="1379706" y="1870650"/>
                                        <a:ext cx="365760" cy="519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g:grpSp>
                                    <wpg:cNvPr id="529" name="Group 525"/>
                                    <wpg:cNvGrpSpPr/>
                                    <wpg:grpSpPr>
                                      <a:xfrm>
                                        <a:off x="391642" y="-421"/>
                                        <a:ext cx="2717318" cy="1829221"/>
                                        <a:chOff x="391642" y="-421"/>
                                        <a:chExt cx="2717318" cy="1829221"/>
                                      </a:xfrm>
                                    </wpg:grpSpPr>
                                    <wps:wsp>
                                      <wps:cNvPr id="530" name="Line 905"/>
                                      <wps:cNvCnPr>
                                        <a:cxnSpLocks noChangeShapeType="1"/>
                                      </wps:cNvCnPr>
                                      <wps:spPr bwMode="auto">
                                        <a:xfrm flipV="1">
                                          <a:off x="914400" y="18288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1" name="Line 906"/>
                                      <wps:cNvCnPr>
                                        <a:cxnSpLocks noChangeShapeType="1"/>
                                      </wps:cNvCnPr>
                                      <wps:spPr bwMode="auto">
                                        <a:xfrm flipV="1">
                                          <a:off x="914400" y="457200"/>
                                          <a:ext cx="64008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532" name="Group 528"/>
                                      <wpg:cNvGrpSpPr/>
                                      <wpg:grpSpPr>
                                        <a:xfrm>
                                          <a:off x="391642" y="-421"/>
                                          <a:ext cx="1162838" cy="1829221"/>
                                          <a:chOff x="391642" y="-421"/>
                                          <a:chExt cx="1162838" cy="1829221"/>
                                        </a:xfrm>
                                      </wpg:grpSpPr>
                                      <wps:wsp>
                                        <wps:cNvPr id="533" name="Line 904"/>
                                        <wps:cNvCnPr>
                                          <a:cxnSpLocks noChangeShapeType="1"/>
                                        </wps:cNvCnPr>
                                        <wps:spPr bwMode="auto">
                                          <a:xfrm flipH="1" flipV="1">
                                            <a:off x="923925" y="0"/>
                                            <a:ext cx="0" cy="18288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Text Box 910"/>
                                        <wps:cNvSpPr txBox="1">
                                          <a:spLocks noChangeArrowheads="1"/>
                                        </wps:cNvSpPr>
                                        <wps:spPr bwMode="auto">
                                          <a:xfrm>
                                            <a:off x="391642" y="-421"/>
                                            <a:ext cx="614149" cy="102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35" name="Group 911"/>
                                        <wpg:cNvGrpSpPr>
                                          <a:grpSpLocks/>
                                        </wpg:cNvGrpSpPr>
                                        <wpg:grpSpPr bwMode="auto">
                                          <a:xfrm>
                                            <a:off x="914400" y="0"/>
                                            <a:ext cx="640080" cy="1828800"/>
                                            <a:chOff x="7056" y="10800"/>
                                            <a:chExt cx="1008" cy="2880"/>
                                          </a:xfrm>
                                        </wpg:grpSpPr>
                                        <wps:wsp>
                                          <wps:cNvPr id="536" name="Line 912"/>
                                          <wps:cNvCnPr/>
                                          <wps:spPr bwMode="auto">
                                            <a:xfrm flipH="1" flipV="1">
                                              <a:off x="7056" y="10800"/>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type="triangle" w="med" len="med"/>
                                                  <a:tailEnd type="triangle" w="med" len="med"/>
                                                </a14:hiddenLine>
                                              </a:ext>
                                            </a:extLst>
                                          </wps:spPr>
                                          <wps:bodyPr/>
                                        </wps:wsp>
                                        <wps:wsp>
                                          <wps:cNvPr id="537" name="Line 914"/>
                                          <wps:cNvCnPr/>
                                          <wps:spPr bwMode="auto">
                                            <a:xfrm flipV="1">
                                              <a:off x="7056" y="1123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s:wsp>
                                <wps:cNvPr id="543" name="Text Box 2"/>
                                <wps:cNvSpPr txBox="1">
                                  <a:spLocks noChangeArrowheads="1"/>
                                </wps:cNvSpPr>
                                <wps:spPr bwMode="auto">
                                  <a:xfrm>
                                    <a:off x="2369127" y="1849582"/>
                                    <a:ext cx="646661" cy="519546"/>
                                  </a:xfrm>
                                  <a:prstGeom prst="rect">
                                    <a:avLst/>
                                  </a:prstGeom>
                                  <a:noFill/>
                                  <a:ln w="9525">
                                    <a:noFill/>
                                    <a:miter lim="800000"/>
                                    <a:headEnd/>
                                    <a:tailEnd/>
                                  </a:ln>
                                </wps:spPr>
                                <wps:txbx>
                                  <w:txbxContent>
                                    <w:p w:rsidR="00B97BA8" w:rsidRPr="00AA133B" w:rsidRDefault="00B97BA8" w:rsidP="00537DE4">
                                      <w:pPr>
                                        <w:spacing w:before="0" w:after="0"/>
                                        <w:rPr>
                                          <w:rFonts w:ascii="Comic Sans MS" w:hAnsi="Comic Sans MS"/>
                                          <w:szCs w:val="24"/>
                                        </w:rPr>
                                      </w:pPr>
                                      <w:proofErr w:type="gramStart"/>
                                      <w:r w:rsidRPr="00AA133B">
                                        <w:rPr>
                                          <w:rFonts w:ascii="Comic Sans MS" w:hAnsi="Comic Sans MS"/>
                                          <w:szCs w:val="24"/>
                                        </w:rPr>
                                        <w:t>time</w:t>
                                      </w:r>
                                      <w:proofErr w:type="gramEnd"/>
                                    </w:p>
                                    <w:p w:rsidR="00B97BA8" w:rsidRPr="00AA133B" w:rsidRDefault="00B97BA8" w:rsidP="00537DE4">
                                      <w:pPr>
                                        <w:rPr>
                                          <w:szCs w:val="24"/>
                                        </w:rPr>
                                      </w:pPr>
                                    </w:p>
                                  </w:txbxContent>
                                </wps:txbx>
                                <wps:bodyPr rot="0" vert="horz" wrap="square" lIns="91440" tIns="45720" rIns="91440" bIns="45720" anchor="t" anchorCtr="0">
                                  <a:noAutofit/>
                                </wps:bodyPr>
                              </wps:wsp>
                            </wpg:grpSp>
                          </wpg:grpSp>
                        </wpg:grpSp>
                      </wpg:grpSp>
                      <wpg:grpSp>
                        <wpg:cNvPr id="665" name="Group 665"/>
                        <wpg:cNvGrpSpPr/>
                        <wpg:grpSpPr>
                          <a:xfrm>
                            <a:off x="133350" y="1285875"/>
                            <a:ext cx="3239526" cy="4075931"/>
                            <a:chOff x="0" y="0"/>
                            <a:chExt cx="3239526" cy="4075931"/>
                          </a:xfrm>
                        </wpg:grpSpPr>
                        <wpg:grpSp>
                          <wpg:cNvPr id="460" name="Group 460"/>
                          <wpg:cNvGrpSpPr/>
                          <wpg:grpSpPr>
                            <a:xfrm>
                              <a:off x="0" y="0"/>
                              <a:ext cx="3178880" cy="2179955"/>
                              <a:chOff x="0" y="0"/>
                              <a:chExt cx="3178880" cy="2179955"/>
                            </a:xfrm>
                          </wpg:grpSpPr>
                          <wpg:grpSp>
                            <wpg:cNvPr id="48317" name="Group 48317"/>
                            <wpg:cNvGrpSpPr/>
                            <wpg:grpSpPr>
                              <a:xfrm>
                                <a:off x="57150" y="0"/>
                                <a:ext cx="3027045" cy="360680"/>
                                <a:chOff x="0" y="0"/>
                                <a:chExt cx="3027045" cy="360680"/>
                              </a:xfrm>
                            </wpg:grpSpPr>
                            <wps:wsp>
                              <wps:cNvPr id="48308" name="Text Box 2"/>
                              <wps:cNvSpPr txBox="1">
                                <a:spLocks noChangeArrowheads="1"/>
                              </wps:cNvSpPr>
                              <wps:spPr bwMode="auto">
                                <a:xfrm>
                                  <a:off x="0" y="0"/>
                                  <a:ext cx="207645" cy="360680"/>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s:wsp>
                              <wps:cNvPr id="48316" name="Text Box 2"/>
                              <wps:cNvSpPr txBox="1">
                                <a:spLocks noChangeArrowheads="1"/>
                              </wps:cNvSpPr>
                              <wps:spPr bwMode="auto">
                                <a:xfrm>
                                  <a:off x="2819400" y="0"/>
                                  <a:ext cx="207645" cy="360680"/>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g:grpSp>
                          <wpg:grpSp>
                            <wpg:cNvPr id="49" name="Group 49"/>
                            <wpg:cNvGrpSpPr/>
                            <wpg:grpSpPr>
                              <a:xfrm>
                                <a:off x="0" y="1819275"/>
                                <a:ext cx="3178880" cy="360680"/>
                                <a:chOff x="0" y="0"/>
                                <a:chExt cx="3027045" cy="360680"/>
                              </a:xfrm>
                            </wpg:grpSpPr>
                            <wps:wsp>
                              <wps:cNvPr id="51" name="Text Box 2"/>
                              <wps:cNvSpPr txBox="1">
                                <a:spLocks noChangeArrowheads="1"/>
                              </wps:cNvSpPr>
                              <wps:spPr bwMode="auto">
                                <a:xfrm>
                                  <a:off x="0" y="0"/>
                                  <a:ext cx="207645" cy="360680"/>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s:wsp>
                              <wps:cNvPr id="458" name="Text Box 2"/>
                              <wps:cNvSpPr txBox="1">
                                <a:spLocks noChangeArrowheads="1"/>
                              </wps:cNvSpPr>
                              <wps:spPr bwMode="auto">
                                <a:xfrm>
                                  <a:off x="2819400" y="0"/>
                                  <a:ext cx="207645" cy="360680"/>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g:grpSp>
                        </wpg:grpSp>
                        <wpg:grpSp>
                          <wpg:cNvPr id="461" name="Group 461"/>
                          <wpg:cNvGrpSpPr/>
                          <wpg:grpSpPr>
                            <a:xfrm>
                              <a:off x="266700" y="3200400"/>
                              <a:ext cx="2972826" cy="875531"/>
                              <a:chOff x="54219" y="0"/>
                              <a:chExt cx="2972826" cy="505265"/>
                            </a:xfrm>
                          </wpg:grpSpPr>
                          <wps:wsp>
                            <wps:cNvPr id="48371" name="Text Box 2"/>
                            <wps:cNvSpPr txBox="1">
                              <a:spLocks noChangeArrowheads="1"/>
                            </wps:cNvSpPr>
                            <wps:spPr bwMode="auto">
                              <a:xfrm>
                                <a:off x="54219" y="276432"/>
                                <a:ext cx="207645" cy="228833"/>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s:wsp>
                            <wps:cNvPr id="48380" name="Text Box 2"/>
                            <wps:cNvSpPr txBox="1">
                              <a:spLocks noChangeArrowheads="1"/>
                            </wps:cNvSpPr>
                            <wps:spPr bwMode="auto">
                              <a:xfrm>
                                <a:off x="2819400" y="0"/>
                                <a:ext cx="207645" cy="360680"/>
                              </a:xfrm>
                              <a:prstGeom prst="rect">
                                <a:avLst/>
                              </a:prstGeom>
                              <a:noFill/>
                              <a:ln w="9525">
                                <a:noFill/>
                                <a:miter lim="800000"/>
                                <a:headEnd/>
                                <a:tailEnd/>
                              </a:ln>
                            </wps:spPr>
                            <wps:txbx>
                              <w:txbxContent>
                                <w:p w:rsidR="00B97BA8" w:rsidRDefault="00B97BA8" w:rsidP="00D8258F">
                                  <w:pPr>
                                    <w:spacing w:before="0" w:after="0"/>
                                  </w:pPr>
                                  <w:r>
                                    <w:t>0</w:t>
                                  </w:r>
                                </w:p>
                              </w:txbxContent>
                            </wps:txbx>
                            <wps:bodyPr rot="0" vert="horz" wrap="square" lIns="91440" tIns="45720" rIns="91440" bIns="45720" anchor="t" anchorCtr="0">
                              <a:noAutofit/>
                            </wps:bodyPr>
                          </wps:wsp>
                        </wpg:grpSp>
                      </wpg:grpSp>
                    </wpg:wgp>
                  </a:graphicData>
                </a:graphic>
              </wp:anchor>
            </w:drawing>
          </mc:Choice>
          <mc:Fallback>
            <w:pict>
              <v:group id="Group 48591" o:spid="_x0000_s1384" style="position:absolute;margin-left:6.35pt;margin-top:27pt;width:437.05pt;height:441.4pt;z-index:252143616" coordsize="55504,5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">
                <v:group id="Group 39" o:spid="_x0000_s1385" style="position:absolute;width:55504;height:56060" coordorigin="5126" coordsize="55510,5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907" o:spid="_x0000_s1386" style="position:absolute;visibility:visible;mso-wrap-style:square" from="17430,39147" to="17430,52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Eib8AAADbAAAADwAAAGRycy9kb3ducmV2LnhtbERPy4rCMBTdC/5DuMLsNFWGItUoKgiC&#10;MPjC9bW5ttXmpjRR2/l6sxBcHs57Om9MKZ5Uu8KyguEgAkGcWl1wpuB0XPfHIJxH1lhaJgUtOZjP&#10;up0pJtq+eE/Pg89ECGGXoILc+yqR0qU5GXQDWxEH7mprgz7AOpO6xlcIN6UcRVEsDRYcGnKsaJVT&#10;ej88jIKbjdvLyMbyPDzGf+1pFy23/3elfnrNYgLCU+O/4o97oxX8hvXhS/gBcvY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C7Eib8AAADbAAAADwAAAAAAAAAAAAAAAACh&#10;AgAAZHJzL2Rvd25yZXYueG1sUEsFBgAAAAAEAAQA+QAAAI0DAAAAAA==&#10;" strokecolor="blue" strokeweight="1.5pt"/>
                  <v:group id="Group 41" o:spid="_x0000_s1387" style="position:absolute;left:5126;width:55510;height:56062" coordorigin="5403" coordsize="58515,63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42" o:spid="_x0000_s1388" style="position:absolute;left:5623;width:54095;height:20572" coordorigin="3961" coordsize="54099,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734" o:spid="_x0000_s1389" style="position:absolute;left:3961;width:24798;height:20574" coordorigin="1290,2592" coordsize="447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735" o:spid="_x0000_s1390" style="position:absolute;flip:x y;visibility:visible;mso-wrap-style:square" from="2016,2592" to="201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8NKcMAAADbAAAADwAAAGRycy9kb3ducmV2LnhtbESPwWrDMBBE74X8g9hCLqWRG9xSnCgh&#10;uATS3OrmkONibSxTa2UsWXH+PioUehxm5g2z3k62E5EG3zpW8LLIQBDXTrfcKDh975/fQfiArLFz&#10;TApu5GG7mT2ssdDuyl8Uq9CIBGFfoAITQl9I6WtDFv3C9cTJu7jBYkhyaKQe8JrgtpPLLHuTFltO&#10;CwZ7Kg3VP9VoFZRdPNIYj/r8Gscn8/FZ6txUSs0fp90KRKAp/If/2getIM/h90v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fDSnDAAAA2wAAAA8AAAAAAAAAAAAA&#10;AAAAoQIAAGRycy9kb3ducmV2LnhtbFBLBQYAAAAABAAEAPkAAACRAwAAAAA=&#10;" strokeweight="1.5pt">
                          <v:stroke endarrow="block"/>
                        </v:line>
                        <v:line id="Line 736" o:spid="_x0000_s1391" style="position:absolute;flip:y;visibility:visible;mso-wrap-style:square" from="2016,5472" to="5472,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Qu8QAAADbAAAADwAAAGRycy9kb3ducmV2LnhtbESPQWsCMRSE74L/ITzBmyYWt7Rbo1RR&#10;8VpbSo+vm+fuavKybKK7/fdNoeBxmJlvmMWqd1bcqA21Zw2zqQJBXHhTc6nh4303eQIRIrJB65k0&#10;/FCA1XI4WGBufMdvdDvGUiQIhxw1VDE2uZShqMhhmPqGOHkn3zqMSbalNC12Ce6sfFDqUTqsOS1U&#10;2NCmouJyvDoNe3VYd+fnTG3O2fdntu7tZftltR6P+tcXEJH6eA//tw9GwzyDv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9VC7xAAAANsAAAAPAAAAAAAAAAAA&#10;AAAAAKECAABkcnMvZG93bnJldi54bWxQSwUGAAAAAAQABAD5AAAAkgMAAAAA&#10;" strokeweight="1.5pt">
                          <v:stroke endarrow="block"/>
                        </v:line>
                        <v:line id="Line 737" o:spid="_x0000_s1392" style="position:absolute;flip:y;visibility:visible;mso-wrap-style:square" from="2016,3312" to="302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jTnsMAAADbAAAADwAAAGRycy9kb3ducmV2LnhtbESPS2vDMBCE74H+B7GFXkItt4RQnCgh&#10;hBR6dFyn0NtirR/EWhlLfv37qlDocZiZb5j9cTatGKl3jWUFL1EMgriwuuFKQf75/vwGwnlkja1l&#10;UrCQg+PhYbXHRNuJrzRmvhIBwi5BBbX3XSKlK2oy6CLbEQevtL1BH2RfSd3jFOCmla9xvJUGGw4L&#10;NXZ0rqm4Z4NRkMk8X8r7d/F14ckst3RIh3Kt1NPjfNqB8DT7//Bf+0Mr2Gzh90v4Af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I057DAAAA2wAAAA8AAAAAAAAAAAAA&#10;AAAAoQIAAGRycy9kb3ducmV2LnhtbFBLBQYAAAAABAAEAPkAAACRAwAAAAA=&#10;" strokecolor="blue" strokeweight="1.5pt"/>
                        <v:line id="Line 738" o:spid="_x0000_s1393" style="position:absolute;flip:y;visibility:visible;mso-wrap-style:square" from="3024,3312"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vid8AAAADbAAAADwAAAGRycy9kb3ducmV2LnhtbERPy4rCMBTdC/5DuIIbGVMHkaEaRYYR&#10;Zqm1Dszu0tw+sLkpTWrbvzcLweXhvHeHwdTiQa2rLCtYLSMQxJnVFRcK0uvp4wuE88gaa8ukYCQH&#10;h/10ssNY254v9Eh8IUIIuxgVlN43sZQuK8mgW9qGOHC5bQ36ANtC6hb7EG5q+RlFG2mw4tBQYkPf&#10;JWX3pDMKEpmmY37/z/5+uDfj7dydu3yh1Hw2HLcgPA3+LX65f7WCdRgbvoQfIP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b4nfAAAAA2wAAAA8AAAAAAAAAAAAAAAAA&#10;oQIAAGRycy9kb3ducmV2LnhtbFBLBQYAAAAABAAEAPkAAACOAwAAAAA=&#10;" strokecolor="blue" strokeweight="1.5pt"/>
                        <v:line id="Line 739" o:spid="_x0000_s1394" style="position:absolute;visibility:visible;mso-wrap-style:square" from="3024,3312" to="302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AkMMAAADeAAAADwAAAGRycy9kb3ducmV2LnhtbERPTUvDQBC9C/6HZQRvdtMiJcRuSykV&#10;guDBth68DdkxG83Optk1Tf69cyj0+Hjfq83oWzVQH5vABuazDBRxFWzDtYHT8fUpBxUTssU2MBmY&#10;KMJmfX+3wsKGC3/QcEi1khCOBRpwKXWF1rFy5DHOQkcs3HfoPSaBfa1tjxcJ961eZNlSe2xYGhx2&#10;tHNU/R7+vPTWWfjcp7fprN+H6ceVYWu/SmMeH8btC6hEY7qJr+7SGnjOF7nslTtyBf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hAJDDAAAA3gAAAA8AAAAAAAAAAAAA&#10;AAAAoQIAAGRycy9kb3ducmV2LnhtbFBLBQYAAAAABAAEAPkAAACRAwAAAAA=&#10;" strokeweight="1pt">
                          <v:stroke dashstyle="longDash"/>
                        </v:line>
                        <v:shape id="Text Box 740" o:spid="_x0000_s1395" type="#_x0000_t202" style="position:absolute;left:2736;top:5353;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v:textbox>
                        </v:shape>
                        <v:shape id="Text Box 741" o:spid="_x0000_s1396" type="#_x0000_t202" style="position:absolute;left:1290;top:2592;width:870;height:1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n8QA&#10;AADbAAAADwAAAGRycy9kb3ducmV2LnhtbESPQYvCMBSE7wv+h/AEb2uqgkg1iigr7mXRqgdvz+bZ&#10;FpuXbhNt/febBcHjMDPfMLNFa0rxoNoVlhUM+hEI4tTqgjMFx8PX5wSE88gaS8uk4EkOFvPOxwxj&#10;bRve0yPxmQgQdjEqyL2vYildmpNB17cVcfCutjbog6wzqWtsAtyUchhFY2mw4LCQY0WrnNJbcjcK&#10;TpefZ7mvRueoaL537eZ3l6w3mVK9brucgvDU+nf41d5qBeMh/H8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i5/EAAAA2wAAAA8AAAAAAAAAAAAAAAAAmAIAAGRycy9k&#10;b3ducmV2LnhtbFBLBQYAAAAABAAEAPUAAACJAwAAAAA=&#10;" filled="f" stroked="f">
                          <v:textbox style="layout-flow:vertical;mso-layout-flow-alt:bottom-to-top">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42" o:spid="_x0000_s1397" type="#_x0000_t202" style="position:absolute;left:4752;top:5616;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time</w:t>
                                </w:r>
                              </w:p>
                            </w:txbxContent>
                          </v:textbox>
                        </v:shape>
                      </v:group>
                      <v:group id="_x0000_s1398" style="position:absolute;left:33554;top:623;width:24506;height:19202" coordorigin="3420" coordsize="24506,19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8" o:spid="_x0000_s1399" type="#_x0000_t202" style="position:absolute;left:19820;top:15041;width:3657;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v:textbox>
                        </v:shape>
                        <v:group id="Group 62" o:spid="_x0000_s1400" style="position:absolute;left:3420;width:24507;height:19202" coordorigin="4032" coordsize="28886,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759" o:spid="_x0000_s1401" style="position:absolute;visibility:visible;mso-wrap-style:square" from="25353,7065" to="25353,1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ARssMAAADbAAAADwAAAGRycy9kb3ducmV2LnhtbESPzYrCMBSF9wO+Q7jC7MZUF+NQjSKi&#10;UAQX4+jC3aW5NtXmpjaxtm9vBgZmeTg/H2e+7GwlWmp86VjBeJSAIM6dLrlQcPzZfnyB8AFZY+WY&#10;FPTkYbkYvM0x1e7J39QeQiHiCPsUFZgQ6lRKnxuy6EeuJo7exTUWQ5RNIXWDzzhuKzlJkk9pseRI&#10;MFjT2lB+Ozxs5BaJO23Crr/LfdtfTeZW+pwp9T7sVjMQgbrwH/5rZ1rBdAq/X+IP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wEbLDAAAA2wAAAA8AAAAAAAAAAAAA&#10;AAAAoQIAAGRycy9kb3ducmV2LnhtbFBLBQYAAAAABAAEAPkAAACRAwAAAAA=&#10;" strokeweight="1pt">
                            <v:stroke dashstyle="longDash"/>
                          </v:line>
                          <v:group id="Group 74" o:spid="_x0000_s1402" style="position:absolute;left:4032;width:28886;height:22860" coordorigin="4032" coordsize="28886,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49" o:spid="_x0000_s1403" style="position:absolute;left:4032;width:28886;height:22860" coordorigin="6395,2592" coordsize="4549,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line id="Line 750" o:spid="_x0000_s1404" style="position:absolute;flip:x y;visibility:visible;mso-wrap-style:square" from="7200,2592" to="720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2xsMAAAADbAAAADwAAAGRycy9kb3ducmV2LnhtbERPz2vCMBS+D/wfwhN2GZpONpFqFOkQ&#10;nLdVDx4fzbMpNi+lSWP335vDYMeP7/dmN9pWROp941jB+zwDQVw53XCt4HI+zFYgfEDW2DomBb/k&#10;YbedvGww1+7BPxTLUIsUwj5HBSaELpfSV4Ys+rnriBN3c73FkGBfS93jI4XbVi6ybCktNpwaDHZU&#10;GKru5WAVFG080RBP+voZhzfz9V3oD1Mq9Tod92sQgcbwL/5zH7WCVVqfvqQfIL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3dsbDAAAAA2wAAAA8AAAAAAAAAAAAAAAAA&#10;oQIAAGRycy9kb3ducmV2LnhtbFBLBQYAAAAABAAEAPkAAACOAwAAAAA=&#10;" strokeweight="1.5pt">
                                <v:stroke endarrow="block"/>
                              </v:line>
                              <v:line id="Line 751" o:spid="_x0000_s1405" style="position:absolute;flip:y;visibility:visible;mso-wrap-style:square" from="7200,5472" to="10656,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sIsQAAADbAAAADwAAAGRycy9kb3ducmV2LnhtbESPT2sCMRTE7wW/Q3iF3jRR2GJXo1Rp&#10;i1f/UDw+N8/d1eRl2aTu9ts3gtDjMDO/YebL3llxozbUnjWMRwoEceFNzaWGw/5zOAURIrJB65k0&#10;/FKA5WLwNMfc+I63dNvFUiQIhxw1VDE2uZShqMhhGPmGOHln3zqMSbalNC12Ce6snCj1Kh3WnBYq&#10;bGhdUXHd/TgNX2qz6i5vmVpfstN3turt9eNotX557t9nICL18T/8aG+MhukY7l/SD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d+wixAAAANsAAAAPAAAAAAAAAAAA&#10;AAAAAKECAABkcnMvZG93bnJldi54bWxQSwUGAAAAAAQABAD5AAAAkgMAAAAA&#10;" strokeweight="1.5pt">
                                <v:stroke endarrow="block"/>
                              </v:line>
                              <v:line id="Line 752" o:spid="_x0000_s1406" style="position:absolute;flip:y;visibility:visible;mso-wrap-style:square" from="7200,5040" to="878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pvB8MAAADbAAAADwAAAGRycy9kb3ducmV2LnhtbESPT4vCMBTE74LfITxhL7Km60GkaxSR&#10;Xdij1ip4ezSvf7B5KU1q22+/EQSPw8z8htnsBlOLB7WusqzgaxGBIM6srrhQkJ5/P9cgnEfWWFsm&#10;BSM52G2nkw3G2vZ8okfiCxEg7GJUUHrfxFK6rCSDbmEb4uDltjXog2wLqVvsA9zUchlFK2mw4rBQ&#10;YkOHkrJ70hkFiUzTMb/fsusP92a8HLtjl8+V+pgN+28Qngb/Dr/af1rBegnPL+EH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KbwfDAAAA2wAAAA8AAAAAAAAAAAAA&#10;AAAAoQIAAGRycy9kb3ducmV2LnhtbFBLBQYAAAAABAAEAPkAAACRAwAAAAA=&#10;" strokecolor="blue" strokeweight="1.5pt"/>
                              <v:line id="Line 753" o:spid="_x0000_s1407" style="position:absolute;flip:y;visibility:visible;mso-wrap-style:square" from="8784,3600" to="979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bKnMMAAADbAAAADwAAAGRycy9kb3ducmV2LnhtbESPT2vCQBTE70K/w/IKXkQ3WpAQXaUU&#10;Cz3aGAVvj+zLH8y+DdmNSb59t1DocZiZ3zD742ga8aTO1ZYVrFcRCOLc6ppLBdnlcxmDcB5ZY2OZ&#10;FEzk4Hh4me0x0Xbgb3qmvhQBwi5BBZX3bSKlyysy6Fa2JQ5eYTuDPsiulLrDIcBNIzdRtJUGaw4L&#10;Fbb0UVH+SHujIJVZNhWPe3478WCm67k/98VCqfnr+L4D4Wn0/+G/9pdWEL/B75fw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GypzDAAAA2wAAAA8AAAAAAAAAAAAA&#10;AAAAoQIAAGRycy9kb3ducmV2LnhtbFBLBQYAAAAABAAEAPkAAACRAwAAAAA=&#10;" strokecolor="blue" strokeweight="1.5pt"/>
                              <v:line id="Line 754" o:spid="_x0000_s1408" style="position:absolute;visibility:visible;mso-wrap-style:square" from="8784,5040" to="878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4sQAAADbAAAADwAAAGRycy9kb3ducmV2LnhtbESPzWrCQBSF94W+w3AL3TUTpYikjiFI&#10;hSC40NpFd5fMbSaauZNmxpi8vVModHk4Px9nlY+2FQP1vnGsYJakIIgrpxuuFZw+ti9LED4ga2wd&#10;k4KJPOTrx4cVZtrd+EDDMdQijrDPUIEJocuk9JUhiz5xHXH0vl1vMUTZ11L3eIvjtpXzNF1Iiw1H&#10;gsGONoaqy/FqI7dO3ed72E0/cj9MZ1O6Qn+VSj0/jcUbiEBj+A//tUutYPkKv1/i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9//ixAAAANsAAAAPAAAAAAAAAAAA&#10;AAAAAKECAABkcnMvZG93bnJldi54bWxQSwUGAAAAAAQABAD5AAAAkgMAAAAA&#10;" strokeweight="1pt">
                                <v:stroke dashstyle="longDash"/>
                              </v:line>
                              <v:shape id="Text Box 755" o:spid="_x0000_s1409" type="#_x0000_t202" style="position:absolute;left:8496;top:547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B97BA8" w:rsidRPr="00AA133B" w:rsidRDefault="00B97BA8" w:rsidP="00537DE4">
                                      <w:pPr>
                                        <w:rPr>
                                          <w:rFonts w:ascii="Comic Sans MS" w:hAnsi="Comic Sans MS"/>
                                          <w:szCs w:val="24"/>
                                        </w:rPr>
                                      </w:pPr>
                                      <w:r w:rsidRPr="00AA133B">
                                        <w:rPr>
                                          <w:rFonts w:ascii="Comic Sans MS" w:hAnsi="Comic Sans MS"/>
                                          <w:szCs w:val="24"/>
                                        </w:rPr>
                                        <w:t>A</w:t>
                                      </w:r>
                                    </w:p>
                                  </w:txbxContent>
                                </v:textbox>
                              </v:shape>
                              <v:shape id="Text Box 756" o:spid="_x0000_s1410" type="#_x0000_t202" style="position:absolute;left:6395;top:2592;width:949;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hrZsYA&#10;AADbAAAADwAAAGRycy9kb3ducmV2LnhtbESPQWvCQBSE70L/w/IK3symFYKkWUVaKvVSNNqDt2f2&#10;mYRm36bZNYn/vlsoeBxm5hsmW42mET11rras4CmKQRAXVtdcKjge3mcLEM4ja2wsk4IbOVgtHyYZ&#10;ptoOvKc+96UIEHYpKqi8b1MpXVGRQRfZljh4F9sZ9EF2pdQdDgFuGvkcx4k0WHNYqLCl14qK7/xq&#10;FHydP2/Nvp2f4nrY7sbNzy5/25RKTR/H9QsIT6O/h//bH1rBIo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hrZsYAAADbAAAADwAAAAAAAAAAAAAAAACYAgAAZHJz&#10;L2Rvd25yZXYueG1sUEsFBgAAAAAEAAQA9QAAAIsDAAAAAA==&#10;" filled="f" stroked="f">
                                <v:textbox style="layout-flow:vertical;mso-layout-flow-alt:bottom-to-top">
                                  <w:txbxContent>
                                    <w:p w:rsidR="00B97BA8" w:rsidRPr="00AA133B" w:rsidRDefault="00B97BA8"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57" o:spid="_x0000_s1411" type="#_x0000_t202" style="position:absolute;left:9936;top:5616;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B97BA8" w:rsidRPr="00AA133B" w:rsidRDefault="00B97BA8" w:rsidP="00537DE4">
                                      <w:pPr>
                                        <w:rPr>
                                          <w:rFonts w:ascii="Comic Sans MS" w:hAnsi="Comic Sans MS"/>
                                          <w:szCs w:val="24"/>
                                        </w:rPr>
                                      </w:pPr>
                                      <w:r w:rsidRPr="00AA133B">
                                        <w:rPr>
                                          <w:rFonts w:ascii="Comic Sans MS" w:hAnsi="Comic Sans MS"/>
                                          <w:szCs w:val="24"/>
                                        </w:rPr>
                                        <w:t>time</w:t>
                                      </w:r>
                                    </w:p>
                                  </w:txbxContent>
                                </v:textbox>
                              </v:shape>
                            </v:group>
                            <v:group id="Group 761" o:spid="_x0000_s1412" style="position:absolute;left:8936;top:10183;width:16459;height:7315" coordorigin="7200,3600" coordsize="2592,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762" o:spid="_x0000_s1413" style="position:absolute;flip:y;visibility:visible;mso-wrap-style:square" from="7200,4752" to="878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lUmcMAAADbAAAADwAAAGRycy9kb3ducmV2LnhtbESPQWsCMRSE70L/Q3hCb5ootdqtUcqC&#10;pXjrKnh9bJ67i5uXJYnr9t83guBxmJlvmPV2sK3oyYfGsYbZVIEgLp1puNJwPOwmKxAhIhtsHZOG&#10;Pwqw3byM1pgZd+Nf6otYiQThkKGGOsYukzKUNVkMU9cRJ+/svMWYpK+k8XhLcNvKuVLv0mLDaaHG&#10;jvKayktxtRqWxfX77ZAvTkr54zKftf1ib85av46Hr08QkYb4DD/aP0bD6gPuX9I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pVJnDAAAA2wAAAA8AAAAAAAAAAAAA&#10;AAAAoQIAAGRycy9kb3ducmV2LnhtbFBLBQYAAAAABAAEAPkAAACRAwAAAAA=&#10;" stroked="f" strokecolor="red" strokeweight="1.5pt"/>
                              <v:line id="Line 763" o:spid="_x0000_s1414" style="position:absolute;flip:y;visibility:visible;mso-wrap-style:square" from="8784,3600" to="979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r2b8AAADbAAAADwAAAGRycy9kb3ducmV2LnhtbERPz2vCMBS+D/wfwhO8zUTRqdUoUnCM&#10;3VYFr4/m2Rabl5LEWv/75TDY8eP7vTsMthU9+dA41jCbKhDEpTMNVxou59P7GkSIyAZbx6ThRQEO&#10;+9HbDjPjnvxDfRErkUI4ZKihjrHLpAxlTRbD1HXEibs5bzEm6CtpPD5TuG3lXKkPabHh1FBjR3lN&#10;5b14WA2r4vG5OOfLq1L+sspnbb/8NjetJ+PhuAURaYj/4j/3l9GwSevTl/QD5P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pr2b8AAADbAAAADwAAAAAAAAAAAAAAAACh&#10;AgAAZHJzL2Rvd25yZXYueG1sUEsFBgAAAAAEAAQA+QAAAI0DAAAAAA==&#10;" stroked="f" strokecolor="red" strokeweight="1.5pt"/>
                              <v:line id="Line 764" o:spid="_x0000_s1415" style="position:absolute;visibility:visible;mso-wrap-style:square" from="8784,3600" to="8784,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nqH8QAAADbAAAADwAAAGRycy9kb3ducmV2LnhtbESPT2vCQBTE7wW/w/IEb3UTkVajqwSp&#10;ID21KuT6yL78wezbmN1q9NN3BcHjMDO/YZbr3jTiQp2rLSuIxxEI4tzqmksFx8P2fQbCeWSNjWVS&#10;cCMH69XgbYmJtlf+pcvelyJA2CWooPK+TaR0eUUG3di2xMErbGfQB9mVUnd4DXDTyEkUfUiDNYeF&#10;ClvaVJSf9n9GwSYrvmbnXTqND59Z9u3u6TYrfpQaDft0AcJT71/hZ3unFcxjeHwJP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ofxAAAANsAAAAPAAAAAAAAAAAA&#10;AAAAAKECAABkcnMvZG93bnJldi54bWxQSwUGAAAAAAQABAD5AAAAkgMAAAAA&#10;" stroked="f" strokecolor="red" strokeweight="1.5pt"/>
                            </v:group>
                          </v:group>
                        </v:group>
                      </v:group>
                    </v:group>
                    <v:group id="Group 88" o:spid="_x0000_s1416" style="position:absolute;left:5403;top:17872;width:58516;height:24312" coordorigin="5403" coordsize="58517,24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89" o:spid="_x0000_s1417" style="position:absolute;left:5403;width:27515;height:22860" coordorigin="5403" coordsize="27514,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Text Box 783" o:spid="_x0000_s1418" type="#_x0000_t202" style="position:absolute;left:19602;top:17773;width:3657;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v:textbox>
                        </v:shape>
                        <v:group id="_x0000_s1419" style="position:absolute;left:5403;width:27515;height:22860" coordorigin="5403" coordsize="27514,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782" o:spid="_x0000_s1420" style="position:absolute;visibility:visible;mso-wrap-style:square" from="21050,9144" to="2105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5PQMUAAADcAAAADwAAAGRycy9kb3ducmV2LnhtbESPT2vCQBDF74LfYRmhN7Oph1Kjq0ix&#10;EAo91D8Hb0N2zEazszG7jcm37xYEbzO8N+/3ZrnubS06an3lWMFrkoIgLpyuuFRw2H9O30H4gKyx&#10;dkwKBvKwXo1HS8y0u/MPdbtQihjCPkMFJoQmk9IXhiz6xDXEUTu71mKIa1tK3eI9httaztL0TVqs&#10;OBIMNvRhqLjufm3klqk7bsPXcJPf3XAxudvoU67Uy6TfLEAE6sPT/LjOdaw/n8H/M3EC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5PQMUAAADcAAAADwAAAAAAAAAA&#10;AAAAAAChAgAAZHJzL2Rvd25yZXYueG1sUEsFBgAAAAAEAAQA+QAAAJMDAAAAAA==&#10;" strokeweight="1pt">
                            <v:stroke dashstyle="longDash"/>
                          </v:line>
                          <v:group id="_x0000_s1421" style="position:absolute;left:5403;width:27515;height:22860" coordorigin="5403" coordsize="27514,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line id="Line 784" o:spid="_x0000_s1422" style="position:absolute;flip:y;visibility:visible;mso-wrap-style:square" from="18288,9144" to="21031,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uiusIAAADcAAAADwAAAGRycy9kb3ducmV2LnhtbERPS2vCQBC+C/6HZQq9iG5apNjUVaS0&#10;4FFjLHgbspMHZmdDdmOSf+8KQm/z8T1nvR1MLW7UusqygrdFBII4s7riQkF6+p2vQDiPrLG2TApG&#10;crDdTCdrjLXt+Ui3xBcihLCLUUHpfRNL6bKSDLqFbYgDl9vWoA+wLaRusQ/hppbvUfQhDVYcGkps&#10;6Luk7Jp0RkEi03TMr5fs74d7M54P3aHLZ0q9vgy7LxCeBv8vfrr3Osz/XMLjmXCB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uiusIAAADcAAAADwAAAAAAAAAAAAAA&#10;AAChAgAAZHJzL2Rvd25yZXYueG1sUEsFBgAAAAAEAAQA+QAAAJADAAAAAA==&#10;" strokecolor="blue" strokeweight="1.5pt"/>
                            <v:group id="Group 95" o:spid="_x0000_s1423" style="position:absolute;left:5403;width:27515;height:22860" coordorigin="5403" coordsize="27514,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group id="Group 773" o:spid="_x0000_s1424" style="position:absolute;left:5403;width:27515;height:22860" coordorigin="1427,6768" coordsize="4333,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line id="Line 774" o:spid="_x0000_s1425" style="position:absolute;flip:x y;visibility:visible;mso-wrap-style:square" from="2016,6768" to="201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kP8QAAADcAAAADwAAAGRycy9kb3ducmV2LnhtbESPQWvCQBSE7wX/w/KEXkrdqG2R1FUk&#10;UrDeGj14fGRfs8Hs25DdrOm/7wqFHoeZ+YZZb0fbiki9bxwrmM8yEMSV0w3XCs6nj+cVCB+QNbaO&#10;ScEPedhuJg9rzLW78RfFMtQiQdjnqMCE0OVS+sqQRT9zHXHyvl1vMSTZ11L3eEtw28pFlr1Jiw2n&#10;BYMdFYaqazlYBUUbjzTEo768xuHJ7D8L/WJKpR6n4+4dRKAx/If/2getYLlYwv1MO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y6Q/xAAAANwAAAAPAAAAAAAAAAAA&#10;AAAAAKECAABkcnMvZG93bnJldi54bWxQSwUGAAAAAAQABAD5AAAAkgMAAAAA&#10;" strokeweight="1.5pt">
                                  <v:stroke endarrow="block"/>
                                </v:line>
                                <v:line id="Line 775" o:spid="_x0000_s1426" style="position:absolute;flip:y;visibility:visible;mso-wrap-style:square" from="2016,9648" to="5472,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eJcUAAADcAAAADwAAAGRycy9kb3ducmV2LnhtbESPQWsCMRSE74X+h/AK3mpS2xW7NUoV&#10;LV61RXp83bzuriYvyya6239vCoLHYWa+Yabz3llxpjbUnjU8DRUI4sKbmksNX5/rxwmIEJENWs+k&#10;4Y8CzGf3d1PMje94S+ddLEWCcMhRQxVjk0sZioochqFviJP361uHMcm2lKbFLsGdlSOlxtJhzWmh&#10;woaWFRXH3clp+FCbRXd4zdTykP3ss0Vvj6tvq/XgoX9/AxGpj7fwtb0xGp5HL/B/Jh0B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xeJcUAAADcAAAADwAAAAAAAAAA&#10;AAAAAAChAgAAZHJzL2Rvd25yZXYueG1sUEsFBgAAAAAEAAQA+QAAAJMDAAAAAA==&#10;" strokeweight="1.5pt">
                                  <v:stroke endarrow="block"/>
                                </v:line>
                                <v:line id="Line 776" o:spid="_x0000_s1427" style="position:absolute;flip:y;visibility:visible;mso-wrap-style:square" from="2016,9072" to="345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gJ8QAAADcAAAADwAAAGRycy9kb3ducmV2LnhtbESPT2vCQBTE70K/w/IKXkQ3VSySuopI&#10;hR41TQu9PbIvfzD7NmQ3Jvn2XUHwOMzMb5jtfjC1uFHrKssK3hYRCOLM6ooLBen3ab4B4Tyyxtoy&#10;KRjJwX73MtlirG3PF7olvhABwi5GBaX3TSyly0oy6Ba2IQ5ebluDPsi2kLrFPsBNLZdR9C4NVhwW&#10;SmzoWFJ2TTqjIJFpOubXv+z3k3sz/py7c5fPlJq+DocPEJ4G/ww/2l9awWq5hvuZcATk7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3KAnxAAAANwAAAAPAAAAAAAAAAAA&#10;AAAAAKECAABkcnMvZG93bnJldi54bWxQSwUGAAAAAAQABAD5AAAAkgMAAAAA&#10;" strokecolor="blue" strokeweight="1.5pt"/>
                                <v:line id="Line 777" o:spid="_x0000_s1428" style="position:absolute;flip:y;visibility:visible;mso-wrap-style:square" from="3888,8208" to="4608,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4+UMQAAADcAAAADwAAAGRycy9kb3ducmV2LnhtbESPT2vCQBTE74LfYXkFL2I2WhCJrlLE&#10;Qo82jYXeHtmXP5h9G7Ibk3x7t1DocZiZ3zCH02ga8aDO1ZYVrKMYBHFudc2lguzrfbUD4TyyxsYy&#10;KZjIwek4nx0w0XbgT3qkvhQBwi5BBZX3bSKlyysy6CLbEgevsJ1BH2RXSt3hEOCmkZs43kqDNYeF&#10;Cls6V5Tf094oSGWWTcX9J/++8GCm27W/9sVSqcXL+LYH4Wn0/+G/9odW8LrZwu+ZcATk8Q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j5QxAAAANwAAAAPAAAAAAAAAAAA&#10;AAAAAKECAABkcnMvZG93bnJldi54bWxQSwUGAAAAAAQABAD5AAAAkgMAAAAA&#10;" strokecolor="blue" strokeweight="1.5pt"/>
                                <v:line id="Line 778" o:spid="_x0000_s1429" style="position:absolute;visibility:visible;mso-wrap-style:square" from="3456,9072" to="345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L3sQAAADcAAAADwAAAGRycy9kb3ducmV2LnhtbESPzWrCQBSF9wXfYbiCuzpRoZXoKCIt&#10;BKELbV24u2SumWjmTsyMMXl7p1Do8nB+Ps5y3dlKtNT40rGCyTgBQZw7XXKh4Of783UOwgdkjZVj&#10;UtCTh/Vq8LLEVLsH76k9hELEEfYpKjAh1KmUPjdk0Y9dTRy9s2sshiibQuoGH3HcVnKaJG/SYsmR&#10;YLCmraH8erjbyC0Sd/wIu/4mv9r+YjK30adMqdGw2yxABOrCf/ivnWkFs+k7/J6JR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kvexAAAANwAAAAPAAAAAAAAAAAA&#10;AAAAAKECAABkcnMvZG93bnJldi54bWxQSwUGAAAAAAQABAD5AAAAkgMAAAAA&#10;" strokeweight="1pt">
                                  <v:stroke dashstyle="longDash"/>
                                </v:line>
                                <v:shape id="Text Box 779" o:spid="_x0000_s1430" type="#_x0000_t202" style="position:absolute;left:3168;top:9561;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v:textbox>
                                </v:shape>
                                <v:shape id="Text Box 780" o:spid="_x0000_s1431" type="#_x0000_t202" style="position:absolute;left:1427;top:6768;width:619;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Zg8YA&#10;AADcAAAADwAAAGRycy9kb3ducmV2LnhtbESPQWvCQBSE74X+h+UJ3pqNCqVGVykVxV5Eox68vWZf&#10;k9Ds25hdTfz3XUHwOMzMN8x03plKXKlxpWUFgygGQZxZXXKu4LBfvn2AcB5ZY2WZFNzIwXz2+jLF&#10;RNuWd3RNfS4ChF2CCgrv60RKlxVk0EW2Jg7er20M+iCbXOoG2wA3lRzG8bs0WHJYKLCmr4Kyv/Ri&#10;FBx/NrdqV49Ocdl+b7vVeZsuVrlS/V73OQHhqfPP8KO91gpGwzHcz4Qj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AZg8YAAADcAAAADwAAAAAAAAAAAAAAAACYAgAAZHJz&#10;L2Rvd25yZXYueG1sUEsFBgAAAAAEAAQA9QAAAIsDAAAAAA==&#10;" filled="f" stroked="f">
                                  <v:textbox style="layout-flow:vertical;mso-layout-flow-alt:bottom-to-top">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81" o:spid="_x0000_s1432" type="#_x0000_t202" style="position:absolute;left:4752;top:9792;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785" o:spid="_x0000_s1433" style="position:absolute;left:9334;top:12287;width:16459;height:10058" coordorigin="3168,6624" coordsize="2592,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786" o:spid="_x0000_s1434" style="position:absolute;left:3168;top:6624;width:1872;height:864" coordorigin="2016,8064" coordsize="1872,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line id="Line 787" o:spid="_x0000_s1435" style="position:absolute;flip:y;visibility:visible;mso-wrap-style:square" from="2016,8928" to="3456,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LuusQAAADcAAAADwAAAGRycy9kb3ducmV2LnhtbESPzWrDMBCE74W8g9hAb42UOj/FiRKK&#10;oaXkVifQ62JtbBNrZSTFcd++CgR6HGbmG2a7H20nBvKhdaxhPlMgiCtnWq41nI4fL28gQkQ22Dkm&#10;Db8UYL+bPG0xN+7G3zSUsRYJwiFHDU2MfS5lqBqyGGauJ07e2XmLMUlfS+PxluC2k69KraTFltNC&#10;gz0VDVWX8mo1rMvr5+JYLH+U8qd1Me+G5cGctX6eju8bEJHG+B9+tL+MhizL4H4mHQ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Eu66xAAAANwAAAAPAAAAAAAAAAAA&#10;AAAAAKECAABkcnMvZG93bnJldi54bWxQSwUGAAAAAAQABAD5AAAAkgMAAAAA&#10;" stroked="f" strokecolor="red" strokeweight="1.5pt"/>
                                  <v:line id="Line 788" o:spid="_x0000_s1436" style="position:absolute;flip:y;visibility:visible;mso-wrap-style:square" from="3456,8064" to="3888,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t2zsQAAADcAAAADwAAAGRycy9kb3ducmV2LnhtbESPT2sCMRTE74V+h/CE3mpi/Ve2RikL&#10;LeLNVfD62Dx3FzcvSxLX7bdvBMHjMDO/YVabwbaiJx8axxomYwWCuHSm4UrD8fDz/gkiRGSDrWPS&#10;8EcBNuvXlxVmxt14T30RK5EgHDLUUMfYZVKGsiaLYew64uSdnbcYk/SVNB5vCW5b+aHUQlpsOC3U&#10;2FFeU3kprlbDsrj+zg75/KSUPy7zSdvPd+as9dto+P4CEWmIz/CjvTUaptMZ3M+kI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3bOxAAAANwAAAAPAAAAAAAAAAAA&#10;AAAAAKECAABkcnMvZG93bnJldi54bWxQSwUGAAAAAAQABAD5AAAAkgMAAAAA&#10;" stroked="f" strokecolor="red" strokeweight="1.5pt"/>
                                  <v:line id="Line 789" o:spid="_x0000_s1437" style="position:absolute;flip:x y;visibility:visible;mso-wrap-style:square" from="3456,8064" to="3456,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IYMsMAAADcAAAADwAAAGRycy9kb3ducmV2LnhtbESP3YrCMBSE7wXfIRxh7zR1i0WqURZh&#10;UdgL8ecBDs2xLZuc1CTW7ttvhIW9HGbmG2a9HawRPfnQOlYwn2UgiCunW64VXC+f0yWIEJE1Gsek&#10;4IcCbDfj0RpL7Z58ov4ca5EgHEpU0MTYlVKGqiGLYeY64uTdnLcYk/S11B6fCW6NfM+yQlpsOS00&#10;2NGuoer7/LAKTvuicPY6vztPtTH55dh/7Y9KvU2GjxWISEP8D/+1D1pBni/gdS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SGDLDAAAA3AAAAA8AAAAAAAAAAAAA&#10;AAAAoQIAAGRycy9kb3ducmV2LnhtbFBLBQYAAAAABAAEAPkAAACRAwAAAAA=&#10;" stroked="f" strokecolor="red" strokeweight="1.5pt"/>
                                </v:group>
                                <v:line id="Line 790" o:spid="_x0000_s1438" style="position:absolute;visibility:visible;mso-wrap-style:square" from="5040,6624" to="5040,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THsUAAADcAAAADwAAAGRycy9kb3ducmV2LnhtbESPS4vCQBCE7wv+h6EFb+vEByrRUYIo&#10;yJ52Vci1yXQemOmJmVHj/npnYcFjUVVfUatNZ2pxp9ZVlhWMhhEI4szqigsF59P+cwHCeWSNtWVS&#10;8CQHm3XvY4Wxtg/+ofvRFyJA2MWooPS+iaV0WUkG3dA2xMHLbWvQB9kWUrf4CHBTy3EUzaTBisNC&#10;iQ1tS8oux5tRsE3z3eJ6SKaj0zxNv9xvsk/zb6UG/S5ZgvDU+Xf4v33QCiaTGfydCUdAr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UTHsUAAADcAAAADwAAAAAAAAAA&#10;AAAAAAChAgAAZHJzL2Rvd25yZXYueG1sUEsFBgAAAAAEAAQA+QAAAJMDAAAAAA==&#10;" stroked="f" strokecolor="red" strokeweight="1.5pt"/>
                                <v:line id="Line 791" o:spid="_x0000_s1439" style="position:absolute;flip:y;visibility:visible;mso-wrap-style:square" from="5040,8208" to="5760,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noucQAAADcAAAADwAAAGRycy9kb3ducmV2LnhtbESPzWrDMBCE74W8g9hAb42U5sfFiRKK&#10;oaXkVifQ62JtbBNrZSTFcd++CgR6HGbmG2a7H20nBvKhdaxhPlMgiCtnWq41nI4fL28gQkQ22Dkm&#10;Db8UYL+bPG0xN+7G3zSUsRYJwiFHDU2MfS5lqBqyGGauJ07e2XmLMUlfS+PxluC2k69KraXFltNC&#10;gz0VDVWX8mo1ZOX1c3ksVj9K+VNWzLthdTBnrZ+n4/sGRKQx/ocf7S+jYbHI4H4mHQ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ei5xAAAANwAAAAPAAAAAAAAAAAA&#10;AAAAAKECAABkcnMvZG93bnJldi54bWxQSwUGAAAAAAQABAD5AAAAkgMAAAAA&#10;" stroked="f" strokecolor="red" strokeweight="1.5pt"/>
                              </v:group>
                            </v:group>
                          </v:group>
                        </v:group>
                      </v:group>
                      <v:group id="Group 794" o:spid="_x0000_s1440" style="position:absolute;left:36140;top:1454;width:27781;height:22860" coordorigin="6857,9792" coordsize="4375,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group id="Group 795" o:spid="_x0000_s1441" style="position:absolute;left:6857;top:9792;width:4375;height:3600" coordorigin="6569,6768" coordsize="4375,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line id="Line 796" o:spid="_x0000_s1442" style="position:absolute;flip:x y;visibility:visible;mso-wrap-style:square" from="7200,6768" to="720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bf6MEAAADcAAAADwAAAGRycy9kb3ducmV2LnhtbERPz2vCMBS+D/wfwhO8DE3nnEg1inQM&#10;Nm+rHjw+mmdTbF5Kk8buv18Ogx0/vt+7w2hbEan3jWMFL4sMBHHldMO1gsv5Y74B4QOyxtYxKfgh&#10;D4f95GmHuXYP/qZYhlqkEPY5KjAhdLmUvjJk0S9cR5y4m+sthgT7WuoeHynctnKZZWtpseHUYLCj&#10;wlB1LweroGjjiYZ40te3ODyb969Cr0yp1Gw6HrcgAo3hX/zn/tQKXldpfjqTjoD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t/owQAAANwAAAAPAAAAAAAAAAAAAAAA&#10;AKECAABkcnMvZG93bnJldi54bWxQSwUGAAAAAAQABAD5AAAAjwMAAAAA&#10;" strokeweight="1.5pt">
                            <v:stroke endarrow="block"/>
                          </v:line>
                          <v:line id="Line 797" o:spid="_x0000_s1443" style="position:absolute;flip:y;visibility:visible;mso-wrap-style:square" from="7200,9648" to="1065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YHcYAAADcAAAADwAAAGRycy9kb3ducmV2LnhtbESPzW7CMBCE75X6DtZW4lZs2gZBikEF&#10;tRVXfoQ4buNtErDXUWxI+vZ1pUocRzPzjWa26J0VV2pD7VnDaKhAEBfe1Fxq2O8+HicgQkQ2aD2T&#10;hh8KsJjf380wN77jDV23sRQJwiFHDVWMTS5lKCpyGIa+IU7et28dxiTbUpoWuwR3Vj4pNZYOa04L&#10;FTa0qqg4by9Ow6daL7vTNFOrU/Z1yJa9Pb8frdaDh/7tFUSkPt7C/+210fD8MoK/M+k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0GB3GAAAA3AAAAA8AAAAAAAAA&#10;AAAAAAAAoQIAAGRycy9kb3ducmV2LnhtbFBLBQYAAAAABAAEAPkAAACUAwAAAAA=&#10;" strokeweight="1.5pt">
                            <v:stroke endarrow="block"/>
                          </v:line>
                          <v:line id="Line 798" o:spid="_x0000_s1444" style="position:absolute;flip:y;visibility:visible;mso-wrap-style:square" from="7200,7488" to="8208,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88QAAADcAAAADwAAAGRycy9kb3ducmV2LnhtbESPT2vCQBTE70K/w/IKXkQ3VSmSuopI&#10;hR41TQu9PbIvfzD7NmQ3Jvn2XUHwOMzMb5jtfjC1uFHrKssK3hYRCOLM6ooLBen3ab4B4Tyyxtoy&#10;KRjJwX73MtlirG3PF7olvhABwi5GBaX3TSyly0oy6Ba2IQ5ebluDPsi2kLrFPsBNLZdR9C4NVhwW&#10;SmzoWFJ2TTqjIJFpOubXv+z3k3sz/py7c5fPlJq+DocPEJ4G/ww/2l9awWq9hPuZcATk7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6t3zxAAAANwAAAAPAAAAAAAAAAAA&#10;AAAAAKECAABkcnMvZG93bnJldi54bWxQSwUGAAAAAAQABAD5AAAAkgMAAAAA&#10;" strokecolor="blue" strokeweight="1.5pt"/>
                          <v:line id="Line 799" o:spid="_x0000_s1445" style="position:absolute;flip:y;visibility:visible;mso-wrap-style:square" from="8208,7488" to="9072,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4aMQAAADcAAAADwAAAGRycy9kb3ducmV2LnhtbESPT2vCQBTE7wW/w/KEXopuqqVIdBWR&#10;Cj3aNAreHtmXP5h9G7Ibk3x7Vyj0OMzMb5jNbjC1uFPrKssK3ucRCOLM6ooLBenvcbYC4Tyyxtoy&#10;KRjJwW47edlgrG3PP3RPfCEChF2MCkrvm1hKl5Vk0M1tQxy83LYGfZBtIXWLfYCbWi6i6FMarDgs&#10;lNjQoaTslnRGQSLTdMxv1+zyxb0Zz6fu1OVvSr1Oh/0ahKfB/4f/2t9awfJjCc8z4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pnhoxAAAANwAAAAPAAAAAAAAAAAA&#10;AAAAAKECAABkcnMvZG93bnJldi54bWxQSwUGAAAAAAQABAD5AAAAkgMAAAAA&#10;" strokecolor="blue" strokeweight="1.5pt"/>
                          <v:line id="Line 800" o:spid="_x0000_s1446" style="position:absolute;visibility:visible;mso-wrap-style:square" from="8208,7488" to="8208,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8wCcQAAADcAAAADwAAAGRycy9kb3ducmV2LnhtbESPS2vCQBSF90L/w3AL3emkVkSio0ix&#10;EAQXvhbuLplrJjZzJ81MY/LvnULB5eE8Ps5i1dlKtNT40rGC91ECgjh3uuRCwen4NZyB8AFZY+WY&#10;FPTkYbV8GSww1e7Oe2oPoRBxhH2KCkwIdSqlzw1Z9CNXE0fv6hqLIcqmkLrBexy3lRwnyVRaLDkS&#10;DNb0aSj/PvzayC0Sd96Ebf8jd21/M5lb60um1Ntrt56DCNSFZ/i/nWkFH5MJ/J2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zAJxAAAANwAAAAPAAAAAAAAAAAA&#10;AAAAAKECAABkcnMvZG93bnJldi54bWxQSwUGAAAAAAQABAD5AAAAkgMAAAAA&#10;" strokeweight="1pt">
                            <v:stroke dashstyle="longDash"/>
                          </v:line>
                          <v:shape id="Text Box 801" o:spid="_x0000_s1447" type="#_x0000_t202" style="position:absolute;left:7920;top:964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v:textbox>
                          </v:shape>
                          <v:shape id="Text Box 802" o:spid="_x0000_s1448" type="#_x0000_t202" style="position:absolute;left:6569;top:6768;width:768;height:1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BoUcYA&#10;AADcAAAADwAAAGRycy9kb3ducmV2LnhtbESPQWvCQBSE74X+h+UJ3upGIyLRNZRKpb2IRj14e82+&#10;JqHZt2l2NfHfu0Khx2FmvmGWaW9qcaXWVZYVjEcRCOLc6ooLBcfD+8schPPIGmvLpOBGDtLV89MS&#10;E2073tM184UIEHYJKii9bxIpXV6SQTeyDXHwvm1r0AfZFlK32AW4qeUkimbSYMVhocSG3krKf7KL&#10;UXD62t7qfROfo6r73PWb31223hRKDQf96wKEp97/h//aH1pBPJ3B4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BoUcYAAADcAAAADwAAAAAAAAAAAAAAAACYAgAAZHJz&#10;L2Rvd25yZXYueG1sUEsFBgAAAAAEAAQA9QAAAIsDAAAAAA==&#10;" filled="f" stroked="f">
                            <v:textbox style="layout-flow:vertical;mso-layout-flow-alt:bottom-to-top">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803" o:spid="_x0000_s1449" type="#_x0000_t202" style="position:absolute;left:9936;top:9792;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804" o:spid="_x0000_s1450" style="position:absolute;left:9072;top:10512;width:1152;height:2736" coordorigin="8784,7488" coordsize="1152,2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line id="Line 805" o:spid="_x0000_s1451" style="position:absolute;visibility:visible;mso-wrap-style:square" from="9072,7488" to="9936,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UOccUAAADcAAAADwAAAGRycy9kb3ducmV2LnhtbESP3WrCQBSE7wXfYTmCd7pRS9DoKloo&#10;FApSf/D6mD0m0ezZkN1q4tN3CwUvh5n5hlmsGlOKO9WusKxgNIxAEKdWF5wpOB4+BlMQziNrLC2T&#10;gpYcrJbdzgITbR+8o/veZyJA2CWoIPe+SqR0aU4G3dBWxMG72NqgD7LOpK7xEeCmlOMoiqXBgsNC&#10;jhW955Te9j9GwdXG7XlsY3kaHeJte/yONl/Pm1L9XrOeg/DU+Ff4v/2pFUzeZvB3Jh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UOccUAAADcAAAADwAAAAAAAAAA&#10;AAAAAAChAgAAZHJzL2Rvd25yZXYueG1sUEsFBgAAAAAEAAQA+QAAAJMDAAAAAA==&#10;" strokecolor="blue" strokeweight="1.5pt"/>
                          <v:line id="Line 806" o:spid="_x0000_s1452" style="position:absolute;visibility:visible;mso-wrap-style:square" from="9072,7488" to="9072,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2g18IAAADcAAAADwAAAGRycy9kb3ducmV2LnhtbERPTWvCQBC9C/6HZYTedKOlpaSuIsVC&#10;EDxo20NvQ3aaTc3OptltTP595yD0+Hjf6+3gG9VTF+vABpaLDBRxGWzNlYH3t9f5E6iYkC02gcnA&#10;SBG2m+lkjbkNVz5Rf06VkhCOORpwKbW51rF05DEuQkss3FfoPCaBXaVth1cJ941eZdmj9lizNDhs&#10;6cVReTn/eumtsvCxT4fxRx/78dsVYWc/C2PuZsPuGVSiIf2Lb+7CGrh/kPlyRo6A3v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2g18IAAADcAAAADwAAAAAAAAAAAAAA&#10;AAChAgAAZHJzL2Rvd25yZXYueG1sUEsFBgAAAAAEAAQA+QAAAJADAAAAAA==&#10;" strokeweight="1pt">
                            <v:stroke dashstyle="longDash"/>
                          </v:line>
                          <v:shape id="Text Box 807" o:spid="_x0000_s1453" type="#_x0000_t202" style="position:absolute;left:8784;top:964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B</w:t>
                                  </w:r>
                                </w:p>
                              </w:txbxContent>
                            </v:textbox>
                          </v:shape>
                        </v:group>
                      </v:group>
                    </v:group>
                    <v:group id="Group 348" o:spid="_x0000_s1454" style="position:absolute;left:6617;top:39689;width:56394;height:23897" coordorigin="3916,-4" coordsize="56395,23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group id="Group 349" o:spid="_x0000_s1455" style="position:absolute;left:32512;top:2898;width:27800;height:18299" coordorigin="5080,-11" coordsize="27800,18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line id="Line 892" o:spid="_x0000_s1456" style="position:absolute;flip:x y;visibility:visible;mso-wrap-style:square" from="10806,0" to="1080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FGpMUAAADcAAAADwAAAGRycy9kb3ducmV2LnhtbESP0WrCQBRE34X+w3KFvpRmE6uiaVZJ&#10;CwWRFqz6AZfsbTaYvRuyq6Z/3xUKPg4zc4Yp1oNtxYV63zhWkCUpCOLK6YZrBcfDx/MChA/IGlvH&#10;pOCXPKxXD6MCc+2u/E2XfahFhLDPUYEJocul9JUhiz5xHXH0flxvMUTZ11L3eI1w28pJms6lxYbj&#10;gsGO3g1Vp/3ZKtjN5tuv8m15dmbI8OXpczdhKpV6HA/lK4hAQ7iH/9sbrWCWTeF2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FGpMUAAADcAAAADwAAAAAAAAAA&#10;AAAAAAChAgAAZHJzL2Rvd25yZXYueG1sUEsFBgAAAAAEAAQA+QAAAJMDAAAAAA==&#10;" strokeweight="1.5pt">
                          <v:stroke startarrow="block" endarrow="block"/>
                        </v:line>
                        <v:group id="_x0000_s1457" style="position:absolute;left:5080;top:-11;width:27800;height:18299" coordorigin="5080,-11" coordsize="27800,18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line id="Line 893" o:spid="_x0000_s1458" style="position:absolute;flip:y;visibility:visible;mso-wrap-style:square" from="9144,9144" to="3108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tjMQAAADcAAAADwAAAGRycy9kb3ducmV2LnhtbESPQWsCMRSE7wX/Q3iF3rqJwkq7GqVK&#10;W7xqS/H43Dx3V5OXZZO6239vBKHHYWa+YebLwVlxoS40njWMMwWCuPSm4UrD99fH8wuIEJENWs+k&#10;4Y8CLBejhzkWxve8pcsuViJBOBSooY6xLaQMZU0OQ+Zb4uQdfecwJtlV0nTYJ7izcqLUVDpsOC3U&#10;2NK6pvK8+3UaPtVm1Z9ec7U+5YeffDXY8/veav30OLzNQEQa4n/43t4YDfl4Crc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ZW2MxAAAANwAAAAPAAAAAAAAAAAA&#10;AAAAAKECAABkcnMvZG93bnJldi54bWxQSwUGAAAAAAQABAD5AAAAkgMAAAAA&#10;" strokeweight="1.5pt">
                            <v:stroke endarrow="block"/>
                          </v:line>
                          <v:line id="Line 894" o:spid="_x0000_s1459" style="position:absolute;flip:y;visibility:visible;mso-wrap-style:square" from="9144,1809" to="22860,1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TjsQAAADcAAAADwAAAGRycy9kb3ducmV2LnhtbESPT2vCQBTE7wW/w/IEL0U3Cq0SXUWk&#10;hR5tjIK3R/blD2bfhuzGJN++Wyj0OMzMb5jdYTC1eFLrKssKlosIBHFmdcWFgvTyOd+AcB5ZY22Z&#10;FIzk4LCfvOww1rbnb3omvhABwi5GBaX3TSyly0oy6Ba2IQ5ebluDPsi2kLrFPsBNLVdR9C4NVhwW&#10;SmzoVFL2SDqjIJFpOuaPe3b74N6M13N37vJXpWbT4bgF4Wnw/+G/9pdW8LZcw++Zc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ZZOOxAAAANwAAAAPAAAAAAAAAAAA&#10;AAAAAKECAABkcnMvZG93bnJldi54bWxQSwUGAAAAAAQABAD5AAAAkgMAAAAA&#10;" strokecolor="blue" strokeweight="1.5pt"/>
                          <v:shape id="Text Box 895" o:spid="_x0000_s1460" type="#_x0000_t202" style="position:absolute;left:13716;top:9144;width:3657;height:5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B97BA8" w:rsidRPr="00AA133B" w:rsidRDefault="00B97BA8" w:rsidP="00270820">
                                  <w:pPr>
                                    <w:spacing w:before="0" w:after="0"/>
                                    <w:rPr>
                                      <w:rFonts w:ascii="Comic Sans MS" w:hAnsi="Comic Sans MS"/>
                                      <w:szCs w:val="24"/>
                                    </w:rPr>
                                  </w:pPr>
                                  <w:r w:rsidRPr="00AA133B">
                                    <w:rPr>
                                      <w:rFonts w:ascii="Comic Sans MS" w:hAnsi="Comic Sans MS"/>
                                      <w:szCs w:val="24"/>
                                    </w:rPr>
                                    <w:t>A</w:t>
                                  </w:r>
                                </w:p>
                              </w:txbxContent>
                            </v:textbox>
                          </v:shape>
                          <v:shape id="Text Box 896" o:spid="_x0000_s1461" type="#_x0000_t202" style="position:absolute;left:26479;top:9144;width:6401;height:5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time</w:t>
                                  </w:r>
                                </w:p>
                              </w:txbxContent>
                            </v:textbox>
                          </v:shape>
                          <v:shape id="Text Box 897" o:spid="_x0000_s1462" type="#_x0000_t202" style="position:absolute;left:5080;top:-11;width:4972;height:10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Fy5sIA&#10;AADcAAAADwAAAGRycy9kb3ducmV2LnhtbERPTYvCMBC9L/gfwgje1lRFWapRRFlZL6JVD97GZmyL&#10;zaTbZG399+Yg7PHxvmeL1pTiQbUrLCsY9CMQxKnVBWcKTsfvzy8QziNrLC2Tgic5WMw7HzOMtW34&#10;QI/EZyKEsItRQe59FUvp0pwMur6tiAN3s7VBH2CdSV1jE8JNKYdRNJEGCw4NOVa0yim9J39Gwfm6&#10;e5aHanSJima7bze/+2S9yZTqddvlFISn1v+L3+4frWA8DPPD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XLmwgAAANwAAAAPAAAAAAAAAAAAAAAAAJgCAABkcnMvZG93&#10;bnJldi54bWxQSwUGAAAAAAQABAD1AAAAhwMAAAAA&#10;" filled="f" stroked="f">
                            <v:textbox style="layout-flow:vertical;mso-layout-flow-alt:bottom-to-top">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00" o:spid="_x0000_s1463" style="position:absolute;left:9144;width:21945;height:18288" coordorigin="7200,13248" coordsize="3456,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line id="Line 901" o:spid="_x0000_s1464" style="position:absolute;flip:x y;visibility:visible;mso-wrap-style:square" from="7200,13248" to="7200,1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KxccAAADcAAAADwAAAGRycy9kb3ducmV2LnhtbESPT0vDQBTE74LfYXmCt3ZjsEHSbkvp&#10;H9RLq7FUcntkn9lg9m3Irm389m6h4HGYmd8ws8VgW3Gi3jeOFTyMExDEldMN1woOH9vREwgfkDW2&#10;jknBL3lYzG9vZphrd+Z3OhWhFhHCPkcFJoQul9JXhiz6seuIo/fleoshyr6WusdzhNtWpkmSSYsN&#10;xwWDHa0MVd/Fj1VQys1rVpr94/KY1WUxWT8f33afSt3fDcspiEBD+A9f2y9awSRN4XImH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XwrFxwAAANwAAAAPAAAAAAAA&#10;AAAAAAAAAKECAABkcnMvZG93bnJldi54bWxQSwUGAAAAAAQABAD5AAAAlQMAAAAA&#10;" stroked="f" strokecolor="green" strokeweight="1.5pt">
                              <v:stroke endarrow="block"/>
                            </v:line>
                            <v:line id="Line 902" o:spid="_x0000_s1465" style="position:absolute;flip:y;visibility:visible;mso-wrap-style:square" from="7200,16128" to="10656,16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U4BMUAAADcAAAADwAAAGRycy9kb3ducmV2LnhtbESPQWvCQBSE7wX/w/KE3pqNllaJrhKE&#10;QikFNQa8PrPPJJh9m2a3Sfrv3UKhx2FmvmHW29E0oqfO1ZYVzKIYBHFhdc2lgvz09rQE4TyyxsYy&#10;KfghB9vN5GGNibYDH6nPfCkChF2CCirv20RKV1Rk0EW2JQ7e1XYGfZBdKXWHQ4CbRs7j+FUarDks&#10;VNjSrqLiln0bBQ7T+DNL6Zx/Fa0+7A8XYz8WSj1Ox3QFwtPo/8N/7Xet4GX+DL9nw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U4BMUAAADcAAAADwAAAAAAAAAA&#10;AAAAAAChAgAAZHJzL2Rvd25yZXYueG1sUEsFBgAAAAAEAAQA+QAAAJMDAAAAAA==&#10;" stroked="f" strokecolor="green" strokeweight="1.5pt">
                              <v:stroke endarrow="block"/>
                            </v:line>
                          </v:group>
                        </v:group>
                      </v:group>
                      <v:group id="Group 520" o:spid="_x0000_s1466" style="position:absolute;left:3916;top:-4;width:27173;height:23899" coordorigin="3916,-4" coordsize="27173,23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group id="Group 521" o:spid="_x0000_s1467" style="position:absolute;left:3916;top:-4;width:27173;height:23899" coordorigin="3916,-4" coordsize="27173,23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line id="Line 908" o:spid="_x0000_s1468" style="position:absolute;visibility:visible;mso-wrap-style:square" from="15378,4987" to="15378,18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svcQAAADcAAAADwAAAGRycy9kb3ducmV2LnhtbESPzWrCQBSF90LfYbiCO50oKBIzEZEW&#10;QqGLartwd8lcM9HMnTQzjcnbdwqFLg/n5+Nk+8E2oqfO144VLBcJCOLS6ZorBR/nl/kWhA/IGhvH&#10;pGAkD/v8aZJhqt2D36k/hUrEEfYpKjAhtKmUvjRk0S9cSxy9q+sshii7SuoOH3HcNnKVJBtpseZI&#10;MNjS0VB5P33byK0S9/kcXscv+daPN1O4g74USs2mw2EHItAQ/sN/7UIrWK828HsmHgG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Sy9xAAAANwAAAAPAAAAAAAAAAAA&#10;AAAAAKECAABkcnMvZG93bnJldi54bWxQSwUGAAAAAAQABAD5AAAAkgMAAAAA&#10;" strokeweight="1pt">
                            <v:stroke dashstyle="longDash"/>
                          </v:line>
                          <v:group id="Group 523" o:spid="_x0000_s1469" style="position:absolute;left:3916;top:-4;width:27173;height:23899" coordorigin="3916,-4" coordsize="27173,23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shape id="Text Box 909" o:spid="_x0000_s1470" type="#_x0000_t202" style="position:absolute;left:13797;top:18706;width:3657;height:5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A</w:t>
                                    </w:r>
                                  </w:p>
                                </w:txbxContent>
                              </v:textbox>
                            </v:shape>
                            <v:group id="Group 525" o:spid="_x0000_s1471" style="position:absolute;left:3916;top:-4;width:27173;height:18292" coordorigin="3916,-4" coordsize="27173,18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Line 905" o:spid="_x0000_s1472" style="position:absolute;flip:y;visibility:visible;mso-wrap-style:square" from="9144,18288" to="3108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UMA8IAAADcAAAADwAAAGRycy9kb3ducmV2LnhtbERPz0/CMBS+m/A/NM+Em2uFzOikECBo&#10;uArGcHysz23Qvi5rZfO/pwcSjl++37PF4Ky4UBcazxqeMwWCuPSm4UrD9/7j6RVEiMgGrWfS8E8B&#10;FvPRwwwL43v+ossuViKFcChQQx1jW0gZypochsy3xIn79Z3DmGBXSdNhn8KdlROlXqTDhlNDjS2t&#10;ayrPuz+n4VNtV/3pLVfrU378yVeDPW8OVuvx47B8BxFpiHfxzb01GvJpmp/OpCMg5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UMA8IAAADcAAAADwAAAAAAAAAAAAAA&#10;AAChAgAAZHJzL2Rvd25yZXYueG1sUEsFBgAAAAAEAAQA+QAAAJADAAAAAA==&#10;" strokeweight="1.5pt">
                                <v:stroke endarrow="block"/>
                              </v:line>
                              <v:line id="Line 906" o:spid="_x0000_s1473" style="position:absolute;flip:y;visibility:visible;mso-wrap-style:square" from="9144,4572" to="155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XyAcQAAADcAAAADwAAAGRycy9kb3ducmV2LnhtbESPT2vCQBTE7wW/w/IEL0U3WioSXUWk&#10;hR5tjIK3R/blD2bfhuzGJN++Wyj0OMzMb5jdYTC1eFLrKssKlosIBHFmdcWFgvTyOd+AcB5ZY22Z&#10;FIzk4LCfvOww1rbnb3omvhABwi5GBaX3TSyly0oy6Ba2IQ5ebluDPsi2kLrFPsBNLVdRtJYGKw4L&#10;JTZ0Kil7JJ1RkMg0HfPHPbt9cG/G67k7d/mrUrPpcNyC8DT4//Bf+0sreH9bwu+Zc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fIBxAAAANwAAAAPAAAAAAAAAAAA&#10;AAAAAKECAABkcnMvZG93bnJldi54bWxQSwUGAAAAAAQABAD5AAAAkgMAAAAA&#10;" strokecolor="blue" strokeweight="1.5pt"/>
                              <v:group id="Group 528" o:spid="_x0000_s1474" style="position:absolute;left:3916;top:-4;width:11628;height:18292" coordorigin="3916,-4" coordsize="11628,18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line id="Line 904" o:spid="_x0000_s1475" style="position:absolute;flip:x y;visibility:visible;mso-wrap-style:square" from="9239,0" to="923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nwGsQAAADcAAAADwAAAGRycy9kb3ducmV2LnhtbESPQWvCQBSE74L/YXlCL6Ibay2Suoqk&#10;FFpvxh48PrLPbGj2bchu1vTfdwuFHoeZ+YbZHUbbiki9bxwrWC0zEMSV0w3XCj4vb4stCB+QNbaO&#10;ScE3eTjsp5Md5trd+UyxDLVIEPY5KjAhdLmUvjJk0S9dR5y8m+sthiT7Wuoe7wluW/mYZc/SYsNp&#10;wWBHhaHqqxysgqKNJxriSV83cZib149CP5lSqYfZeHwBEWgM/+G/9rtWsFmv4fdMOg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fAaxAAAANwAAAAPAAAAAAAAAAAA&#10;AAAAAKECAABkcnMvZG93bnJldi54bWxQSwUGAAAAAAQABAD5AAAAkgMAAAAA&#10;" strokeweight="1.5pt">
                                  <v:stroke endarrow="block"/>
                                </v:line>
                                <v:shape id="Text Box 910" o:spid="_x0000_s1476" type="#_x0000_t202" style="position:absolute;left:3916;top:-4;width:6141;height:10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iOMYA&#10;AADcAAAADwAAAGRycy9kb3ducmV2LnhtbESPQWvCQBSE7wX/w/IEb3VjbUWiq0hFsZeiUQ/entln&#10;Esy+jdnVxH/fLRR6HGbmG2Y6b00pHlS7wrKCQT8CQZxaXXCm4LBfvY5BOI+ssbRMCp7kYD7rvEwx&#10;1rbhHT0Sn4kAYRejgtz7KpbSpTkZdH1bEQfvYmuDPsg6k7rGJsBNKd+iaCQNFhwWcqzoM6f0mtyN&#10;guP5+1nuquEpKpqvbbu+bZPlOlOq120XExCeWv8f/mtvtIKP4Tv8nglH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PiOMYAAADcAAAADwAAAAAAAAAAAAAAAACYAgAAZHJz&#10;L2Rvd25yZXYueG1sUEsFBgAAAAAEAAQA9QAAAIsDAAAAAA==&#10;" filled="f" stroked="f">
                                  <v:textbox style="layout-flow:vertical;mso-layout-flow-alt:bottom-to-top">
                                    <w:txbxContent>
                                      <w:p w:rsidR="00B97BA8" w:rsidRPr="00AA133B" w:rsidRDefault="00B97BA8"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11" o:spid="_x0000_s1477" style="position:absolute;left:9144;width:6400;height:18288" coordorigin="7056,10800" coordsize="100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912" o:spid="_x0000_s1478" style="position:absolute;flip:x y;visibility:visible;mso-wrap-style:square" from="7056,10800" to="705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RpAMUAAADcAAAADwAAAGRycy9kb3ducmV2LnhtbESPzWrCQBSF9wXfYbiCO52oKJI6CSJI&#10;SzetsRXdXTK3STBzJ8lMNX17pyB0eTg/H2ed9qYWV+pcZVnBdBKBIM6trrhQ8HnYjVcgnEfWWFsm&#10;Bb/kIE0GT2uMtb3xnq6ZL0QYYRejgtL7JpbS5SUZdBPbEAfv23YGfZBdIXWHtzBuajmLoqU0WHEg&#10;lNjQtqT8kv2YwD0v3s5f25nZt/3x9JI17Qe9t0qNhv3mGYSn3v+HH+1XrWAxX8LfmXAEZH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rRpAMUAAADcAAAADwAAAAAAAAAA&#10;AAAAAAChAgAAZHJzL2Rvd25yZXYueG1sUEsFBgAAAAAEAAQA+QAAAJMDAAAAAA==&#10;" stroked="f" strokecolor="green" strokeweight="1.5pt">
                                    <v:stroke startarrow="block" endarrow="block"/>
                                  </v:line>
                                  <v:line id="Line 914" o:spid="_x0000_s1479" style="position:absolute;flip:y;visibility:visible;mso-wrap-style:square" from="7056,11232" to="8064,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IqQcQAAADcAAAADwAAAGRycy9kb3ducmV2LnhtbESPwWrDMBBE74H+g9hCb4mUNK6LGyUU&#10;Q0rJrU6g18Xa2KbWykiK4/59FQj0OMzMG2azm2wvRvKhc6xhuVAgiGtnOm40nI77+SuIEJEN9o5J&#10;wy8F2G0fZhssjLvyF41VbESCcChQQxvjUEgZ6pYshoUbiJN3dt5iTNI30ni8Jrjt5UqpF2mx47TQ&#10;4kBlS/VPdbEa8urysT6W2bdS/pSXy37MDuas9dPj9P4GItIU/8P39qfRkD3ncDuTj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YipBxAAAANwAAAAPAAAAAAAAAAAA&#10;AAAAAKECAABkcnMvZG93bnJldi54bWxQSwUGAAAAAAQABAD5AAAAkgMAAAAA&#10;" stroked="f" strokecolor="red" strokeweight="1.5pt"/>
                                </v:group>
                              </v:group>
                            </v:group>
                          </v:group>
                        </v:group>
                        <v:shape id="_x0000_s1480" type="#_x0000_t202" style="position:absolute;left:23691;top:18495;width:6466;height:5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B97BA8" w:rsidRPr="00AA133B" w:rsidRDefault="00B97BA8" w:rsidP="00537DE4">
                                <w:pPr>
                                  <w:spacing w:before="0" w:after="0"/>
                                  <w:rPr>
                                    <w:rFonts w:ascii="Comic Sans MS" w:hAnsi="Comic Sans MS"/>
                                    <w:szCs w:val="24"/>
                                  </w:rPr>
                                </w:pPr>
                                <w:r w:rsidRPr="00AA133B">
                                  <w:rPr>
                                    <w:rFonts w:ascii="Comic Sans MS" w:hAnsi="Comic Sans MS"/>
                                    <w:szCs w:val="24"/>
                                  </w:rPr>
                                  <w:t>time</w:t>
                                </w:r>
                              </w:p>
                              <w:p w:rsidR="00B97BA8" w:rsidRPr="00AA133B" w:rsidRDefault="00B97BA8" w:rsidP="00537DE4">
                                <w:pPr>
                                  <w:rPr>
                                    <w:szCs w:val="24"/>
                                  </w:rPr>
                                </w:pPr>
                              </w:p>
                            </w:txbxContent>
                          </v:textbox>
                        </v:shape>
                      </v:group>
                    </v:group>
                  </v:group>
                </v:group>
                <v:group id="Group 665" o:spid="_x0000_s1481" style="position:absolute;left:1333;top:12858;width:32395;height:40760" coordsize="32395,40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group id="Group 460" o:spid="_x0000_s1482" style="position:absolute;width:31788;height:21799" coordsize="31788,21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group id="Group 48317" o:spid="_x0000_s1483" style="position:absolute;left:571;width:30270;height:3606" coordsize="30270,3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nqP8cAAADeAAAADwAAAGRycy9kb3ducmV2LnhtbESPQWvCQBSE74X+h+UJ&#10;vekmtVaJriJSiwcRqoJ4e2SfSTD7NmTXJP57VxB6HGbmG2a26EwpGqpdYVlBPIhAEKdWF5wpOB7W&#10;/QkI55E1lpZJwZ0cLObvbzNMtG35j5q9z0SAsEtQQe59lUjp0pwMuoGtiIN3sbVBH2SdSV1jG+Cm&#10;lJ9R9C0NFhwWcqxolVN63d+Mgt8W2+Uw/mm218vqfj6MdqdtTEp99LrlFISnzv+HX+2NVvA1GcZj&#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InqP8cAAADe&#10;AAAADwAAAAAAAAAAAAAAAACqAgAAZHJzL2Rvd25yZXYueG1sUEsFBgAAAAAEAAQA+gAAAJ4DAAAA&#10;AA==&#10;">
                      <v:shape id="_x0000_s1484" type="#_x0000_t202" style="position:absolute;width:2076;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7MhsEA&#10;AADeAAAADwAAAGRycy9kb3ducmV2LnhtbERPy4rCMBTdD/gP4QruNPGJVqPIDAOuHHyCu0tzbYvN&#10;TWkytv69WQzM8nDeq01rS/Gk2heONQwHCgRx6kzBmYbz6bs/B+EDssHSMWl4kYfNuvOxwsS4hg/0&#10;PIZMxBD2CWrIQ6gSKX2ak0U/cBVx5O6uthgirDNpamxiuC3lSKmZtFhwbMixos+c0sfx12q47O+3&#10;60T9ZF92WjWuVZLtQmrd67bbJYhAbfgX/7l3RsNkPlZxb7wTr4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OzIbBAAAA3gAAAA8AAAAAAAAAAAAAAAAAmAIAAGRycy9kb3du&#10;cmV2LnhtbFBLBQYAAAAABAAEAPUAAACGAwAAAAA=&#10;" filled="f" stroked="f">
                        <v:textbox>
                          <w:txbxContent>
                            <w:p w:rsidR="00B97BA8" w:rsidRDefault="00B97BA8" w:rsidP="00D8258F">
                              <w:pPr>
                                <w:spacing w:before="0" w:after="0"/>
                              </w:pPr>
                              <w:r>
                                <w:t>0</w:t>
                              </w:r>
                            </w:p>
                          </w:txbxContent>
                        </v:textbox>
                      </v:shape>
                      <v:shape id="_x0000_s1485" type="#_x0000_t202" style="position:absolute;left:28194;width:2076;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rssYA&#10;AADeAAAADwAAAGRycy9kb3ducmV2LnhtbESPW2sCMRSE3wX/QziCb5p4qdh1o4hS6FOlagt9O2zO&#10;XnBzsmxSd/vvG6HQx2FmvmHSXW9rcafWV441zKYKBHHmTMWFhuvlZbIG4QOywdoxafghD7vtcJBi&#10;YlzH73Q/h0JECPsENZQhNImUPivJop+6hjh6uWsthijbQpoWuwi3tZwrtZIWK44LJTZ0KCm7nb+t&#10;ho+3/OtzqU7F0T41neuVZPsstR6P+v0GRKA+/If/2q9Gw3K9mK3gcSde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RrssYAAADeAAAADwAAAAAAAAAAAAAAAACYAgAAZHJz&#10;L2Rvd25yZXYueG1sUEsFBgAAAAAEAAQA9QAAAIsDAAAAAA==&#10;" filled="f" stroked="f">
                        <v:textbox>
                          <w:txbxContent>
                            <w:p w:rsidR="00B97BA8" w:rsidRDefault="00B97BA8" w:rsidP="00D8258F">
                              <w:pPr>
                                <w:spacing w:before="0" w:after="0"/>
                              </w:pPr>
                              <w:r>
                                <w:t>0</w:t>
                              </w:r>
                            </w:p>
                          </w:txbxContent>
                        </v:textbox>
                      </v:shape>
                    </v:group>
                    <v:group id="Group 49" o:spid="_x0000_s1486" style="position:absolute;top:18192;width:31788;height:3607" coordsize="30270,3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_x0000_s1487" type="#_x0000_t202" style="position:absolute;width:2076;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B97BA8" w:rsidRDefault="00B97BA8" w:rsidP="00D8258F">
                              <w:pPr>
                                <w:spacing w:before="0" w:after="0"/>
                              </w:pPr>
                              <w:r>
                                <w:t>0</w:t>
                              </w:r>
                            </w:p>
                          </w:txbxContent>
                        </v:textbox>
                      </v:shape>
                      <v:shape id="_x0000_s1488" type="#_x0000_t202" style="position:absolute;left:28194;width:2076;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B97BA8" w:rsidRDefault="00B97BA8" w:rsidP="00D8258F">
                              <w:pPr>
                                <w:spacing w:before="0" w:after="0"/>
                              </w:pPr>
                              <w:r>
                                <w:t>0</w:t>
                              </w:r>
                            </w:p>
                          </w:txbxContent>
                        </v:textbox>
                      </v:shape>
                    </v:group>
                  </v:group>
                  <v:group id="Group 461" o:spid="_x0000_s1489" style="position:absolute;left:2667;top:32004;width:29728;height:8755" coordorigin="542" coordsize="29728,5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 id="_x0000_s1490" type="#_x0000_t202" style="position:absolute;left:542;top:2764;width:2076;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WZsYA&#10;AADeAAAADwAAAGRycy9kb3ducmV2LnhtbESPQWvCQBSE7wX/w/IK3nQ3Vq1Ns4pUhJ4s1bbQ2yP7&#10;TILZtyG7mvTfu4LQ4zAz3zDZqre1uFDrK8cakrECQZw7U3Gh4euwHS1A+IBssHZMGv7Iw2o5eMgw&#10;Na7jT7rsQyEihH2KGsoQmlRKn5dk0Y9dQxy9o2sthijbQpoWuwi3tZwoNZcWK44LJTb0VlJ+2p+t&#10;hu/d8fdnqj6KjZ01neuVZPsitR4+9utXEIH68B++t9+Nhuni6TmB2514B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IWZsYAAADeAAAADwAAAAAAAAAAAAAAAACYAgAAZHJz&#10;L2Rvd25yZXYueG1sUEsFBgAAAAAEAAQA9QAAAIsDAAAAAA==&#10;" filled="f" stroked="f">
                      <v:textbox>
                        <w:txbxContent>
                          <w:p w:rsidR="00B97BA8" w:rsidRDefault="00B97BA8" w:rsidP="00D8258F">
                            <w:pPr>
                              <w:spacing w:before="0" w:after="0"/>
                            </w:pPr>
                            <w:r>
                              <w:t>0</w:t>
                            </w:r>
                          </w:p>
                        </w:txbxContent>
                      </v:textbox>
                    </v:shape>
                    <v:shape id="_x0000_s1491" type="#_x0000_t202" style="position:absolute;left:28194;width:2076;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D2sQA&#10;AADeAAAADwAAAGRycy9kb3ducmV2LnhtbESPy2rCQBSG9wXfYThCd3VGayXGTERaCl1ZvIK7Q+aY&#10;BDNnQmZq0rd3FoUuf/4bX7YebCPu1PnasYbpRIEgLpypudRwPHy+JCB8QDbYOCYNv+RhnY+eMkyN&#10;63lH930oRRxhn6KGKoQ2ldIXFVn0E9cSR+/qOoshyq6UpsM+jttGzpRaSIs1x4cKW3qvqLjtf6yG&#10;0/Z6Oc/Vd/lh39reDUqyXUqtn8fDZgUi0BD+w3/tL6NhnrwmESDiRBS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rw9rEAAAA3gAAAA8AAAAAAAAAAAAAAAAAmAIAAGRycy9k&#10;b3ducmV2LnhtbFBLBQYAAAAABAAEAPUAAACJAwAAAAA=&#10;" filled="f" stroked="f">
                      <v:textbox>
                        <w:txbxContent>
                          <w:p w:rsidR="00B97BA8" w:rsidRDefault="00B97BA8" w:rsidP="00D8258F">
                            <w:pPr>
                              <w:spacing w:before="0" w:after="0"/>
                            </w:pPr>
                            <w:r>
                              <w:t>0</w:t>
                            </w:r>
                          </w:p>
                        </w:txbxContent>
                      </v:textbox>
                    </v:shape>
                  </v:group>
                </v:group>
              </v:group>
            </w:pict>
          </mc:Fallback>
        </mc:AlternateContent>
      </w:r>
      <w:r w:rsidR="00537DE4" w:rsidRPr="002D1231">
        <w:t>Sketch the acceleration-time graphs for each of the following velocity-time graphs</w:t>
      </w:r>
      <w:r w:rsidR="00537DE4">
        <w:rPr>
          <w:color w:val="0000FF"/>
          <w:sz w:val="28"/>
        </w:rPr>
        <w:t>.</w:t>
      </w:r>
    </w:p>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Default="00537DE4" w:rsidP="00537DE4"/>
    <w:p w:rsidR="00537DE4" w:rsidRPr="00543527" w:rsidRDefault="00543527" w:rsidP="00543527">
      <w:pPr>
        <w:pStyle w:val="Heading2"/>
      </w:pPr>
      <w:bookmarkStart w:id="59" w:name="_Toc516416404"/>
      <w:r w:rsidRPr="00543527">
        <w:t>patterns of results</w:t>
      </w:r>
      <w:r w:rsidR="00B32474">
        <w:t xml:space="preserve"> in tables</w:t>
      </w:r>
      <w:bookmarkEnd w:id="59"/>
    </w:p>
    <w:p w:rsidR="00537DE4" w:rsidRDefault="00537DE4" w:rsidP="00537DE4">
      <w:r>
        <w:t>Constant velocity results are the most obvious to spot.  They are either steadily increasing if they are displacement measurements or they are all about the same if they are velocity measurements.</w:t>
      </w:r>
    </w:p>
    <w:p w:rsidR="00537DE4" w:rsidRDefault="00537DE4" w:rsidP="00537DE4">
      <w:r>
        <w:t>With constant acceleration, the acceleration figures are constant while the velocity figures increase steadily.</w:t>
      </w:r>
    </w:p>
    <w:p w:rsidR="00537DE4" w:rsidRDefault="00537DE4" w:rsidP="00537DE4">
      <w:r>
        <w:t>Tables of results for constant acceleration that show displacement figures are a little more difficult because they are not always quoted in the same way.  If it is a straightforward set of ‘distance from the start’ figures, then they show an increase that is itself increasing.</w:t>
      </w:r>
    </w:p>
    <w:p w:rsidR="000F266A" w:rsidRDefault="000F266A" w:rsidP="00537DE4"/>
    <w:p w:rsidR="000F266A" w:rsidRDefault="000F266A" w:rsidP="00537DE4"/>
    <w:p w:rsidR="00537DE4" w:rsidRDefault="00537DE4" w:rsidP="00537DE4">
      <w:r>
        <w:lastRenderedPageBreak/>
        <w:t xml:space="preserve">An object falling under the influence of </w:t>
      </w:r>
      <w:r w:rsidR="00145698">
        <w:t xml:space="preserve">the force of </w:t>
      </w:r>
      <w:r>
        <w:t>grav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9"/>
        <w:gridCol w:w="342"/>
        <w:gridCol w:w="342"/>
        <w:gridCol w:w="468"/>
        <w:gridCol w:w="468"/>
        <w:gridCol w:w="468"/>
        <w:gridCol w:w="594"/>
        <w:gridCol w:w="594"/>
        <w:gridCol w:w="594"/>
        <w:gridCol w:w="594"/>
        <w:gridCol w:w="594"/>
        <w:gridCol w:w="594"/>
      </w:tblGrid>
      <w:tr w:rsidR="00537DE4" w:rsidTr="00145698">
        <w:tc>
          <w:tcPr>
            <w:tcW w:w="0" w:type="auto"/>
            <w:vAlign w:val="center"/>
          </w:tcPr>
          <w:p w:rsidR="00537DE4" w:rsidRDefault="00537DE4" w:rsidP="00145698">
            <w:pPr>
              <w:spacing w:before="120" w:after="0"/>
              <w:jc w:val="center"/>
            </w:pPr>
            <w:r>
              <w:t>Distance fallen /m</w:t>
            </w:r>
          </w:p>
        </w:tc>
        <w:tc>
          <w:tcPr>
            <w:tcW w:w="0" w:type="auto"/>
            <w:vAlign w:val="center"/>
          </w:tcPr>
          <w:p w:rsidR="00537DE4" w:rsidRDefault="00537DE4" w:rsidP="00145698">
            <w:pPr>
              <w:spacing w:before="120" w:after="0"/>
              <w:jc w:val="center"/>
            </w:pPr>
            <w:r>
              <w:t>0</w:t>
            </w:r>
          </w:p>
        </w:tc>
        <w:tc>
          <w:tcPr>
            <w:tcW w:w="0" w:type="auto"/>
            <w:vAlign w:val="center"/>
          </w:tcPr>
          <w:p w:rsidR="00537DE4" w:rsidRDefault="00537DE4" w:rsidP="00145698">
            <w:pPr>
              <w:spacing w:before="120" w:after="0"/>
              <w:jc w:val="center"/>
            </w:pPr>
            <w:r>
              <w:t>5</w:t>
            </w:r>
          </w:p>
        </w:tc>
        <w:tc>
          <w:tcPr>
            <w:tcW w:w="0" w:type="auto"/>
            <w:vAlign w:val="center"/>
          </w:tcPr>
          <w:p w:rsidR="00537DE4" w:rsidRDefault="00537DE4" w:rsidP="00145698">
            <w:pPr>
              <w:spacing w:before="120" w:after="0"/>
              <w:jc w:val="center"/>
            </w:pPr>
            <w:r>
              <w:t>20</w:t>
            </w:r>
          </w:p>
        </w:tc>
        <w:tc>
          <w:tcPr>
            <w:tcW w:w="0" w:type="auto"/>
            <w:vAlign w:val="center"/>
          </w:tcPr>
          <w:p w:rsidR="00537DE4" w:rsidRDefault="00537DE4" w:rsidP="00145698">
            <w:pPr>
              <w:spacing w:before="120" w:after="0"/>
              <w:jc w:val="center"/>
            </w:pPr>
            <w:r>
              <w:t>45</w:t>
            </w:r>
          </w:p>
        </w:tc>
        <w:tc>
          <w:tcPr>
            <w:tcW w:w="0" w:type="auto"/>
            <w:vAlign w:val="center"/>
          </w:tcPr>
          <w:p w:rsidR="00537DE4" w:rsidRDefault="00537DE4" w:rsidP="00145698">
            <w:pPr>
              <w:spacing w:before="120" w:after="0"/>
              <w:jc w:val="center"/>
            </w:pPr>
            <w:r>
              <w:t>80</w:t>
            </w:r>
          </w:p>
        </w:tc>
        <w:tc>
          <w:tcPr>
            <w:tcW w:w="0" w:type="auto"/>
            <w:vAlign w:val="center"/>
          </w:tcPr>
          <w:p w:rsidR="00537DE4" w:rsidRDefault="00537DE4" w:rsidP="00145698">
            <w:pPr>
              <w:spacing w:before="120" w:after="0"/>
              <w:jc w:val="center"/>
            </w:pPr>
            <w:r>
              <w:t>125</w:t>
            </w:r>
          </w:p>
        </w:tc>
        <w:tc>
          <w:tcPr>
            <w:tcW w:w="0" w:type="auto"/>
            <w:vAlign w:val="center"/>
          </w:tcPr>
          <w:p w:rsidR="00537DE4" w:rsidRDefault="00537DE4" w:rsidP="00145698">
            <w:pPr>
              <w:spacing w:before="120" w:after="0"/>
              <w:jc w:val="center"/>
            </w:pPr>
            <w:r>
              <w:t>180</w:t>
            </w:r>
          </w:p>
        </w:tc>
        <w:tc>
          <w:tcPr>
            <w:tcW w:w="0" w:type="auto"/>
            <w:vAlign w:val="center"/>
          </w:tcPr>
          <w:p w:rsidR="00537DE4" w:rsidRDefault="00537DE4" w:rsidP="00145698">
            <w:pPr>
              <w:spacing w:before="120" w:after="0"/>
              <w:jc w:val="center"/>
            </w:pPr>
            <w:r>
              <w:t>245</w:t>
            </w:r>
          </w:p>
        </w:tc>
        <w:tc>
          <w:tcPr>
            <w:tcW w:w="0" w:type="auto"/>
            <w:vAlign w:val="center"/>
          </w:tcPr>
          <w:p w:rsidR="00537DE4" w:rsidRDefault="00537DE4" w:rsidP="00145698">
            <w:pPr>
              <w:spacing w:before="120" w:after="0"/>
              <w:jc w:val="center"/>
            </w:pPr>
            <w:r>
              <w:t>320</w:t>
            </w:r>
          </w:p>
        </w:tc>
        <w:tc>
          <w:tcPr>
            <w:tcW w:w="0" w:type="auto"/>
            <w:vAlign w:val="center"/>
          </w:tcPr>
          <w:p w:rsidR="00537DE4" w:rsidRDefault="00537DE4" w:rsidP="00145698">
            <w:pPr>
              <w:spacing w:before="120" w:after="0"/>
              <w:jc w:val="center"/>
            </w:pPr>
            <w:r>
              <w:t>405</w:t>
            </w:r>
          </w:p>
        </w:tc>
        <w:tc>
          <w:tcPr>
            <w:tcW w:w="0" w:type="auto"/>
            <w:vAlign w:val="center"/>
          </w:tcPr>
          <w:p w:rsidR="00537DE4" w:rsidRDefault="00537DE4" w:rsidP="00145698">
            <w:pPr>
              <w:spacing w:before="120" w:after="0"/>
              <w:jc w:val="center"/>
            </w:pPr>
            <w:r>
              <w:t>500</w:t>
            </w:r>
          </w:p>
        </w:tc>
      </w:tr>
      <w:tr w:rsidR="00537DE4" w:rsidTr="00145698">
        <w:tc>
          <w:tcPr>
            <w:tcW w:w="0" w:type="auto"/>
            <w:vAlign w:val="center"/>
          </w:tcPr>
          <w:p w:rsidR="00537DE4" w:rsidRDefault="00537DE4" w:rsidP="00145698">
            <w:pPr>
              <w:spacing w:before="120" w:after="0"/>
              <w:jc w:val="center"/>
            </w:pPr>
            <w:r>
              <w:t>Time of fall /s</w:t>
            </w:r>
          </w:p>
        </w:tc>
        <w:tc>
          <w:tcPr>
            <w:tcW w:w="0" w:type="auto"/>
            <w:vAlign w:val="center"/>
          </w:tcPr>
          <w:p w:rsidR="00537DE4" w:rsidRDefault="00537DE4" w:rsidP="00145698">
            <w:pPr>
              <w:spacing w:before="120" w:after="0"/>
              <w:jc w:val="center"/>
            </w:pPr>
            <w:r>
              <w:t>0</w:t>
            </w:r>
          </w:p>
        </w:tc>
        <w:tc>
          <w:tcPr>
            <w:tcW w:w="0" w:type="auto"/>
            <w:vAlign w:val="center"/>
          </w:tcPr>
          <w:p w:rsidR="00537DE4" w:rsidRDefault="00537DE4" w:rsidP="00145698">
            <w:pPr>
              <w:spacing w:before="120" w:after="0"/>
              <w:jc w:val="center"/>
            </w:pPr>
            <w:r>
              <w:t>1</w:t>
            </w:r>
          </w:p>
        </w:tc>
        <w:tc>
          <w:tcPr>
            <w:tcW w:w="0" w:type="auto"/>
            <w:vAlign w:val="center"/>
          </w:tcPr>
          <w:p w:rsidR="00537DE4" w:rsidRDefault="00537DE4" w:rsidP="00145698">
            <w:pPr>
              <w:spacing w:before="120" w:after="0"/>
              <w:jc w:val="center"/>
            </w:pPr>
            <w:r>
              <w:t>2</w:t>
            </w:r>
          </w:p>
        </w:tc>
        <w:tc>
          <w:tcPr>
            <w:tcW w:w="0" w:type="auto"/>
            <w:vAlign w:val="center"/>
          </w:tcPr>
          <w:p w:rsidR="00537DE4" w:rsidRDefault="00537DE4" w:rsidP="00145698">
            <w:pPr>
              <w:spacing w:before="120" w:after="0"/>
              <w:jc w:val="center"/>
            </w:pPr>
            <w:r>
              <w:t>3</w:t>
            </w:r>
          </w:p>
        </w:tc>
        <w:tc>
          <w:tcPr>
            <w:tcW w:w="0" w:type="auto"/>
            <w:vAlign w:val="center"/>
          </w:tcPr>
          <w:p w:rsidR="00537DE4" w:rsidRDefault="00537DE4" w:rsidP="00145698">
            <w:pPr>
              <w:spacing w:before="120" w:after="0"/>
              <w:jc w:val="center"/>
            </w:pPr>
            <w:r>
              <w:t>4</w:t>
            </w:r>
          </w:p>
        </w:tc>
        <w:tc>
          <w:tcPr>
            <w:tcW w:w="0" w:type="auto"/>
            <w:vAlign w:val="center"/>
          </w:tcPr>
          <w:p w:rsidR="00537DE4" w:rsidRDefault="00537DE4" w:rsidP="00145698">
            <w:pPr>
              <w:spacing w:before="120" w:after="0"/>
              <w:jc w:val="center"/>
            </w:pPr>
            <w:r>
              <w:t>5</w:t>
            </w:r>
          </w:p>
        </w:tc>
        <w:tc>
          <w:tcPr>
            <w:tcW w:w="0" w:type="auto"/>
            <w:vAlign w:val="center"/>
          </w:tcPr>
          <w:p w:rsidR="00537DE4" w:rsidRDefault="00537DE4" w:rsidP="00145698">
            <w:pPr>
              <w:spacing w:before="120" w:after="0"/>
              <w:jc w:val="center"/>
            </w:pPr>
            <w:r>
              <w:t>6</w:t>
            </w:r>
          </w:p>
        </w:tc>
        <w:tc>
          <w:tcPr>
            <w:tcW w:w="0" w:type="auto"/>
            <w:vAlign w:val="center"/>
          </w:tcPr>
          <w:p w:rsidR="00537DE4" w:rsidRDefault="00537DE4" w:rsidP="00145698">
            <w:pPr>
              <w:spacing w:before="120" w:after="0"/>
              <w:jc w:val="center"/>
            </w:pPr>
            <w:r>
              <w:t>7</w:t>
            </w:r>
          </w:p>
        </w:tc>
        <w:tc>
          <w:tcPr>
            <w:tcW w:w="0" w:type="auto"/>
            <w:vAlign w:val="center"/>
          </w:tcPr>
          <w:p w:rsidR="00537DE4" w:rsidRDefault="00537DE4" w:rsidP="00145698">
            <w:pPr>
              <w:spacing w:before="120" w:after="0"/>
              <w:jc w:val="center"/>
            </w:pPr>
            <w:r>
              <w:t>8</w:t>
            </w:r>
          </w:p>
        </w:tc>
        <w:tc>
          <w:tcPr>
            <w:tcW w:w="0" w:type="auto"/>
            <w:vAlign w:val="center"/>
          </w:tcPr>
          <w:p w:rsidR="00537DE4" w:rsidRDefault="00537DE4" w:rsidP="00145698">
            <w:pPr>
              <w:spacing w:before="120" w:after="0"/>
              <w:jc w:val="center"/>
            </w:pPr>
            <w:r>
              <w:t>9</w:t>
            </w:r>
          </w:p>
        </w:tc>
        <w:tc>
          <w:tcPr>
            <w:tcW w:w="0" w:type="auto"/>
            <w:vAlign w:val="center"/>
          </w:tcPr>
          <w:p w:rsidR="00537DE4" w:rsidRDefault="00537DE4" w:rsidP="00145698">
            <w:pPr>
              <w:spacing w:before="120" w:after="0"/>
              <w:jc w:val="center"/>
            </w:pPr>
            <w:r>
              <w:t>10</w:t>
            </w:r>
          </w:p>
        </w:tc>
      </w:tr>
    </w:tbl>
    <w:p w:rsidR="00537DE4" w:rsidRDefault="00537DE4" w:rsidP="00537DE4">
      <w:r>
        <w:t xml:space="preserve">These displacement figures are proportional to </w:t>
      </w:r>
      <w:r w:rsidRPr="00C54E19">
        <w:rPr>
          <w:b/>
        </w:rPr>
        <w:t>t</w:t>
      </w:r>
      <w:r w:rsidRPr="00C54E19">
        <w:rPr>
          <w:b/>
          <w:vertAlign w:val="superscript"/>
        </w:rPr>
        <w:t>2</w:t>
      </w:r>
      <w:r>
        <w:t>. Sometimes the displacement measurements are given as part of a strobe photograph exercise in which case the figures are displacements that occur during each interval of time. In this case steady acceleration shows up as a steady increase in the displacement measurements.</w:t>
      </w:r>
    </w:p>
    <w:tbl>
      <w:tblPr>
        <w:tblpPr w:leftFromText="180" w:rightFromText="180" w:vertAnchor="text" w:horzAnchor="margin" w:tblpY="1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0"/>
        <w:gridCol w:w="342"/>
        <w:gridCol w:w="468"/>
        <w:gridCol w:w="468"/>
        <w:gridCol w:w="468"/>
        <w:gridCol w:w="468"/>
        <w:gridCol w:w="468"/>
        <w:gridCol w:w="468"/>
        <w:gridCol w:w="468"/>
        <w:gridCol w:w="468"/>
        <w:gridCol w:w="468"/>
      </w:tblGrid>
      <w:tr w:rsidR="00B400B9" w:rsidRPr="00145698" w:rsidTr="00B400B9">
        <w:tc>
          <w:tcPr>
            <w:tcW w:w="0" w:type="auto"/>
            <w:vAlign w:val="center"/>
          </w:tcPr>
          <w:p w:rsidR="00B400B9" w:rsidRPr="00145698" w:rsidRDefault="00B400B9" w:rsidP="00B400B9">
            <w:pPr>
              <w:spacing w:before="120" w:after="0" w:line="240" w:lineRule="auto"/>
            </w:pPr>
            <w:r w:rsidRPr="00145698">
              <w:t>Displacement between Exposures /m</w:t>
            </w:r>
          </w:p>
        </w:tc>
        <w:tc>
          <w:tcPr>
            <w:tcW w:w="0" w:type="auto"/>
            <w:vAlign w:val="center"/>
          </w:tcPr>
          <w:p w:rsidR="00B400B9" w:rsidRPr="00145698" w:rsidRDefault="00B400B9" w:rsidP="00B400B9">
            <w:pPr>
              <w:spacing w:before="120" w:after="0"/>
              <w:ind w:left="-2" w:firstLine="2"/>
              <w:jc w:val="center"/>
            </w:pPr>
            <w:r w:rsidRPr="00145698">
              <w:t>5</w:t>
            </w:r>
          </w:p>
        </w:tc>
        <w:tc>
          <w:tcPr>
            <w:tcW w:w="0" w:type="auto"/>
            <w:vAlign w:val="center"/>
          </w:tcPr>
          <w:p w:rsidR="00B400B9" w:rsidRPr="00145698" w:rsidRDefault="00B400B9" w:rsidP="00B400B9">
            <w:pPr>
              <w:spacing w:before="120" w:after="0"/>
              <w:jc w:val="center"/>
            </w:pPr>
            <w:r w:rsidRPr="00145698">
              <w:t>15</w:t>
            </w:r>
          </w:p>
        </w:tc>
        <w:tc>
          <w:tcPr>
            <w:tcW w:w="0" w:type="auto"/>
            <w:vAlign w:val="center"/>
          </w:tcPr>
          <w:p w:rsidR="00B400B9" w:rsidRPr="00145698" w:rsidRDefault="00B400B9" w:rsidP="00B400B9">
            <w:pPr>
              <w:spacing w:before="120" w:after="0"/>
              <w:jc w:val="center"/>
            </w:pPr>
            <w:r w:rsidRPr="00145698">
              <w:t>25</w:t>
            </w:r>
          </w:p>
        </w:tc>
        <w:tc>
          <w:tcPr>
            <w:tcW w:w="0" w:type="auto"/>
            <w:vAlign w:val="center"/>
          </w:tcPr>
          <w:p w:rsidR="00B400B9" w:rsidRPr="00145698" w:rsidRDefault="00B400B9" w:rsidP="00B400B9">
            <w:pPr>
              <w:spacing w:before="120" w:after="0"/>
              <w:jc w:val="center"/>
            </w:pPr>
            <w:r w:rsidRPr="00145698">
              <w:t>35</w:t>
            </w:r>
          </w:p>
        </w:tc>
        <w:tc>
          <w:tcPr>
            <w:tcW w:w="0" w:type="auto"/>
            <w:vAlign w:val="center"/>
          </w:tcPr>
          <w:p w:rsidR="00B400B9" w:rsidRPr="00145698" w:rsidRDefault="00B400B9" w:rsidP="00B400B9">
            <w:pPr>
              <w:spacing w:before="120" w:after="0"/>
              <w:jc w:val="center"/>
            </w:pPr>
            <w:r w:rsidRPr="00145698">
              <w:t>45</w:t>
            </w:r>
          </w:p>
        </w:tc>
        <w:tc>
          <w:tcPr>
            <w:tcW w:w="0" w:type="auto"/>
            <w:vAlign w:val="center"/>
          </w:tcPr>
          <w:p w:rsidR="00B400B9" w:rsidRPr="00145698" w:rsidRDefault="00B400B9" w:rsidP="00B400B9">
            <w:pPr>
              <w:spacing w:before="120" w:after="0"/>
              <w:jc w:val="center"/>
            </w:pPr>
            <w:r w:rsidRPr="00145698">
              <w:t>55</w:t>
            </w:r>
          </w:p>
        </w:tc>
        <w:tc>
          <w:tcPr>
            <w:tcW w:w="0" w:type="auto"/>
            <w:vAlign w:val="center"/>
          </w:tcPr>
          <w:p w:rsidR="00B400B9" w:rsidRPr="00145698" w:rsidRDefault="00B400B9" w:rsidP="00B400B9">
            <w:pPr>
              <w:spacing w:before="120" w:after="0"/>
              <w:jc w:val="center"/>
            </w:pPr>
            <w:r w:rsidRPr="00145698">
              <w:t>65</w:t>
            </w:r>
          </w:p>
        </w:tc>
        <w:tc>
          <w:tcPr>
            <w:tcW w:w="0" w:type="auto"/>
            <w:vAlign w:val="center"/>
          </w:tcPr>
          <w:p w:rsidR="00B400B9" w:rsidRPr="00145698" w:rsidRDefault="00B400B9" w:rsidP="00B400B9">
            <w:pPr>
              <w:spacing w:before="120" w:after="0"/>
              <w:jc w:val="center"/>
            </w:pPr>
            <w:r w:rsidRPr="00145698">
              <w:t>75</w:t>
            </w:r>
          </w:p>
        </w:tc>
        <w:tc>
          <w:tcPr>
            <w:tcW w:w="0" w:type="auto"/>
            <w:vAlign w:val="center"/>
          </w:tcPr>
          <w:p w:rsidR="00B400B9" w:rsidRPr="00145698" w:rsidRDefault="00B400B9" w:rsidP="00B400B9">
            <w:pPr>
              <w:spacing w:before="120" w:after="0"/>
              <w:jc w:val="center"/>
            </w:pPr>
            <w:r w:rsidRPr="00145698">
              <w:t>85</w:t>
            </w:r>
          </w:p>
        </w:tc>
        <w:tc>
          <w:tcPr>
            <w:tcW w:w="0" w:type="auto"/>
            <w:vAlign w:val="center"/>
          </w:tcPr>
          <w:p w:rsidR="00B400B9" w:rsidRPr="00145698" w:rsidRDefault="00B400B9" w:rsidP="00B400B9">
            <w:pPr>
              <w:spacing w:before="120" w:after="0"/>
              <w:jc w:val="center"/>
            </w:pPr>
            <w:r w:rsidRPr="00145698">
              <w:t>95</w:t>
            </w:r>
          </w:p>
        </w:tc>
      </w:tr>
      <w:tr w:rsidR="00B400B9" w:rsidRPr="00145698" w:rsidTr="00B400B9">
        <w:tc>
          <w:tcPr>
            <w:tcW w:w="0" w:type="auto"/>
            <w:vAlign w:val="center"/>
          </w:tcPr>
          <w:p w:rsidR="00B400B9" w:rsidRPr="00145698" w:rsidRDefault="00B400B9" w:rsidP="00B400B9">
            <w:pPr>
              <w:spacing w:before="120" w:after="0"/>
            </w:pPr>
            <w:r w:rsidRPr="00145698">
              <w:t>Time from start /s</w:t>
            </w:r>
          </w:p>
        </w:tc>
        <w:tc>
          <w:tcPr>
            <w:tcW w:w="0" w:type="auto"/>
            <w:vAlign w:val="center"/>
          </w:tcPr>
          <w:p w:rsidR="00B400B9" w:rsidRPr="00145698" w:rsidRDefault="00B400B9" w:rsidP="00B400B9">
            <w:pPr>
              <w:spacing w:before="120" w:after="0"/>
              <w:jc w:val="center"/>
            </w:pPr>
            <w:r w:rsidRPr="00145698">
              <w:t>1</w:t>
            </w:r>
          </w:p>
        </w:tc>
        <w:tc>
          <w:tcPr>
            <w:tcW w:w="0" w:type="auto"/>
            <w:vAlign w:val="center"/>
          </w:tcPr>
          <w:p w:rsidR="00B400B9" w:rsidRPr="00145698" w:rsidRDefault="00B400B9" w:rsidP="00B400B9">
            <w:pPr>
              <w:spacing w:before="120" w:after="0"/>
              <w:jc w:val="center"/>
            </w:pPr>
            <w:r w:rsidRPr="00145698">
              <w:t>2</w:t>
            </w:r>
          </w:p>
        </w:tc>
        <w:tc>
          <w:tcPr>
            <w:tcW w:w="0" w:type="auto"/>
            <w:vAlign w:val="center"/>
          </w:tcPr>
          <w:p w:rsidR="00B400B9" w:rsidRPr="00145698" w:rsidRDefault="00B400B9" w:rsidP="00B400B9">
            <w:pPr>
              <w:spacing w:before="120" w:after="0"/>
              <w:jc w:val="center"/>
            </w:pPr>
            <w:r w:rsidRPr="00145698">
              <w:t>3</w:t>
            </w:r>
          </w:p>
        </w:tc>
        <w:tc>
          <w:tcPr>
            <w:tcW w:w="0" w:type="auto"/>
            <w:vAlign w:val="center"/>
          </w:tcPr>
          <w:p w:rsidR="00B400B9" w:rsidRPr="00145698" w:rsidRDefault="00B400B9" w:rsidP="00B400B9">
            <w:pPr>
              <w:spacing w:before="120" w:after="0"/>
              <w:jc w:val="center"/>
            </w:pPr>
            <w:r w:rsidRPr="00145698">
              <w:t>4</w:t>
            </w:r>
          </w:p>
        </w:tc>
        <w:tc>
          <w:tcPr>
            <w:tcW w:w="0" w:type="auto"/>
            <w:vAlign w:val="center"/>
          </w:tcPr>
          <w:p w:rsidR="00B400B9" w:rsidRPr="00145698" w:rsidRDefault="00B400B9" w:rsidP="00B400B9">
            <w:pPr>
              <w:spacing w:before="120" w:after="0"/>
              <w:jc w:val="center"/>
            </w:pPr>
            <w:r w:rsidRPr="00145698">
              <w:t>5</w:t>
            </w:r>
          </w:p>
        </w:tc>
        <w:tc>
          <w:tcPr>
            <w:tcW w:w="0" w:type="auto"/>
            <w:vAlign w:val="center"/>
          </w:tcPr>
          <w:p w:rsidR="00B400B9" w:rsidRPr="00145698" w:rsidRDefault="00B400B9" w:rsidP="00B400B9">
            <w:pPr>
              <w:spacing w:before="120" w:after="0"/>
              <w:jc w:val="center"/>
            </w:pPr>
            <w:r w:rsidRPr="00145698">
              <w:t>6</w:t>
            </w:r>
          </w:p>
        </w:tc>
        <w:tc>
          <w:tcPr>
            <w:tcW w:w="0" w:type="auto"/>
            <w:vAlign w:val="center"/>
          </w:tcPr>
          <w:p w:rsidR="00B400B9" w:rsidRPr="00145698" w:rsidRDefault="00B400B9" w:rsidP="00B400B9">
            <w:pPr>
              <w:spacing w:before="120" w:after="0"/>
              <w:jc w:val="center"/>
            </w:pPr>
            <w:r w:rsidRPr="00145698">
              <w:t>7</w:t>
            </w:r>
          </w:p>
        </w:tc>
        <w:tc>
          <w:tcPr>
            <w:tcW w:w="0" w:type="auto"/>
            <w:vAlign w:val="center"/>
          </w:tcPr>
          <w:p w:rsidR="00B400B9" w:rsidRPr="00145698" w:rsidRDefault="00B400B9" w:rsidP="00B400B9">
            <w:pPr>
              <w:spacing w:before="120" w:after="0"/>
              <w:jc w:val="center"/>
            </w:pPr>
            <w:r w:rsidRPr="00145698">
              <w:t>8</w:t>
            </w:r>
          </w:p>
        </w:tc>
        <w:tc>
          <w:tcPr>
            <w:tcW w:w="0" w:type="auto"/>
            <w:vAlign w:val="center"/>
          </w:tcPr>
          <w:p w:rsidR="00B400B9" w:rsidRPr="00145698" w:rsidRDefault="00B400B9" w:rsidP="00B400B9">
            <w:pPr>
              <w:spacing w:before="120" w:after="0"/>
              <w:jc w:val="center"/>
            </w:pPr>
            <w:r w:rsidRPr="00145698">
              <w:t>9</w:t>
            </w:r>
          </w:p>
        </w:tc>
        <w:tc>
          <w:tcPr>
            <w:tcW w:w="0" w:type="auto"/>
            <w:vAlign w:val="center"/>
          </w:tcPr>
          <w:p w:rsidR="00B400B9" w:rsidRPr="00145698" w:rsidRDefault="00B400B9" w:rsidP="00B400B9">
            <w:pPr>
              <w:spacing w:before="120" w:after="0"/>
              <w:jc w:val="center"/>
            </w:pPr>
            <w:r w:rsidRPr="00145698">
              <w:t>10</w:t>
            </w:r>
          </w:p>
        </w:tc>
      </w:tr>
    </w:tbl>
    <w:p w:rsidR="00537DE4" w:rsidRDefault="00537DE4" w:rsidP="00537DE4">
      <w:r>
        <w:t>A stroboscopic photograph using a 1</w:t>
      </w:r>
      <w:r w:rsidR="00C54E19">
        <w:t>.0</w:t>
      </w:r>
      <w:r>
        <w:t xml:space="preserve"> Hz flash of the same object as above </w:t>
      </w:r>
      <w:r w:rsidR="00C54E19">
        <w:t>give</w:t>
      </w:r>
      <w:r>
        <w:t>s the following information:</w:t>
      </w:r>
    </w:p>
    <w:p w:rsidR="00B400B9" w:rsidRDefault="00B400B9" w:rsidP="00537DE4">
      <w:pPr>
        <w:rPr>
          <w:b/>
          <w:bCs/>
        </w:rPr>
      </w:pPr>
    </w:p>
    <w:p w:rsidR="00537DE4" w:rsidRDefault="00537DE4" w:rsidP="00537DE4">
      <w:pPr>
        <w:rPr>
          <w:b/>
          <w:bCs/>
        </w:rPr>
      </w:pPr>
      <w:r>
        <w:rPr>
          <w:b/>
          <w:bCs/>
        </w:rPr>
        <w:t>Find the displacement from the area under the velocity-time graph and the acceleration from the gradient of the velocity-time graph.</w:t>
      </w:r>
    </w:p>
    <w:p w:rsidR="00537DE4" w:rsidRDefault="00537DE4" w:rsidP="00537DE4">
      <w:pPr>
        <w:spacing w:before="0" w:after="0"/>
        <w:rPr>
          <w:b/>
          <w:bCs/>
        </w:rPr>
      </w:pPr>
    </w:p>
    <w:p w:rsidR="00537DE4" w:rsidRDefault="00537DE4" w:rsidP="00537DE4">
      <w:pPr>
        <w:spacing w:before="0" w:after="0"/>
        <w:rPr>
          <w:b/>
          <w:bCs/>
        </w:rPr>
      </w:pPr>
      <w:r>
        <w:rPr>
          <w:b/>
          <w:bCs/>
        </w:rPr>
        <w:t xml:space="preserve">The figure below represents the velocity of a particle moving in a straight line. </w:t>
      </w:r>
    </w:p>
    <w:p w:rsidR="005B3B72" w:rsidRDefault="00BF7728" w:rsidP="00537DE4">
      <w:pPr>
        <w:spacing w:before="0" w:after="0"/>
        <w:rPr>
          <w:b/>
          <w:bCs/>
        </w:rPr>
      </w:pPr>
      <w:r>
        <w:rPr>
          <w:noProof/>
          <w:lang w:eastAsia="en-GB"/>
        </w:rPr>
        <w:drawing>
          <wp:inline distT="0" distB="0" distL="0" distR="0" wp14:anchorId="562E350D" wp14:editId="75FC2A6B">
            <wp:extent cx="5143500" cy="2952750"/>
            <wp:effectExtent l="0" t="0" r="0" b="0"/>
            <wp:docPr id="4831" name="Chart 48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D32334" w:rsidRPr="00996468" w:rsidRDefault="00D32334" w:rsidP="00D32334">
      <w:pPr>
        <w:rPr>
          <w:b/>
          <w:bCs/>
        </w:rPr>
      </w:pPr>
      <w:r>
        <w:t>Firstly, describe the graph in words to yourself (roughly).</w:t>
      </w:r>
    </w:p>
    <w:p w:rsidR="00D32334" w:rsidRPr="004438D7" w:rsidRDefault="00D32334" w:rsidP="00142AFE">
      <w:pPr>
        <w:pStyle w:val="ListParagraph"/>
        <w:numPr>
          <w:ilvl w:val="0"/>
          <w:numId w:val="7"/>
        </w:numPr>
      </w:pPr>
      <w:r w:rsidRPr="004438D7">
        <w:t>Constant velocity / zero acceleration for 2 seconds.</w:t>
      </w:r>
    </w:p>
    <w:p w:rsidR="00D32334" w:rsidRPr="004438D7" w:rsidRDefault="00D32334" w:rsidP="00142AFE">
      <w:pPr>
        <w:pStyle w:val="ListParagraph"/>
        <w:numPr>
          <w:ilvl w:val="0"/>
          <w:numId w:val="7"/>
        </w:numPr>
      </w:pPr>
      <w:r w:rsidRPr="004438D7">
        <w:t>Constant acceleration from 2 to 5 seconds.</w:t>
      </w:r>
    </w:p>
    <w:p w:rsidR="00D32334" w:rsidRPr="004438D7" w:rsidRDefault="00D32334" w:rsidP="00142AFE">
      <w:pPr>
        <w:pStyle w:val="ListParagraph"/>
        <w:numPr>
          <w:ilvl w:val="0"/>
          <w:numId w:val="7"/>
        </w:numPr>
      </w:pPr>
      <w:r w:rsidRPr="004438D7">
        <w:t>Deceleration to rest in 1 second.</w:t>
      </w:r>
    </w:p>
    <w:p w:rsidR="00D32334" w:rsidRPr="004438D7" w:rsidRDefault="00D32334" w:rsidP="00142AFE">
      <w:pPr>
        <w:pStyle w:val="ListParagraph"/>
        <w:numPr>
          <w:ilvl w:val="0"/>
          <w:numId w:val="7"/>
        </w:numPr>
      </w:pPr>
      <w:r w:rsidRPr="004438D7">
        <w:t>Acceleration in opposite direction for 7 seconds.</w:t>
      </w:r>
    </w:p>
    <w:p w:rsidR="00D32334" w:rsidRDefault="00D32334" w:rsidP="00537DE4">
      <w:pPr>
        <w:spacing w:before="0" w:after="0"/>
        <w:rPr>
          <w:b/>
          <w:bCs/>
        </w:rPr>
      </w:pPr>
    </w:p>
    <w:p w:rsidR="00537DE4" w:rsidRDefault="00537DE4" w:rsidP="00537DE4">
      <w:pPr>
        <w:spacing w:before="0" w:after="0"/>
        <w:rPr>
          <w:b/>
          <w:bCs/>
        </w:rPr>
      </w:pPr>
      <w:r>
        <w:rPr>
          <w:b/>
          <w:bCs/>
        </w:rPr>
        <w:lastRenderedPageBreak/>
        <w:t xml:space="preserve">Below are the  corresponding displacement-time and acceleration-time graphs. </w:t>
      </w:r>
    </w:p>
    <w:p w:rsidR="005B3B72" w:rsidRDefault="005B3B72" w:rsidP="00537DE4">
      <w:pPr>
        <w:spacing w:before="0" w:after="0"/>
        <w:rPr>
          <w:b/>
          <w:bCs/>
        </w:rPr>
      </w:pPr>
    </w:p>
    <w:p w:rsidR="005B3B72" w:rsidRDefault="005B3B72" w:rsidP="00537DE4">
      <w:pPr>
        <w:spacing w:before="0" w:after="0"/>
        <w:rPr>
          <w:b/>
          <w:bCs/>
        </w:rPr>
      </w:pPr>
      <w:r>
        <w:rPr>
          <w:noProof/>
          <w:lang w:eastAsia="en-GB"/>
        </w:rPr>
        <w:drawing>
          <wp:inline distT="0" distB="0" distL="0" distR="0" wp14:anchorId="7B77ADB2" wp14:editId="3C731484">
            <wp:extent cx="4738254" cy="2576945"/>
            <wp:effectExtent l="0" t="0" r="0" b="0"/>
            <wp:docPr id="4830" name="Chart 48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A07358" w:rsidRDefault="000E2207" w:rsidP="00537DE4">
      <w:r>
        <w:rPr>
          <w:noProof/>
          <w:lang w:eastAsia="en-GB"/>
        </w:rPr>
        <w:drawing>
          <wp:inline distT="0" distB="0" distL="0" distR="0" wp14:anchorId="06813B98" wp14:editId="43D6E737">
            <wp:extent cx="5403273" cy="3013363"/>
            <wp:effectExtent l="0" t="0" r="0" b="0"/>
            <wp:docPr id="634" name="Chart 6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537DE4" w:rsidRPr="00325F01" w:rsidRDefault="00537DE4" w:rsidP="00537DE4">
      <w:pPr>
        <w:pStyle w:val="Heading2"/>
      </w:pPr>
      <w:bookmarkStart w:id="60" w:name="_Toc516416405"/>
      <w:r w:rsidRPr="00325F01">
        <w:t xml:space="preserve">EQUATIONS OF MOTION / TUTORIAL </w:t>
      </w:r>
      <w:r w:rsidR="00BF389D">
        <w:t>3</w:t>
      </w:r>
      <w:bookmarkEnd w:id="60"/>
    </w:p>
    <w:p w:rsidR="00537DE4" w:rsidRPr="007F7DBD" w:rsidRDefault="00974E37" w:rsidP="00537DE4">
      <w:r>
        <w:rPr>
          <w:noProof/>
        </w:rPr>
        <w:pict>
          <v:shape id="_x0000_s1412" type="#_x0000_t75" style="position:absolute;margin-left:252.35pt;margin-top:1.7pt;width:237.8pt;height:160.7pt;z-index:251837440" fillcolor="window">
            <v:imagedata r:id="rId145" o:title="" cropleft="7811f" cropright="2861f"/>
            <w10:wrap type="square"/>
          </v:shape>
          <o:OLEObject Type="Embed" ProgID="Word.Picture.8" ShapeID="_x0000_s1412" DrawAspect="Content" ObjectID="_1590163851" r:id="rId146"/>
        </w:pict>
      </w:r>
      <w:r w:rsidR="00537DE4" w:rsidRPr="007F7DBD">
        <w:t xml:space="preserve">1.     Here is a typical velocity-time graph </w:t>
      </w:r>
      <w:r w:rsidR="00537DE4" w:rsidRPr="007F7DBD">
        <w:tab/>
      </w:r>
      <w:bookmarkStart w:id="61" w:name="_MON_990396040"/>
      <w:bookmarkEnd w:id="61"/>
    </w:p>
    <w:p w:rsidR="00537DE4" w:rsidRPr="007F7DBD" w:rsidRDefault="00537DE4" w:rsidP="00537DE4">
      <w:r w:rsidRPr="007F7DBD">
        <w:t>(a)</w:t>
      </w:r>
      <w:r w:rsidRPr="007F7DBD">
        <w:tab/>
      </w:r>
      <w:r w:rsidR="00AF4AF1">
        <w:t>Determine the average velocity.</w:t>
      </w:r>
    </w:p>
    <w:p w:rsidR="00537DE4" w:rsidRPr="007F7DBD" w:rsidRDefault="00537DE4" w:rsidP="00537DE4">
      <w:r w:rsidRPr="007F7DBD">
        <w:t>(</w:t>
      </w:r>
      <w:r w:rsidR="00AF4AF1">
        <w:t>b)</w:t>
      </w:r>
      <w:r w:rsidR="00AF4AF1">
        <w:tab/>
        <w:t>State the time this occurs.</w:t>
      </w:r>
    </w:p>
    <w:p w:rsidR="00537DE4" w:rsidRPr="007F7DBD" w:rsidRDefault="00537DE4" w:rsidP="00537DE4">
      <w:r w:rsidRPr="007F7DBD">
        <w:t>(c)</w:t>
      </w:r>
      <w:r w:rsidRPr="007F7DBD">
        <w:tab/>
      </w:r>
      <w:r w:rsidR="009913D5">
        <w:t>Calculate</w:t>
      </w:r>
      <w:r w:rsidRPr="007F7DBD">
        <w:t xml:space="preserve"> the displacement from the start up t</w:t>
      </w:r>
      <w:r w:rsidR="009913D5">
        <w:t>o the time recorded in part (b).</w:t>
      </w:r>
    </w:p>
    <w:p w:rsidR="00537DE4" w:rsidRPr="007F7DBD" w:rsidRDefault="00537DE4" w:rsidP="00537DE4">
      <w:r w:rsidRPr="007F7DBD">
        <w:t>(d)</w:t>
      </w:r>
      <w:r w:rsidRPr="007F7DBD">
        <w:tab/>
      </w:r>
      <w:r w:rsidR="009913D5">
        <w:t>Determine the total displacement.</w:t>
      </w:r>
    </w:p>
    <w:p w:rsidR="00537DE4" w:rsidRDefault="00537DE4" w:rsidP="00537DE4">
      <w:r w:rsidRPr="007F7DBD">
        <w:t>(e)</w:t>
      </w:r>
      <w:r w:rsidRPr="007F7DBD">
        <w:tab/>
      </w:r>
      <w:r w:rsidRPr="007F7DBD">
        <w:rPr>
          <w:i/>
        </w:rPr>
        <w:t>Sketch</w:t>
      </w:r>
      <w:r w:rsidRPr="007F7DBD">
        <w:t xml:space="preserve"> an acceleration-time graph that corresponds to the velocity-time graph above.</w:t>
      </w:r>
    </w:p>
    <w:p w:rsidR="00BC4DB6" w:rsidRPr="007F7DBD" w:rsidRDefault="00BC4DB6" w:rsidP="00537DE4"/>
    <w:p w:rsidR="00537DE4" w:rsidRPr="007F7DBD" w:rsidRDefault="004F56F5" w:rsidP="00537DE4">
      <w:r>
        <w:rPr>
          <w:noProof/>
          <w:lang w:eastAsia="en-GB"/>
        </w:rPr>
        <w:lastRenderedPageBreak/>
        <w:drawing>
          <wp:anchor distT="0" distB="0" distL="114300" distR="114300" simplePos="0" relativeHeight="251985920" behindDoc="0" locked="0" layoutInCell="1" allowOverlap="1" wp14:anchorId="7A465B35" wp14:editId="7825FC55">
            <wp:simplePos x="0" y="0"/>
            <wp:positionH relativeFrom="column">
              <wp:posOffset>3714750</wp:posOffset>
            </wp:positionH>
            <wp:positionV relativeFrom="paragraph">
              <wp:posOffset>-16510</wp:posOffset>
            </wp:positionV>
            <wp:extent cx="1981200" cy="1216660"/>
            <wp:effectExtent l="0" t="0" r="0" b="2540"/>
            <wp:wrapSquare wrapText="bothSides"/>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81200" cy="1216660"/>
                    </a:xfrm>
                    <a:prstGeom prst="rect">
                      <a:avLst/>
                    </a:prstGeom>
                    <a:noFill/>
                  </pic:spPr>
                </pic:pic>
              </a:graphicData>
            </a:graphic>
          </wp:anchor>
        </w:drawing>
      </w:r>
      <w:r w:rsidR="00537DE4" w:rsidRPr="007F7DBD">
        <w:t>2</w:t>
      </w:r>
      <w:r w:rsidR="00537DE4" w:rsidRPr="007F7DBD">
        <w:tab/>
        <w:t>(a) Describe the motion of the object whose velocity-time graph is shown here.</w:t>
      </w:r>
    </w:p>
    <w:p w:rsidR="00537DE4" w:rsidRPr="007F7DBD" w:rsidRDefault="00537DE4" w:rsidP="00537DE4">
      <w:r w:rsidRPr="007F7DBD">
        <w:t>(b)</w:t>
      </w:r>
      <w:r w:rsidRPr="007F7DBD">
        <w:tab/>
        <w:t>Sketch the corresponding acceleration-time graph.</w:t>
      </w:r>
    </w:p>
    <w:p w:rsidR="004F56F5" w:rsidRDefault="004F56F5" w:rsidP="00537DE4"/>
    <w:p w:rsidR="00537DE4" w:rsidRPr="00501A16" w:rsidRDefault="00537DE4" w:rsidP="00537DE4">
      <w:r w:rsidRPr="00501A16">
        <w:t>3</w:t>
      </w:r>
      <w:r w:rsidRPr="00501A16">
        <w:tab/>
      </w:r>
      <w:r w:rsidR="009913D5">
        <w:t>Explain w</w:t>
      </w:r>
      <w:r w:rsidRPr="00501A16">
        <w:t>hat the figures below tell us about the acceleration o</w:t>
      </w:r>
      <w:r w:rsidR="009913D5">
        <w:t>f the object that produced them.</w:t>
      </w:r>
    </w:p>
    <w:tbl>
      <w:tblPr>
        <w:tblStyle w:val="TableGrid"/>
        <w:tblW w:w="0" w:type="auto"/>
        <w:jc w:val="center"/>
        <w:tblLook w:val="04A0" w:firstRow="1" w:lastRow="0" w:firstColumn="1" w:lastColumn="0" w:noHBand="0" w:noVBand="1"/>
      </w:tblPr>
      <w:tblGrid>
        <w:gridCol w:w="1942"/>
        <w:gridCol w:w="342"/>
        <w:gridCol w:w="468"/>
        <w:gridCol w:w="468"/>
        <w:gridCol w:w="468"/>
        <w:gridCol w:w="594"/>
      </w:tblGrid>
      <w:tr w:rsidR="00537DE4" w:rsidRPr="00501A16" w:rsidTr="00BC4DB6">
        <w:trPr>
          <w:jc w:val="center"/>
        </w:trPr>
        <w:tc>
          <w:tcPr>
            <w:tcW w:w="0" w:type="auto"/>
          </w:tcPr>
          <w:p w:rsidR="00537DE4" w:rsidRPr="00BC4DB6" w:rsidRDefault="00537DE4" w:rsidP="00BC4DB6">
            <w:pPr>
              <w:spacing w:before="120"/>
            </w:pPr>
            <w:r w:rsidRPr="00BC4DB6">
              <w:t>Time  / s</w:t>
            </w:r>
          </w:p>
        </w:tc>
        <w:tc>
          <w:tcPr>
            <w:tcW w:w="0" w:type="auto"/>
          </w:tcPr>
          <w:p w:rsidR="00537DE4" w:rsidRPr="00501A16" w:rsidRDefault="00537DE4" w:rsidP="00BC4DB6">
            <w:pPr>
              <w:spacing w:before="120"/>
            </w:pPr>
            <w:r w:rsidRPr="00501A16">
              <w:t xml:space="preserve">0  </w:t>
            </w:r>
          </w:p>
        </w:tc>
        <w:tc>
          <w:tcPr>
            <w:tcW w:w="0" w:type="auto"/>
          </w:tcPr>
          <w:p w:rsidR="00537DE4" w:rsidRPr="00501A16" w:rsidRDefault="00537DE4" w:rsidP="00BC4DB6">
            <w:pPr>
              <w:spacing w:before="120"/>
            </w:pPr>
            <w:r w:rsidRPr="00501A16">
              <w:t xml:space="preserve">10      </w:t>
            </w:r>
          </w:p>
        </w:tc>
        <w:tc>
          <w:tcPr>
            <w:tcW w:w="0" w:type="auto"/>
          </w:tcPr>
          <w:p w:rsidR="00537DE4" w:rsidRPr="00501A16" w:rsidRDefault="00537DE4" w:rsidP="00BC4DB6">
            <w:pPr>
              <w:spacing w:before="120"/>
            </w:pPr>
            <w:r w:rsidRPr="00501A16">
              <w:t>20</w:t>
            </w:r>
          </w:p>
        </w:tc>
        <w:tc>
          <w:tcPr>
            <w:tcW w:w="0" w:type="auto"/>
          </w:tcPr>
          <w:p w:rsidR="00537DE4" w:rsidRPr="00501A16" w:rsidRDefault="00537DE4" w:rsidP="00BC4DB6">
            <w:pPr>
              <w:spacing w:before="120"/>
            </w:pPr>
            <w:r w:rsidRPr="00501A16">
              <w:t xml:space="preserve">30  </w:t>
            </w:r>
          </w:p>
        </w:tc>
        <w:tc>
          <w:tcPr>
            <w:tcW w:w="0" w:type="auto"/>
          </w:tcPr>
          <w:p w:rsidR="00537DE4" w:rsidRPr="00501A16" w:rsidRDefault="00537DE4" w:rsidP="00BC4DB6">
            <w:pPr>
              <w:spacing w:before="120"/>
            </w:pPr>
            <w:r w:rsidRPr="00501A16">
              <w:t>40</w:t>
            </w:r>
          </w:p>
        </w:tc>
      </w:tr>
      <w:tr w:rsidR="00537DE4" w:rsidRPr="00501A16" w:rsidTr="00BC4DB6">
        <w:trPr>
          <w:jc w:val="center"/>
        </w:trPr>
        <w:tc>
          <w:tcPr>
            <w:tcW w:w="0" w:type="auto"/>
          </w:tcPr>
          <w:p w:rsidR="00537DE4" w:rsidRPr="00BC4DB6" w:rsidRDefault="00537DE4" w:rsidP="00BC4DB6">
            <w:pPr>
              <w:spacing w:before="120"/>
            </w:pPr>
            <w:r w:rsidRPr="00BC4DB6">
              <w:t>Velocity / m s</w:t>
            </w:r>
            <w:r w:rsidRPr="00BC4DB6">
              <w:rPr>
                <w:position w:val="6"/>
              </w:rPr>
              <w:t>-1</w:t>
            </w:r>
          </w:p>
        </w:tc>
        <w:tc>
          <w:tcPr>
            <w:tcW w:w="0" w:type="auto"/>
          </w:tcPr>
          <w:p w:rsidR="00537DE4" w:rsidRPr="00501A16" w:rsidRDefault="00537DE4" w:rsidP="00BC4DB6">
            <w:pPr>
              <w:spacing w:before="120"/>
            </w:pPr>
            <w:r w:rsidRPr="00501A16">
              <w:t xml:space="preserve">0  </w:t>
            </w:r>
          </w:p>
        </w:tc>
        <w:tc>
          <w:tcPr>
            <w:tcW w:w="0" w:type="auto"/>
          </w:tcPr>
          <w:p w:rsidR="00537DE4" w:rsidRPr="00501A16" w:rsidRDefault="00537DE4" w:rsidP="00BC4DB6">
            <w:pPr>
              <w:spacing w:before="120"/>
            </w:pPr>
            <w:r w:rsidRPr="00501A16">
              <w:t>25</w:t>
            </w:r>
          </w:p>
        </w:tc>
        <w:tc>
          <w:tcPr>
            <w:tcW w:w="0" w:type="auto"/>
          </w:tcPr>
          <w:p w:rsidR="00537DE4" w:rsidRPr="00501A16" w:rsidRDefault="00537DE4" w:rsidP="00BC4DB6">
            <w:pPr>
              <w:spacing w:before="120"/>
            </w:pPr>
            <w:r w:rsidRPr="00501A16">
              <w:t>55</w:t>
            </w:r>
          </w:p>
        </w:tc>
        <w:tc>
          <w:tcPr>
            <w:tcW w:w="0" w:type="auto"/>
          </w:tcPr>
          <w:p w:rsidR="00537DE4" w:rsidRPr="00501A16" w:rsidRDefault="00537DE4" w:rsidP="00BC4DB6">
            <w:pPr>
              <w:spacing w:before="120"/>
            </w:pPr>
            <w:r w:rsidRPr="00501A16">
              <w:t>90</w:t>
            </w:r>
          </w:p>
        </w:tc>
        <w:tc>
          <w:tcPr>
            <w:tcW w:w="0" w:type="auto"/>
          </w:tcPr>
          <w:p w:rsidR="00537DE4" w:rsidRPr="00501A16" w:rsidRDefault="00537DE4" w:rsidP="00BC4DB6">
            <w:pPr>
              <w:spacing w:before="120"/>
            </w:pPr>
            <w:r w:rsidRPr="00501A16">
              <w:t>130</w:t>
            </w:r>
          </w:p>
        </w:tc>
      </w:tr>
    </w:tbl>
    <w:p w:rsidR="00537DE4" w:rsidRPr="00501A16" w:rsidRDefault="00974E37" w:rsidP="000F730D">
      <w:pPr>
        <w:pStyle w:val="ListParagraph"/>
        <w:numPr>
          <w:ilvl w:val="1"/>
          <w:numId w:val="58"/>
        </w:numPr>
      </w:pPr>
      <w:r>
        <w:rPr>
          <w:noProof/>
        </w:rPr>
        <w:pict>
          <v:shape id="_x0000_s1413" type="#_x0000_t75" style="position:absolute;left:0;text-align:left;margin-left:289.5pt;margin-top:20.7pt;width:156.5pt;height:139.65pt;z-index:251848704;mso-position-horizontal-relative:text;mso-position-vertical-relative:text" fillcolor="window">
            <v:imagedata r:id="rId148" o:title="" cropleft="11978f"/>
            <w10:wrap type="square"/>
          </v:shape>
          <o:OLEObject Type="Embed" ProgID="Word.Picture.8" ShapeID="_x0000_s1413" DrawAspect="Content" ObjectID="_1590163852" r:id="rId149"/>
        </w:pict>
      </w:r>
      <w:r w:rsidR="003C3B1F">
        <w:t>If the object described in the graph travels in a straight line;</w:t>
      </w:r>
    </w:p>
    <w:p w:rsidR="00537DE4" w:rsidRPr="00501A16" w:rsidRDefault="009913D5" w:rsidP="00537DE4">
      <w:bookmarkStart w:id="62" w:name="_MON_1407165359"/>
      <w:bookmarkEnd w:id="62"/>
      <w:r>
        <w:t>(a)</w:t>
      </w:r>
      <w:r>
        <w:tab/>
        <w:t xml:space="preserve">State </w:t>
      </w:r>
      <w:r w:rsidR="00A45E0C">
        <w:t>the time at which</w:t>
      </w:r>
      <w:r>
        <w:t xml:space="preserve"> the speed </w:t>
      </w:r>
      <w:r w:rsidR="00A45E0C">
        <w:t xml:space="preserve">is </w:t>
      </w:r>
      <w:r>
        <w:t>zero on this graph.</w:t>
      </w:r>
    </w:p>
    <w:p w:rsidR="00537DE4" w:rsidRPr="00501A16" w:rsidRDefault="00537DE4" w:rsidP="00537DE4">
      <w:r w:rsidRPr="00501A16">
        <w:t>(b)</w:t>
      </w:r>
      <w:r w:rsidRPr="00501A16">
        <w:tab/>
      </w:r>
      <w:r w:rsidR="009913D5">
        <w:t xml:space="preserve">State </w:t>
      </w:r>
      <w:r w:rsidR="00A45E0C">
        <w:t>the time at which</w:t>
      </w:r>
      <w:r w:rsidRPr="00501A16">
        <w:t xml:space="preserve"> the acceleration </w:t>
      </w:r>
      <w:r w:rsidR="00A45E0C">
        <w:t xml:space="preserve">is </w:t>
      </w:r>
      <w:r w:rsidRPr="00501A16">
        <w:t>zero on this graph</w:t>
      </w:r>
      <w:r w:rsidR="00A45E0C">
        <w:t>.</w:t>
      </w:r>
    </w:p>
    <w:p w:rsidR="00537DE4" w:rsidRDefault="00537DE4" w:rsidP="00537DE4"/>
    <w:p w:rsidR="00BF389D" w:rsidRDefault="00537DE4" w:rsidP="000F730D">
      <w:pPr>
        <w:pStyle w:val="ListParagraph"/>
        <w:numPr>
          <w:ilvl w:val="1"/>
          <w:numId w:val="38"/>
        </w:numPr>
        <w:ind w:left="284"/>
      </w:pPr>
      <w:r w:rsidRPr="00501A16">
        <w:t xml:space="preserve">Sketch a velocity -time graph that </w:t>
      </w:r>
      <w:r w:rsidR="004F56F5">
        <w:t>corresponds to the a</w:t>
      </w:r>
      <w:r w:rsidRPr="00501A16">
        <w:t>cceleration-time graph shown here:</w:t>
      </w:r>
      <w:bookmarkStart w:id="63" w:name="_MON_990296819"/>
      <w:bookmarkEnd w:id="63"/>
    </w:p>
    <w:bookmarkStart w:id="64" w:name="_MON_990296846"/>
    <w:bookmarkEnd w:id="64"/>
    <w:p w:rsidR="004F56F5" w:rsidRDefault="00537DE4" w:rsidP="000F730D">
      <w:pPr>
        <w:pStyle w:val="ListParagraph"/>
        <w:numPr>
          <w:ilvl w:val="1"/>
          <w:numId w:val="38"/>
        </w:numPr>
      </w:pPr>
      <w:r w:rsidRPr="00501A16">
        <w:object w:dxaOrig="5791" w:dyaOrig="4036">
          <v:shape id="_x0000_i1057" type="#_x0000_t75" style="width:203.2pt;height:140.8pt" o:ole="" fillcolor="window">
            <v:imagedata r:id="rId150" o:title=""/>
          </v:shape>
          <o:OLEObject Type="Embed" ProgID="Word.Picture.8" ShapeID="_x0000_i1057" DrawAspect="Content" ObjectID="_1590163784" r:id="rId151"/>
        </w:object>
      </w:r>
    </w:p>
    <w:p w:rsidR="00537DE4" w:rsidRPr="00501A16" w:rsidRDefault="00537DE4" w:rsidP="00537DE4">
      <w:r w:rsidRPr="00501A16">
        <w:t>6.</w:t>
      </w:r>
      <w:r w:rsidRPr="00501A16">
        <w:tab/>
        <w:t>Here is a set of results taken from a strobe photograph whose frequency is 10 Hz</w:t>
      </w:r>
      <w:r w:rsidR="00EA0C0E">
        <w:t>, i</w:t>
      </w:r>
      <w:r w:rsidR="00916F98">
        <w:t>.</w:t>
      </w:r>
      <w:r w:rsidR="00EA0C0E">
        <w:t>e</w:t>
      </w:r>
      <w:r w:rsidR="00916F98">
        <w:t>.</w:t>
      </w:r>
      <w:r w:rsidR="00EA0C0E">
        <w:t xml:space="preserve"> a photograph is taken every 0.1s</w:t>
      </w:r>
      <w:r w:rsidRPr="00501A16">
        <w:t>.</w:t>
      </w:r>
    </w:p>
    <w:tbl>
      <w:tblPr>
        <w:tblW w:w="0" w:type="auto"/>
        <w:tblInd w:w="457" w:type="dxa"/>
        <w:tblCellMar>
          <w:left w:w="80" w:type="dxa"/>
          <w:right w:w="80" w:type="dxa"/>
        </w:tblCellMar>
        <w:tblLook w:val="0000" w:firstRow="0" w:lastRow="0" w:firstColumn="0" w:lastColumn="0" w:noHBand="0" w:noVBand="0"/>
      </w:tblPr>
      <w:tblGrid>
        <w:gridCol w:w="4300"/>
        <w:gridCol w:w="426"/>
        <w:gridCol w:w="500"/>
        <w:gridCol w:w="500"/>
        <w:gridCol w:w="500"/>
        <w:gridCol w:w="500"/>
        <w:gridCol w:w="500"/>
      </w:tblGrid>
      <w:tr w:rsidR="00537DE4" w:rsidRPr="00501A16" w:rsidTr="00A45E0C">
        <w:trPr>
          <w:cantSplit/>
        </w:trPr>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rPr>
                <w:b/>
              </w:rPr>
              <w:t>Displacement between exposures /m</w:t>
            </w:r>
          </w:p>
        </w:tc>
        <w:tc>
          <w:tcPr>
            <w:tcW w:w="426" w:type="dxa"/>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2</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6</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1.0</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1.4</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1.8</w:t>
            </w:r>
          </w:p>
        </w:tc>
      </w:tr>
      <w:tr w:rsidR="00537DE4" w:rsidRPr="00501A16" w:rsidTr="00A45E0C">
        <w:trPr>
          <w:cantSplit/>
        </w:trPr>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rPr>
                <w:b/>
              </w:rPr>
              <w:t>Time from start /s</w:t>
            </w:r>
          </w:p>
        </w:tc>
        <w:tc>
          <w:tcPr>
            <w:tcW w:w="426" w:type="dxa"/>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1</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2</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3</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4</w:t>
            </w:r>
          </w:p>
        </w:tc>
        <w:tc>
          <w:tcPr>
            <w:tcW w:w="0" w:type="auto"/>
            <w:tcBorders>
              <w:top w:val="single" w:sz="6" w:space="0" w:color="auto"/>
              <w:left w:val="single" w:sz="6" w:space="0" w:color="auto"/>
              <w:bottom w:val="single" w:sz="6" w:space="0" w:color="auto"/>
              <w:right w:val="single" w:sz="6" w:space="0" w:color="auto"/>
            </w:tcBorders>
          </w:tcPr>
          <w:p w:rsidR="00537DE4" w:rsidRPr="00501A16" w:rsidRDefault="00537DE4" w:rsidP="00916F98">
            <w:pPr>
              <w:spacing w:before="120" w:after="0"/>
              <w:rPr>
                <w:b/>
              </w:rPr>
            </w:pPr>
            <w:r w:rsidRPr="00501A16">
              <w:t>0.5</w:t>
            </w:r>
          </w:p>
        </w:tc>
      </w:tr>
    </w:tbl>
    <w:p w:rsidR="00537DE4" w:rsidRPr="00501A16" w:rsidRDefault="00EA0C0E" w:rsidP="000F730D">
      <w:pPr>
        <w:pStyle w:val="ListParagraph"/>
        <w:numPr>
          <w:ilvl w:val="4"/>
          <w:numId w:val="56"/>
        </w:numPr>
        <w:ind w:left="851" w:hanging="709"/>
      </w:pPr>
      <w:r>
        <w:t>Calculate</w:t>
      </w:r>
      <w:r w:rsidR="00537DE4" w:rsidRPr="00501A16">
        <w:t xml:space="preserve"> </w:t>
      </w:r>
      <w:r w:rsidRPr="00501A16">
        <w:t xml:space="preserve">the displacement measurements </w:t>
      </w:r>
      <w:r>
        <w:t>when</w:t>
      </w:r>
      <w:r w:rsidRPr="00501A16">
        <w:t xml:space="preserve"> measured </w:t>
      </w:r>
      <w:r>
        <w:t>from the start.</w:t>
      </w:r>
    </w:p>
    <w:p w:rsidR="00537DE4" w:rsidRDefault="00EA0C0E" w:rsidP="000F730D">
      <w:pPr>
        <w:pStyle w:val="ListParagraph"/>
        <w:numPr>
          <w:ilvl w:val="4"/>
          <w:numId w:val="56"/>
        </w:numPr>
        <w:ind w:left="851" w:hanging="709"/>
      </w:pPr>
      <w:r>
        <w:t>State whether these</w:t>
      </w:r>
      <w:r w:rsidR="00537DE4" w:rsidRPr="00501A16">
        <w:t xml:space="preserve"> results </w:t>
      </w:r>
      <w:r>
        <w:t>show</w:t>
      </w:r>
      <w:r w:rsidR="00537DE4" w:rsidRPr="00501A16">
        <w:t xml:space="preserve"> constant ac</w:t>
      </w:r>
      <w:r>
        <w:t>celeration or constant velocity. You must jusify your answer</w:t>
      </w:r>
      <w:r w:rsidR="00916F98">
        <w:t>.</w:t>
      </w:r>
    </w:p>
    <w:p w:rsidR="00916F98" w:rsidRDefault="00916F98" w:rsidP="00537DE4"/>
    <w:p w:rsidR="00916F98" w:rsidRDefault="00916F98" w:rsidP="00537DE4"/>
    <w:p w:rsidR="00537DE4" w:rsidRPr="00501A16" w:rsidRDefault="00537DE4" w:rsidP="00537DE4">
      <w:pPr>
        <w:pStyle w:val="Heading2"/>
      </w:pPr>
      <w:bookmarkStart w:id="65" w:name="_Toc516416406"/>
      <w:r w:rsidRPr="00501A16">
        <w:lastRenderedPageBreak/>
        <w:t xml:space="preserve">EQUATIONS OF MOTION / TUTORIAL </w:t>
      </w:r>
      <w:r w:rsidR="00A73A38">
        <w:t>4</w:t>
      </w:r>
      <w:bookmarkEnd w:id="65"/>
    </w:p>
    <w:p w:rsidR="00537DE4" w:rsidRPr="00501A16" w:rsidRDefault="00537DE4" w:rsidP="00537DE4">
      <w:r w:rsidRPr="00501A16">
        <w:t>1.</w:t>
      </w:r>
      <w:r w:rsidRPr="00501A16">
        <w:tab/>
        <w:t>The clock times recorded in the following arrangement are as follows: The low level clock, C</w:t>
      </w:r>
      <w:r w:rsidRPr="00501A16">
        <w:rPr>
          <w:position w:val="-4"/>
        </w:rPr>
        <w:t>1</w:t>
      </w:r>
      <w:r w:rsidRPr="00501A16">
        <w:t>, reads 0.1 s, the clock which is raised further from the track, C</w:t>
      </w:r>
      <w:r w:rsidRPr="00501A16">
        <w:rPr>
          <w:position w:val="-4"/>
        </w:rPr>
        <w:t>2</w:t>
      </w:r>
      <w:r w:rsidRPr="00501A16">
        <w:t>, reads 0.02 s and a handheld clock, C</w:t>
      </w:r>
      <w:r w:rsidRPr="00501A16">
        <w:rPr>
          <w:position w:val="-4"/>
        </w:rPr>
        <w:t>3</w:t>
      </w:r>
      <w:r w:rsidRPr="00501A16">
        <w:t>, which reads the time taken for the trolley to travel between C</w:t>
      </w:r>
      <w:r w:rsidRPr="00501A16">
        <w:rPr>
          <w:position w:val="-4"/>
        </w:rPr>
        <w:t>1</w:t>
      </w:r>
      <w:r w:rsidRPr="00501A16">
        <w:t xml:space="preserve"> and C</w:t>
      </w:r>
      <w:r w:rsidRPr="00501A16">
        <w:rPr>
          <w:position w:val="-4"/>
        </w:rPr>
        <w:t>2</w:t>
      </w:r>
      <w:r w:rsidRPr="00501A16">
        <w:t xml:space="preserve"> reads 0.5 s</w:t>
      </w:r>
    </w:p>
    <w:p w:rsidR="00537DE4" w:rsidRPr="00501A16" w:rsidRDefault="00EA0C0E" w:rsidP="00537DE4">
      <w:r>
        <w:t>Determine</w:t>
      </w:r>
      <w:r w:rsidR="00537DE4" w:rsidRPr="00501A16">
        <w:t xml:space="preserve"> the acceleration of the vehicle as it rolls down the track.</w:t>
      </w:r>
    </w:p>
    <w:p w:rsidR="00537DE4" w:rsidRPr="00501A16" w:rsidRDefault="00537DE4" w:rsidP="00537DE4">
      <w:r w:rsidRPr="00501A16">
        <w:object w:dxaOrig="6240" w:dyaOrig="3780">
          <v:shape id="_x0000_i1058" type="#_x0000_t75" style="width:256pt;height:152pt" o:ole="" fillcolor="window">
            <v:imagedata r:id="rId152" o:title=""/>
          </v:shape>
          <o:OLEObject Type="Embed" ProgID="Word.Picture.8" ShapeID="_x0000_i1058" DrawAspect="Content" ObjectID="_1590163785" r:id="rId153"/>
        </w:object>
      </w:r>
    </w:p>
    <w:p w:rsidR="00537DE4" w:rsidRPr="00501A16" w:rsidRDefault="00537DE4" w:rsidP="00537DE4">
      <w:pPr>
        <w:spacing w:before="0" w:after="0"/>
      </w:pPr>
      <w:r w:rsidRPr="00501A16">
        <w:t>2.</w:t>
      </w:r>
      <w:r w:rsidRPr="00501A16">
        <w:tab/>
        <w:t xml:space="preserve">An object moving at 24 m </w:t>
      </w:r>
      <w:r w:rsidRPr="00921EC7">
        <w:t>s</w:t>
      </w:r>
      <w:r w:rsidR="00921EC7">
        <w:rPr>
          <w:vertAlign w:val="superscript"/>
        </w:rPr>
        <w:t xml:space="preserve">-1 </w:t>
      </w:r>
      <w:r w:rsidRPr="00921EC7">
        <w:t xml:space="preserve">decelerates </w:t>
      </w:r>
      <w:r w:rsidRPr="00501A16">
        <w:t>steadily to a standstill and is displaced 96 m in the process.</w:t>
      </w:r>
    </w:p>
    <w:p w:rsidR="00537DE4" w:rsidRPr="00501A16" w:rsidRDefault="00EA0C0E" w:rsidP="000F730D">
      <w:pPr>
        <w:pStyle w:val="ListParagraph"/>
        <w:numPr>
          <w:ilvl w:val="4"/>
          <w:numId w:val="41"/>
        </w:numPr>
        <w:spacing w:before="0" w:after="0"/>
        <w:ind w:left="993"/>
      </w:pPr>
      <w:r>
        <w:t>Calculate</w:t>
      </w:r>
      <w:r w:rsidR="00537DE4" w:rsidRPr="00501A16">
        <w:t xml:space="preserve"> its average velocity while it slows down</w:t>
      </w:r>
      <w:r w:rsidR="0014596A">
        <w:t>.</w:t>
      </w:r>
    </w:p>
    <w:p w:rsidR="00537DE4" w:rsidRPr="00501A16" w:rsidRDefault="00EA0C0E" w:rsidP="000F730D">
      <w:pPr>
        <w:pStyle w:val="ListParagraph"/>
        <w:numPr>
          <w:ilvl w:val="4"/>
          <w:numId w:val="41"/>
        </w:numPr>
        <w:spacing w:before="0" w:after="0"/>
        <w:ind w:left="993"/>
      </w:pPr>
      <w:r>
        <w:t>Calculate the time i</w:t>
      </w:r>
      <w:r w:rsidR="00537DE4" w:rsidRPr="00501A16">
        <w:t>t take to stop</w:t>
      </w:r>
      <w:r w:rsidR="0014596A">
        <w:t>.</w:t>
      </w:r>
    </w:p>
    <w:p w:rsidR="00537DE4" w:rsidRPr="00501A16" w:rsidRDefault="0014596A" w:rsidP="000F730D">
      <w:pPr>
        <w:pStyle w:val="ListParagraph"/>
        <w:numPr>
          <w:ilvl w:val="4"/>
          <w:numId w:val="41"/>
        </w:numPr>
        <w:spacing w:before="0" w:after="0"/>
        <w:ind w:left="993"/>
      </w:pPr>
      <w:r>
        <w:t>Determine the ac</w:t>
      </w:r>
      <w:r w:rsidR="00537DE4" w:rsidRPr="00501A16">
        <w:t>celeration</w:t>
      </w:r>
      <w:r>
        <w:t>.</w:t>
      </w:r>
    </w:p>
    <w:p w:rsidR="00537DE4" w:rsidRPr="00501A16" w:rsidRDefault="00537DE4" w:rsidP="00537DE4">
      <w:pPr>
        <w:spacing w:before="0" w:after="0"/>
      </w:pPr>
    </w:p>
    <w:p w:rsidR="00537DE4" w:rsidRPr="00501A16" w:rsidRDefault="00537DE4" w:rsidP="00537DE4">
      <w:pPr>
        <w:spacing w:before="0" w:after="0"/>
      </w:pPr>
      <w:r w:rsidRPr="00501A16">
        <w:t>3.</w:t>
      </w:r>
      <w:r w:rsidRPr="00501A16">
        <w:tab/>
        <w:t>An object starts from rest and accelerates at 3 cm s</w:t>
      </w:r>
      <w:r w:rsidR="00921EC7">
        <w:rPr>
          <w:vertAlign w:val="superscript"/>
        </w:rPr>
        <w:t>-2</w:t>
      </w:r>
      <w:r w:rsidRPr="00501A16">
        <w:t xml:space="preserve"> for 6 s.  This motion is recorded on a strobe photograph exposed by flashes occurring with a frequency of 1</w:t>
      </w:r>
      <w:r w:rsidR="00921EC7">
        <w:t>.0</w:t>
      </w:r>
      <w:r w:rsidRPr="00501A16">
        <w:t xml:space="preserve"> Hz.</w:t>
      </w:r>
    </w:p>
    <w:p w:rsidR="00537DE4" w:rsidRPr="00501A16" w:rsidRDefault="0014596A" w:rsidP="000F730D">
      <w:pPr>
        <w:pStyle w:val="ListParagraph"/>
        <w:numPr>
          <w:ilvl w:val="4"/>
          <w:numId w:val="42"/>
        </w:numPr>
        <w:spacing w:before="0" w:after="0"/>
        <w:ind w:left="993"/>
      </w:pPr>
      <w:r>
        <w:t>Calculate</w:t>
      </w:r>
      <w:r w:rsidR="00537DE4" w:rsidRPr="00501A16">
        <w:t xml:space="preserve"> the lengths </w:t>
      </w:r>
      <w:r w:rsidR="00537DE4" w:rsidRPr="00916F98">
        <w:rPr>
          <w:i/>
        </w:rPr>
        <w:t>between</w:t>
      </w:r>
      <w:r>
        <w:t xml:space="preserve"> each image on the film.</w:t>
      </w:r>
    </w:p>
    <w:p w:rsidR="00537DE4" w:rsidRPr="00501A16" w:rsidRDefault="0014596A" w:rsidP="000F730D">
      <w:pPr>
        <w:pStyle w:val="ListParagraph"/>
        <w:numPr>
          <w:ilvl w:val="4"/>
          <w:numId w:val="42"/>
        </w:numPr>
        <w:spacing w:before="0" w:after="0"/>
        <w:ind w:left="993"/>
      </w:pPr>
      <w:r>
        <w:t>State</w:t>
      </w:r>
      <w:r w:rsidR="00537DE4" w:rsidRPr="00501A16">
        <w:t xml:space="preserve"> the connection between your answer to par</w:t>
      </w:r>
      <w:r>
        <w:t>t (a) and the following figures.</w:t>
      </w:r>
    </w:p>
    <w:p w:rsidR="00537DE4" w:rsidRPr="00501A16" w:rsidRDefault="00537DE4" w:rsidP="00537DE4">
      <w:pPr>
        <w:spacing w:before="0" w:after="0"/>
      </w:pPr>
      <w:r w:rsidRPr="00501A16">
        <w:tab/>
      </w:r>
      <w:r w:rsidR="00916F98">
        <w:tab/>
      </w:r>
      <w:r w:rsidR="00916F98">
        <w:tab/>
      </w:r>
      <w:r w:rsidRPr="00501A16">
        <w:t>1.5 cm, 6 cm, 13.5 cm, 24 cm, 37.5 cm, 54 cm</w:t>
      </w:r>
    </w:p>
    <w:p w:rsidR="00537DE4" w:rsidRPr="00501A16" w:rsidRDefault="00537DE4" w:rsidP="00537DE4">
      <w:pPr>
        <w:spacing w:before="0" w:after="0"/>
      </w:pPr>
    </w:p>
    <w:p w:rsidR="00537DE4" w:rsidRPr="00501A16" w:rsidRDefault="00537DE4" w:rsidP="00537DE4">
      <w:pPr>
        <w:spacing w:before="0" w:after="0"/>
      </w:pPr>
      <w:r w:rsidRPr="00501A16">
        <w:t>4.</w:t>
      </w:r>
      <w:r w:rsidRPr="00501A16">
        <w:tab/>
        <w:t>An object is dropped out of a balloon and the graph below made from observations of its motion.</w:t>
      </w:r>
      <w:r w:rsidR="00916F98">
        <w:t xml:space="preserve">  </w:t>
      </w:r>
      <w:r w:rsidRPr="00501A16">
        <w:t>Suggest what is plotted on the Y-axis and give your reasons.</w:t>
      </w:r>
    </w:p>
    <w:p w:rsidR="0014596A" w:rsidRDefault="00537DE4" w:rsidP="00537DE4">
      <w:pPr>
        <w:spacing w:before="0" w:after="0"/>
      </w:pPr>
      <w:r w:rsidRPr="00501A16">
        <w:object w:dxaOrig="4440" w:dyaOrig="3100">
          <v:shape id="_x0000_i1059" type="#_x0000_t75" style="width:177.6pt;height:124.8pt" o:ole="" fillcolor="window">
            <v:imagedata r:id="rId154" o:title=""/>
          </v:shape>
          <o:OLEObject Type="Embed" ProgID="Word.Picture.8" ShapeID="_x0000_i1059" DrawAspect="Content" ObjectID="_1590163786" r:id="rId155"/>
        </w:object>
      </w:r>
    </w:p>
    <w:p w:rsidR="0014596A" w:rsidRDefault="0014596A">
      <w:r>
        <w:br w:type="page"/>
      </w:r>
    </w:p>
    <w:p w:rsidR="00537DE4" w:rsidRPr="00501A16" w:rsidRDefault="00537DE4" w:rsidP="00537DE4">
      <w:pPr>
        <w:spacing w:before="0" w:after="0"/>
      </w:pPr>
      <w:r w:rsidRPr="00501A16">
        <w:lastRenderedPageBreak/>
        <w:t>5.</w:t>
      </w:r>
      <w:r w:rsidRPr="00501A16">
        <w:tab/>
        <w:t xml:space="preserve">A ball -bearing is dropped onto a metal plate where it bounces a few times before stopping.  </w:t>
      </w:r>
      <w:r w:rsidR="0014596A">
        <w:t>State which</w:t>
      </w:r>
      <w:r w:rsidRPr="00501A16">
        <w:t xml:space="preserve"> of the following graphs represents its motion from the time of release to</w:t>
      </w:r>
      <w:r w:rsidR="0014596A">
        <w:t xml:space="preserve"> its second strike on the plate.</w:t>
      </w:r>
    </w:p>
    <w:p w:rsidR="00537DE4" w:rsidRDefault="00537DE4" w:rsidP="00537DE4">
      <w:pPr>
        <w:rPr>
          <w:sz w:val="28"/>
        </w:rPr>
      </w:pPr>
      <w:r w:rsidRPr="00501A16">
        <w:tab/>
      </w:r>
      <w:r>
        <w:rPr>
          <w:sz w:val="28"/>
        </w:rPr>
        <w:object w:dxaOrig="4840" w:dyaOrig="2840">
          <v:shape id="_x0000_i1060" type="#_x0000_t75" style="width:192pt;height:112pt" o:ole="" fillcolor="window">
            <v:imagedata r:id="rId156" o:title=""/>
          </v:shape>
          <o:OLEObject Type="Embed" ProgID="Word.Picture.8" ShapeID="_x0000_i1060" DrawAspect="Content" ObjectID="_1590163787" r:id="rId157"/>
        </w:object>
      </w:r>
      <w:r>
        <w:rPr>
          <w:sz w:val="28"/>
        </w:rPr>
        <w:object w:dxaOrig="4840" w:dyaOrig="2840">
          <v:shape id="_x0000_i1061" type="#_x0000_t75" style="width:182.4pt;height:108.8pt" o:ole="" fillcolor="window">
            <v:imagedata r:id="rId158" o:title=""/>
          </v:shape>
          <o:OLEObject Type="Embed" ProgID="Word.Picture.8" ShapeID="_x0000_i1061" DrawAspect="Content" ObjectID="_1590163788" r:id="rId159"/>
        </w:object>
      </w:r>
      <w:r>
        <w:rPr>
          <w:sz w:val="28"/>
        </w:rPr>
        <w:object w:dxaOrig="5940" w:dyaOrig="2840">
          <v:shape id="_x0000_i1062" type="#_x0000_t75" style="width:206.4pt;height:97.6pt" o:ole="" fillcolor="window">
            <v:imagedata r:id="rId160" o:title=""/>
          </v:shape>
          <o:OLEObject Type="Embed" ProgID="Word.Picture.8" ShapeID="_x0000_i1062" DrawAspect="Content" ObjectID="_1590163789" r:id="rId161"/>
        </w:object>
      </w:r>
      <w:r w:rsidR="00921EC7">
        <w:rPr>
          <w:sz w:val="28"/>
        </w:rPr>
        <w:object w:dxaOrig="5940" w:dyaOrig="2840">
          <v:shape id="_x0000_i1063" type="#_x0000_t75" style="width:227.2pt;height:108.8pt" o:ole="" fillcolor="window">
            <v:imagedata r:id="rId162" o:title=""/>
          </v:shape>
          <o:OLEObject Type="Embed" ProgID="Word.Picture.8" ShapeID="_x0000_i1063" DrawAspect="Content" ObjectID="_1590163790" r:id="rId163"/>
        </w:object>
      </w:r>
    </w:p>
    <w:p w:rsidR="00537DE4" w:rsidRDefault="00537DE4" w:rsidP="00537DE4">
      <w:pPr>
        <w:rPr>
          <w:sz w:val="28"/>
        </w:rPr>
      </w:pPr>
      <w:r>
        <w:rPr>
          <w:sz w:val="28"/>
        </w:rPr>
        <w:object w:dxaOrig="5940" w:dyaOrig="2840">
          <v:shape id="_x0000_i1064" type="#_x0000_t75" style="width:235.2pt;height:112pt" o:ole="" fillcolor="window">
            <v:imagedata r:id="rId164" o:title=""/>
          </v:shape>
          <o:OLEObject Type="Embed" ProgID="Word.Picture.8" ShapeID="_x0000_i1064" DrawAspect="Content" ObjectID="_1590163791" r:id="rId165"/>
        </w:object>
      </w:r>
    </w:p>
    <w:p w:rsidR="00537DE4" w:rsidRPr="00501A16" w:rsidRDefault="00537DE4" w:rsidP="00537DE4">
      <w:pPr>
        <w:spacing w:before="0" w:after="0"/>
      </w:pPr>
      <w:r w:rsidRPr="00501A16">
        <w:t xml:space="preserve">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3935"/>
      </w:tblGrid>
      <w:tr w:rsidR="004F56F5" w:rsidTr="004F56F5">
        <w:tc>
          <w:tcPr>
            <w:tcW w:w="5353" w:type="dxa"/>
          </w:tcPr>
          <w:p w:rsidR="004F56F5" w:rsidRDefault="004F56F5" w:rsidP="00F7157D">
            <w:pPr>
              <w:spacing w:before="0"/>
            </w:pPr>
            <w:r w:rsidRPr="004F56F5">
              <w:rPr>
                <w:sz w:val="28"/>
              </w:rPr>
              <w:object w:dxaOrig="6240" w:dyaOrig="3780">
                <v:shape id="_x0000_i1065" type="#_x0000_t75" style="width:256pt;height:155.2pt" o:ole="" fillcolor="window">
                  <v:imagedata r:id="rId166" o:title=""/>
                </v:shape>
                <o:OLEObject Type="Embed" ProgID="Word.Picture.8" ShapeID="_x0000_i1065" DrawAspect="Content" ObjectID="_1590163792" r:id="rId167"/>
              </w:object>
            </w:r>
          </w:p>
        </w:tc>
        <w:tc>
          <w:tcPr>
            <w:tcW w:w="3935" w:type="dxa"/>
          </w:tcPr>
          <w:p w:rsidR="004F56F5" w:rsidRDefault="004F56F5" w:rsidP="004F56F5">
            <w:pPr>
              <w:spacing w:before="0"/>
            </w:pPr>
          </w:p>
          <w:p w:rsidR="004F56F5" w:rsidRDefault="004F56F5" w:rsidP="004F56F5">
            <w:pPr>
              <w:spacing w:before="0"/>
            </w:pPr>
          </w:p>
          <w:p w:rsidR="004F56F5" w:rsidRPr="00501A16" w:rsidRDefault="004F56F5" w:rsidP="004F56F5">
            <w:pPr>
              <w:spacing w:before="0"/>
            </w:pPr>
            <w:r w:rsidRPr="00501A16">
              <w:t>C1 reads 0.30 s ± 0.01 s</w:t>
            </w:r>
          </w:p>
          <w:p w:rsidR="004F56F5" w:rsidRPr="00501A16" w:rsidRDefault="004F56F5" w:rsidP="004F56F5">
            <w:pPr>
              <w:spacing w:before="0"/>
            </w:pPr>
            <w:r w:rsidRPr="00501A16">
              <w:t>C2 reads 0.10 s ± 0.01 s</w:t>
            </w:r>
          </w:p>
          <w:p w:rsidR="004F56F5" w:rsidRPr="00501A16" w:rsidRDefault="004F56F5" w:rsidP="004F56F5">
            <w:pPr>
              <w:spacing w:before="0"/>
            </w:pPr>
            <w:r w:rsidRPr="00501A16">
              <w:t>C3 reads 0.80 s ± 0.20 s</w:t>
            </w:r>
          </w:p>
          <w:p w:rsidR="004F56F5" w:rsidRPr="00501A16" w:rsidRDefault="004F56F5" w:rsidP="004F56F5">
            <w:pPr>
              <w:spacing w:before="0"/>
            </w:pPr>
            <w:r w:rsidRPr="00501A16">
              <w:t>Length of card is 0.15 m ± 0.01 m</w:t>
            </w:r>
          </w:p>
          <w:p w:rsidR="004F56F5" w:rsidRPr="00501A16" w:rsidRDefault="004F56F5" w:rsidP="004F56F5">
            <w:pPr>
              <w:spacing w:before="0"/>
            </w:pPr>
            <w:r w:rsidRPr="00501A16">
              <w:t xml:space="preserve">Distance between C1 and </w:t>
            </w:r>
            <w:r>
              <w:t xml:space="preserve">             </w:t>
            </w:r>
            <w:r w:rsidRPr="00501A16">
              <w:t>C2 is 0.50 m ± 0.01 m</w:t>
            </w:r>
          </w:p>
          <w:p w:rsidR="004F56F5" w:rsidRPr="004F56F5" w:rsidRDefault="004F56F5" w:rsidP="00F7157D">
            <w:pPr>
              <w:spacing w:before="0"/>
              <w:rPr>
                <w:sz w:val="28"/>
              </w:rPr>
            </w:pPr>
          </w:p>
        </w:tc>
      </w:tr>
    </w:tbl>
    <w:p w:rsidR="00537DE4" w:rsidRPr="00501A16" w:rsidRDefault="00537DE4" w:rsidP="00537DE4">
      <w:pPr>
        <w:spacing w:before="0" w:after="0"/>
      </w:pPr>
    </w:p>
    <w:p w:rsidR="00537DE4" w:rsidRPr="00501A16" w:rsidRDefault="00537DE4" w:rsidP="00537DE4">
      <w:pPr>
        <w:spacing w:before="0" w:after="0"/>
      </w:pPr>
      <w:r w:rsidRPr="00501A16">
        <w:t xml:space="preserve">The measurement showing the largest percentage error is: - </w:t>
      </w:r>
    </w:p>
    <w:p w:rsidR="00537DE4" w:rsidRPr="00501A16" w:rsidRDefault="00537DE4" w:rsidP="00E64C5C">
      <w:pPr>
        <w:spacing w:before="0" w:after="0"/>
        <w:ind w:left="851" w:hanging="425"/>
      </w:pPr>
      <w:r w:rsidRPr="00501A16">
        <w:t xml:space="preserve">A </w:t>
      </w:r>
      <w:r w:rsidRPr="00501A16">
        <w:tab/>
        <w:t xml:space="preserve">The reading on C1 </w:t>
      </w:r>
      <w:r w:rsidRPr="00501A16">
        <w:tab/>
      </w:r>
    </w:p>
    <w:p w:rsidR="00537DE4" w:rsidRPr="00501A16" w:rsidRDefault="00E64C5C" w:rsidP="00E64C5C">
      <w:pPr>
        <w:spacing w:before="0" w:after="0"/>
        <w:ind w:left="851" w:hanging="425"/>
      </w:pPr>
      <w:r>
        <w:t xml:space="preserve">B </w:t>
      </w:r>
      <w:r>
        <w:tab/>
        <w:t>The reading on C2</w:t>
      </w:r>
    </w:p>
    <w:p w:rsidR="00537DE4" w:rsidRPr="00501A16" w:rsidRDefault="00537DE4" w:rsidP="00E64C5C">
      <w:pPr>
        <w:spacing w:before="0" w:after="0"/>
        <w:ind w:left="851" w:hanging="425"/>
      </w:pPr>
      <w:r w:rsidRPr="00501A16">
        <w:t xml:space="preserve">C </w:t>
      </w:r>
      <w:r w:rsidRPr="00501A16">
        <w:tab/>
        <w:t>The reading on C3</w:t>
      </w:r>
    </w:p>
    <w:p w:rsidR="00537DE4" w:rsidRPr="00501A16" w:rsidRDefault="00E64C5C" w:rsidP="00E64C5C">
      <w:pPr>
        <w:spacing w:before="0" w:after="0"/>
        <w:ind w:left="851" w:hanging="425"/>
      </w:pPr>
      <w:r>
        <w:t xml:space="preserve">D </w:t>
      </w:r>
      <w:r>
        <w:tab/>
        <w:t>The length of the card</w:t>
      </w:r>
    </w:p>
    <w:p w:rsidR="00537DE4" w:rsidRPr="00501A16" w:rsidRDefault="00537DE4" w:rsidP="00E64C5C">
      <w:pPr>
        <w:spacing w:before="0" w:after="0"/>
        <w:ind w:left="851" w:hanging="425"/>
      </w:pPr>
      <w:r w:rsidRPr="00501A16">
        <w:t xml:space="preserve">E </w:t>
      </w:r>
      <w:r w:rsidRPr="00501A16">
        <w:tab/>
        <w:t>The lengt</w:t>
      </w:r>
      <w:r w:rsidR="00E64C5C">
        <w:t>h of the track between C1and C2.</w:t>
      </w:r>
    </w:p>
    <w:p w:rsidR="003162AA" w:rsidRDefault="003162AA">
      <w:r>
        <w:br w:type="page"/>
      </w:r>
    </w:p>
    <w:p w:rsidR="00537DE4" w:rsidRPr="00501A16" w:rsidRDefault="00537DE4" w:rsidP="00537DE4">
      <w:pPr>
        <w:spacing w:before="0" w:after="0"/>
      </w:pPr>
      <w:r w:rsidRPr="00501A16">
        <w:lastRenderedPageBreak/>
        <w:t>7.</w:t>
      </w:r>
      <w:r w:rsidRPr="00501A16">
        <w:tab/>
      </w:r>
      <w:r w:rsidR="0014596A">
        <w:t>State w</w:t>
      </w:r>
      <w:r w:rsidRPr="00501A16">
        <w:t xml:space="preserve">hich of the following </w:t>
      </w:r>
      <w:r w:rsidR="0014596A">
        <w:t>contains</w:t>
      </w:r>
      <w:r w:rsidRPr="00501A16">
        <w:t xml:space="preserve"> two vectors and one scalar quantity?</w:t>
      </w:r>
    </w:p>
    <w:p w:rsidR="00537DE4" w:rsidRPr="00501A16" w:rsidRDefault="00537DE4" w:rsidP="00B9580A">
      <w:pPr>
        <w:spacing w:before="0" w:after="0"/>
        <w:ind w:firstLine="720"/>
      </w:pPr>
      <w:r w:rsidRPr="00501A16">
        <w:t>A</w:t>
      </w:r>
      <w:r w:rsidRPr="00501A16">
        <w:tab/>
        <w:t>Work, potential energy, heat.</w:t>
      </w:r>
    </w:p>
    <w:p w:rsidR="00537DE4" w:rsidRPr="00501A16" w:rsidRDefault="00537DE4" w:rsidP="00B9580A">
      <w:pPr>
        <w:spacing w:before="0" w:after="0"/>
        <w:ind w:firstLine="720"/>
      </w:pPr>
      <w:r w:rsidRPr="00501A16">
        <w:t>B</w:t>
      </w:r>
      <w:r w:rsidRPr="00501A16">
        <w:tab/>
        <w:t>Distance, mass, kinetic energy.</w:t>
      </w:r>
    </w:p>
    <w:p w:rsidR="00537DE4" w:rsidRPr="00501A16" w:rsidRDefault="00537DE4" w:rsidP="00B9580A">
      <w:pPr>
        <w:spacing w:before="0" w:after="0"/>
        <w:ind w:firstLine="720"/>
      </w:pPr>
      <w:r w:rsidRPr="00501A16">
        <w:t>C</w:t>
      </w:r>
      <w:r w:rsidRPr="00501A16">
        <w:tab/>
        <w:t>Acceleration, power, velocity.</w:t>
      </w:r>
    </w:p>
    <w:p w:rsidR="00537DE4" w:rsidRPr="00501A16" w:rsidRDefault="00537DE4" w:rsidP="00B9580A">
      <w:pPr>
        <w:spacing w:before="0" w:after="0"/>
        <w:ind w:firstLine="720"/>
      </w:pPr>
      <w:r w:rsidRPr="00501A16">
        <w:t>D</w:t>
      </w:r>
      <w:r w:rsidRPr="00501A16">
        <w:tab/>
        <w:t>Displacement, time, speed.</w:t>
      </w:r>
    </w:p>
    <w:p w:rsidR="00537DE4" w:rsidRDefault="00537DE4" w:rsidP="00B9580A">
      <w:pPr>
        <w:spacing w:before="0" w:after="0"/>
        <w:ind w:firstLine="720"/>
      </w:pPr>
      <w:r w:rsidRPr="00501A16">
        <w:t>E</w:t>
      </w:r>
      <w:r w:rsidRPr="00501A16">
        <w:tab/>
        <w:t>Velocity, acceleration, force.</w:t>
      </w:r>
    </w:p>
    <w:p w:rsidR="00537DE4" w:rsidRPr="00254D4B" w:rsidRDefault="00254D4B" w:rsidP="00254D4B">
      <w:pPr>
        <w:pStyle w:val="Heading2"/>
      </w:pPr>
      <w:bookmarkStart w:id="66" w:name="_Toc516416407"/>
      <w:r w:rsidRPr="00254D4B">
        <w:t>EXAM QUESTIONS (pre 2000)</w:t>
      </w:r>
      <w:bookmarkEnd w:id="66"/>
    </w:p>
    <w:p w:rsidR="00537DE4" w:rsidRPr="00501A16" w:rsidRDefault="00537DE4" w:rsidP="00537DE4">
      <w:r w:rsidRPr="00501A16">
        <w:t>8.</w:t>
      </w:r>
      <w:r w:rsidRPr="00501A16">
        <w:tab/>
        <w:t xml:space="preserve">If an object moves with </w:t>
      </w:r>
      <w:r w:rsidRPr="00501A16">
        <w:rPr>
          <w:b/>
        </w:rPr>
        <w:t>constant acceleration</w:t>
      </w:r>
      <w:r w:rsidR="00180E43">
        <w:t>, state w</w:t>
      </w:r>
      <w:r w:rsidRPr="00501A16">
        <w:t>hich of the following shows the corresponding velocity-time and displacement-time graphs?</w:t>
      </w:r>
    </w:p>
    <w:p w:rsidR="00537DE4" w:rsidRDefault="00122010" w:rsidP="00122010">
      <w:r w:rsidRPr="00122010">
        <w:rPr>
          <w:noProof/>
          <w:lang w:eastAsia="en-GB"/>
        </w:rPr>
        <w:drawing>
          <wp:inline distT="0" distB="0" distL="0" distR="0" wp14:anchorId="025CA505" wp14:editId="37336651">
            <wp:extent cx="5133109" cy="7244166"/>
            <wp:effectExtent l="0" t="0" r="0" b="0"/>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134386" cy="7245967"/>
                    </a:xfrm>
                    <a:prstGeom prst="rect">
                      <a:avLst/>
                    </a:prstGeom>
                    <a:noFill/>
                    <a:ln>
                      <a:noFill/>
                    </a:ln>
                  </pic:spPr>
                </pic:pic>
              </a:graphicData>
            </a:graphic>
          </wp:inline>
        </w:drawing>
      </w:r>
      <w:r w:rsidR="00537DE4" w:rsidRPr="00501A16">
        <w:tab/>
      </w:r>
    </w:p>
    <w:p w:rsidR="00537DE4" w:rsidRPr="00501A16" w:rsidRDefault="00537DE4" w:rsidP="00537DE4">
      <w:r w:rsidRPr="00501A16">
        <w:lastRenderedPageBreak/>
        <w:t>9.</w:t>
      </w:r>
      <w:r w:rsidRPr="00501A16">
        <w:tab/>
        <w:t>The velocity of a trolley on a slope is investigated using a motion sensor linked to a computer that prints out the velocity-time graph of the trolley's motion.</w:t>
      </w:r>
    </w:p>
    <w:p w:rsidR="00537DE4" w:rsidRPr="00501A16" w:rsidRDefault="00537DE4" w:rsidP="00537DE4">
      <w:r w:rsidRPr="00501A16">
        <w:t>One such graph for a trolley, which is given an initial push up the slope, is shown here: -</w:t>
      </w:r>
    </w:p>
    <w:bookmarkStart w:id="67" w:name="_MON_991203197"/>
    <w:bookmarkStart w:id="68" w:name="_MON_990297629"/>
    <w:bookmarkStart w:id="69" w:name="_MON_991202895"/>
    <w:bookmarkStart w:id="70" w:name="_MON_991202980"/>
    <w:bookmarkStart w:id="71" w:name="_MON_991203020"/>
    <w:bookmarkStart w:id="72" w:name="_MON_991203058"/>
    <w:bookmarkEnd w:id="67"/>
    <w:bookmarkEnd w:id="68"/>
    <w:bookmarkEnd w:id="69"/>
    <w:bookmarkEnd w:id="70"/>
    <w:bookmarkEnd w:id="71"/>
    <w:bookmarkEnd w:id="72"/>
    <w:bookmarkStart w:id="73" w:name="_MON_991203176"/>
    <w:bookmarkEnd w:id="73"/>
    <w:p w:rsidR="00537DE4" w:rsidRPr="00501A16" w:rsidRDefault="00200122" w:rsidP="00537DE4">
      <w:r w:rsidRPr="00501A16">
        <w:object w:dxaOrig="8551" w:dyaOrig="2912">
          <v:shape id="_x0000_i1066" type="#_x0000_t75" style="width:385.6pt;height:158.4pt" o:ole="" fillcolor="window">
            <v:imagedata r:id="rId169" o:title=""/>
          </v:shape>
          <o:OLEObject Type="Embed" ProgID="Word.Picture.8" ShapeID="_x0000_i1066" DrawAspect="Content" ObjectID="_1590163793" r:id="rId170"/>
        </w:object>
      </w:r>
    </w:p>
    <w:p w:rsidR="006A3A2B" w:rsidRDefault="00537DE4" w:rsidP="000F730D">
      <w:pPr>
        <w:pStyle w:val="ListParagraph"/>
        <w:numPr>
          <w:ilvl w:val="0"/>
          <w:numId w:val="43"/>
        </w:numPr>
      </w:pPr>
      <w:r w:rsidRPr="00501A16">
        <w:t xml:space="preserve">If the position marked P corresponds to the instant the experimenter lets the trolley go, </w:t>
      </w:r>
      <w:r w:rsidR="003162AA">
        <w:t>determine the</w:t>
      </w:r>
      <w:r w:rsidRPr="00501A16">
        <w:t xml:space="preserve"> time the trolley at its m</w:t>
      </w:r>
      <w:r w:rsidR="006A3A2B">
        <w:t>aximum displacement from P</w:t>
      </w:r>
      <w:r w:rsidR="00921EC7">
        <w:t>.</w:t>
      </w:r>
    </w:p>
    <w:p w:rsidR="00537DE4" w:rsidRPr="00501A16" w:rsidRDefault="00537DE4" w:rsidP="000F730D">
      <w:pPr>
        <w:pStyle w:val="ListParagraph"/>
        <w:numPr>
          <w:ilvl w:val="0"/>
          <w:numId w:val="43"/>
        </w:numPr>
      </w:pPr>
      <w:r w:rsidRPr="00501A16">
        <w:t>Draw the acceleration-time graph of this motion including the initial push.</w:t>
      </w:r>
    </w:p>
    <w:p w:rsidR="00537DE4" w:rsidRPr="00501A16" w:rsidRDefault="00537DE4" w:rsidP="00537DE4">
      <w:r w:rsidRPr="00501A16">
        <w:t>10.</w:t>
      </w:r>
      <w:r w:rsidRPr="00501A16">
        <w:tab/>
        <w:t>A cockroach travels along a straight section of skirting board at a constant speed of 50 cm s</w:t>
      </w:r>
      <w:r w:rsidR="00921EC7">
        <w:rPr>
          <w:position w:val="6"/>
          <w:vertAlign w:val="superscript"/>
        </w:rPr>
        <w:t>-1</w:t>
      </w:r>
      <w:r w:rsidRPr="00501A16">
        <w:t>.  A cat with tired legs and a reaction time of 0.2 s sees the 'roach at the instant it passes the end of its nose.  The cat accelerates after the 'roach at a constant rate for 1.5 s until it reaches a velocity of 60 cm s</w:t>
      </w:r>
      <w:r w:rsidR="00921EC7">
        <w:rPr>
          <w:vertAlign w:val="superscript"/>
        </w:rPr>
        <w:t>-1</w:t>
      </w:r>
      <w:r w:rsidRPr="00501A16">
        <w:t>.  It keeps this velocity up for 3.5 s after which it decelerates at 20 cm s</w:t>
      </w:r>
      <w:r w:rsidR="00921EC7">
        <w:rPr>
          <w:vertAlign w:val="superscript"/>
        </w:rPr>
        <w:t>-2</w:t>
      </w:r>
      <w:r w:rsidR="00921EC7">
        <w:t xml:space="preserve"> </w:t>
      </w:r>
      <w:r w:rsidRPr="00501A16">
        <w:t>until it reaches 50</w:t>
      </w:r>
      <w:r w:rsidR="00921EC7">
        <w:t> </w:t>
      </w:r>
      <w:r w:rsidRPr="00501A16">
        <w:t>cm s</w:t>
      </w:r>
      <w:r w:rsidR="00254474">
        <w:rPr>
          <w:vertAlign w:val="superscript"/>
        </w:rPr>
        <w:t>-1</w:t>
      </w:r>
      <w:r w:rsidR="00254474">
        <w:t xml:space="preserve"> </w:t>
      </w:r>
      <w:r w:rsidRPr="00501A16">
        <w:t>at which point it bumps into the door as the cockroach runs under it.</w:t>
      </w:r>
    </w:p>
    <w:p w:rsidR="006A3A2B" w:rsidRDefault="00537DE4" w:rsidP="000F730D">
      <w:pPr>
        <w:pStyle w:val="ListParagraph"/>
        <w:numPr>
          <w:ilvl w:val="0"/>
          <w:numId w:val="44"/>
        </w:numPr>
        <w:ind w:hanging="294"/>
      </w:pPr>
      <w:r w:rsidRPr="00501A16">
        <w:t>Calculate the distance covered by the cat.</w:t>
      </w:r>
    </w:p>
    <w:p w:rsidR="006A3A2B" w:rsidRDefault="00537DE4" w:rsidP="000F730D">
      <w:pPr>
        <w:pStyle w:val="ListParagraph"/>
        <w:numPr>
          <w:ilvl w:val="0"/>
          <w:numId w:val="44"/>
        </w:numPr>
        <w:ind w:hanging="294"/>
      </w:pPr>
      <w:r w:rsidRPr="00501A16">
        <w:t>At the instant the cat hits the door, how far is the 'roach on the far side assuming it kept at the same velocity?</w:t>
      </w:r>
    </w:p>
    <w:p w:rsidR="00537DE4" w:rsidRPr="00501A16" w:rsidRDefault="00537DE4" w:rsidP="000F730D">
      <w:pPr>
        <w:pStyle w:val="ListParagraph"/>
        <w:numPr>
          <w:ilvl w:val="0"/>
          <w:numId w:val="44"/>
        </w:numPr>
        <w:ind w:hanging="294"/>
      </w:pPr>
      <w:r w:rsidRPr="00501A16">
        <w:t>Draw an accurate acceleration-time graph for the cat from the time the cockroach passed its nose until its nose hits the door.</w:t>
      </w:r>
    </w:p>
    <w:p w:rsidR="00537DE4" w:rsidRDefault="00254D4B" w:rsidP="00254D4B">
      <w:pPr>
        <w:pStyle w:val="Heading2"/>
      </w:pPr>
      <w:bookmarkStart w:id="74" w:name="_Toc516416408"/>
      <w:r w:rsidRPr="00254D4B">
        <w:t>EXAM QUESTIONS (post 2000)</w:t>
      </w:r>
      <w:bookmarkEnd w:id="74"/>
    </w:p>
    <w:p w:rsidR="00E206D6" w:rsidRDefault="00EA17AA" w:rsidP="00EA17AA">
      <w:r>
        <w:t>These questions are in the homework booklet. Do at least the questions suggested by your teacher. Complete other questions as part of your revision for the unit assessment and prelim.</w:t>
      </w:r>
    </w:p>
    <w:p w:rsidR="00E206D6" w:rsidRDefault="00E206D6">
      <w:r>
        <w:br w:type="page"/>
      </w:r>
    </w:p>
    <w:p w:rsidR="00E447C8" w:rsidRDefault="00E447C8" w:rsidP="00E447C8">
      <w:pPr>
        <w:pStyle w:val="Heading2"/>
      </w:pPr>
      <w:bookmarkStart w:id="75" w:name="_Toc516416409"/>
      <w:r>
        <w:lastRenderedPageBreak/>
        <w:t>Extra Practice on the equations of motion for those that need it</w:t>
      </w:r>
      <w:bookmarkEnd w:id="75"/>
    </w:p>
    <w:p w:rsidR="00537DE4" w:rsidRDefault="00537DE4" w:rsidP="000F730D">
      <w:pPr>
        <w:pStyle w:val="ListParagraph"/>
        <w:numPr>
          <w:ilvl w:val="0"/>
          <w:numId w:val="22"/>
        </w:numPr>
      </w:pPr>
      <w:r>
        <w:t xml:space="preserve">The graph below shows how the acceleration of an object varies with time.  </w:t>
      </w:r>
      <w:r>
        <w:br/>
        <w:t>The object started from rest.</w:t>
      </w:r>
    </w:p>
    <w:bookmarkStart w:id="76" w:name="_MON_989220405"/>
    <w:bookmarkStart w:id="77" w:name="_MON_988176758"/>
    <w:bookmarkEnd w:id="76"/>
    <w:bookmarkEnd w:id="77"/>
    <w:p w:rsidR="000401CF" w:rsidRDefault="000401CF" w:rsidP="000907EF">
      <w:r>
        <w:rPr>
          <w:noProof/>
          <w:lang w:eastAsia="en-GB"/>
        </w:rPr>
        <mc:AlternateContent>
          <mc:Choice Requires="wpc">
            <w:drawing>
              <wp:inline distT="0" distB="0" distL="0" distR="0" wp14:anchorId="29B8A8AB" wp14:editId="2C2B80C3">
                <wp:extent cx="3262746" cy="1633870"/>
                <wp:effectExtent l="0" t="0" r="0" b="0"/>
                <wp:docPr id="48594" name="Canvas 485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8596" name="Picture 48596"/>
                          <pic:cNvPicPr>
                            <a:picLocks noChangeAspect="1"/>
                          </pic:cNvPicPr>
                        </pic:nvPicPr>
                        <pic:blipFill>
                          <a:blip r:embed="rId171"/>
                          <a:stretch>
                            <a:fillRect/>
                          </a:stretch>
                        </pic:blipFill>
                        <pic:spPr>
                          <a:xfrm>
                            <a:off x="367036" y="220913"/>
                            <a:ext cx="2276191" cy="1380952"/>
                          </a:xfrm>
                          <a:prstGeom prst="rect">
                            <a:avLst/>
                          </a:prstGeom>
                        </pic:spPr>
                      </pic:pic>
                      <wps:wsp>
                        <wps:cNvPr id="1490" name="Text Box 539"/>
                        <wps:cNvSpPr txBox="1">
                          <a:spLocks noChangeArrowheads="1"/>
                        </wps:cNvSpPr>
                        <wps:spPr bwMode="auto">
                          <a:xfrm>
                            <a:off x="179994" y="3679"/>
                            <a:ext cx="1017905" cy="515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0401CF">
                              <w:pPr>
                                <w:pStyle w:val="NormalWeb"/>
                                <w:spacing w:before="200" w:beforeAutospacing="0" w:after="0" w:afterAutospacing="0"/>
                              </w:pPr>
                              <w:proofErr w:type="gramStart"/>
                              <w:r>
                                <w:rPr>
                                  <w:rFonts w:eastAsia="Times New Roman"/>
                                </w:rPr>
                                <w:t>a</w:t>
                              </w:r>
                              <w:proofErr w:type="gramEnd"/>
                              <w:r>
                                <w:rPr>
                                  <w:rFonts w:eastAsia="Times New Roman"/>
                                </w:rPr>
                                <w:t xml:space="preserve"> / m s</w:t>
                              </w:r>
                              <w:r>
                                <w:rPr>
                                  <w:rFonts w:eastAsia="Times New Roman"/>
                                  <w:position w:val="7"/>
                                  <w:vertAlign w:val="superscript"/>
                                </w:rPr>
                                <w:t>-2</w:t>
                              </w:r>
                            </w:p>
                          </w:txbxContent>
                        </wps:txbx>
                        <wps:bodyPr rot="0" vert="horz" wrap="square" lIns="91440" tIns="45720" rIns="91440" bIns="45720" anchor="t" anchorCtr="0" upright="1">
                          <a:noAutofit/>
                        </wps:bodyPr>
                      </wps:wsp>
                      <wps:wsp>
                        <wps:cNvPr id="1491" name="Text Box 505"/>
                        <wps:cNvSpPr txBox="1">
                          <a:spLocks noChangeArrowheads="1"/>
                        </wps:cNvSpPr>
                        <wps:spPr bwMode="auto">
                          <a:xfrm>
                            <a:off x="424873" y="345605"/>
                            <a:ext cx="3683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0401CF">
                              <w:pPr>
                                <w:pStyle w:val="NormalWeb"/>
                                <w:spacing w:before="240" w:beforeAutospacing="0" w:after="240" w:afterAutospacing="0"/>
                              </w:pPr>
                              <w:r>
                                <w:rPr>
                                  <w:rFonts w:eastAsia="Times New Roman"/>
                                </w:rPr>
                                <w:t>4</w:t>
                              </w:r>
                            </w:p>
                            <w:p w:rsidR="00B97BA8" w:rsidRDefault="00B97BA8" w:rsidP="000401CF">
                              <w:pPr>
                                <w:pStyle w:val="NormalWeb"/>
                                <w:spacing w:before="240" w:beforeAutospacing="0" w:after="240" w:afterAutospacing="0"/>
                              </w:pPr>
                              <w:r>
                                <w:rPr>
                                  <w:rFonts w:eastAsia="Times New Roman"/>
                                </w:rPr>
                                <w:t>2</w:t>
                              </w:r>
                            </w:p>
                          </w:txbxContent>
                        </wps:txbx>
                        <wps:bodyPr rot="0" vert="horz" wrap="square" lIns="91440" tIns="45720" rIns="91440" bIns="45720" anchor="t" anchorCtr="0" upright="1">
                          <a:noAutofit/>
                        </wps:bodyPr>
                      </wps:wsp>
                      <wps:wsp>
                        <wps:cNvPr id="1492" name="Text Box 504"/>
                        <wps:cNvSpPr txBox="1">
                          <a:spLocks noChangeArrowheads="1"/>
                        </wps:cNvSpPr>
                        <wps:spPr bwMode="auto">
                          <a:xfrm>
                            <a:off x="2276614" y="1145713"/>
                            <a:ext cx="548640" cy="365760"/>
                          </a:xfrm>
                          <a:prstGeom prst="rect">
                            <a:avLst/>
                          </a:prstGeom>
                          <a:noFill/>
                          <a:ln w="9525">
                            <a:solidFill>
                              <a:srgbClr val="FFFFFF"/>
                            </a:solidFill>
                            <a:miter lim="800000"/>
                            <a:headEnd/>
                            <a:tailEnd/>
                          </a:ln>
                        </wps:spPr>
                        <wps:txbx>
                          <w:txbxContent>
                            <w:p w:rsidR="00B97BA8" w:rsidRDefault="00B97BA8" w:rsidP="00DC60E9">
                              <w:pPr>
                                <w:pStyle w:val="NormalWeb"/>
                                <w:spacing w:before="200" w:beforeAutospacing="0" w:after="200" w:afterAutospacing="0"/>
                              </w:pPr>
                              <w:r>
                                <w:rPr>
                                  <w:rFonts w:eastAsia="Times New Roman"/>
                                </w:rPr>
                                <w:t xml:space="preserve">   </w:t>
                              </w:r>
                              <w:proofErr w:type="gramStart"/>
                              <w:r>
                                <w:rPr>
                                  <w:rFonts w:eastAsia="Times New Roman"/>
                                </w:rPr>
                                <w:t>t</w:t>
                              </w:r>
                              <w:proofErr w:type="gramEnd"/>
                              <w:r>
                                <w:rPr>
                                  <w:rFonts w:eastAsia="Times New Roman"/>
                                </w:rPr>
                                <w:t xml:space="preserve"> / s</w:t>
                              </w:r>
                            </w:p>
                          </w:txbxContent>
                        </wps:txbx>
                        <wps:bodyPr rot="0" vert="horz" wrap="square" lIns="0" tIns="0" rIns="0" bIns="0" anchor="t" anchorCtr="0" upright="1">
                          <a:noAutofit/>
                        </wps:bodyPr>
                      </wps:wsp>
                    </wpc:wpc>
                  </a:graphicData>
                </a:graphic>
              </wp:inline>
            </w:drawing>
          </mc:Choice>
          <mc:Fallback>
            <w:pict>
              <v:group id="Canvas 48594" o:spid="_x0000_s1492" editas="canvas" style="width:256.9pt;height:128.65pt;mso-position-horizontal-relative:char;mso-position-vertical-relative:line" coordsize="32626,16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">
                <v:shape id="_x0000_s1493" type="#_x0000_t75" style="position:absolute;width:32626;height:16338;visibility:visible;mso-wrap-style:square">
                  <v:fill o:detectmouseclick="t"/>
                  <v:path o:connecttype="none"/>
                </v:shape>
                <v:shape id="Picture 48596" o:spid="_x0000_s1494" type="#_x0000_t75" style="position:absolute;left:3670;top:2209;width:22762;height:13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t4/HHAAAA3gAAAA8AAABkcnMvZG93bnJldi54bWxEj91qwkAUhO+FvsNyBO90o6SaRlcppYJ4&#10;588DnGRPk5js2TS71dindwsFL4eZ+YZZbXrTiCt1rrKsYDqJQBDnVldcKDiftuMEhPPIGhvLpOBO&#10;Djbrl8EKU21vfKDr0RciQNilqKD0vk2ldHlJBt3EtsTB+7KdQR9kV0jd4S3ATSNnUTSXBisOCyW2&#10;9FFSXh9/jIJL7atzkyzy+POQxbOi3me/2bdSo2H/vgThqffP8H97pxXEyevbHP7uhCsg1w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Yt4/HHAAAA3gAAAA8AAAAAAAAAAAAA&#10;AAAAnwIAAGRycy9kb3ducmV2LnhtbFBLBQYAAAAABAAEAPcAAACTAwAAAAA=&#10;">
                  <v:imagedata r:id="rId172" o:title=""/>
                  <v:path arrowok="t"/>
                </v:shape>
                <v:shape id="Text Box 539" o:spid="_x0000_s1495" type="#_x0000_t202" style="position:absolute;left:1799;top:36;width:10179;height:5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etc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sIv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F61xQAAAN0AAAAPAAAAAAAAAAAAAAAAAJgCAABkcnMv&#10;ZG93bnJldi54bWxQSwUGAAAAAAQABAD1AAAAigMAAAAA&#10;" filled="f" stroked="f">
                  <v:textbox>
                    <w:txbxContent>
                      <w:p w:rsidR="00B97BA8" w:rsidRDefault="00B97BA8" w:rsidP="000401CF">
                        <w:pPr>
                          <w:pStyle w:val="NormalWeb"/>
                          <w:spacing w:before="200" w:beforeAutospacing="0" w:after="0" w:afterAutospacing="0"/>
                        </w:pPr>
                        <w:r>
                          <w:rPr>
                            <w:rFonts w:eastAsia="Times New Roman"/>
                          </w:rPr>
                          <w:t>a / m s</w:t>
                        </w:r>
                        <w:r>
                          <w:rPr>
                            <w:rFonts w:eastAsia="Times New Roman"/>
                            <w:position w:val="7"/>
                            <w:vertAlign w:val="superscript"/>
                          </w:rPr>
                          <w:t>-2</w:t>
                        </w:r>
                      </w:p>
                    </w:txbxContent>
                  </v:textbox>
                </v:shape>
                <v:shape id="Text Box 505" o:spid="_x0000_s1496" type="#_x0000_t202" style="position:absolute;left:4248;top:3456;width:3683;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7LsMA&#10;AADdAAAADwAAAGRycy9kb3ducmV2LnhtbERPTWvCQBC9C/0PyxS8mV2LShPdhFIRerKobcHbkB2T&#10;0OxsyK4m/ffdQsHbPN7nbIrRtuJGvW8ca5gnCgRx6UzDlYaP0272DMIHZIOtY9LwQx6K/GGywcy4&#10;gQ90O4ZKxBD2GWqoQ+gyKX1Zk0WfuI44chfXWwwR9pU0PQ4x3LbySamVtNhwbKixo9eayu/j1Wr4&#10;3F/OXwv1Xm3tshvcqCTbVGo9fRxf1iACjeEu/ne/mTh/kc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D7LsMAAADdAAAADwAAAAAAAAAAAAAAAACYAgAAZHJzL2Rv&#10;d25yZXYueG1sUEsFBgAAAAAEAAQA9QAAAIgDAAAAAA==&#10;" filled="f" stroked="f">
                  <v:textbox>
                    <w:txbxContent>
                      <w:p w:rsidR="00B97BA8" w:rsidRDefault="00B97BA8" w:rsidP="000401CF">
                        <w:pPr>
                          <w:pStyle w:val="NormalWeb"/>
                          <w:spacing w:before="240" w:beforeAutospacing="0" w:after="240" w:afterAutospacing="0"/>
                        </w:pPr>
                        <w:r>
                          <w:rPr>
                            <w:rFonts w:eastAsia="Times New Roman"/>
                          </w:rPr>
                          <w:t>4</w:t>
                        </w:r>
                      </w:p>
                      <w:p w:rsidR="00B97BA8" w:rsidRDefault="00B97BA8" w:rsidP="000401CF">
                        <w:pPr>
                          <w:pStyle w:val="NormalWeb"/>
                          <w:spacing w:before="240" w:beforeAutospacing="0" w:after="240" w:afterAutospacing="0"/>
                        </w:pPr>
                        <w:r>
                          <w:rPr>
                            <w:rFonts w:eastAsia="Times New Roman"/>
                          </w:rPr>
                          <w:t>2</w:t>
                        </w:r>
                      </w:p>
                    </w:txbxContent>
                  </v:textbox>
                </v:shape>
                <v:shape id="Text Box 504" o:spid="_x0000_s1497" type="#_x0000_t202" style="position:absolute;left:22766;top:11457;width:5486;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sx8UA&#10;AADdAAAADwAAAGRycy9kb3ducmV2LnhtbERP22rCQBB9F/oPyxT6InWTINZEV5FCoZQiaAvi25Cd&#10;JqHZ2TS7ufj3bkHwbQ7nOuvtaGrRU+sqywriWQSCOLe64kLB99fb8xKE88gaa8uk4EIOtpuHyRoz&#10;bQc+UH/0hQgh7DJUUHrfZFK6vCSDbmYb4sD92NagD7AtpG5xCOGmlkkULaTBikNDiQ29lpT/Hjuj&#10;4LQ/pXHRvey6v8uy/jinhj+nRqmnx3G3AuFp9Hfxzf2uw/x5msD/N+EE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qOzHxQAAAN0AAAAPAAAAAAAAAAAAAAAAAJgCAABkcnMv&#10;ZG93bnJldi54bWxQSwUGAAAAAAQABAD1AAAAigMAAAAA&#10;" filled="f" strokecolor="white">
                  <v:textbox inset="0,0,0,0">
                    <w:txbxContent>
                      <w:p w:rsidR="00B97BA8" w:rsidRDefault="00B97BA8" w:rsidP="00DC60E9">
                        <w:pPr>
                          <w:pStyle w:val="NormalWeb"/>
                          <w:spacing w:before="200" w:beforeAutospacing="0" w:after="200" w:afterAutospacing="0"/>
                        </w:pPr>
                        <w:r>
                          <w:rPr>
                            <w:rFonts w:eastAsia="Times New Roman"/>
                          </w:rPr>
                          <w:t xml:space="preserve">   t / s</w:t>
                        </w:r>
                      </w:p>
                    </w:txbxContent>
                  </v:textbox>
                </v:shape>
                <w10:anchorlock/>
              </v:group>
            </w:pict>
          </mc:Fallback>
        </mc:AlternateContent>
      </w:r>
    </w:p>
    <w:p w:rsidR="00537DE4" w:rsidRDefault="00537DE4" w:rsidP="000907EF">
      <w:r>
        <w:t>Draw a velocity time graph for the first 10 s of the motion.</w:t>
      </w:r>
    </w:p>
    <w:p w:rsidR="00BB3E03" w:rsidRDefault="00537DE4" w:rsidP="000F730D">
      <w:pPr>
        <w:pStyle w:val="ListParagraph"/>
        <w:numPr>
          <w:ilvl w:val="0"/>
          <w:numId w:val="23"/>
        </w:numPr>
        <w:ind w:left="567" w:hanging="567"/>
      </w:pPr>
      <w:r>
        <w:t>The velocity time graph for an object is shown below.</w:t>
      </w:r>
    </w:p>
    <w:p w:rsidR="001D7B4C" w:rsidRDefault="00BB3E03" w:rsidP="002C64D0">
      <w:pPr>
        <w:pStyle w:val="ListParagraph"/>
        <w:ind w:left="567"/>
      </w:pPr>
      <w:r>
        <w:rPr>
          <w:noProof/>
          <w:lang w:eastAsia="en-GB"/>
        </w:rPr>
        <w:drawing>
          <wp:inline distT="0" distB="0" distL="0" distR="0" wp14:anchorId="4F508325" wp14:editId="5EC40139">
            <wp:extent cx="4759036" cy="2327564"/>
            <wp:effectExtent l="0" t="0" r="22860" b="15875"/>
            <wp:docPr id="637" name="Chart 6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r w:rsidR="00537DE4">
        <w:br/>
        <w:t>Draw the corresponding acceleration-time graph. (Put numerical values on time axis).</w:t>
      </w:r>
    </w:p>
    <w:p w:rsidR="00090BDA" w:rsidRDefault="00537DE4" w:rsidP="000F730D">
      <w:pPr>
        <w:pStyle w:val="ListParagraph"/>
        <w:numPr>
          <w:ilvl w:val="0"/>
          <w:numId w:val="23"/>
        </w:numPr>
      </w:pPr>
      <w:r>
        <w:t>The graph shows the velocity of a ball which is dropped and bounces from a floor.</w:t>
      </w:r>
      <w:r w:rsidR="00903AE9">
        <w:t xml:space="preserve"> </w:t>
      </w:r>
      <w:r>
        <w:t>A downwards direction is t</w:t>
      </w:r>
      <w:r w:rsidR="00090BDA">
        <w:t>aken as being positive.</w:t>
      </w:r>
    </w:p>
    <w:p w:rsidR="00EA17AA" w:rsidRDefault="00310AB9" w:rsidP="00D27145">
      <w:pPr>
        <w:pStyle w:val="ListParagraph"/>
      </w:pPr>
      <w:r>
        <w:rPr>
          <w:noProof/>
          <w:lang w:eastAsia="en-GB"/>
        </w:rPr>
        <w:drawing>
          <wp:inline distT="0" distB="0" distL="0" distR="0" wp14:anchorId="1E0DA407" wp14:editId="0C5A5047">
            <wp:extent cx="3752850" cy="2438400"/>
            <wp:effectExtent l="0" t="0" r="19050" b="19050"/>
            <wp:docPr id="638" name="Chart 6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rsidR="00A039AF" w:rsidRDefault="00537DE4" w:rsidP="000F730D">
      <w:pPr>
        <w:pStyle w:val="ListParagraph"/>
        <w:numPr>
          <w:ilvl w:val="1"/>
          <w:numId w:val="45"/>
        </w:numPr>
        <w:spacing w:before="120" w:after="0"/>
      </w:pPr>
      <w:r>
        <w:t>During section OB of the graph</w:t>
      </w:r>
    </w:p>
    <w:p w:rsidR="00A039AF" w:rsidRDefault="00537DE4" w:rsidP="000F730D">
      <w:pPr>
        <w:pStyle w:val="ListParagraph"/>
        <w:numPr>
          <w:ilvl w:val="2"/>
          <w:numId w:val="45"/>
        </w:numPr>
        <w:spacing w:before="120" w:after="0"/>
      </w:pPr>
      <w:r>
        <w:t>in which direction is the ball travelling?</w:t>
      </w:r>
    </w:p>
    <w:p w:rsidR="00090BDA" w:rsidRDefault="00A039AF" w:rsidP="000F730D">
      <w:pPr>
        <w:pStyle w:val="ListParagraph"/>
        <w:numPr>
          <w:ilvl w:val="2"/>
          <w:numId w:val="45"/>
        </w:numPr>
        <w:spacing w:before="120" w:after="0"/>
      </w:pPr>
      <w:r>
        <w:t>w</w:t>
      </w:r>
      <w:r w:rsidR="00537DE4">
        <w:t>hat can you s</w:t>
      </w:r>
      <w:r w:rsidR="00090BDA">
        <w:t>ay about the speed of the ball?</w:t>
      </w:r>
    </w:p>
    <w:p w:rsidR="000A4131" w:rsidRDefault="00537DE4" w:rsidP="000F730D">
      <w:pPr>
        <w:pStyle w:val="ListParagraph"/>
        <w:numPr>
          <w:ilvl w:val="1"/>
          <w:numId w:val="45"/>
        </w:numPr>
        <w:spacing w:before="120" w:after="0"/>
      </w:pPr>
      <w:r>
        <w:lastRenderedPageBreak/>
        <w:t xml:space="preserve">During section CD of the graph </w:t>
      </w:r>
    </w:p>
    <w:p w:rsidR="000A4131" w:rsidRDefault="00537DE4" w:rsidP="000F730D">
      <w:pPr>
        <w:pStyle w:val="ListParagraph"/>
        <w:numPr>
          <w:ilvl w:val="2"/>
          <w:numId w:val="45"/>
        </w:numPr>
        <w:spacing w:before="120" w:after="0"/>
      </w:pPr>
      <w:r>
        <w:t>in which di</w:t>
      </w:r>
      <w:r w:rsidR="00090BDA">
        <w:t>rection is the ball travelling?</w:t>
      </w:r>
    </w:p>
    <w:p w:rsidR="00090BDA" w:rsidRDefault="000A4131" w:rsidP="000F730D">
      <w:pPr>
        <w:pStyle w:val="ListParagraph"/>
        <w:numPr>
          <w:ilvl w:val="2"/>
          <w:numId w:val="45"/>
        </w:numPr>
        <w:spacing w:before="120" w:after="0"/>
      </w:pPr>
      <w:r>
        <w:t>w</w:t>
      </w:r>
      <w:r w:rsidR="00537DE4">
        <w:t>hat can you s</w:t>
      </w:r>
      <w:r w:rsidR="00090BDA">
        <w:t>ay about the speed of the ball?</w:t>
      </w:r>
    </w:p>
    <w:p w:rsidR="000A4131" w:rsidRDefault="00537DE4" w:rsidP="000F730D">
      <w:pPr>
        <w:pStyle w:val="ListParagraph"/>
        <w:numPr>
          <w:ilvl w:val="1"/>
          <w:numId w:val="45"/>
        </w:numPr>
        <w:spacing w:before="120" w:after="0"/>
      </w:pPr>
      <w:r>
        <w:t xml:space="preserve">During section DE of the graph </w:t>
      </w:r>
    </w:p>
    <w:p w:rsidR="000A4131" w:rsidRDefault="00537DE4" w:rsidP="000F730D">
      <w:pPr>
        <w:pStyle w:val="ListParagraph"/>
        <w:numPr>
          <w:ilvl w:val="2"/>
          <w:numId w:val="45"/>
        </w:numPr>
        <w:spacing w:before="120" w:after="0"/>
      </w:pPr>
      <w:r>
        <w:t>in which di</w:t>
      </w:r>
      <w:r w:rsidR="00090BDA">
        <w:t>rection is the ball travelling?</w:t>
      </w:r>
    </w:p>
    <w:p w:rsidR="00372385" w:rsidRDefault="00372385" w:rsidP="000F730D">
      <w:pPr>
        <w:pStyle w:val="ListParagraph"/>
        <w:numPr>
          <w:ilvl w:val="2"/>
          <w:numId w:val="45"/>
        </w:numPr>
        <w:spacing w:before="120" w:after="0"/>
      </w:pPr>
      <w:r>
        <w:t>State wh</w:t>
      </w:r>
      <w:r w:rsidR="00537DE4">
        <w:t>at can you s</w:t>
      </w:r>
      <w:r>
        <w:t>ay about the speed of the ball.</w:t>
      </w:r>
    </w:p>
    <w:p w:rsidR="00372385" w:rsidRDefault="00372385" w:rsidP="000F730D">
      <w:pPr>
        <w:pStyle w:val="ListParagraph"/>
        <w:numPr>
          <w:ilvl w:val="1"/>
          <w:numId w:val="45"/>
        </w:numPr>
        <w:spacing w:before="120" w:after="0"/>
      </w:pPr>
      <w:r>
        <w:t>State w</w:t>
      </w:r>
      <w:r w:rsidR="00537DE4">
        <w:t>hat happened to th</w:t>
      </w:r>
      <w:r>
        <w:t>e ball at point B on the graph.</w:t>
      </w:r>
    </w:p>
    <w:p w:rsidR="00372385" w:rsidRDefault="00537DE4" w:rsidP="000F730D">
      <w:pPr>
        <w:pStyle w:val="ListParagraph"/>
        <w:numPr>
          <w:ilvl w:val="1"/>
          <w:numId w:val="45"/>
        </w:numPr>
        <w:spacing w:before="120" w:after="0"/>
      </w:pPr>
      <w:r>
        <w:t>What happened to th</w:t>
      </w:r>
      <w:r w:rsidR="00090BDA">
        <w:t>e ball at point C on the graph?</w:t>
      </w:r>
    </w:p>
    <w:p w:rsidR="00372385" w:rsidRDefault="00537DE4" w:rsidP="000F730D">
      <w:pPr>
        <w:pStyle w:val="ListParagraph"/>
        <w:numPr>
          <w:ilvl w:val="1"/>
          <w:numId w:val="45"/>
        </w:numPr>
        <w:spacing w:before="120" w:after="0"/>
      </w:pPr>
      <w:r>
        <w:t>What happened to th</w:t>
      </w:r>
      <w:r w:rsidR="00090BDA">
        <w:t>e ball at point D on the graph?</w:t>
      </w:r>
    </w:p>
    <w:p w:rsidR="00537DE4" w:rsidRDefault="000A4131" w:rsidP="000F730D">
      <w:pPr>
        <w:pStyle w:val="ListParagraph"/>
        <w:numPr>
          <w:ilvl w:val="1"/>
          <w:numId w:val="45"/>
        </w:numPr>
        <w:spacing w:before="120" w:after="0"/>
      </w:pPr>
      <w:r>
        <w:t>State how</w:t>
      </w:r>
      <w:r w:rsidR="00537DE4">
        <w:t xml:space="preserve"> the speed of the ball immediately after rebound compare with the speed immediately before</w:t>
      </w:r>
      <w:r>
        <w:t>.</w:t>
      </w:r>
    </w:p>
    <w:p w:rsidR="00180E43" w:rsidRDefault="00180E43" w:rsidP="00180E43">
      <w:pPr>
        <w:pStyle w:val="ListParagraph"/>
        <w:spacing w:before="120" w:after="0"/>
      </w:pPr>
    </w:p>
    <w:p w:rsidR="00DC60E9" w:rsidRDefault="00372385" w:rsidP="000F730D">
      <w:pPr>
        <w:pStyle w:val="ListParagraph"/>
        <w:numPr>
          <w:ilvl w:val="0"/>
          <w:numId w:val="23"/>
        </w:numPr>
        <w:ind w:left="567" w:hanging="567"/>
      </w:pPr>
      <w:r>
        <w:t>State w</w:t>
      </w:r>
      <w:r w:rsidR="00537DE4">
        <w:t xml:space="preserve">hich velocity-time graph below represents the motion of a ball which is thrown vertically upwards and returns to the thrower </w:t>
      </w:r>
      <w:r>
        <w:t>3</w:t>
      </w:r>
      <w:r w:rsidR="00180E43">
        <w:t>.0</w:t>
      </w:r>
      <w:r>
        <w:t xml:space="preserve"> seconds later.</w:t>
      </w:r>
    </w:p>
    <w:p w:rsidR="00EA17AA" w:rsidRDefault="00DC60E9" w:rsidP="00DC60E9">
      <w:pPr>
        <w:pStyle w:val="ListParagraph"/>
        <w:ind w:left="567"/>
      </w:pPr>
      <w:r>
        <w:rPr>
          <w:noProof/>
          <w:lang w:eastAsia="en-GB"/>
        </w:rPr>
        <mc:AlternateContent>
          <mc:Choice Requires="wpc">
            <w:drawing>
              <wp:inline distT="0" distB="0" distL="0" distR="0" wp14:anchorId="5DBB9909" wp14:editId="00EAE915">
                <wp:extent cx="5486400" cy="2660073"/>
                <wp:effectExtent l="0" t="0" r="0" b="0"/>
                <wp:docPr id="48601" name="Canvas 4860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95" name="Picture 1495" descr="NEWP45"/>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180000" y="180000"/>
                            <a:ext cx="5038090" cy="2165985"/>
                          </a:xfrm>
                          <a:prstGeom prst="rect">
                            <a:avLst/>
                          </a:prstGeom>
                          <a:noFill/>
                          <a:ln>
                            <a:noFill/>
                          </a:ln>
                        </pic:spPr>
                      </pic:pic>
                    </wpc:wpc>
                  </a:graphicData>
                </a:graphic>
              </wp:inline>
            </w:drawing>
          </mc:Choice>
          <mc:Fallback>
            <w:pict>
              <v:group id="Canvas 48601" o:spid="_x0000_s1026" editas="canvas" style="width:6in;height:209.45pt;mso-position-horizontal-relative:char;mso-position-vertical-relative:line" coordsize="54864,26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">
                <v:shape id="_x0000_s1027" type="#_x0000_t75" style="position:absolute;width:54864;height:26600;visibility:visible;mso-wrap-style:square">
                  <v:fill o:detectmouseclick="t"/>
                  <v:path o:connecttype="none"/>
                </v:shape>
                <v:shape id="Picture 1495" o:spid="_x0000_s1028" type="#_x0000_t75" alt="NEWP45" style="position:absolute;left:1800;top:1800;width:50380;height:216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QvyjCAAAA3QAAAA8AAABkcnMvZG93bnJldi54bWxET99rwjAQfh/4P4Qb+DaTiR1tZxRRlL1O&#10;Zbi3ozmbsuZSmmi7/34ZDPZ2H9/PW65H14o79aHxrOF5pkAQV940XGs4n/ZPOYgQkQ22nknDNwVY&#10;ryYPSyyNH/id7sdYixTCoUQNNsaulDJUlhyGme+IE3f1vcOYYF9L0+OQwl0r50q9SIcNpwaLHW0t&#10;VV/Hm9Owmx/c8BnyLFcfw9Vml2J3UUbr6eO4eQURaYz/4j/3m0nzF0UGv9+kE+T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4EL8owgAAAN0AAAAPAAAAAAAAAAAAAAAAAJ8C&#10;AABkcnMvZG93bnJldi54bWxQSwUGAAAAAAQABAD3AAAAjgMAAAAA&#10;">
                  <v:imagedata r:id="rId176" o:title="NEWP45"/>
                </v:shape>
                <w10:anchorlock/>
              </v:group>
            </w:pict>
          </mc:Fallback>
        </mc:AlternateContent>
      </w:r>
    </w:p>
    <w:p w:rsidR="00537DE4" w:rsidRDefault="00537DE4" w:rsidP="000F730D">
      <w:pPr>
        <w:pStyle w:val="ListParagraph"/>
        <w:numPr>
          <w:ilvl w:val="0"/>
          <w:numId w:val="23"/>
        </w:numPr>
        <w:ind w:left="567" w:hanging="567"/>
      </w:pPr>
      <w:r>
        <w:rPr>
          <w:noProof/>
          <w:lang w:eastAsia="en-GB"/>
        </w:rPr>
        <mc:AlternateContent>
          <mc:Choice Requires="wpg">
            <w:drawing>
              <wp:anchor distT="0" distB="0" distL="114300" distR="114300" simplePos="0" relativeHeight="251832320" behindDoc="0" locked="0" layoutInCell="0" allowOverlap="1" wp14:anchorId="4EFC72F1" wp14:editId="45D256C0">
                <wp:simplePos x="0" y="0"/>
                <wp:positionH relativeFrom="column">
                  <wp:posOffset>-300355</wp:posOffset>
                </wp:positionH>
                <wp:positionV relativeFrom="paragraph">
                  <wp:posOffset>635635</wp:posOffset>
                </wp:positionV>
                <wp:extent cx="6142355" cy="2190750"/>
                <wp:effectExtent l="0" t="0" r="0" b="0"/>
                <wp:wrapNone/>
                <wp:docPr id="698"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2355" cy="2190750"/>
                          <a:chOff x="1548" y="7725"/>
                          <a:chExt cx="9673" cy="2945"/>
                        </a:xfrm>
                      </wpg:grpSpPr>
                      <wps:wsp>
                        <wps:cNvPr id="699" name="Text Box 541"/>
                        <wps:cNvSpPr txBox="1">
                          <a:spLocks noChangeArrowheads="1"/>
                        </wps:cNvSpPr>
                        <wps:spPr bwMode="auto">
                          <a:xfrm>
                            <a:off x="1548" y="7725"/>
                            <a:ext cx="9629" cy="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78" w:name="_MON_1530695552"/>
                            <w:bookmarkEnd w:id="78"/>
                            <w:p w:rsidR="00B97BA8" w:rsidRDefault="00B97BA8" w:rsidP="00537DE4">
                              <w:r>
                                <w:object w:dxaOrig="9341" w:dyaOrig="2801">
                                  <v:shape id="_x0000_i1150" type="#_x0000_t75" style="width:532.8pt;height:171.2pt" o:ole="" fillcolor="window">
                                    <v:imagedata r:id="rId177" o:title=""/>
                                  </v:shape>
                                  <o:OLEObject Type="Embed" ProgID="Word.Picture.8" ShapeID="_x0000_i1150" DrawAspect="Content" ObjectID="_1590163877" r:id="rId178"/>
                                </w:object>
                              </w:r>
                            </w:p>
                          </w:txbxContent>
                        </wps:txbx>
                        <wps:bodyPr rot="0" vert="horz" wrap="square" lIns="91440" tIns="45720" rIns="91440" bIns="45720" anchor="t" anchorCtr="0" upright="1">
                          <a:noAutofit/>
                        </wps:bodyPr>
                      </wps:wsp>
                      <wps:wsp>
                        <wps:cNvPr id="700" name="Text Box 542"/>
                        <wps:cNvSpPr txBox="1">
                          <a:spLocks noChangeArrowheads="1"/>
                        </wps:cNvSpPr>
                        <wps:spPr bwMode="auto">
                          <a:xfrm>
                            <a:off x="2041" y="8099"/>
                            <a:ext cx="662" cy="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01" name="Text Box 543"/>
                        <wps:cNvSpPr txBox="1">
                          <a:spLocks noChangeArrowheads="1"/>
                        </wps:cNvSpPr>
                        <wps:spPr bwMode="auto">
                          <a:xfrm>
                            <a:off x="5788" y="7963"/>
                            <a:ext cx="718" cy="11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02" name="Text Box 544"/>
                        <wps:cNvSpPr txBox="1">
                          <a:spLocks noChangeArrowheads="1"/>
                        </wps:cNvSpPr>
                        <wps:spPr bwMode="auto">
                          <a:xfrm>
                            <a:off x="9326" y="8210"/>
                            <a:ext cx="799" cy="88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174E2">
                              <w:pPr>
                                <w:spacing w:before="120" w:after="0"/>
                              </w:pPr>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03" name="Text Box 545"/>
                        <wps:cNvSpPr txBox="1">
                          <a:spLocks noChangeArrowheads="1"/>
                        </wps:cNvSpPr>
                        <wps:spPr bwMode="auto">
                          <a:xfrm>
                            <a:off x="3198" y="9309"/>
                            <a:ext cx="585"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174E2">
                              <w:pPr>
                                <w:spacing w:before="120" w:after="0"/>
                              </w:pPr>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04" name="Text Box 546"/>
                        <wps:cNvSpPr txBox="1">
                          <a:spLocks noChangeArrowheads="1"/>
                        </wps:cNvSpPr>
                        <wps:spPr bwMode="auto">
                          <a:xfrm>
                            <a:off x="8079" y="9360"/>
                            <a:ext cx="653" cy="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E83139">
                              <w:pPr>
                                <w:spacing w:before="120" w:after="0"/>
                              </w:pPr>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05" name="Text Box 547"/>
                        <wps:cNvSpPr txBox="1">
                          <a:spLocks noChangeArrowheads="1"/>
                        </wps:cNvSpPr>
                        <wps:spPr bwMode="auto">
                          <a:xfrm>
                            <a:off x="4272" y="8331"/>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t</w:t>
                              </w:r>
                              <w:proofErr w:type="gramEnd"/>
                              <w:r>
                                <w:t xml:space="preserve"> / s</w:t>
                              </w:r>
                            </w:p>
                          </w:txbxContent>
                        </wps:txbx>
                        <wps:bodyPr rot="0" vert="horz" wrap="square" lIns="91440" tIns="45720" rIns="91440" bIns="45720" anchor="t" anchorCtr="0" upright="1">
                          <a:noAutofit/>
                        </wps:bodyPr>
                      </wps:wsp>
                      <wps:wsp>
                        <wps:cNvPr id="706" name="Text Box 548"/>
                        <wps:cNvSpPr txBox="1">
                          <a:spLocks noChangeArrowheads="1"/>
                        </wps:cNvSpPr>
                        <wps:spPr bwMode="auto">
                          <a:xfrm>
                            <a:off x="7868" y="8647"/>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174E2">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07" name="Text Box 549"/>
                        <wps:cNvSpPr txBox="1">
                          <a:spLocks noChangeArrowheads="1"/>
                        </wps:cNvSpPr>
                        <wps:spPr bwMode="auto">
                          <a:xfrm>
                            <a:off x="5136" y="9747"/>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174E2">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08" name="Text Box 550"/>
                        <wps:cNvSpPr txBox="1">
                          <a:spLocks noChangeArrowheads="1"/>
                        </wps:cNvSpPr>
                        <wps:spPr bwMode="auto">
                          <a:xfrm>
                            <a:off x="10357" y="8710"/>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8174E2">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09" name="Text Box 551"/>
                        <wps:cNvSpPr txBox="1">
                          <a:spLocks noChangeArrowheads="1"/>
                        </wps:cNvSpPr>
                        <wps:spPr bwMode="auto">
                          <a:xfrm>
                            <a:off x="10125" y="9987"/>
                            <a:ext cx="864"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E83139">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0" o:spid="_x0000_s1498" style="position:absolute;left:0;text-align:left;margin-left:-23.65pt;margin-top:50.05pt;width:483.65pt;height:172.5pt;z-index:251832320;mso-position-horizontal-relative:text;mso-position-vertical-relative:text" coordorigin="1548,7725" coordsize="9673,2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" o:allowincell="f">
                <v:shape id="Text Box 541" o:spid="_x0000_s1499" type="#_x0000_t202" style="position:absolute;left:1548;top:7725;width:9629;height:2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bookmarkStart w:id="79" w:name="_MON_1530695552"/>
                      <w:bookmarkEnd w:id="79"/>
                      <w:p w:rsidR="00B97BA8" w:rsidRDefault="00B97BA8" w:rsidP="00537DE4">
                        <w:r>
                          <w:object w:dxaOrig="9341" w:dyaOrig="2801">
                            <v:shape id="_x0000_i1150" type="#_x0000_t75" style="width:533.35pt;height:171pt" o:ole="" fillcolor="window">
                              <v:imagedata r:id="rId179" o:title=""/>
                            </v:shape>
                            <o:OLEObject Type="Embed" ProgID="Word.Picture.8" ShapeID="_x0000_i1150" DrawAspect="Content" ObjectID="_1590163483" r:id="rId180"/>
                          </w:object>
                        </w:r>
                      </w:p>
                    </w:txbxContent>
                  </v:textbox>
                </v:shape>
                <v:shape id="Text Box 542" o:spid="_x0000_s1500" type="#_x0000_t202" style="position:absolute;left:2041;top:8099;width:662;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Sc78A&#10;AADcAAAADwAAAGRycy9kb3ducmV2LnhtbERPTYvCMBC9L/gfwgheFk0VrVKNUgQXr7YePA7N2Bab&#10;SWlirf/eHBY8Pt737jCYRvTUudqygvksAkFcWF1zqeCan6YbEM4ja2wsk4I3OTjsRz87TLR98YX6&#10;zJcihLBLUEHlfZtI6YqKDLqZbYkDd7edQR9gV0rd4SuEm0YuoiiWBmsODRW2dKyoeGRPo2BY2ezc&#10;ujyNcX7Pfnt/+0vzpVKT8ZBuQXga/Ff87z5rBesozA9nwhG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59JzvwAAANwAAAAPAAAAAAAAAAAAAAAAAJgCAABkcnMvZG93bnJl&#10;di54bWxQSwUGAAAAAAQABAD1AAAAhAMAAAAA&#10;" stroked="f">
                  <v:textbox style="layout-flow:vertical;mso-layout-flow-alt:bottom-to-top" inset="0,0,0,0">
                    <w:txbxContent>
                      <w:p w:rsidR="00B97BA8" w:rsidRDefault="00B97BA8" w:rsidP="00537DE4">
                        <w:r>
                          <w:t>v / m s</w:t>
                        </w:r>
                        <w:r>
                          <w:rPr>
                            <w:vertAlign w:val="superscript"/>
                          </w:rPr>
                          <w:t>-1</w:t>
                        </w:r>
                      </w:p>
                    </w:txbxContent>
                  </v:textbox>
                </v:shape>
                <v:shape id="Text Box 543" o:spid="_x0000_s1501" type="#_x0000_t202" style="position:absolute;left:5788;top:7963;width:718;height:1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EkMQA&#10;AADcAAAADwAAAGRycy9kb3ducmV2LnhtbESPwWrDMBBE74X8g9hCbo3shrrBjWKKIaQnQ918wGJt&#10;LBNr5VhK7Px9VCj0OMzMG2ZbzLYXNxp951hBukpAEDdOd9wqOP7sXzYgfEDW2DsmBXfyUOwWT1vM&#10;tZv4m251aEWEsM9RgQlhyKX0jSGLfuUG4uid3GgxRDm2Uo84Rbjt5WuSZNJix3HB4ECloeZcX62C&#10;6i7NtLZvx6YssypbX/Z4PvRKLZ/nzw8QgebwH/5rf2kF70kKv2fiEZ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sRJDEAAAA3AAAAA8AAAAAAAAAAAAAAAAAmAIAAGRycy9k&#10;b3ducmV2LnhtbFBLBQYAAAAABAAEAPUAAACJAw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44" o:spid="_x0000_s1502" type="#_x0000_t202" style="position:absolute;left:9326;top:8210;width:799;height: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a58QA&#10;AADcAAAADwAAAGRycy9kb3ducmV2LnhtbESPwWrDMBBE74X8g9hAbo3chLrFjRKCwbQnQ9x8wGJt&#10;LRNr5Viq7fx9VCjkOMzMG2Z3mG0nRhp861jByzoBQVw73XKj4PxdPL+D8AFZY+eYFNzIw2G/eNph&#10;pt3EJxqr0IgIYZ+hAhNCn0npa0MW/dr1xNH7cYPFEOXQSD3gFOG2k5skSaXFluOCwZ5yQ/Wl+rUK&#10;yps009a+nus8T8t0ey3w8tkptVrOxw8QgebwCP+3v7SCt2QDf2fiEZD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2ufEAAAA3AAAAA8AAAAAAAAAAAAAAAAAmAIAAGRycy9k&#10;b3ducmV2LnhtbFBLBQYAAAAABAAEAPUAAACJAwAAAAA=&#10;" filled="f" stroked="f">
                  <v:textbox style="layout-flow:vertical;mso-layout-flow-alt:bottom-to-top" inset="0,0,0,0">
                    <w:txbxContent>
                      <w:p w:rsidR="00B97BA8" w:rsidRDefault="00B97BA8" w:rsidP="008174E2">
                        <w:pPr>
                          <w:spacing w:before="120" w:after="0"/>
                        </w:pPr>
                        <w:r>
                          <w:t>v / m s</w:t>
                        </w:r>
                        <w:r>
                          <w:rPr>
                            <w:vertAlign w:val="superscript"/>
                          </w:rPr>
                          <w:t>-1</w:t>
                        </w:r>
                      </w:p>
                    </w:txbxContent>
                  </v:textbox>
                </v:shape>
                <v:shape id="Text Box 545" o:spid="_x0000_s1503" type="#_x0000_t202" style="position:absolute;left:3198;top:9309;width:585;height:1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J/fMMA&#10;AADcAAAADwAAAGRycy9kb3ducmV2LnhtbESP3YrCMBSE7xd8h3AE79bULVulGmUpiHsl+PMAh+bY&#10;FJuT2kRb394sLHg5zMw3zGoz2EY8qPO1YwWzaQKCuHS65krB+bT9XIDwAVlj45gUPMnDZj36WGGu&#10;Xc8HehxDJSKEfY4KTAhtLqUvDVn0U9cSR+/iOoshyq6SusM+wm0jv5IkkxZrjgsGWyoMldfj3SrY&#10;P6XpU/t9Losi22fpbYvXXaPUZDz8LEEEGsI7/N/+1QrmSQp/Z+IR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J/fMMAAADcAAAADwAAAAAAAAAAAAAAAACYAgAAZHJzL2Rv&#10;d25yZXYueG1sUEsFBgAAAAAEAAQA9QAAAIgDAAAAAA==&#10;" filled="f" stroked="f">
                  <v:textbox style="layout-flow:vertical;mso-layout-flow-alt:bottom-to-top" inset="0,0,0,0">
                    <w:txbxContent>
                      <w:p w:rsidR="00B97BA8" w:rsidRDefault="00B97BA8" w:rsidP="008174E2">
                        <w:pPr>
                          <w:spacing w:before="120" w:after="0"/>
                        </w:pPr>
                        <w:r>
                          <w:t>v / m s</w:t>
                        </w:r>
                        <w:r>
                          <w:rPr>
                            <w:vertAlign w:val="superscript"/>
                          </w:rPr>
                          <w:t>-1</w:t>
                        </w:r>
                      </w:p>
                    </w:txbxContent>
                  </v:textbox>
                </v:shape>
                <v:shape id="Text Box 546" o:spid="_x0000_s1504" type="#_x0000_t202" style="position:absolute;left:8079;top:9360;width:653;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nCMQA&#10;AADcAAAADwAAAGRycy9kb3ducmV2LnhtbESPwWrDMBBE74X8g9hAbo3cunWLG8UEQ0hOhqb5gMXa&#10;WibWyrHU2P77qFDocZiZN8ymmGwnbjT41rGCp3UCgrh2uuVGwflr//gOwgdkjZ1jUjCTh2K7eNhg&#10;rt3In3Q7hUZECPscFZgQ+lxKXxuy6NeuJ47etxsshiiHRuoBxwi3nXxOkkxabDkuGOypNFRfTj9W&#10;QTVLM6b29VyXZVZl6XWPl0On1Go57T5ABJrCf/ivfdQK3pIX+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b5wjEAAAA3AAAAA8AAAAAAAAAAAAAAAAAmAIAAGRycy9k&#10;b3ducmV2LnhtbFBLBQYAAAAABAAEAPUAAACJAwAAAAA=&#10;" filled="f" stroked="f">
                  <v:textbox style="layout-flow:vertical;mso-layout-flow-alt:bottom-to-top" inset="0,0,0,0">
                    <w:txbxContent>
                      <w:p w:rsidR="00B97BA8" w:rsidRDefault="00B97BA8" w:rsidP="00E83139">
                        <w:pPr>
                          <w:spacing w:before="120" w:after="0"/>
                        </w:pPr>
                        <w:r>
                          <w:t>v / m s</w:t>
                        </w:r>
                        <w:r>
                          <w:rPr>
                            <w:vertAlign w:val="superscript"/>
                          </w:rPr>
                          <w:t>-1</w:t>
                        </w:r>
                      </w:p>
                    </w:txbxContent>
                  </v:textbox>
                </v:shape>
                <v:shape id="Text Box 547" o:spid="_x0000_s1505" type="#_x0000_t202" style="position:absolute;left:4272;top:8331;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B97BA8" w:rsidRDefault="00B97BA8" w:rsidP="00537DE4">
                        <w:r>
                          <w:t>t / s</w:t>
                        </w:r>
                      </w:p>
                    </w:txbxContent>
                  </v:textbox>
                </v:shape>
                <v:shape id="Text Box 548" o:spid="_x0000_s1506" type="#_x0000_t202" style="position:absolute;left:7868;top:8647;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B97BA8" w:rsidRDefault="00B97BA8" w:rsidP="008174E2">
                        <w:pPr>
                          <w:spacing w:before="120" w:after="0"/>
                        </w:pPr>
                        <w:r>
                          <w:t>t / s</w:t>
                        </w:r>
                      </w:p>
                    </w:txbxContent>
                  </v:textbox>
                </v:shape>
                <v:shape id="Text Box 549" o:spid="_x0000_s1507" type="#_x0000_t202" style="position:absolute;left:5136;top:9747;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B97BA8" w:rsidRDefault="00B97BA8" w:rsidP="008174E2">
                        <w:pPr>
                          <w:spacing w:before="120" w:after="0"/>
                        </w:pPr>
                        <w:r>
                          <w:t>t / s</w:t>
                        </w:r>
                      </w:p>
                    </w:txbxContent>
                  </v:textbox>
                </v:shape>
                <v:shape id="Text Box 550" o:spid="_x0000_s1508" type="#_x0000_t202" style="position:absolute;left:10357;top:871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rsidR="00B97BA8" w:rsidRDefault="00B97BA8" w:rsidP="008174E2">
                        <w:pPr>
                          <w:spacing w:before="120" w:after="0"/>
                        </w:pPr>
                        <w:r>
                          <w:t>t / s</w:t>
                        </w:r>
                      </w:p>
                    </w:txbxContent>
                  </v:textbox>
                </v:shape>
                <v:shape id="Text Box 551" o:spid="_x0000_s1509" type="#_x0000_t202" style="position:absolute;left:10125;top:9987;width:864;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B97BA8" w:rsidRDefault="00B97BA8" w:rsidP="00E83139">
                        <w:pPr>
                          <w:spacing w:before="120" w:after="0"/>
                        </w:pPr>
                        <w:r>
                          <w:t>t / s</w:t>
                        </w:r>
                      </w:p>
                    </w:txbxContent>
                  </v:textbox>
                </v:shape>
              </v:group>
            </w:pict>
          </mc:Fallback>
        </mc:AlternateContent>
      </w:r>
      <w:r>
        <w:t>A ball is dropped from a height and bounces up and down on a horizontal surface.  Assuming that there is no loss of kinetic energy at each bounce, select the velocity-time graph which represents the motion of the ball from the moment it is released.</w:t>
      </w:r>
      <w:r>
        <w:br/>
      </w:r>
      <w:r>
        <w:br/>
      </w:r>
      <w:r>
        <w:br/>
      </w:r>
      <w:r>
        <w:br/>
      </w:r>
      <w:r>
        <w:br/>
      </w:r>
      <w:r>
        <w:br/>
      </w:r>
    </w:p>
    <w:p w:rsidR="00537DE4" w:rsidRDefault="00537DE4" w:rsidP="00537DE4">
      <w:pPr>
        <w:pStyle w:val="ListParagraph"/>
        <w:ind w:left="567" w:hanging="567"/>
      </w:pPr>
    </w:p>
    <w:p w:rsidR="00537DE4" w:rsidRDefault="00537DE4" w:rsidP="00537DE4">
      <w:pPr>
        <w:pStyle w:val="ListParagraph"/>
        <w:ind w:left="567" w:hanging="567"/>
      </w:pPr>
    </w:p>
    <w:p w:rsidR="00537DE4" w:rsidRDefault="00537DE4" w:rsidP="00537DE4">
      <w:pPr>
        <w:pStyle w:val="ListParagraph"/>
        <w:ind w:left="567" w:hanging="567"/>
      </w:pPr>
    </w:p>
    <w:p w:rsidR="00D27145" w:rsidRDefault="00D27145">
      <w:r>
        <w:br w:type="page"/>
      </w:r>
    </w:p>
    <w:p w:rsidR="00537DE4" w:rsidRDefault="00537DE4" w:rsidP="000F730D">
      <w:pPr>
        <w:pStyle w:val="ListParagraph"/>
        <w:numPr>
          <w:ilvl w:val="0"/>
          <w:numId w:val="23"/>
        </w:numPr>
        <w:ind w:left="567" w:hanging="567"/>
      </w:pPr>
      <w:r>
        <w:lastRenderedPageBreak/>
        <w:t>A ball is dropped from rest and bounces several times, losing some kinetic energy at each bounce.  Selected the correct velocity - time graph for this motion.</w:t>
      </w:r>
    </w:p>
    <w:bookmarkStart w:id="79" w:name="_MON_988192349"/>
    <w:bookmarkEnd w:id="79"/>
    <w:p w:rsidR="00537DE4" w:rsidRDefault="00090BDA" w:rsidP="00537DE4">
      <w:pPr>
        <w:ind w:left="567" w:hanging="567"/>
      </w:pPr>
      <w:r>
        <w:rPr>
          <w:noProof/>
          <w:lang w:eastAsia="en-GB"/>
        </w:rPr>
        <mc:AlternateContent>
          <mc:Choice Requires="wpg">
            <w:drawing>
              <wp:anchor distT="0" distB="0" distL="114300" distR="114300" simplePos="0" relativeHeight="251828224" behindDoc="0" locked="0" layoutInCell="0" allowOverlap="1" wp14:anchorId="6CC86AC0" wp14:editId="5FB42F26">
                <wp:simplePos x="0" y="0"/>
                <wp:positionH relativeFrom="column">
                  <wp:posOffset>213995</wp:posOffset>
                </wp:positionH>
                <wp:positionV relativeFrom="paragraph">
                  <wp:posOffset>28575</wp:posOffset>
                </wp:positionV>
                <wp:extent cx="5746115" cy="2263775"/>
                <wp:effectExtent l="0" t="0" r="0" b="3175"/>
                <wp:wrapNone/>
                <wp:docPr id="711"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115" cy="2263775"/>
                          <a:chOff x="1440" y="12640"/>
                          <a:chExt cx="9049" cy="3565"/>
                        </a:xfrm>
                      </wpg:grpSpPr>
                      <wps:wsp>
                        <wps:cNvPr id="712" name="Text Box 525"/>
                        <wps:cNvSpPr txBox="1">
                          <a:spLocks noChangeArrowheads="1"/>
                        </wps:cNvSpPr>
                        <wps:spPr bwMode="auto">
                          <a:xfrm>
                            <a:off x="1440" y="12640"/>
                            <a:ext cx="9049" cy="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txbxContent>
                        </wps:txbx>
                        <wps:bodyPr rot="0" vert="horz" wrap="square" lIns="91440" tIns="45720" rIns="91440" bIns="45720" anchor="t" anchorCtr="0" upright="1">
                          <a:noAutofit/>
                        </wps:bodyPr>
                      </wps:wsp>
                      <wpg:grpSp>
                        <wpg:cNvPr id="713" name="Group 526"/>
                        <wpg:cNvGrpSpPr>
                          <a:grpSpLocks/>
                        </wpg:cNvGrpSpPr>
                        <wpg:grpSpPr bwMode="auto">
                          <a:xfrm>
                            <a:off x="1440" y="12640"/>
                            <a:ext cx="8806" cy="2909"/>
                            <a:chOff x="1440" y="12640"/>
                            <a:chExt cx="8806" cy="2909"/>
                          </a:xfrm>
                        </wpg:grpSpPr>
                        <wps:wsp>
                          <wps:cNvPr id="714" name="Text Box 527"/>
                          <wps:cNvSpPr txBox="1">
                            <a:spLocks noChangeArrowheads="1"/>
                          </wps:cNvSpPr>
                          <wps:spPr bwMode="auto">
                            <a:xfrm>
                              <a:off x="2950" y="14525"/>
                              <a:ext cx="794" cy="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15" name="Text Box 528"/>
                          <wps:cNvSpPr txBox="1">
                            <a:spLocks noChangeArrowheads="1"/>
                          </wps:cNvSpPr>
                          <wps:spPr bwMode="auto">
                            <a:xfrm>
                              <a:off x="1440" y="12640"/>
                              <a:ext cx="61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16" name="Text Box 529"/>
                          <wps:cNvSpPr txBox="1">
                            <a:spLocks noChangeArrowheads="1"/>
                          </wps:cNvSpPr>
                          <wps:spPr bwMode="auto">
                            <a:xfrm>
                              <a:off x="4374" y="12706"/>
                              <a:ext cx="794"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17" name="Text Box 530"/>
                          <wps:cNvSpPr txBox="1">
                            <a:spLocks noChangeArrowheads="1"/>
                          </wps:cNvSpPr>
                          <wps:spPr bwMode="auto">
                            <a:xfrm>
                              <a:off x="7337" y="12673"/>
                              <a:ext cx="794"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18" name="Text Box 531"/>
                          <wps:cNvSpPr txBox="1">
                            <a:spLocks noChangeArrowheads="1"/>
                          </wps:cNvSpPr>
                          <wps:spPr bwMode="auto">
                            <a:xfrm>
                              <a:off x="6636" y="14201"/>
                              <a:ext cx="794"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proofErr w:type="gramStart"/>
                                <w:r>
                                  <w:t>v</w:t>
                                </w:r>
                                <w:proofErr w:type="gramEnd"/>
                                <w:r>
                                  <w:t xml:space="preserve"> / m s</w:t>
                                </w:r>
                                <w:r>
                                  <w:rPr>
                                    <w:vertAlign w:val="superscript"/>
                                  </w:rPr>
                                  <w:t>-1</w:t>
                                </w:r>
                              </w:p>
                            </w:txbxContent>
                          </wps:txbx>
                          <wps:bodyPr rot="0" vert="vert270" wrap="square" lIns="0" tIns="0" rIns="0" bIns="0" anchor="t" anchorCtr="0" upright="1">
                            <a:noAutofit/>
                          </wps:bodyPr>
                        </wps:wsp>
                        <wps:wsp>
                          <wps:cNvPr id="719" name="Text Box 532"/>
                          <wps:cNvSpPr txBox="1">
                            <a:spLocks noChangeArrowheads="1"/>
                          </wps:cNvSpPr>
                          <wps:spPr bwMode="auto">
                            <a:xfrm>
                              <a:off x="3321" y="1326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45B7D">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20" name="Text Box 533"/>
                          <wps:cNvSpPr txBox="1">
                            <a:spLocks noChangeArrowheads="1"/>
                          </wps:cNvSpPr>
                          <wps:spPr bwMode="auto">
                            <a:xfrm>
                              <a:off x="6266" y="1326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45B7D">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21" name="Text Box 534"/>
                          <wps:cNvSpPr txBox="1">
                            <a:spLocks noChangeArrowheads="1"/>
                          </wps:cNvSpPr>
                          <wps:spPr bwMode="auto">
                            <a:xfrm>
                              <a:off x="5258" y="14889"/>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45B7D">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22" name="Text Box 535"/>
                          <wps:cNvSpPr txBox="1">
                            <a:spLocks noChangeArrowheads="1"/>
                          </wps:cNvSpPr>
                          <wps:spPr bwMode="auto">
                            <a:xfrm>
                              <a:off x="9382" y="13265"/>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45B7D">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s:wsp>
                          <wps:cNvPr id="723" name="Text Box 536"/>
                          <wps:cNvSpPr txBox="1">
                            <a:spLocks noChangeArrowheads="1"/>
                          </wps:cNvSpPr>
                          <wps:spPr bwMode="auto">
                            <a:xfrm>
                              <a:off x="8745" y="14927"/>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45B7D">
                                <w:pPr>
                                  <w:spacing w:before="120" w:after="0"/>
                                </w:pPr>
                                <w:proofErr w:type="gramStart"/>
                                <w:r>
                                  <w:t>t</w:t>
                                </w:r>
                                <w:proofErr w:type="gramEnd"/>
                                <w:r>
                                  <w:t xml:space="preserve"> / 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24" o:spid="_x0000_s1510" style="position:absolute;left:0;text-align:left;margin-left:16.85pt;margin-top:2.25pt;width:452.45pt;height:178.25pt;z-index:251828224;mso-position-horizontal-relative:text;mso-position-vertical-relative:text" coordorigin="1440,12640" coordsize="9049,3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" o:allowincell="f">
                <v:shape id="Text Box 525" o:spid="_x0000_s1511" type="#_x0000_t202" style="position:absolute;left:1440;top:12640;width:9049;height:3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B97BA8" w:rsidRDefault="00B97BA8" w:rsidP="00537DE4"/>
                    </w:txbxContent>
                  </v:textbox>
                </v:shape>
                <v:group id="Group 526" o:spid="_x0000_s1512" style="position:absolute;left:1440;top:12640;width:8806;height:2909" coordorigin="1440,12640" coordsize="8806,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RQDsYAAADcAAAADwAAAGRycy9kb3ducmV2LnhtbESPT2vCQBTE70K/w/IK&#10;vZlNGmpLmlVEaulBCmqh9PbIPpNg9m3Irvnz7V2h4HGYmd8w+Wo0jeipc7VlBUkUgyAurK65VPBz&#10;3M7fQDiPrLGxTAomcrBaPsxyzLQdeE/9wZciQNhlqKDyvs2kdEVFBl1kW+LgnWxn0AfZlVJ3OAS4&#10;aeRzHC+kwZrDQoUtbSoqzoeLUfA54LBOk49+dz5tpr/jy/fvLiGlnh7H9TsIT6O/h//bX1rBa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hFAOxgAAANwA&#10;AAAPAAAAAAAAAAAAAAAAAKoCAABkcnMvZG93bnJldi54bWxQSwUGAAAAAAQABAD6AAAAnQMAAAAA&#10;">
                  <v:shape id="Text Box 527" o:spid="_x0000_s1513" type="#_x0000_t202" style="position:absolute;left:2950;top:14525;width:794;height:10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Jx1cMA&#10;AADcAAAADwAAAGRycy9kb3ducmV2LnhtbESP0YrCMBRE3xf8h3AF39ZU3a1SjSIF0Sdh1Q+4NNem&#10;2NzUJtr692ZhYR+HmTnDrDa9rcWTWl85VjAZJyCIC6crLhVczrvPBQgfkDXWjknBizxs1oOPFWba&#10;dfxDz1MoRYSwz1CBCaHJpPSFIYt+7Bri6F1dazFE2ZZSt9hFuK3lNElSabHiuGCwodxQcTs9rILj&#10;S5puZr8vRZ6nx3R23+FtXys1GvbbJYhAffgP/7UPWsF88gW/Z+IR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Jx1cMAAADcAAAADwAAAAAAAAAAAAAAAACYAgAAZHJzL2Rv&#10;d25yZXYueG1sUEsFBgAAAAAEAAQA9QAAAIgDA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28" o:spid="_x0000_s1514" type="#_x0000_t202" style="position:absolute;left:1440;top:12640;width:61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7UTsIA&#10;AADcAAAADwAAAGRycy9kb3ducmV2LnhtbESP3YrCMBSE7xd8h3AE79ZUxSrVKFIQ90rw5wEOzbEp&#10;Nie1iba+/WZhwcthZr5h1tve1uJFra8cK5iMExDEhdMVlwqul/33EoQPyBprx6TgTR62m8HXGjPt&#10;Oj7R6xxKESHsM1RgQmgyKX1hyKIfu4Y4ejfXWgxRtqXULXYRbms5TZJUWqw4LhhsKDdU3M9Pq+D4&#10;lqab2fm1yPP0mM4ee7wfaqVGw363AhGoD5/wf/tHK1hM5vB3Jh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ztROwgAAANwAAAAPAAAAAAAAAAAAAAAAAJgCAABkcnMvZG93&#10;bnJldi54bWxQSwUGAAAAAAQABAD1AAAAhwM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29" o:spid="_x0000_s1515" type="#_x0000_t202" style="position:absolute;left:4374;top:12706;width:794;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KOcIA&#10;AADcAAAADwAAAGRycy9kb3ducmV2LnhtbESP0YrCMBRE34X9h3CFfdNUxbpUo0hB1idB7QdcmrtN&#10;sbnpNllb/34jCD4OM3OG2ewG24g7db52rGA2TUAQl07XXCkorofJFwgfkDU2jknBgzzsth+jDWba&#10;9Xym+yVUIkLYZ6jAhNBmUvrSkEU/dS1x9H5cZzFE2VVSd9hHuG3kPElSabHmuGCwpdxQebv8WQWn&#10;hzT9wi6LMs/TU7r4PeDtu1Hqczzs1yACDeEdfrWPWsFqlsLz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HEo5wgAAANwAAAAPAAAAAAAAAAAAAAAAAJgCAABkcnMvZG93&#10;bnJldi54bWxQSwUGAAAAAAQABAD1AAAAhwM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30" o:spid="_x0000_s1516" type="#_x0000_t202" style="position:absolute;left:7337;top:12673;width:794;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DvosIA&#10;AADcAAAADwAAAGRycy9kb3ducmV2LnhtbESP0YrCMBRE3xf8h3AF39ZUxSrVKFKQ9UlY9QMuzbUp&#10;Nje1ydr690YQ9nGYmTPMetvbWjyo9ZVjBZNxAoK4cLriUsHlvP9egvABWWPtmBQ8ycN2M/haY6Zd&#10;x7/0OIVSRAj7DBWYEJpMSl8YsujHriGO3tW1FkOUbSl1i12E21pOkySVFiuOCwYbyg0Vt9OfVXB8&#10;StPN7PxS5Hl6TGf3Pd5+aqVGw363AhGoD//hT/ugFSwmC3ifi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UO+iwgAAANwAAAAPAAAAAAAAAAAAAAAAAJgCAABkcnMvZG93&#10;bnJldi54bWxQSwUGAAAAAAQABAD1AAAAhwM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31" o:spid="_x0000_s1517" type="#_x0000_t202" style="position:absolute;left:6636;top:14201;width:794;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970MAA&#10;AADcAAAADwAAAGRycy9kb3ducmV2LnhtbERPy4rCMBTdD/gP4QruxrSKnaFjlKFQdCX4+IBLc6cp&#10;NjedJtr692YhuDyc93o72lbcqfeNYwXpPAFBXDndcK3gci4/v0H4gKyxdUwKHuRhu5l8rDHXbuAj&#10;3U+hFjGEfY4KTAhdLqWvDFn0c9cRR+7P9RZDhH0tdY9DDLetXCRJJi02HBsMdlQYqq6nm1VweEgz&#10;LO3qUhVFdsiW/yVed61Ss+n4+wMi0Bje4pd7rxV8pX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970MAAAADcAAAADwAAAAAAAAAAAAAAAACYAgAAZHJzL2Rvd25y&#10;ZXYueG1sUEsFBgAAAAAEAAQA9QAAAIUDAAAAAA==&#10;" filled="f" stroked="f">
                    <v:textbox style="layout-flow:vertical;mso-layout-flow-alt:bottom-to-top" inset="0,0,0,0">
                      <w:txbxContent>
                        <w:p w:rsidR="00B97BA8" w:rsidRDefault="00B97BA8" w:rsidP="00537DE4">
                          <w:r>
                            <w:t>v / m s</w:t>
                          </w:r>
                          <w:r>
                            <w:rPr>
                              <w:vertAlign w:val="superscript"/>
                            </w:rPr>
                            <w:t>-1</w:t>
                          </w:r>
                        </w:p>
                      </w:txbxContent>
                    </v:textbox>
                  </v:shape>
                  <v:shape id="Text Box 532" o:spid="_x0000_s1518" type="#_x0000_t202" style="position:absolute;left:3321;top:13265;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rsidR="00B97BA8" w:rsidRDefault="00B97BA8" w:rsidP="00B45B7D">
                          <w:pPr>
                            <w:spacing w:before="120" w:after="0"/>
                          </w:pPr>
                          <w:r>
                            <w:t>t / s</w:t>
                          </w:r>
                        </w:p>
                      </w:txbxContent>
                    </v:textbox>
                  </v:shape>
                  <v:shape id="Text Box 533" o:spid="_x0000_s1519" type="#_x0000_t202" style="position:absolute;left:6266;top:13265;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rsidR="00B97BA8" w:rsidRDefault="00B97BA8" w:rsidP="00B45B7D">
                          <w:pPr>
                            <w:spacing w:before="120" w:after="0"/>
                          </w:pPr>
                          <w:r>
                            <w:t>t / s</w:t>
                          </w:r>
                        </w:p>
                      </w:txbxContent>
                    </v:textbox>
                  </v:shape>
                  <v:shape id="Text Box 534" o:spid="_x0000_s1520" type="#_x0000_t202" style="position:absolute;left:5258;top:14889;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k48QA&#10;AADcAAAADwAAAGRycy9kb3ducmV2LnhtbESPT2vCQBTE7wW/w/IEb7qr2KoxG5GWQk8t/gVvj+wz&#10;CWbfhuzWpN++WxB6HGbmN0y66W0t7tT6yrGG6USBIM6dqbjQcDy8j5cgfEA2WDsmDT/kYZMNnlJM&#10;jOt4R/d9KESEsE9QQxlCk0jp85Is+olriKN3da3FEGVbSNNiF+G2ljOlXqTFiuNCiQ29lpTf9t9W&#10;w+nzejnP1VfxZp+bzvVKsl1JrUfDfrsGEagP/+FH+8NoWMy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JOPEAAAA3AAAAA8AAAAAAAAAAAAAAAAAmAIAAGRycy9k&#10;b3ducmV2LnhtbFBLBQYAAAAABAAEAPUAAACJAwAAAAA=&#10;" filled="f" stroked="f">
                    <v:textbox>
                      <w:txbxContent>
                        <w:p w:rsidR="00B97BA8" w:rsidRDefault="00B97BA8" w:rsidP="00B45B7D">
                          <w:pPr>
                            <w:spacing w:before="120" w:after="0"/>
                          </w:pPr>
                          <w:r>
                            <w:t>t / s</w:t>
                          </w:r>
                        </w:p>
                      </w:txbxContent>
                    </v:textbox>
                  </v:shape>
                  <v:shape id="Text Box 535" o:spid="_x0000_s1521" type="#_x0000_t202" style="position:absolute;left:9382;top:13265;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B97BA8" w:rsidRDefault="00B97BA8" w:rsidP="00B45B7D">
                          <w:pPr>
                            <w:spacing w:before="120" w:after="0"/>
                          </w:pPr>
                          <w:r>
                            <w:t>t / s</w:t>
                          </w:r>
                        </w:p>
                      </w:txbxContent>
                    </v:textbox>
                  </v:shape>
                  <v:shape id="Text Box 536" o:spid="_x0000_s1522" type="#_x0000_t202" style="position:absolute;left:8745;top:14927;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fD8QA&#10;AADcAAAADwAAAGRycy9kb3ducmV2LnhtbESPS2vDMBCE74H8B7GF3hKpaV51rYTSEuippXlBbou1&#10;fhBrZSw1dv99FQjkOMzMN0y67m0tLtT6yrGGp7ECQZw5U3GhYb/bjJYgfEA2WDsmDX/kYb0aDlJM&#10;jOv4hy7bUIgIYZ+ghjKEJpHSZyVZ9GPXEEcvd63FEGVbSNNiF+G2lhOl5tJixXGhxIbeS8rO21+r&#10;4fCVn45T9V182FnTuV5Jti9S68eH/u0VRKA+3MO39qfRsJg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Hw/EAAAA3AAAAA8AAAAAAAAAAAAAAAAAmAIAAGRycy9k&#10;b3ducmV2LnhtbFBLBQYAAAAABAAEAPUAAACJAwAAAAA=&#10;" filled="f" stroked="f">
                    <v:textbox>
                      <w:txbxContent>
                        <w:p w:rsidR="00B97BA8" w:rsidRDefault="00B97BA8" w:rsidP="00B45B7D">
                          <w:pPr>
                            <w:spacing w:before="120" w:after="0"/>
                          </w:pPr>
                          <w:r>
                            <w:t>t / s</w:t>
                          </w:r>
                        </w:p>
                      </w:txbxContent>
                    </v:textbox>
                  </v:shape>
                </v:group>
              </v:group>
            </w:pict>
          </mc:Fallback>
        </mc:AlternateContent>
      </w:r>
      <w:bookmarkStart w:id="80" w:name="_MON_988192267"/>
      <w:bookmarkEnd w:id="80"/>
      <w:r w:rsidR="00537DE4">
        <w:object w:dxaOrig="8761" w:dyaOrig="3421">
          <v:shape id="_x0000_i1067" type="#_x0000_t75" style="width:438.4pt;height:171.2pt" o:ole="" fillcolor="window">
            <v:imagedata r:id="rId181" o:title=""/>
          </v:shape>
          <o:OLEObject Type="Embed" ProgID="Word.Picture.8" ShapeID="_x0000_i1067" DrawAspect="Content" ObjectID="_1590163794" r:id="rId182"/>
        </w:object>
      </w:r>
    </w:p>
    <w:p w:rsidR="00C02F0E" w:rsidRDefault="00537DE4" w:rsidP="000F730D">
      <w:pPr>
        <w:pStyle w:val="ListParagraph"/>
        <w:numPr>
          <w:ilvl w:val="0"/>
          <w:numId w:val="23"/>
        </w:numPr>
        <w:ind w:left="567" w:hanging="567"/>
      </w:pPr>
      <w:r>
        <w:t>A</w:t>
      </w:r>
      <w:r w:rsidRPr="002840CD">
        <w:t>n object accelerates uniformly at 4 m s</w:t>
      </w:r>
      <w:r w:rsidRPr="00412A8A">
        <w:rPr>
          <w:vertAlign w:val="superscript"/>
        </w:rPr>
        <w:t>-2</w:t>
      </w:r>
      <w:r w:rsidRPr="002840CD">
        <w:t xml:space="preserve"> from an initial speed of 8 m s</w:t>
      </w:r>
      <w:r w:rsidRPr="00412A8A">
        <w:rPr>
          <w:vertAlign w:val="superscript"/>
        </w:rPr>
        <w:t>-1</w:t>
      </w:r>
      <w:r w:rsidRPr="002840CD">
        <w:t xml:space="preserve">.  </w:t>
      </w:r>
      <w:r w:rsidR="00C02F0E">
        <w:t>Calculate the distance travelled</w:t>
      </w:r>
      <w:r w:rsidRPr="002840CD">
        <w:t xml:space="preserve"> in 10s</w:t>
      </w:r>
      <w:r w:rsidR="00C02F0E">
        <w:t>.</w:t>
      </w:r>
    </w:p>
    <w:p w:rsidR="00C02F0E" w:rsidRDefault="00C02F0E" w:rsidP="00C02F0E">
      <w:pPr>
        <w:pStyle w:val="ListParagraph"/>
        <w:ind w:left="567"/>
      </w:pPr>
    </w:p>
    <w:p w:rsidR="00090BDA" w:rsidRDefault="00537DE4" w:rsidP="000F730D">
      <w:pPr>
        <w:pStyle w:val="ListParagraph"/>
        <w:numPr>
          <w:ilvl w:val="0"/>
          <w:numId w:val="23"/>
        </w:numPr>
        <w:ind w:left="567" w:hanging="567"/>
      </w:pPr>
      <w:r w:rsidRPr="002840CD">
        <w:t>A car accelerates uniformly at 6 m s</w:t>
      </w:r>
      <w:r w:rsidRPr="00C02F0E">
        <w:rPr>
          <w:vertAlign w:val="superscript"/>
        </w:rPr>
        <w:t>-2</w:t>
      </w:r>
      <w:r w:rsidRPr="002840CD">
        <w:t>, its initial speed is 15 m s</w:t>
      </w:r>
      <w:r w:rsidRPr="00C02F0E">
        <w:rPr>
          <w:vertAlign w:val="superscript"/>
        </w:rPr>
        <w:t>-1</w:t>
      </w:r>
      <w:r w:rsidRPr="002840CD">
        <w:t xml:space="preserve"> and it covers a distance of 200 m.  Calculate its final velocity.</w:t>
      </w:r>
    </w:p>
    <w:p w:rsidR="00C02F0E" w:rsidRDefault="00C02F0E" w:rsidP="00C02F0E">
      <w:pPr>
        <w:pStyle w:val="ListParagraph"/>
      </w:pPr>
    </w:p>
    <w:p w:rsidR="00537DE4" w:rsidRDefault="00537DE4" w:rsidP="000F730D">
      <w:pPr>
        <w:pStyle w:val="ListParagraph"/>
        <w:numPr>
          <w:ilvl w:val="0"/>
          <w:numId w:val="23"/>
        </w:numPr>
        <w:ind w:left="567" w:hanging="567"/>
      </w:pPr>
      <w:r w:rsidRPr="002840CD">
        <w:t xml:space="preserve">A ball is thrown to a height of 40 m above its starting point, </w:t>
      </w:r>
      <w:r w:rsidR="00C02F0E">
        <w:t>determine the velocity with which it was thrown.</w:t>
      </w:r>
    </w:p>
    <w:p w:rsidR="00C02F0E" w:rsidRDefault="00C02F0E" w:rsidP="00C02F0E">
      <w:pPr>
        <w:pStyle w:val="ListParagraph"/>
      </w:pPr>
    </w:p>
    <w:p w:rsidR="00537DE4" w:rsidRDefault="00537DE4" w:rsidP="000F730D">
      <w:pPr>
        <w:pStyle w:val="ListParagraph"/>
        <w:numPr>
          <w:ilvl w:val="0"/>
          <w:numId w:val="23"/>
        </w:numPr>
        <w:ind w:left="567" w:hanging="567"/>
      </w:pPr>
      <w:r w:rsidRPr="002840CD">
        <w:t>A car travelling at 30 m s</w:t>
      </w:r>
      <w:r w:rsidRPr="00712574">
        <w:rPr>
          <w:vertAlign w:val="superscript"/>
        </w:rPr>
        <w:t>-1</w:t>
      </w:r>
      <w:r w:rsidRPr="002840CD">
        <w:t xml:space="preserve"> slows down at 1.8 m s</w:t>
      </w:r>
      <w:r w:rsidRPr="00712574">
        <w:rPr>
          <w:vertAlign w:val="superscript"/>
        </w:rPr>
        <w:t>-2</w:t>
      </w:r>
      <w:r w:rsidRPr="002840CD">
        <w:t xml:space="preserve"> over a distance of 250 m. </w:t>
      </w:r>
      <w:r w:rsidR="00C02F0E">
        <w:t xml:space="preserve">Calculate the time </w:t>
      </w:r>
      <w:r w:rsidRPr="002840CD">
        <w:t>it take</w:t>
      </w:r>
      <w:r w:rsidR="00C02F0E">
        <w:t>s</w:t>
      </w:r>
      <w:r w:rsidRPr="002840CD">
        <w:t xml:space="preserve"> to stop</w:t>
      </w:r>
      <w:r w:rsidR="00C02F0E">
        <w:t>.</w:t>
      </w:r>
    </w:p>
    <w:p w:rsidR="00C02F0E" w:rsidRDefault="00C02F0E" w:rsidP="00C02F0E">
      <w:pPr>
        <w:pStyle w:val="ListParagraph"/>
      </w:pPr>
    </w:p>
    <w:p w:rsidR="00537DE4" w:rsidRDefault="00537DE4" w:rsidP="000F730D">
      <w:pPr>
        <w:pStyle w:val="ListParagraph"/>
        <w:numPr>
          <w:ilvl w:val="0"/>
          <w:numId w:val="23"/>
        </w:numPr>
        <w:ind w:left="567" w:hanging="567"/>
      </w:pPr>
      <w:r w:rsidRPr="002840CD">
        <w:t>If a stone is thrown vertically down a well at 5 m s</w:t>
      </w:r>
      <w:r w:rsidRPr="00712574">
        <w:rPr>
          <w:vertAlign w:val="superscript"/>
        </w:rPr>
        <w:t>-1</w:t>
      </w:r>
      <w:r w:rsidRPr="002840CD">
        <w:t>. Calculate the time taken for the stone to reach the water surface 60 m below.</w:t>
      </w:r>
    </w:p>
    <w:p w:rsidR="000B0E1C" w:rsidRDefault="000B0E1C" w:rsidP="000B0E1C">
      <w:pPr>
        <w:pStyle w:val="ListParagraph"/>
      </w:pPr>
    </w:p>
    <w:p w:rsidR="00537DE4" w:rsidRDefault="00537DE4" w:rsidP="000F730D">
      <w:pPr>
        <w:pStyle w:val="ListParagraph"/>
        <w:numPr>
          <w:ilvl w:val="0"/>
          <w:numId w:val="23"/>
        </w:numPr>
        <w:ind w:left="567" w:hanging="567"/>
      </w:pPr>
      <w:r w:rsidRPr="002840CD">
        <w:t>A tennis ball launcher is 0.6 m long and the velocity of a tennis ball leaving the launcher is 30 m s</w:t>
      </w:r>
      <w:r w:rsidRPr="00712574">
        <w:rPr>
          <w:vertAlign w:val="superscript"/>
        </w:rPr>
        <w:t>-1</w:t>
      </w:r>
      <w:r w:rsidRPr="002840CD">
        <w:t xml:space="preserve">.   Calculate: </w:t>
      </w:r>
    </w:p>
    <w:p w:rsidR="00537DE4" w:rsidRDefault="00537DE4" w:rsidP="00537DE4">
      <w:pPr>
        <w:pStyle w:val="ListParagraph"/>
        <w:ind w:left="567"/>
      </w:pPr>
      <w:r w:rsidRPr="002840CD">
        <w:t xml:space="preserve">a) the average acceleration of a tennis ball </w:t>
      </w:r>
    </w:p>
    <w:p w:rsidR="00537DE4" w:rsidRDefault="00537DE4" w:rsidP="00537DE4">
      <w:pPr>
        <w:pStyle w:val="ListParagraph"/>
        <w:ind w:left="567"/>
      </w:pPr>
      <w:r w:rsidRPr="002840CD">
        <w:t>b) the time of transit in the launcher.</w:t>
      </w:r>
    </w:p>
    <w:p w:rsidR="000B0E1C" w:rsidRDefault="000B0E1C" w:rsidP="00537DE4">
      <w:pPr>
        <w:pStyle w:val="ListParagraph"/>
        <w:ind w:left="567"/>
      </w:pPr>
    </w:p>
    <w:p w:rsidR="00537DE4" w:rsidRDefault="00537DE4" w:rsidP="000F730D">
      <w:pPr>
        <w:pStyle w:val="ListParagraph"/>
        <w:numPr>
          <w:ilvl w:val="0"/>
          <w:numId w:val="23"/>
        </w:numPr>
        <w:ind w:left="567" w:hanging="567"/>
      </w:pPr>
      <w:r w:rsidRPr="002840CD">
        <w:t xml:space="preserve">In an experiment to find “g” a steel ball falls from rest through 40 cm.  The time taken is 0.29 s. </w:t>
      </w:r>
      <w:r w:rsidR="00F905C2">
        <w:t>Determine</w:t>
      </w:r>
      <w:r w:rsidRPr="002840CD">
        <w:t xml:space="preserve"> the value for “g”.</w:t>
      </w:r>
    </w:p>
    <w:p w:rsidR="000B0E1C" w:rsidRDefault="000B0E1C" w:rsidP="000B0E1C">
      <w:pPr>
        <w:pStyle w:val="ListParagraph"/>
        <w:ind w:left="567"/>
      </w:pPr>
    </w:p>
    <w:p w:rsidR="00537DE4" w:rsidRDefault="00537DE4" w:rsidP="000F730D">
      <w:pPr>
        <w:pStyle w:val="ListParagraph"/>
        <w:numPr>
          <w:ilvl w:val="0"/>
          <w:numId w:val="23"/>
        </w:numPr>
        <w:ind w:left="567" w:hanging="567"/>
      </w:pPr>
      <w:r w:rsidRPr="002840CD">
        <w:t>A trolley accelerates down a slope.  Two photo-cells spaced 0.5 m apart measure the velocities to be 20 cm s</w:t>
      </w:r>
      <w:r w:rsidRPr="00712574">
        <w:rPr>
          <w:vertAlign w:val="superscript"/>
        </w:rPr>
        <w:t>-1</w:t>
      </w:r>
      <w:r w:rsidRPr="002840CD">
        <w:t xml:space="preserve"> and 50 cm s</w:t>
      </w:r>
      <w:r w:rsidRPr="00712574">
        <w:rPr>
          <w:vertAlign w:val="superscript"/>
        </w:rPr>
        <w:t>-1</w:t>
      </w:r>
      <w:r w:rsidRPr="002840CD">
        <w:t>.</w:t>
      </w:r>
    </w:p>
    <w:p w:rsidR="00537DE4" w:rsidRDefault="00537DE4" w:rsidP="000B0E1C">
      <w:pPr>
        <w:pStyle w:val="ListParagraph"/>
        <w:ind w:left="567"/>
      </w:pPr>
      <w:r w:rsidRPr="002840CD">
        <w:t xml:space="preserve">Calculate </w:t>
      </w:r>
    </w:p>
    <w:p w:rsidR="00537DE4" w:rsidRDefault="00537DE4" w:rsidP="00537DE4">
      <w:pPr>
        <w:pStyle w:val="ListParagraph"/>
        <w:ind w:left="567"/>
      </w:pPr>
      <w:r w:rsidRPr="002840CD">
        <w:t xml:space="preserve">a) the acceleration of the trolley </w:t>
      </w:r>
    </w:p>
    <w:p w:rsidR="00537DE4" w:rsidRDefault="00537DE4" w:rsidP="00537DE4">
      <w:pPr>
        <w:pStyle w:val="ListParagraph"/>
        <w:ind w:left="567"/>
      </w:pPr>
      <w:r w:rsidRPr="002840CD">
        <w:t>b) the time taken to cover the 0.5 m.</w:t>
      </w:r>
    </w:p>
    <w:p w:rsidR="000B0E1C" w:rsidRDefault="000B0E1C" w:rsidP="00537DE4">
      <w:pPr>
        <w:pStyle w:val="ListParagraph"/>
        <w:ind w:left="567"/>
      </w:pPr>
    </w:p>
    <w:p w:rsidR="00537DE4" w:rsidRDefault="00537DE4" w:rsidP="000F730D">
      <w:pPr>
        <w:pStyle w:val="ListParagraph"/>
        <w:numPr>
          <w:ilvl w:val="0"/>
          <w:numId w:val="23"/>
        </w:numPr>
        <w:ind w:left="567" w:hanging="567"/>
      </w:pPr>
      <w:r w:rsidRPr="002840CD">
        <w:lastRenderedPageBreak/>
        <w:t>A helicopter is rising vertically at 10 m s</w:t>
      </w:r>
      <w:r w:rsidRPr="00712574">
        <w:rPr>
          <w:vertAlign w:val="superscript"/>
        </w:rPr>
        <w:t>-1</w:t>
      </w:r>
      <w:r w:rsidRPr="002840CD">
        <w:t xml:space="preserve"> when a wheel falls off.</w:t>
      </w:r>
      <w:r w:rsidRPr="002840CD">
        <w:br/>
        <w:t>The wheel hits the ground 8 s later.  Calculate at what height the helicopter was flying when the wheel came off.</w:t>
      </w:r>
    </w:p>
    <w:p w:rsidR="00EA17AA" w:rsidRDefault="00EA17AA" w:rsidP="00EA17AA">
      <w:pPr>
        <w:pStyle w:val="ListParagraph"/>
        <w:ind w:left="567"/>
      </w:pPr>
    </w:p>
    <w:p w:rsidR="00537DE4" w:rsidRDefault="00537DE4" w:rsidP="000F730D">
      <w:pPr>
        <w:pStyle w:val="ListParagraph"/>
        <w:numPr>
          <w:ilvl w:val="0"/>
          <w:numId w:val="23"/>
        </w:numPr>
        <w:ind w:left="567" w:hanging="567"/>
      </w:pPr>
      <w:r w:rsidRPr="002840CD">
        <w:t>A ball is thrown upwards from the side of a cliff as shown below.</w:t>
      </w:r>
    </w:p>
    <w:p w:rsidR="00537DE4" w:rsidRDefault="00537DE4" w:rsidP="00537DE4">
      <w:pPr>
        <w:pStyle w:val="ListParagraph"/>
        <w:ind w:left="567"/>
      </w:pPr>
      <w:r w:rsidRPr="002840CD">
        <w:rPr>
          <w:noProof/>
          <w:lang w:eastAsia="en-GB"/>
        </w:rPr>
        <mc:AlternateContent>
          <mc:Choice Requires="wps">
            <w:drawing>
              <wp:anchor distT="0" distB="0" distL="114300" distR="114300" simplePos="0" relativeHeight="251829248" behindDoc="0" locked="0" layoutInCell="0" allowOverlap="1" wp14:anchorId="21C31D95" wp14:editId="555298D9">
                <wp:simplePos x="0" y="0"/>
                <wp:positionH relativeFrom="column">
                  <wp:posOffset>2781300</wp:posOffset>
                </wp:positionH>
                <wp:positionV relativeFrom="paragraph">
                  <wp:posOffset>88265</wp:posOffset>
                </wp:positionV>
                <wp:extent cx="3637280" cy="2006600"/>
                <wp:effectExtent l="0" t="0" r="0" b="0"/>
                <wp:wrapNone/>
                <wp:docPr id="724" name="Text Box 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728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37D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7" o:spid="_x0000_s1523" type="#_x0000_t202" style="position:absolute;left:0;text-align:left;margin-left:219pt;margin-top:6.95pt;width:286.4pt;height:158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" o:allowincell="f" filled="f" stroked="f">
                <v:textbox>
                  <w:txbxContent>
                    <w:p w:rsidR="00B97BA8" w:rsidRDefault="00B97BA8" w:rsidP="00537DE4"/>
                  </w:txbxContent>
                </v:textbox>
              </v:shape>
            </w:pict>
          </mc:Fallback>
        </mc:AlternateContent>
      </w:r>
      <w:r w:rsidRPr="002840CD">
        <w:t>a) Calculate:</w:t>
      </w:r>
    </w:p>
    <w:p w:rsidR="00537DE4" w:rsidRDefault="000B0E1C" w:rsidP="00537DE4">
      <w:pPr>
        <w:pStyle w:val="ListParagraph"/>
        <w:ind w:left="567"/>
      </w:pPr>
      <w:r>
        <w:rPr>
          <w:noProof/>
          <w:lang w:eastAsia="en-GB"/>
        </w:rPr>
        <w:drawing>
          <wp:anchor distT="0" distB="0" distL="114300" distR="114300" simplePos="0" relativeHeight="252180480" behindDoc="0" locked="0" layoutInCell="1" allowOverlap="1" wp14:anchorId="12F2E538" wp14:editId="0B504BF8">
            <wp:simplePos x="0" y="0"/>
            <wp:positionH relativeFrom="column">
              <wp:posOffset>2880995</wp:posOffset>
            </wp:positionH>
            <wp:positionV relativeFrom="paragraph">
              <wp:posOffset>19050</wp:posOffset>
            </wp:positionV>
            <wp:extent cx="2769235" cy="1533525"/>
            <wp:effectExtent l="0" t="0" r="0" b="9525"/>
            <wp:wrapSquare wrapText="bothSides"/>
            <wp:docPr id="728" name="Picture 728"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37"/>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76923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00537DE4" w:rsidRPr="002840CD">
        <w:t xml:space="preserve">i) the height of the ball above sea level after 2 s </w:t>
      </w:r>
    </w:p>
    <w:p w:rsidR="00537DE4" w:rsidRDefault="00537DE4" w:rsidP="00537DE4">
      <w:pPr>
        <w:pStyle w:val="ListParagraph"/>
        <w:ind w:left="567"/>
      </w:pPr>
      <w:r w:rsidRPr="002840CD">
        <w:t>ii) the ball’s velocity after 2 s.</w:t>
      </w:r>
    </w:p>
    <w:p w:rsidR="00537DE4" w:rsidRPr="002840CD" w:rsidRDefault="00537DE4" w:rsidP="00537DE4">
      <w:pPr>
        <w:pStyle w:val="ListParagraph"/>
        <w:ind w:left="567"/>
      </w:pPr>
      <w:r w:rsidRPr="002840CD">
        <w:t xml:space="preserve">b) </w:t>
      </w:r>
      <w:r w:rsidR="00F905C2">
        <w:t>Determine</w:t>
      </w:r>
      <w:r w:rsidRPr="002840CD">
        <w:t xml:space="preserve"> the total distance travelled by the ball from l</w:t>
      </w:r>
      <w:r w:rsidR="000B0E1C">
        <w:t>aunch to landing in the sea.</w:t>
      </w:r>
    </w:p>
    <w:p w:rsidR="00537DE4" w:rsidRDefault="00537DE4" w:rsidP="00537DE4">
      <w:pPr>
        <w:ind w:left="567" w:hanging="567"/>
      </w:pPr>
    </w:p>
    <w:p w:rsidR="00090BDA" w:rsidRPr="00090BDA" w:rsidRDefault="00537DE4" w:rsidP="00090BDA">
      <w:pPr>
        <w:pStyle w:val="Heading2"/>
      </w:pPr>
      <w:bookmarkStart w:id="81" w:name="_Toc516416410"/>
      <w:r w:rsidRPr="00090BDA">
        <w:t>Practicals</w:t>
      </w:r>
      <w:bookmarkEnd w:id="81"/>
      <w:r w:rsidRPr="00090BDA">
        <w:t xml:space="preserve"> </w:t>
      </w:r>
    </w:p>
    <w:p w:rsidR="00537DE4" w:rsidRPr="00965BAB" w:rsidRDefault="00965BAB" w:rsidP="00965BAB">
      <w:pPr>
        <w:pStyle w:val="Heading3"/>
      </w:pPr>
      <w:bookmarkStart w:id="82" w:name="_Toc516416411"/>
      <w:r w:rsidRPr="00965BAB">
        <w:t>PRACTICAL</w:t>
      </w:r>
      <w:r w:rsidR="00537DE4" w:rsidRPr="00965BAB">
        <w:t xml:space="preserve"> 1: Resultant of two forces</w:t>
      </w:r>
      <w:bookmarkEnd w:id="82"/>
    </w:p>
    <w:p w:rsidR="00537DE4" w:rsidRDefault="00537DE4" w:rsidP="00537DE4">
      <w:r>
        <w:t>Aim: To compare the resultant of two forces exerted by two tugs on an oil rig with the single</w:t>
      </w:r>
      <w:r>
        <w:rPr>
          <w:color w:val="FFFFFF"/>
        </w:rPr>
        <w:t xml:space="preserve"> </w:t>
      </w:r>
      <w:r>
        <w:t>force which produces the same effect on the oil rig.</w:t>
      </w:r>
    </w:p>
    <w:p w:rsidR="00537DE4" w:rsidRDefault="00537DE4" w:rsidP="00537DE4">
      <w:r>
        <w:rPr>
          <w:noProof/>
          <w:lang w:eastAsia="en-GB"/>
        </w:rPr>
        <w:drawing>
          <wp:anchor distT="0" distB="0" distL="114300" distR="114300" simplePos="0" relativeHeight="251846656" behindDoc="0" locked="0" layoutInCell="1" allowOverlap="1" wp14:anchorId="0115FBBB" wp14:editId="4366F153">
            <wp:simplePos x="0" y="0"/>
            <wp:positionH relativeFrom="column">
              <wp:posOffset>3347720</wp:posOffset>
            </wp:positionH>
            <wp:positionV relativeFrom="paragraph">
              <wp:posOffset>-5080</wp:posOffset>
            </wp:positionV>
            <wp:extent cx="2395855" cy="1645285"/>
            <wp:effectExtent l="0" t="0" r="4445" b="0"/>
            <wp:wrapSquare wrapText="bothSides"/>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395855" cy="16452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5F44E66D" wp14:editId="7148D0C4">
            <wp:extent cx="3408218" cy="1849775"/>
            <wp:effectExtent l="0" t="0" r="1905"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400336" cy="1845497"/>
                    </a:xfrm>
                    <a:prstGeom prst="rect">
                      <a:avLst/>
                    </a:prstGeom>
                    <a:noFill/>
                    <a:ln>
                      <a:noFill/>
                    </a:ln>
                  </pic:spPr>
                </pic:pic>
              </a:graphicData>
            </a:graphic>
          </wp:inline>
        </w:drawing>
      </w:r>
    </w:p>
    <w:p w:rsidR="00537DE4" w:rsidRDefault="00537DE4" w:rsidP="00537DE4">
      <w:r>
        <w:t>Apparatus: 2 Newton balances, elastic bands, one wooden board, white paper and drawing</w:t>
      </w:r>
      <w:r>
        <w:rPr>
          <w:color w:val="FFFFFF"/>
        </w:rPr>
        <w:t xml:space="preserve">: </w:t>
      </w:r>
      <w:r>
        <w:t>pins.</w:t>
      </w:r>
    </w:p>
    <w:p w:rsidR="00537DE4" w:rsidRDefault="00537DE4" w:rsidP="00537DE4">
      <w:r>
        <w:t>Instructions</w:t>
      </w:r>
    </w:p>
    <w:p w:rsidR="00537DE4" w:rsidRDefault="00537DE4" w:rsidP="00142AFE">
      <w:pPr>
        <w:pStyle w:val="ListParagraph"/>
        <w:numPr>
          <w:ilvl w:val="0"/>
          <w:numId w:val="8"/>
        </w:numPr>
      </w:pPr>
      <w:r w:rsidRPr="00FE132A">
        <w:rPr>
          <w:rFonts w:ascii="Symbol" w:hAnsi="Symbol" w:cs="Symbol"/>
        </w:rPr>
        <w:t></w:t>
      </w:r>
      <w:r>
        <w:t>Set up the apparatus as shown.</w:t>
      </w:r>
    </w:p>
    <w:p w:rsidR="00537DE4" w:rsidRDefault="00537DE4" w:rsidP="00142AFE">
      <w:pPr>
        <w:pStyle w:val="ListParagraph"/>
        <w:numPr>
          <w:ilvl w:val="0"/>
          <w:numId w:val="8"/>
        </w:numPr>
      </w:pPr>
      <w:r>
        <w:t>With elastic pulled to point P, note the values of F</w:t>
      </w:r>
      <w:r w:rsidRPr="00FE132A">
        <w:rPr>
          <w:sz w:val="16"/>
          <w:szCs w:val="16"/>
        </w:rPr>
        <w:t>1</w:t>
      </w:r>
      <w:r>
        <w:t>, F</w:t>
      </w:r>
      <w:r w:rsidRPr="00FE132A">
        <w:rPr>
          <w:sz w:val="16"/>
          <w:szCs w:val="16"/>
        </w:rPr>
        <w:t xml:space="preserve">2 </w:t>
      </w:r>
      <w:r>
        <w:t>and trace their direction on the paper below.</w:t>
      </w:r>
    </w:p>
    <w:p w:rsidR="00537DE4" w:rsidRDefault="00537DE4" w:rsidP="00142AFE">
      <w:pPr>
        <w:pStyle w:val="ListParagraph"/>
        <w:numPr>
          <w:ilvl w:val="0"/>
          <w:numId w:val="8"/>
        </w:numPr>
      </w:pPr>
      <w:r>
        <w:t>Mark point P</w:t>
      </w:r>
    </w:p>
    <w:p w:rsidR="00537DE4" w:rsidRDefault="00537DE4" w:rsidP="00142AFE">
      <w:pPr>
        <w:pStyle w:val="ListParagraph"/>
        <w:numPr>
          <w:ilvl w:val="0"/>
          <w:numId w:val="8"/>
        </w:numPr>
      </w:pPr>
      <w:r>
        <w:t>Using one spring balance, pull the elastic until point P is reached. Note the value required F</w:t>
      </w:r>
      <w:r w:rsidRPr="00FE132A">
        <w:rPr>
          <w:sz w:val="16"/>
          <w:szCs w:val="16"/>
        </w:rPr>
        <w:t>T</w:t>
      </w:r>
      <w:r>
        <w:t>.</w:t>
      </w:r>
    </w:p>
    <w:p w:rsidR="00537DE4" w:rsidRDefault="00537DE4" w:rsidP="00142AFE">
      <w:pPr>
        <w:pStyle w:val="ListParagraph"/>
        <w:numPr>
          <w:ilvl w:val="0"/>
          <w:numId w:val="8"/>
        </w:numPr>
      </w:pPr>
      <w:r w:rsidRPr="00FE132A">
        <w:rPr>
          <w:rFonts w:ascii="Symbol" w:hAnsi="Symbol" w:cs="Symbol"/>
        </w:rPr>
        <w:t></w:t>
      </w:r>
      <w:r>
        <w:t>Now combine F</w:t>
      </w:r>
      <w:r w:rsidRPr="00FE132A">
        <w:rPr>
          <w:sz w:val="16"/>
          <w:szCs w:val="16"/>
        </w:rPr>
        <w:t xml:space="preserve">1 </w:t>
      </w:r>
      <w:r>
        <w:t>and F</w:t>
      </w:r>
      <w:r w:rsidRPr="00FE132A">
        <w:rPr>
          <w:sz w:val="16"/>
          <w:szCs w:val="16"/>
        </w:rPr>
        <w:t xml:space="preserve">2 </w:t>
      </w:r>
      <w:r>
        <w:t>and compare this with the value of F</w:t>
      </w:r>
      <w:r w:rsidRPr="00FE132A">
        <w:rPr>
          <w:sz w:val="16"/>
          <w:szCs w:val="16"/>
        </w:rPr>
        <w:t>T</w:t>
      </w:r>
      <w:r>
        <w:t>.</w:t>
      </w:r>
    </w:p>
    <w:p w:rsidR="00C60950" w:rsidRDefault="00C60950" w:rsidP="00C60950"/>
    <w:p w:rsidR="00C60950" w:rsidRDefault="00C60950" w:rsidP="00C60950"/>
    <w:p w:rsidR="00537DE4" w:rsidRPr="008F22D3" w:rsidRDefault="00537DE4" w:rsidP="00537DE4">
      <w:pPr>
        <w:pStyle w:val="Heading3"/>
      </w:pPr>
      <w:bookmarkStart w:id="83" w:name="_Toc516416412"/>
      <w:r w:rsidRPr="008F22D3">
        <w:lastRenderedPageBreak/>
        <w:t>PRACTICAL 2: Acceleration</w:t>
      </w:r>
      <w:bookmarkEnd w:id="83"/>
    </w:p>
    <w:p w:rsidR="00537DE4" w:rsidRPr="008F22D3" w:rsidRDefault="00537DE4" w:rsidP="00537DE4">
      <w:r w:rsidRPr="008F22D3">
        <w:t>In this exercise, you are asked to use your understanding of the definition of acceleration to guide your selection and use of the apparatus.</w:t>
      </w:r>
    </w:p>
    <w:p w:rsidR="00537DE4" w:rsidRPr="008F22D3" w:rsidRDefault="00537DE4" w:rsidP="00537DE4">
      <w:r w:rsidRPr="008F22D3">
        <w:t>The apparatus consists of a ramp, a trolley with a mask attached for operating photo-diode switches, and two photo-diode switches each connected to an electronic timer.  In addition, you can use a hand-held stopwatch to find the time taken by the trolley to pass between the two photo-diode switches.</w:t>
      </w:r>
    </w:p>
    <w:p w:rsidR="00537DE4" w:rsidRPr="008F22D3" w:rsidRDefault="00537DE4" w:rsidP="00537DE4">
      <w:r w:rsidRPr="008F22D3">
        <w:t>Use the apparatus to find the acceleration of the trolley as it rolls down a moderately sloped ramp.</w:t>
      </w:r>
    </w:p>
    <w:p w:rsidR="00537DE4" w:rsidRPr="008F22D3" w:rsidRDefault="00537DE4" w:rsidP="00537DE4">
      <w:r w:rsidRPr="008F22D3">
        <w:t>Provide a written account of your method including how you arrived at your value for the acceleration.</w:t>
      </w:r>
    </w:p>
    <w:p w:rsidR="00537DE4" w:rsidRPr="00965BAB" w:rsidRDefault="00965BAB" w:rsidP="00965BAB">
      <w:pPr>
        <w:pStyle w:val="Heading3"/>
      </w:pPr>
      <w:bookmarkStart w:id="84" w:name="_Toc516416413"/>
      <w:r w:rsidRPr="00965BAB">
        <w:t>PRACTICAL</w:t>
      </w:r>
      <w:r w:rsidR="00537DE4" w:rsidRPr="00965BAB">
        <w:t xml:space="preserve"> 3: Acceleration</w:t>
      </w:r>
      <w:bookmarkEnd w:id="84"/>
    </w:p>
    <w:p w:rsidR="00537DE4" w:rsidRPr="008F22D3" w:rsidRDefault="00537DE4" w:rsidP="00537DE4">
      <w:r w:rsidRPr="008F22D3">
        <w:t>Aim: To measure the acceleration of a trolley moving down a slope using a computer.</w:t>
      </w:r>
    </w:p>
    <w:p w:rsidR="00537DE4" w:rsidRPr="008F22D3" w:rsidRDefault="00537DE4" w:rsidP="00537DE4">
      <w:r w:rsidRPr="008F22D3">
        <w:t>Appar</w:t>
      </w:r>
      <w:r w:rsidR="0090073C">
        <w:t>atus: 1 ramp, 1 trolley and single mask, 2</w:t>
      </w:r>
      <w:r w:rsidRPr="008F22D3">
        <w:t xml:space="preserve"> light gate, computer and interface, 1 power supply</w:t>
      </w:r>
    </w:p>
    <w:p w:rsidR="00537DE4" w:rsidRPr="008F22D3" w:rsidRDefault="00537DE4" w:rsidP="000E2AB5">
      <w:pPr>
        <w:jc w:val="center"/>
      </w:pPr>
      <w:r>
        <w:rPr>
          <w:noProof/>
          <w:lang w:eastAsia="en-GB"/>
        </w:rPr>
        <w:drawing>
          <wp:inline distT="0" distB="0" distL="0" distR="0" wp14:anchorId="105A600F" wp14:editId="7623C882">
            <wp:extent cx="3394364" cy="1717975"/>
            <wp:effectExtent l="0" t="0" r="0" b="0"/>
            <wp:docPr id="731" name="Picture 731"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98">
                      <a:extLst>
                        <a:ext uri="{28A0092B-C50C-407E-A947-70E740481C1C}">
                          <a14:useLocalDpi xmlns:a14="http://schemas.microsoft.com/office/drawing/2010/main" val="0"/>
                        </a:ext>
                      </a:extLst>
                    </a:blip>
                    <a:srcRect l="-1314" t="17995"/>
                    <a:stretch>
                      <a:fillRect/>
                    </a:stretch>
                  </pic:blipFill>
                  <pic:spPr bwMode="auto">
                    <a:xfrm>
                      <a:off x="0" y="0"/>
                      <a:ext cx="3395037" cy="1718316"/>
                    </a:xfrm>
                    <a:prstGeom prst="rect">
                      <a:avLst/>
                    </a:prstGeom>
                    <a:noFill/>
                    <a:ln>
                      <a:noFill/>
                    </a:ln>
                  </pic:spPr>
                </pic:pic>
              </a:graphicData>
            </a:graphic>
          </wp:inline>
        </w:drawing>
      </w:r>
    </w:p>
    <w:p w:rsidR="00537DE4" w:rsidRPr="008F22D3" w:rsidRDefault="00537DE4" w:rsidP="00537DE4">
      <w:r w:rsidRPr="008F22D3">
        <w:t>Instructions:</w:t>
      </w:r>
    </w:p>
    <w:p w:rsidR="00537DE4" w:rsidRPr="007740AA" w:rsidRDefault="00537DE4" w:rsidP="00142AFE">
      <w:pPr>
        <w:pStyle w:val="ListParagraph"/>
        <w:numPr>
          <w:ilvl w:val="0"/>
          <w:numId w:val="9"/>
        </w:numPr>
      </w:pPr>
      <w:r w:rsidRPr="007740AA">
        <w:t>Set up the apparatus as shown in the diagram.</w:t>
      </w:r>
    </w:p>
    <w:p w:rsidR="00537DE4" w:rsidRPr="007740AA" w:rsidRDefault="00537DE4" w:rsidP="00142AFE">
      <w:pPr>
        <w:pStyle w:val="ListParagraph"/>
        <w:numPr>
          <w:ilvl w:val="0"/>
          <w:numId w:val="9"/>
        </w:numPr>
      </w:pPr>
      <w:r w:rsidRPr="007740AA">
        <w:t>After selecting the acceleration programme, allow the trolley to run down the track.</w:t>
      </w:r>
    </w:p>
    <w:p w:rsidR="00537DE4" w:rsidRPr="007740AA" w:rsidRDefault="00537DE4" w:rsidP="00142AFE">
      <w:pPr>
        <w:pStyle w:val="ListParagraph"/>
        <w:numPr>
          <w:ilvl w:val="0"/>
          <w:numId w:val="9"/>
        </w:numPr>
      </w:pPr>
      <w:r w:rsidRPr="007740AA">
        <w:t>Note the value of the acceleration.</w:t>
      </w:r>
    </w:p>
    <w:p w:rsidR="00537DE4" w:rsidRPr="007740AA" w:rsidRDefault="00537DE4" w:rsidP="00142AFE">
      <w:pPr>
        <w:pStyle w:val="ListParagraph"/>
        <w:numPr>
          <w:ilvl w:val="0"/>
          <w:numId w:val="9"/>
        </w:numPr>
      </w:pPr>
      <w:r w:rsidRPr="007740AA">
        <w:t>Repeat 5 times. Calculate the mean acceleration and random uncertainty.</w:t>
      </w:r>
    </w:p>
    <w:p w:rsidR="00537DE4" w:rsidRPr="007740AA" w:rsidRDefault="00537DE4" w:rsidP="00142AFE">
      <w:pPr>
        <w:pStyle w:val="ListParagraph"/>
        <w:numPr>
          <w:ilvl w:val="0"/>
          <w:numId w:val="9"/>
        </w:numPr>
      </w:pPr>
      <w:r w:rsidRPr="007740AA">
        <w:t>Explain, in detail, how the mask arrangement allows the computation of the acceleration.</w:t>
      </w:r>
    </w:p>
    <w:p w:rsidR="00537DE4" w:rsidRPr="008F22D3" w:rsidRDefault="00537DE4" w:rsidP="00537DE4">
      <w:pPr>
        <w:pStyle w:val="Heading3"/>
      </w:pPr>
      <w:bookmarkStart w:id="85" w:name="_Toc516416414"/>
      <w:r>
        <w:t>PRACTICAL 4</w:t>
      </w:r>
      <w:r w:rsidRPr="008F22D3">
        <w:t xml:space="preserve"> Acceleration</w:t>
      </w:r>
      <w:bookmarkEnd w:id="85"/>
    </w:p>
    <w:p w:rsidR="00537DE4" w:rsidRDefault="00537DE4" w:rsidP="00537DE4">
      <w:r w:rsidRPr="008F22D3">
        <w:t>Aim: To measure the acceleration of a trolley moving down a slope using a computer.</w:t>
      </w:r>
    </w:p>
    <w:p w:rsidR="00B45B7D" w:rsidRPr="008F22D3" w:rsidRDefault="00B45B7D" w:rsidP="00537DE4">
      <w:r>
        <w:rPr>
          <w:noProof/>
          <w:lang w:eastAsia="en-GB"/>
        </w:rPr>
        <w:lastRenderedPageBreak/>
        <mc:AlternateContent>
          <mc:Choice Requires="wpg">
            <w:drawing>
              <wp:inline distT="0" distB="0" distL="0" distR="0" wp14:anchorId="175AD963" wp14:editId="135266D6">
                <wp:extent cx="3876675" cy="1700637"/>
                <wp:effectExtent l="0" t="0" r="9525" b="0"/>
                <wp:docPr id="48296" name="Group 48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635" name="Picture 442" descr="Double"/>
                          <pic:cNvPicPr>
                            <a:picLocks noChangeAspect="1" noChangeArrowheads="1"/>
                          </pic:cNvPicPr>
                        </pic:nvPicPr>
                        <pic:blipFill>
                          <a:blip r:embed="rId100">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6" name="Picture 443" descr="rule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8296" o:spid="_x0000_s1026" style="width:305.25pt;height:133.9pt;mso-position-horizontal-relative:char;mso-position-vertical-relative:line" coordorigin="541,2443" coordsize="10502,5303"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">
                <v:shape id="Picture 442" o:spid="_x0000_s1027" type="#_x0000_t75" alt="Double" style="position:absolute;left:541;top:2443;width:10502;height:5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HQqLEAAAA3AAAAA8AAABkcnMvZG93bnJldi54bWxEj09rwkAUxO8Fv8PyhF6Kbmyq1dRVpFDo&#10;TfzT+yP7zMZm34bsxiTfvisIPQ4z8xtmve1tJW7U+NKxgtk0AUGcO11yoeB8+posQfiArLFyTAoG&#10;8rDdjJ7WmGnX8YFux1CICGGfoQITQp1J6XNDFv3U1cTRu7jGYoiyKaRusItwW8nXJFlIiyXHBYM1&#10;fRrKf4+tVfBj3tv9Sg6n/cuqSpfXtzMaTJR6Hve7DxCB+vAffrS/tYJFOof7mXgE5O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HQqLEAAAA3AAAAA8AAAAAAAAAAAAAAAAA&#10;nwIAAGRycy9kb3ducmV2LnhtbFBLBQYAAAAABAAEAPcAAACQAwAAAAA=&#10;">
                  <v:imagedata r:id="rId101" o:title="Double" croptop="12686f"/>
                </v:shape>
                <v:shape id="Picture 443" o:spid="_x0000_s1028" type="#_x0000_t75" alt="ruler" style="position:absolute;left:5010;top:3659;width:2451;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Ly4fEAAAA3AAAAA8AAABkcnMvZG93bnJldi54bWxEj1FrwjAUhd8H/odwBd9mqkIZ1SjiGPjg&#10;oFN/wKW5ttXmpiTRxv36ZTDY4+Gc8x3OahNNJx7kfGtZwWyagSCurG65VnA+fby+gfABWWNnmRQ8&#10;ycNmPXpZYaHtwF/0OIZaJAj7AhU0IfSFlL5qyKCf2p44eRfrDIYkXS21wyHBTSfnWZZLgy2nhQZ7&#10;2jVU3Y53o2Chd9+H8lRe55+HSzxHV75HHpSajON2CSJQDP/hv/ZeK8gXOfyeSUdAr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zLy4fEAAAA3AAAAA8AAAAAAAAAAAAAAAAA&#10;nwIAAGRycy9kb3ducmV2LnhtbFBLBQYAAAAABAAEAPcAAACQAwAAAAA=&#10;">
                  <v:imagedata r:id="rId102" o:title="ruler"/>
                </v:shape>
                <w10:anchorlock/>
              </v:group>
            </w:pict>
          </mc:Fallback>
        </mc:AlternateContent>
      </w:r>
    </w:p>
    <w:p w:rsidR="00537DE4" w:rsidRPr="008F22D3" w:rsidRDefault="00537DE4" w:rsidP="00537DE4">
      <w:r w:rsidRPr="008F22D3">
        <w:t>Apparatus: 1 ramp, 1 trolley and double mask, 1 light gate, computer and interface, 1 power supply</w:t>
      </w:r>
    </w:p>
    <w:p w:rsidR="00537DE4" w:rsidRPr="008F22D3" w:rsidRDefault="00537DE4" w:rsidP="00537DE4">
      <w:r w:rsidRPr="008F22D3">
        <w:t>Instructions:</w:t>
      </w:r>
    </w:p>
    <w:p w:rsidR="00537DE4" w:rsidRPr="007740AA" w:rsidRDefault="00537DE4" w:rsidP="00142AFE">
      <w:pPr>
        <w:pStyle w:val="ListParagraph"/>
        <w:numPr>
          <w:ilvl w:val="0"/>
          <w:numId w:val="10"/>
        </w:numPr>
        <w:spacing w:before="0" w:after="0"/>
        <w:ind w:left="714" w:hanging="357"/>
      </w:pPr>
      <w:r w:rsidRPr="007740AA">
        <w:t>For 5 different angles of slope find the corresponding acceleration.</w:t>
      </w:r>
    </w:p>
    <w:p w:rsidR="00537DE4" w:rsidRDefault="00537DE4" w:rsidP="00142AFE">
      <w:pPr>
        <w:pStyle w:val="ListParagraph"/>
        <w:numPr>
          <w:ilvl w:val="0"/>
          <w:numId w:val="10"/>
        </w:numPr>
        <w:spacing w:before="0" w:after="0"/>
        <w:ind w:left="714" w:hanging="357"/>
      </w:pPr>
      <w:r w:rsidRPr="007740AA">
        <w:t>Using an appropriate format to find the relationship between the angle of slope and the acceleration.</w:t>
      </w:r>
    </w:p>
    <w:p w:rsidR="00537DE4" w:rsidRPr="008F22D3" w:rsidRDefault="00537DE4" w:rsidP="00537DE4">
      <w:pPr>
        <w:pStyle w:val="Heading3"/>
        <w:pBdr>
          <w:top w:val="dotted" w:sz="4" w:space="0" w:color="592C63" w:themeColor="accent2" w:themeShade="7F"/>
        </w:pBdr>
      </w:pPr>
      <w:bookmarkStart w:id="86" w:name="_Toc516416415"/>
      <w:r>
        <w:t xml:space="preserve">PRACTICAL 5 Estimating the </w:t>
      </w:r>
      <w:r w:rsidRPr="008F22D3">
        <w:t>Acceleration</w:t>
      </w:r>
      <w:r>
        <w:t xml:space="preserve"> due to Gravity</w:t>
      </w:r>
      <w:bookmarkEnd w:id="86"/>
    </w:p>
    <w:p w:rsidR="00537DE4" w:rsidRPr="008F22D3" w:rsidRDefault="00537DE4" w:rsidP="00537DE4">
      <w:r w:rsidRPr="008F22D3">
        <w:t>Aim: To measure the acceleration due to gravity.</w:t>
      </w:r>
    </w:p>
    <w:p w:rsidR="00537DE4" w:rsidRDefault="00537DE4" w:rsidP="00537DE4">
      <w:r w:rsidRPr="008F22D3">
        <w:t>Apparatus: 1 light gate, 1 power supply, 1 ALBA interface and light bridge, 1 double mask.</w:t>
      </w:r>
    </w:p>
    <w:p w:rsidR="00537DE4" w:rsidRPr="008F22D3" w:rsidRDefault="00537DE4" w:rsidP="00537DE4">
      <w:r w:rsidRPr="008F22D3">
        <w:t>Instructions:</w:t>
      </w:r>
    </w:p>
    <w:p w:rsidR="0090073C" w:rsidRDefault="00537DE4" w:rsidP="000F730D">
      <w:pPr>
        <w:pStyle w:val="ListParagraph"/>
        <w:numPr>
          <w:ilvl w:val="0"/>
          <w:numId w:val="46"/>
        </w:numPr>
      </w:pPr>
      <w:r w:rsidRPr="008F22D3">
        <w:t>Connect the interface, power supply and light gate.</w:t>
      </w:r>
    </w:p>
    <w:p w:rsidR="0090073C" w:rsidRDefault="00537DE4" w:rsidP="000F730D">
      <w:pPr>
        <w:pStyle w:val="ListParagraph"/>
        <w:numPr>
          <w:ilvl w:val="0"/>
          <w:numId w:val="46"/>
        </w:numPr>
      </w:pPr>
      <w:r w:rsidRPr="008F22D3">
        <w:t>Lay the light gate horizontally over the edge of the bench so that the mask can fall through the gate.</w:t>
      </w:r>
    </w:p>
    <w:p w:rsidR="0090073C" w:rsidRDefault="00537DE4" w:rsidP="000F730D">
      <w:pPr>
        <w:pStyle w:val="ListParagraph"/>
        <w:numPr>
          <w:ilvl w:val="0"/>
          <w:numId w:val="46"/>
        </w:numPr>
      </w:pPr>
      <w:r w:rsidRPr="008F22D3">
        <w:t>Drop the mask squarely so that it cuts the light beam.</w:t>
      </w:r>
    </w:p>
    <w:p w:rsidR="0090073C" w:rsidRDefault="00537DE4" w:rsidP="000F730D">
      <w:pPr>
        <w:pStyle w:val="ListParagraph"/>
        <w:numPr>
          <w:ilvl w:val="0"/>
          <w:numId w:val="46"/>
        </w:numPr>
      </w:pPr>
      <w:r w:rsidRPr="008F22D3">
        <w:t>Record the acceleration from the motion QED.</w:t>
      </w:r>
    </w:p>
    <w:p w:rsidR="0090073C" w:rsidRDefault="00537DE4" w:rsidP="000F730D">
      <w:pPr>
        <w:pStyle w:val="ListParagraph"/>
        <w:numPr>
          <w:ilvl w:val="0"/>
          <w:numId w:val="46"/>
        </w:numPr>
      </w:pPr>
      <w:r w:rsidRPr="008F22D3">
        <w:t>Repeat at least five times. Calculate the mean value of the acceleration due to gravity and the random uncertainty.</w:t>
      </w:r>
    </w:p>
    <w:p w:rsidR="00537DE4" w:rsidRPr="008F22D3" w:rsidRDefault="00537DE4" w:rsidP="000F730D">
      <w:pPr>
        <w:pStyle w:val="ListParagraph"/>
        <w:numPr>
          <w:ilvl w:val="0"/>
          <w:numId w:val="46"/>
        </w:numPr>
      </w:pPr>
      <w:r w:rsidRPr="008F22D3">
        <w:t>Suggest any improvements to the experiment</w:t>
      </w:r>
    </w:p>
    <w:p w:rsidR="00537DE4" w:rsidRPr="008F22D3" w:rsidRDefault="00537DE4" w:rsidP="00537DE4">
      <w:pPr>
        <w:pStyle w:val="Heading3"/>
      </w:pPr>
      <w:bookmarkStart w:id="87" w:name="_Toc516416416"/>
      <w:r>
        <w:t>PRACTICAL 6: Velocity time graphs</w:t>
      </w:r>
      <w:bookmarkEnd w:id="87"/>
    </w:p>
    <w:p w:rsidR="00537DE4" w:rsidRPr="008F22D3" w:rsidRDefault="00537DE4" w:rsidP="00537DE4">
      <w:r w:rsidRPr="008F22D3">
        <w:t>Title: Velocity-time graphs (acceleration-time graphs)</w:t>
      </w:r>
    </w:p>
    <w:p w:rsidR="00537DE4" w:rsidRPr="008F22D3" w:rsidRDefault="00537DE4" w:rsidP="00537DE4">
      <w:r w:rsidRPr="008F22D3">
        <w:t>Aim: To obtain the velocity - time graph for</w:t>
      </w:r>
    </w:p>
    <w:p w:rsidR="00537DE4" w:rsidRPr="008F22D3" w:rsidRDefault="00537DE4" w:rsidP="00537DE4">
      <w:r w:rsidRPr="008F22D3">
        <w:t>a) a ball thrown upwards and caught</w:t>
      </w:r>
      <w:r w:rsidR="00090BDA">
        <w:t xml:space="preserve">, </w:t>
      </w:r>
      <w:r w:rsidR="00090BDA">
        <w:tab/>
      </w:r>
      <w:r w:rsidRPr="008F22D3">
        <w:t>b) a ball dropped continuing to bounce</w:t>
      </w:r>
    </w:p>
    <w:p w:rsidR="00537DE4" w:rsidRPr="008F22D3" w:rsidRDefault="00537DE4" w:rsidP="00537DE4">
      <w:r w:rsidRPr="008F22D3">
        <w:t xml:space="preserve">Apparatus: </w:t>
      </w:r>
      <w:r>
        <w:t xml:space="preserve">computer, </w:t>
      </w:r>
      <w:r w:rsidRPr="008F22D3">
        <w:t>interface, motion sensor, football.</w:t>
      </w:r>
    </w:p>
    <w:p w:rsidR="00537DE4" w:rsidRDefault="00537DE4" w:rsidP="00537DE4">
      <w:r w:rsidRPr="008F22D3">
        <w:t>Instructions</w:t>
      </w:r>
    </w:p>
    <w:p w:rsidR="00537DE4" w:rsidRPr="00702ADA" w:rsidRDefault="00537DE4" w:rsidP="00537DE4">
      <w:pPr>
        <w:ind w:left="360"/>
      </w:pPr>
      <w:r>
        <w:t>A</w:t>
      </w:r>
    </w:p>
    <w:p w:rsidR="00537DE4" w:rsidRPr="00702ADA" w:rsidRDefault="00537DE4" w:rsidP="00142AFE">
      <w:pPr>
        <w:pStyle w:val="ListParagraph"/>
        <w:numPr>
          <w:ilvl w:val="0"/>
          <w:numId w:val="11"/>
        </w:numPr>
      </w:pPr>
      <w:r w:rsidRPr="00702ADA">
        <w:t>Set up the interface to plot a velocity-time (and acceleration-time graph).</w:t>
      </w:r>
    </w:p>
    <w:p w:rsidR="00537DE4" w:rsidRPr="00702ADA" w:rsidRDefault="00537DE4" w:rsidP="00142AFE">
      <w:pPr>
        <w:pStyle w:val="ListParagraph"/>
        <w:numPr>
          <w:ilvl w:val="0"/>
          <w:numId w:val="11"/>
        </w:numPr>
      </w:pPr>
      <w:r w:rsidRPr="00702ADA">
        <w:lastRenderedPageBreak/>
        <w:t>Throw the ball upwards towards the motion sensor and catch it on the way down.</w:t>
      </w:r>
    </w:p>
    <w:p w:rsidR="00537DE4" w:rsidRDefault="00537DE4" w:rsidP="00142AFE">
      <w:pPr>
        <w:pStyle w:val="ListParagraph"/>
        <w:numPr>
          <w:ilvl w:val="0"/>
          <w:numId w:val="11"/>
        </w:numPr>
      </w:pPr>
      <w:r w:rsidRPr="00702ADA">
        <w:t>Print the velocity - time graph obtained.</w:t>
      </w:r>
    </w:p>
    <w:p w:rsidR="00537DE4" w:rsidRDefault="00537DE4" w:rsidP="00537DE4">
      <w:pPr>
        <w:ind w:left="360"/>
      </w:pPr>
      <w:r>
        <w:t>B</w:t>
      </w:r>
    </w:p>
    <w:p w:rsidR="00537DE4" w:rsidRDefault="00537DE4" w:rsidP="00142AFE">
      <w:pPr>
        <w:pStyle w:val="ListParagraph"/>
        <w:numPr>
          <w:ilvl w:val="0"/>
          <w:numId w:val="12"/>
        </w:numPr>
        <w:ind w:left="709" w:hanging="283"/>
      </w:pPr>
      <w:r w:rsidRPr="00702ADA">
        <w:t>Repeat only this time allow the ball to bounce on the floor beneath the motion-sensor until it comes to rest.</w:t>
      </w:r>
    </w:p>
    <w:p w:rsidR="00537DE4" w:rsidRPr="00702ADA" w:rsidRDefault="00537DE4" w:rsidP="00142AFE">
      <w:pPr>
        <w:pStyle w:val="ListParagraph"/>
        <w:numPr>
          <w:ilvl w:val="0"/>
          <w:numId w:val="12"/>
        </w:numPr>
        <w:ind w:left="709" w:hanging="283"/>
      </w:pPr>
      <w:r w:rsidRPr="00702ADA">
        <w:t>Print the graph(s) obtained.</w:t>
      </w:r>
    </w:p>
    <w:p w:rsidR="00537DE4" w:rsidRPr="008F22D3" w:rsidRDefault="00537DE4" w:rsidP="00537DE4">
      <w:r w:rsidRPr="008F22D3">
        <w:t>On each graph label the following positions:</w:t>
      </w:r>
    </w:p>
    <w:p w:rsidR="00537DE4" w:rsidRPr="00702ADA" w:rsidRDefault="00537DE4" w:rsidP="00142AFE">
      <w:pPr>
        <w:pStyle w:val="ListParagraph"/>
        <w:numPr>
          <w:ilvl w:val="0"/>
          <w:numId w:val="13"/>
        </w:numPr>
      </w:pPr>
      <w:r w:rsidRPr="00702ADA">
        <w:t>the highest point of the ball</w:t>
      </w:r>
    </w:p>
    <w:p w:rsidR="00537DE4" w:rsidRPr="00702ADA" w:rsidRDefault="00537DE4" w:rsidP="00142AFE">
      <w:pPr>
        <w:pStyle w:val="ListParagraph"/>
        <w:numPr>
          <w:ilvl w:val="0"/>
          <w:numId w:val="13"/>
        </w:numPr>
      </w:pPr>
      <w:r w:rsidRPr="00702ADA">
        <w:t>motion upwards</w:t>
      </w:r>
    </w:p>
    <w:p w:rsidR="00537DE4" w:rsidRDefault="00537DE4" w:rsidP="00142AFE">
      <w:pPr>
        <w:pStyle w:val="ListParagraph"/>
        <w:numPr>
          <w:ilvl w:val="0"/>
          <w:numId w:val="13"/>
        </w:numPr>
      </w:pPr>
      <w:r w:rsidRPr="00702ADA">
        <w:t>motion downwards.</w:t>
      </w:r>
    </w:p>
    <w:p w:rsidR="00537DE4" w:rsidRPr="008F22D3" w:rsidRDefault="00537DE4" w:rsidP="00537DE4">
      <w:pPr>
        <w:pStyle w:val="Heading3"/>
      </w:pPr>
      <w:bookmarkStart w:id="88" w:name="_Toc516416417"/>
      <w:r>
        <w:t xml:space="preserve">PRACTICAL 7 </w:t>
      </w:r>
      <w:r w:rsidRPr="008F22D3">
        <w:t>: Velocity-time graphs (acceleration-time graphs)</w:t>
      </w:r>
      <w:bookmarkEnd w:id="88"/>
    </w:p>
    <w:p w:rsidR="00537DE4" w:rsidRPr="008F22D3" w:rsidRDefault="00537DE4" w:rsidP="00537DE4">
      <w:r w:rsidRPr="008F22D3">
        <w:t>Aim: To obtain the velocity-time (and acceleration-time) graph for:</w:t>
      </w:r>
    </w:p>
    <w:p w:rsidR="00537DE4" w:rsidRPr="008F22D3" w:rsidRDefault="00537DE4" w:rsidP="00537DE4">
      <w:r w:rsidRPr="008F22D3">
        <w:t>a) a trolley pushed up a slope and allowed to roll back down</w:t>
      </w:r>
    </w:p>
    <w:p w:rsidR="00537DE4" w:rsidRPr="008F22D3" w:rsidRDefault="00537DE4" w:rsidP="00537DE4">
      <w:r w:rsidRPr="008F22D3">
        <w:t>b) a trolley released, bouncing against a buffer at the bottom.</w:t>
      </w:r>
    </w:p>
    <w:p w:rsidR="00537DE4" w:rsidRPr="008F22D3" w:rsidRDefault="00A0671E" w:rsidP="00BA78BE">
      <w:r>
        <w:t>(If an</w:t>
      </w:r>
      <w:r w:rsidR="00537DE4" w:rsidRPr="008F22D3">
        <w:t xml:space="preserve"> interface is available an acceleration-time graph can also be obtained).</w:t>
      </w:r>
    </w:p>
    <w:p w:rsidR="00537DE4" w:rsidRPr="008F22D3" w:rsidRDefault="00537DE4" w:rsidP="00537DE4">
      <w:r w:rsidRPr="008F22D3">
        <w:t>Instructions</w:t>
      </w:r>
    </w:p>
    <w:p w:rsidR="00537DE4" w:rsidRPr="008F22D3" w:rsidRDefault="00537DE4" w:rsidP="00C60950">
      <w:pPr>
        <w:tabs>
          <w:tab w:val="left" w:pos="284"/>
          <w:tab w:val="left" w:pos="426"/>
        </w:tabs>
        <w:ind w:left="284" w:hanging="284"/>
      </w:pPr>
      <w:r w:rsidRPr="008F22D3">
        <w:rPr>
          <w:rFonts w:cs="Symbol"/>
        </w:rPr>
        <w:t xml:space="preserve">• </w:t>
      </w:r>
      <w:r w:rsidRPr="008F22D3">
        <w:t>Set up the apparatus as shown above.</w:t>
      </w:r>
    </w:p>
    <w:p w:rsidR="00537DE4" w:rsidRPr="008F22D3" w:rsidRDefault="00537DE4" w:rsidP="00C60950">
      <w:pPr>
        <w:tabs>
          <w:tab w:val="left" w:pos="284"/>
          <w:tab w:val="left" w:pos="426"/>
        </w:tabs>
        <w:ind w:left="284" w:hanging="284"/>
      </w:pPr>
      <w:r w:rsidRPr="008F22D3">
        <w:rPr>
          <w:rFonts w:cs="Symbol"/>
        </w:rPr>
        <w:t xml:space="preserve">• </w:t>
      </w:r>
      <w:r w:rsidRPr="008F22D3">
        <w:t>Practice pushing the trolley up the slope so it reaches no nearer than 40 cm to the</w:t>
      </w:r>
      <w:r>
        <w:t xml:space="preserve"> </w:t>
      </w:r>
      <w:r w:rsidRPr="008F22D3">
        <w:t>motion sensor. (This is the minimum distance the sensor will register).</w:t>
      </w:r>
    </w:p>
    <w:p w:rsidR="00537DE4" w:rsidRPr="008F22D3" w:rsidRDefault="00537DE4" w:rsidP="00C60950">
      <w:pPr>
        <w:tabs>
          <w:tab w:val="left" w:pos="284"/>
          <w:tab w:val="left" w:pos="426"/>
        </w:tabs>
        <w:ind w:left="284" w:hanging="284"/>
      </w:pPr>
      <w:r w:rsidRPr="008F22D3">
        <w:rPr>
          <w:rFonts w:cs="Symbol"/>
        </w:rPr>
        <w:t xml:space="preserve">• </w:t>
      </w:r>
      <w:r w:rsidRPr="008F22D3">
        <w:t>Stop the trolley when it returns to its starting position.</w:t>
      </w:r>
    </w:p>
    <w:p w:rsidR="00537DE4" w:rsidRPr="008F22D3" w:rsidRDefault="00537DE4" w:rsidP="00C60950">
      <w:pPr>
        <w:tabs>
          <w:tab w:val="left" w:pos="284"/>
          <w:tab w:val="left" w:pos="426"/>
        </w:tabs>
        <w:ind w:left="284" w:hanging="284"/>
      </w:pPr>
      <w:r w:rsidRPr="008F22D3">
        <w:rPr>
          <w:rFonts w:cs="Symbol"/>
        </w:rPr>
        <w:t xml:space="preserve">• </w:t>
      </w:r>
      <w:r w:rsidRPr="008F22D3">
        <w:t>Set up the interface to plot the velocity-time (and acceleration-time) graph.</w:t>
      </w:r>
    </w:p>
    <w:p w:rsidR="00537DE4" w:rsidRPr="008F22D3" w:rsidRDefault="00537DE4" w:rsidP="00C60950">
      <w:pPr>
        <w:tabs>
          <w:tab w:val="left" w:pos="284"/>
          <w:tab w:val="left" w:pos="426"/>
        </w:tabs>
        <w:ind w:left="284" w:hanging="284"/>
      </w:pPr>
      <w:r w:rsidRPr="008F22D3">
        <w:rPr>
          <w:rFonts w:cs="Symbol"/>
        </w:rPr>
        <w:t xml:space="preserve">• </w:t>
      </w:r>
      <w:r w:rsidRPr="008F22D3">
        <w:t>Now use the computer to record the data.</w:t>
      </w:r>
    </w:p>
    <w:p w:rsidR="00537DE4" w:rsidRPr="008F22D3" w:rsidRDefault="00537DE4" w:rsidP="00C60950">
      <w:pPr>
        <w:tabs>
          <w:tab w:val="left" w:pos="284"/>
          <w:tab w:val="left" w:pos="426"/>
        </w:tabs>
        <w:ind w:left="284" w:hanging="284"/>
      </w:pPr>
      <w:r w:rsidRPr="008F22D3">
        <w:rPr>
          <w:rFonts w:cs="Symbol"/>
        </w:rPr>
        <w:t xml:space="preserve">• </w:t>
      </w:r>
      <w:r w:rsidRPr="008F22D3">
        <w:t>Print the graph(s) obtained.</w:t>
      </w:r>
    </w:p>
    <w:p w:rsidR="00537DE4" w:rsidRPr="008F22D3" w:rsidRDefault="00537DE4" w:rsidP="00C60950">
      <w:pPr>
        <w:tabs>
          <w:tab w:val="left" w:pos="284"/>
          <w:tab w:val="left" w:pos="426"/>
        </w:tabs>
        <w:ind w:left="284" w:hanging="284"/>
      </w:pPr>
      <w:r w:rsidRPr="008F22D3">
        <w:rPr>
          <w:rFonts w:cs="Symbol"/>
        </w:rPr>
        <w:t xml:space="preserve">• </w:t>
      </w:r>
      <w:r w:rsidRPr="008F22D3">
        <w:t>Mark on the graphs the relative position of the trolley on the track.</w:t>
      </w:r>
    </w:p>
    <w:p w:rsidR="00537DE4" w:rsidRPr="00965BAB" w:rsidRDefault="00965BAB" w:rsidP="00965BAB">
      <w:pPr>
        <w:pStyle w:val="Heading3"/>
      </w:pPr>
      <w:bookmarkStart w:id="89" w:name="_Toc516416418"/>
      <w:r w:rsidRPr="00965BAB">
        <w:t>PRACTICAL</w:t>
      </w:r>
      <w:r w:rsidR="00537DE4" w:rsidRPr="00965BAB">
        <w:t xml:space="preserve"> 8: Equations of Motion</w:t>
      </w:r>
      <w:bookmarkEnd w:id="89"/>
    </w:p>
    <w:p w:rsidR="00537DE4" w:rsidRPr="008F22D3" w:rsidRDefault="00537DE4" w:rsidP="00537DE4">
      <w:r w:rsidRPr="008F22D3">
        <w:t xml:space="preserve">Aim: To calculate the acceleration due to gravity using </w:t>
      </w:r>
    </w:p>
    <w:p w:rsidR="00537DE4" w:rsidRPr="008F22D3" w:rsidRDefault="00537DE4" w:rsidP="00537DE4">
      <w:r w:rsidRPr="008F22D3">
        <w:t xml:space="preserve">Apparatus: </w:t>
      </w:r>
      <w:r w:rsidR="00965BAB">
        <w:t>electromagnet, trap door,</w:t>
      </w:r>
      <w:r w:rsidRPr="008F22D3">
        <w:t xml:space="preserve"> stop clock, metre stick, ball bearing.</w:t>
      </w:r>
    </w:p>
    <w:p w:rsidR="00DF25D7" w:rsidRDefault="00DF25D7" w:rsidP="00DF25D7">
      <w:pPr>
        <w:jc w:val="center"/>
      </w:pPr>
      <w:r>
        <w:rPr>
          <w:noProof/>
          <w:color w:val="FF0000"/>
          <w:lang w:eastAsia="en-GB"/>
        </w:rPr>
        <w:lastRenderedPageBreak/>
        <w:drawing>
          <wp:inline distT="0" distB="0" distL="0" distR="0" wp14:anchorId="53DDA7B3" wp14:editId="79777130">
            <wp:extent cx="2731135" cy="17983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731135" cy="1798320"/>
                    </a:xfrm>
                    <a:prstGeom prst="rect">
                      <a:avLst/>
                    </a:prstGeom>
                    <a:noFill/>
                  </pic:spPr>
                </pic:pic>
              </a:graphicData>
            </a:graphic>
          </wp:inline>
        </w:drawing>
      </w:r>
    </w:p>
    <w:p w:rsidR="00537DE4" w:rsidRPr="008F22D3" w:rsidRDefault="00537DE4" w:rsidP="00DF25D7">
      <w:r w:rsidRPr="008F22D3">
        <w:t>Instructions:</w:t>
      </w:r>
    </w:p>
    <w:p w:rsidR="00537DE4" w:rsidRPr="008F22D3" w:rsidRDefault="00537DE4" w:rsidP="000F730D">
      <w:pPr>
        <w:pStyle w:val="ListParagraph"/>
        <w:numPr>
          <w:ilvl w:val="0"/>
          <w:numId w:val="47"/>
        </w:numPr>
      </w:pPr>
      <w:r w:rsidRPr="008F22D3">
        <w:t>Measure the distance between the bottom of the ball bearing and the trap door.</w:t>
      </w:r>
    </w:p>
    <w:p w:rsidR="00537DE4" w:rsidRPr="008F22D3" w:rsidRDefault="00537DE4" w:rsidP="000F730D">
      <w:pPr>
        <w:pStyle w:val="ListParagraph"/>
        <w:numPr>
          <w:ilvl w:val="0"/>
          <w:numId w:val="47"/>
        </w:numPr>
      </w:pPr>
      <w:r w:rsidRPr="008F22D3">
        <w:t xml:space="preserve">Allow the ball to fall several times and find the average time it takes to </w:t>
      </w:r>
      <w:r w:rsidR="00974E37">
        <w:rPr>
          <w:noProof/>
        </w:rPr>
        <w:pict>
          <v:shape id="_x0000_s1409" type="#_x0000_t75" style="position:absolute;left:0;text-align:left;margin-left:100.1pt;margin-top:10.35pt;width:72.65pt;height:33.8pt;z-index:-251496448;mso-wrap-edited:f;mso-position-horizontal-relative:text;mso-position-vertical-relative:line" wrapcoords="14087 2445 8640 8558 188 8966 188 13449 13711 15487 13711 19970 15777 19970 15777 15487 17280 15487 21412 10596 21600 7743 20473 6521 15026 2445 14087 2445" o:allowincell="f">
            <v:imagedata r:id="rId187" o:title=""/>
            <w10:wrap type="tight"/>
          </v:shape>
          <o:OLEObject Type="Embed" ProgID="Equation.3" ShapeID="_x0000_s1409" DrawAspect="Content" ObjectID="_1590163853" r:id="rId188"/>
        </w:pict>
      </w:r>
      <w:r w:rsidRPr="008F22D3">
        <w:t>reach the trap door.</w:t>
      </w:r>
    </w:p>
    <w:p w:rsidR="005377D6" w:rsidRDefault="00537DE4" w:rsidP="000F730D">
      <w:pPr>
        <w:pStyle w:val="ListParagraph"/>
        <w:numPr>
          <w:ilvl w:val="0"/>
          <w:numId w:val="47"/>
        </w:numPr>
      </w:pPr>
      <w:r w:rsidRPr="008F22D3">
        <w:t xml:space="preserve">Show that the equation in this case reduces to </w:t>
      </w:r>
      <w:r>
        <w:t xml:space="preserve">  </w:t>
      </w:r>
      <m:oMath>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w:r w:rsidR="00C97850">
        <w:t xml:space="preserve">  </w:t>
      </w:r>
      <w:r w:rsidRPr="008F22D3">
        <w:t>,</w:t>
      </w:r>
    </w:p>
    <w:p w:rsidR="002358BD" w:rsidRDefault="002358BD" w:rsidP="002358BD">
      <w:pPr>
        <w:pStyle w:val="ListParagraph"/>
      </w:pPr>
    </w:p>
    <w:p w:rsidR="005377D6" w:rsidRDefault="00537DE4" w:rsidP="00C97850">
      <w:pPr>
        <w:pStyle w:val="ListParagraph"/>
      </w:pPr>
      <w:r w:rsidRPr="008F22D3">
        <w:t xml:space="preserve">where </w:t>
      </w:r>
      <w:r w:rsidRPr="005377D6">
        <w:rPr>
          <w:i/>
        </w:rPr>
        <w:t>h</w:t>
      </w:r>
      <w:r w:rsidRPr="008F22D3">
        <w:t xml:space="preserve"> is the height dropped and </w:t>
      </w:r>
      <w:r w:rsidRPr="005377D6">
        <w:rPr>
          <w:i/>
        </w:rPr>
        <w:t xml:space="preserve">g </w:t>
      </w:r>
      <w:r w:rsidRPr="008F22D3">
        <w:t>is the acceleration  due to gravity.</w:t>
      </w:r>
    </w:p>
    <w:p w:rsidR="005377D6" w:rsidRDefault="00537DE4" w:rsidP="000F730D">
      <w:pPr>
        <w:pStyle w:val="ListParagraph"/>
        <w:numPr>
          <w:ilvl w:val="0"/>
          <w:numId w:val="47"/>
        </w:numPr>
      </w:pPr>
      <w:r w:rsidRPr="008F22D3">
        <w:t>Use the equation to estimate the acceleration due to gravity.</w:t>
      </w:r>
    </w:p>
    <w:p w:rsidR="005377D6" w:rsidRDefault="00537DE4" w:rsidP="000F730D">
      <w:pPr>
        <w:pStyle w:val="ListParagraph"/>
        <w:numPr>
          <w:ilvl w:val="0"/>
          <w:numId w:val="47"/>
        </w:numPr>
      </w:pPr>
      <w:r w:rsidRPr="008F22D3">
        <w:t>Estimate the uncertainty in your answer.</w:t>
      </w:r>
    </w:p>
    <w:p w:rsidR="00537DE4" w:rsidRDefault="00537DE4" w:rsidP="000F730D">
      <w:pPr>
        <w:pStyle w:val="ListParagraph"/>
        <w:numPr>
          <w:ilvl w:val="0"/>
          <w:numId w:val="47"/>
        </w:numPr>
      </w:pPr>
      <w:r w:rsidRPr="008F22D3">
        <w:t>H</w:t>
      </w:r>
      <w:r w:rsidR="002358BD">
        <w:t>ow could the method be improved.</w:t>
      </w:r>
    </w:p>
    <w:p w:rsidR="00537DE4" w:rsidRPr="00464B65" w:rsidRDefault="00965BAB" w:rsidP="00537DE4">
      <w:pPr>
        <w:pStyle w:val="Heading3"/>
      </w:pPr>
      <w:bookmarkStart w:id="90" w:name="_Toc516416419"/>
      <w:r>
        <w:rPr>
          <w:caps w:val="0"/>
        </w:rPr>
        <w:t>PRACTICAL</w:t>
      </w:r>
      <w:r w:rsidR="00537DE4">
        <w:t xml:space="preserve"> 9 Using </w:t>
      </w:r>
      <w:r w:rsidR="00537DE4" w:rsidRPr="002358BD">
        <w:rPr>
          <w:i/>
          <w:caps w:val="0"/>
        </w:rPr>
        <w:t>v</w:t>
      </w:r>
      <w:r w:rsidR="00537DE4" w:rsidRPr="002358BD">
        <w:rPr>
          <w:i/>
          <w:caps w:val="0"/>
          <w:vertAlign w:val="superscript"/>
        </w:rPr>
        <w:t>2</w:t>
      </w:r>
      <w:r w:rsidR="00537DE4" w:rsidRPr="002358BD">
        <w:rPr>
          <w:i/>
          <w:caps w:val="0"/>
        </w:rPr>
        <w:t>=u</w:t>
      </w:r>
      <w:r w:rsidR="00537DE4" w:rsidRPr="002358BD">
        <w:rPr>
          <w:i/>
          <w:caps w:val="0"/>
          <w:vertAlign w:val="superscript"/>
        </w:rPr>
        <w:t>2</w:t>
      </w:r>
      <w:r w:rsidR="00537DE4" w:rsidRPr="002358BD">
        <w:rPr>
          <w:i/>
          <w:caps w:val="0"/>
        </w:rPr>
        <w:t>+2as</w:t>
      </w:r>
      <w:bookmarkEnd w:id="90"/>
    </w:p>
    <w:p w:rsidR="002358BD" w:rsidRDefault="00537DE4" w:rsidP="000F730D">
      <w:pPr>
        <w:pStyle w:val="ListParagraph"/>
        <w:numPr>
          <w:ilvl w:val="0"/>
          <w:numId w:val="48"/>
        </w:numPr>
      </w:pPr>
      <w:r w:rsidRPr="00464B65">
        <w:t xml:space="preserve">Hold the card above the light gate and next to the ruler so that its height above the gate may be measured carefully. </w:t>
      </w:r>
    </w:p>
    <w:p w:rsidR="002358BD" w:rsidRDefault="00537DE4" w:rsidP="000F730D">
      <w:pPr>
        <w:pStyle w:val="ListParagraph"/>
        <w:numPr>
          <w:ilvl w:val="0"/>
          <w:numId w:val="48"/>
        </w:numPr>
      </w:pPr>
      <w:r w:rsidRPr="00464B65">
        <w:t xml:space="preserve">Release the card so that it cuts through the light beam; a velocity measurement should appear in the table on the screen. </w:t>
      </w:r>
    </w:p>
    <w:p w:rsidR="00537DE4" w:rsidRPr="00464B65" w:rsidRDefault="00537DE4" w:rsidP="000F730D">
      <w:pPr>
        <w:pStyle w:val="ListParagraph"/>
        <w:numPr>
          <w:ilvl w:val="0"/>
          <w:numId w:val="48"/>
        </w:numPr>
      </w:pPr>
      <w:r w:rsidRPr="00464B65">
        <w:t>Repeat this measurement from the same height several times; enter the height value in the height column of the table in the computer program.</w:t>
      </w:r>
    </w:p>
    <w:p w:rsidR="00537DE4" w:rsidRPr="00464B65" w:rsidRDefault="00537DE4" w:rsidP="000F730D">
      <w:pPr>
        <w:pStyle w:val="ListParagraph"/>
        <w:numPr>
          <w:ilvl w:val="0"/>
          <w:numId w:val="48"/>
        </w:numPr>
      </w:pPr>
      <w:r w:rsidRPr="00464B65">
        <w:t xml:space="preserve">Repeat this procedure for a new starting height 2 cm above the first. </w:t>
      </w:r>
    </w:p>
    <w:p w:rsidR="00537DE4" w:rsidRPr="00464B65" w:rsidRDefault="00537DE4" w:rsidP="000F730D">
      <w:pPr>
        <w:pStyle w:val="ListParagraph"/>
        <w:numPr>
          <w:ilvl w:val="0"/>
          <w:numId w:val="48"/>
        </w:numPr>
      </w:pPr>
      <w:r w:rsidRPr="00464B65">
        <w:t xml:space="preserve">Collect a series of measurements, each time increasing the height by 2 cm. </w:t>
      </w:r>
    </w:p>
    <w:p w:rsidR="00537DE4" w:rsidRPr="00464B65" w:rsidRDefault="00537DE4" w:rsidP="00537DE4">
      <w:r w:rsidRPr="00464B65">
        <w:t xml:space="preserve">Analysis </w:t>
      </w:r>
    </w:p>
    <w:p w:rsidR="0030418D" w:rsidRDefault="00537DE4" w:rsidP="000F730D">
      <w:pPr>
        <w:pStyle w:val="ListParagraph"/>
        <w:numPr>
          <w:ilvl w:val="0"/>
          <w:numId w:val="49"/>
        </w:numPr>
      </w:pPr>
      <w:r w:rsidRPr="00464B65">
        <w:t xml:space="preserve">Depending upon the software, the results may be displayed on a bar chart as the experiment proceeds. Note the relative increase in values of velocity as greater heights are chosen. </w:t>
      </w:r>
    </w:p>
    <w:p w:rsidR="009227EB" w:rsidRDefault="00537DE4" w:rsidP="000F730D">
      <w:pPr>
        <w:pStyle w:val="ListParagraph"/>
        <w:numPr>
          <w:ilvl w:val="0"/>
          <w:numId w:val="49"/>
        </w:numPr>
      </w:pPr>
      <w:r w:rsidRPr="00464B65">
        <w:t xml:space="preserve">The relationship between velocity and height fallen is more precisely investigated by plotting a XY graph of these two quantities. (Y axis: velocity; X axis: height fallen.) </w:t>
      </w:r>
    </w:p>
    <w:p w:rsidR="009227EB" w:rsidRDefault="00537DE4" w:rsidP="000F730D">
      <w:pPr>
        <w:pStyle w:val="ListParagraph"/>
        <w:numPr>
          <w:ilvl w:val="0"/>
          <w:numId w:val="49"/>
        </w:numPr>
      </w:pPr>
      <w:r w:rsidRPr="00464B65">
        <w:t xml:space="preserve">Use a curve matching tool to identify the algebraic form of the relationship. This is usually of the form 'velocity is proportional to the square root of height'. </w:t>
      </w:r>
    </w:p>
    <w:p w:rsidR="00537DE4" w:rsidRDefault="00537DE4" w:rsidP="000F730D">
      <w:pPr>
        <w:pStyle w:val="ListParagraph"/>
        <w:numPr>
          <w:ilvl w:val="0"/>
          <w:numId w:val="49"/>
        </w:numPr>
      </w:pPr>
      <w:r w:rsidRPr="00464B65">
        <w:t xml:space="preserve">Use the program to calculate a new column of data representing the square of the velocity. Plot this against height on a new graph. A straight line is the </w:t>
      </w:r>
      <w:r w:rsidRPr="00464B65">
        <w:lastRenderedPageBreak/>
        <w:t>usual result, showing that the velocity squared is proportional to the height fallen</w:t>
      </w:r>
      <w:r w:rsidR="00C97850">
        <w:t>.</w:t>
      </w:r>
    </w:p>
    <w:p w:rsidR="00C97850" w:rsidRPr="00C97850" w:rsidRDefault="00C97850" w:rsidP="00C97850">
      <w:pPr>
        <w:rPr>
          <w:color w:val="FF0000"/>
        </w:rPr>
      </w:pPr>
      <w:r w:rsidRPr="00C97850">
        <w:rPr>
          <w:highlight w:val="yellow"/>
        </w:rPr>
        <w:t>NB Some of these practicals could form part of an Assignment for Higher.</w:t>
      </w:r>
    </w:p>
    <w:p w:rsidR="00537DE4" w:rsidRPr="008F22D3" w:rsidRDefault="00537DE4" w:rsidP="00537DE4">
      <w:pPr>
        <w:pStyle w:val="Heading3"/>
      </w:pPr>
      <w:bookmarkStart w:id="91" w:name="_Toc516416420"/>
      <w:r w:rsidRPr="008F22D3">
        <w:t xml:space="preserve">PRACTICAL </w:t>
      </w:r>
      <w:r>
        <w:t>10</w:t>
      </w:r>
      <w:r w:rsidRPr="008F22D3">
        <w:t>: Projectiles</w:t>
      </w:r>
      <w:bookmarkEnd w:id="91"/>
    </w:p>
    <w:p w:rsidR="0035040A" w:rsidRDefault="00537DE4" w:rsidP="0035040A">
      <w:pPr>
        <w:spacing w:before="0" w:after="0"/>
      </w:pPr>
      <w:r w:rsidRPr="008F22D3">
        <w:t>Aim: To find the horizontal speed of a projectile.</w:t>
      </w:r>
    </w:p>
    <w:p w:rsidR="00537DE4" w:rsidRPr="008F22D3" w:rsidRDefault="00537DE4" w:rsidP="0035040A">
      <w:pPr>
        <w:spacing w:before="0" w:after="0"/>
      </w:pPr>
      <w:r w:rsidRPr="008F22D3">
        <w:t>Apparatus: projectile launcher, metre</w:t>
      </w:r>
      <w:r w:rsidR="00644B93">
        <w:t xml:space="preserve"> </w:t>
      </w:r>
      <w:r w:rsidRPr="008F22D3">
        <w:t>stick, carbon paper, marble or ball bearing.</w:t>
      </w:r>
    </w:p>
    <w:p w:rsidR="00537DE4" w:rsidRPr="008F22D3" w:rsidRDefault="00DF25D7" w:rsidP="0035040A">
      <w:pPr>
        <w:spacing w:before="0" w:after="0"/>
      </w:pPr>
      <w:r>
        <w:rPr>
          <w:noProof/>
          <w:lang w:eastAsia="en-GB"/>
        </w:rPr>
        <w:drawing>
          <wp:inline distT="0" distB="0" distL="0" distR="0" wp14:anchorId="509655FE" wp14:editId="326DD1B5">
            <wp:extent cx="4042610" cy="206011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48856" cy="2063296"/>
                    </a:xfrm>
                    <a:prstGeom prst="rect">
                      <a:avLst/>
                    </a:prstGeom>
                    <a:noFill/>
                  </pic:spPr>
                </pic:pic>
              </a:graphicData>
            </a:graphic>
          </wp:inline>
        </w:drawing>
      </w:r>
    </w:p>
    <w:p w:rsidR="00537DE4" w:rsidRPr="008F22D3" w:rsidRDefault="00537DE4" w:rsidP="0035040A">
      <w:pPr>
        <w:spacing w:before="0" w:after="120"/>
      </w:pPr>
      <w:r w:rsidRPr="008F22D3">
        <w:t>Instructions:</w:t>
      </w:r>
    </w:p>
    <w:p w:rsidR="009227EB" w:rsidRDefault="00537DE4" w:rsidP="000F730D">
      <w:pPr>
        <w:pStyle w:val="ListParagraph"/>
        <w:numPr>
          <w:ilvl w:val="0"/>
          <w:numId w:val="50"/>
        </w:numPr>
        <w:spacing w:before="0" w:after="120"/>
      </w:pPr>
      <w:r w:rsidRPr="008F22D3">
        <w:t>Measure the height the ball travels after it leaves the launcher and hits the floor.</w:t>
      </w:r>
    </w:p>
    <w:p w:rsidR="009227EB" w:rsidRDefault="00537DE4" w:rsidP="000F730D">
      <w:pPr>
        <w:pStyle w:val="ListParagraph"/>
        <w:numPr>
          <w:ilvl w:val="0"/>
          <w:numId w:val="50"/>
        </w:numPr>
        <w:spacing w:before="0" w:after="120"/>
      </w:pPr>
      <w:r w:rsidRPr="008F22D3">
        <w:t xml:space="preserve">Use </w:t>
      </w:r>
      <w:r w:rsidRPr="008F22D3">
        <w:rPr>
          <w:position w:val="-12"/>
        </w:rPr>
        <w:object w:dxaOrig="1560" w:dyaOrig="380">
          <v:shape id="_x0000_i1068" type="#_x0000_t75" style="width:78.4pt;height:17.6pt" o:ole="">
            <v:imagedata r:id="rId190" o:title=""/>
          </v:shape>
          <o:OLEObject Type="Embed" ProgID="Equation.DSMT4" ShapeID="_x0000_i1068" DrawAspect="Content" ObjectID="_1590163795" r:id="rId191"/>
        </w:object>
      </w:r>
      <w:r w:rsidRPr="008F22D3">
        <w:t xml:space="preserve"> to calculate the time of flight,  (remember u</w:t>
      </w:r>
      <w:r w:rsidRPr="009227EB">
        <w:rPr>
          <w:vertAlign w:val="subscript"/>
        </w:rPr>
        <w:t>v</w:t>
      </w:r>
      <w:r w:rsidRPr="008F22D3">
        <w:t xml:space="preserve"> =  0 at the top)</w:t>
      </w:r>
    </w:p>
    <w:p w:rsidR="009227EB" w:rsidRDefault="00537DE4" w:rsidP="000F730D">
      <w:pPr>
        <w:pStyle w:val="ListParagraph"/>
        <w:numPr>
          <w:ilvl w:val="0"/>
          <w:numId w:val="50"/>
        </w:numPr>
        <w:spacing w:before="0" w:after="120"/>
      </w:pPr>
      <w:r w:rsidRPr="008F22D3">
        <w:t>Launch the ball and find where it strikes the floor. Place white paper and carbon paper as shown in this area.</w:t>
      </w:r>
    </w:p>
    <w:p w:rsidR="009227EB" w:rsidRDefault="00537DE4" w:rsidP="000F730D">
      <w:pPr>
        <w:pStyle w:val="ListParagraph"/>
        <w:numPr>
          <w:ilvl w:val="0"/>
          <w:numId w:val="50"/>
        </w:numPr>
        <w:spacing w:before="0" w:after="120"/>
      </w:pPr>
      <w:r w:rsidRPr="008F22D3">
        <w:t>Measure the horizontal distance travelled (range).</w:t>
      </w:r>
    </w:p>
    <w:p w:rsidR="009227EB" w:rsidRDefault="00537DE4" w:rsidP="000F730D">
      <w:pPr>
        <w:pStyle w:val="ListParagraph"/>
        <w:numPr>
          <w:ilvl w:val="0"/>
          <w:numId w:val="50"/>
        </w:numPr>
        <w:spacing w:before="0" w:after="120"/>
      </w:pPr>
      <w:r w:rsidRPr="008F22D3">
        <w:t>Use your results to calculate horizontal speed.</w:t>
      </w:r>
    </w:p>
    <w:p w:rsidR="009227EB" w:rsidRDefault="00537DE4" w:rsidP="000F730D">
      <w:pPr>
        <w:pStyle w:val="ListParagraph"/>
        <w:numPr>
          <w:ilvl w:val="0"/>
          <w:numId w:val="50"/>
        </w:numPr>
        <w:spacing w:before="0" w:after="120"/>
      </w:pPr>
      <w:r w:rsidRPr="008F22D3">
        <w:t>Repeat this five times and find the mean horizontal speed. (Ensure that the ball starts from the same point each time).</w:t>
      </w:r>
    </w:p>
    <w:p w:rsidR="00537DE4" w:rsidRDefault="00537DE4" w:rsidP="000F730D">
      <w:pPr>
        <w:pStyle w:val="ListParagraph"/>
        <w:numPr>
          <w:ilvl w:val="0"/>
          <w:numId w:val="50"/>
        </w:numPr>
        <w:spacing w:before="0" w:after="120"/>
      </w:pPr>
      <w:r w:rsidRPr="008F22D3">
        <w:t>Estimate the random uncertainty.</w:t>
      </w:r>
    </w:p>
    <w:p w:rsidR="001F594B" w:rsidRDefault="001F594B">
      <w:r>
        <w:br w:type="page"/>
      </w:r>
    </w:p>
    <w:p w:rsidR="009036F4" w:rsidRDefault="009036F4" w:rsidP="009D2905">
      <w:pPr>
        <w:pStyle w:val="Heading3"/>
        <w:rPr>
          <w:rFonts w:eastAsia="MS Mincho"/>
        </w:rPr>
      </w:pPr>
      <w:bookmarkStart w:id="92" w:name="_Toc516416421"/>
      <w:r>
        <w:rPr>
          <w:rFonts w:eastAsia="MS Mincho"/>
        </w:rPr>
        <w:lastRenderedPageBreak/>
        <w:t>Tutorial Answers</w:t>
      </w:r>
      <w:bookmarkEnd w:id="92"/>
    </w:p>
    <w:p w:rsidR="009036F4" w:rsidRDefault="009036F4" w:rsidP="003C68B5">
      <w:pPr>
        <w:pStyle w:val="Heading5"/>
        <w:rPr>
          <w:rFonts w:eastAsia="MS Mincho"/>
        </w:rPr>
      </w:pPr>
      <w:r>
        <w:rPr>
          <w:rFonts w:eastAsia="MS Mincho"/>
        </w:rPr>
        <w:t>Revision</w:t>
      </w:r>
    </w:p>
    <w:p w:rsidR="007C591F" w:rsidRPr="007C591F" w:rsidRDefault="007C591F" w:rsidP="007C591F"/>
    <w:tbl>
      <w:tblPr>
        <w:tblStyle w:val="TableGrid"/>
        <w:tblW w:w="0" w:type="auto"/>
        <w:tblInd w:w="1242" w:type="dxa"/>
        <w:tblBorders>
          <w:top w:val="single" w:sz="2" w:space="0" w:color="E4AFC1" w:themeColor="accent1" w:themeTint="66"/>
          <w:left w:val="single" w:sz="2" w:space="0" w:color="E4AFC1" w:themeColor="accent1" w:themeTint="66"/>
          <w:bottom w:val="single" w:sz="2" w:space="0" w:color="E4AFC1" w:themeColor="accent1" w:themeTint="66"/>
          <w:right w:val="single" w:sz="2" w:space="0" w:color="E4AFC1" w:themeColor="accent1" w:themeTint="66"/>
          <w:insideH w:val="single" w:sz="2" w:space="0" w:color="E4AFC1" w:themeColor="accent1" w:themeTint="66"/>
          <w:insideV w:val="single" w:sz="2" w:space="0" w:color="E4AFC1" w:themeColor="accent1" w:themeTint="66"/>
        </w:tblBorders>
        <w:tblLook w:val="04A0" w:firstRow="1" w:lastRow="0" w:firstColumn="1" w:lastColumn="0" w:noHBand="0" w:noVBand="1"/>
      </w:tblPr>
      <w:tblGrid>
        <w:gridCol w:w="3402"/>
        <w:gridCol w:w="3686"/>
      </w:tblGrid>
      <w:tr w:rsidR="009D2905" w:rsidTr="00F10166">
        <w:trPr>
          <w:trHeight w:val="515"/>
        </w:trPr>
        <w:tc>
          <w:tcPr>
            <w:tcW w:w="3402" w:type="dxa"/>
          </w:tcPr>
          <w:p w:rsidR="009D2905" w:rsidRPr="003C68B5" w:rsidRDefault="001F594B" w:rsidP="009D2905">
            <w:pPr>
              <w:autoSpaceDE w:val="0"/>
              <w:autoSpaceDN w:val="0"/>
              <w:adjustRightInd w:val="0"/>
              <w:spacing w:before="120"/>
              <w:rPr>
                <w:rFonts w:cs="Times New Roman"/>
                <w:b/>
                <w:szCs w:val="24"/>
              </w:rPr>
            </w:pPr>
            <w:r w:rsidRPr="003C68B5">
              <w:rPr>
                <w:rFonts w:cs="Times New Roman"/>
                <w:b/>
                <w:szCs w:val="24"/>
              </w:rPr>
              <w:t>Speed</w:t>
            </w:r>
          </w:p>
        </w:tc>
        <w:tc>
          <w:tcPr>
            <w:tcW w:w="3686" w:type="dxa"/>
          </w:tcPr>
          <w:p w:rsidR="009D2905" w:rsidRPr="001F594B" w:rsidRDefault="001F594B" w:rsidP="001F594B">
            <w:pPr>
              <w:autoSpaceDE w:val="0"/>
              <w:autoSpaceDN w:val="0"/>
              <w:adjustRightInd w:val="0"/>
              <w:spacing w:before="120"/>
              <w:rPr>
                <w:rFonts w:cs="Times New Roman"/>
                <w:b/>
                <w:bCs/>
                <w:szCs w:val="24"/>
              </w:rPr>
            </w:pPr>
            <w:r>
              <w:rPr>
                <w:rFonts w:cs="Times New Roman"/>
                <w:b/>
                <w:bCs/>
                <w:szCs w:val="24"/>
              </w:rPr>
              <w:t>Vectors</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Cs w:val="24"/>
              </w:rPr>
            </w:pPr>
            <w:r>
              <w:rPr>
                <w:rFonts w:ascii="Times New Roman" w:hAnsi="Times New Roman" w:cs="Times New Roman"/>
                <w:szCs w:val="24"/>
              </w:rPr>
              <w:t>1</w:t>
            </w:r>
            <w:r w:rsidRPr="001F735A">
              <w:rPr>
                <w:rFonts w:cs="Times New Roman"/>
                <w:szCs w:val="24"/>
              </w:rPr>
              <w:t>. –</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14. a) 80 km</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 w:val="16"/>
                <w:szCs w:val="16"/>
              </w:rPr>
            </w:pPr>
            <w:r w:rsidRPr="001F735A">
              <w:rPr>
                <w:rFonts w:cs="Times New Roman"/>
                <w:szCs w:val="24"/>
              </w:rPr>
              <w:t>2. 6.8 m s</w:t>
            </w:r>
            <w:r w:rsidRPr="001F735A">
              <w:rPr>
                <w:rFonts w:cs="Times New Roman"/>
                <w:szCs w:val="24"/>
                <w:vertAlign w:val="superscript"/>
              </w:rPr>
              <w:t>-1</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b) 40 km h</w:t>
            </w:r>
            <w:r w:rsidR="003C68B5" w:rsidRPr="003C68B5">
              <w:rPr>
                <w:rFonts w:cs="Times New Roman"/>
                <w:szCs w:val="24"/>
                <w:vertAlign w:val="superscript"/>
              </w:rPr>
              <w:t>-1</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Cs w:val="24"/>
              </w:rPr>
            </w:pPr>
            <w:r w:rsidRPr="001F735A">
              <w:rPr>
                <w:rFonts w:cs="Times New Roman"/>
                <w:szCs w:val="24"/>
              </w:rPr>
              <w:t>3. 1.44 × 10</w:t>
            </w:r>
            <w:r w:rsidRPr="001F735A">
              <w:rPr>
                <w:rFonts w:cs="Times New Roman"/>
                <w:szCs w:val="24"/>
                <w:vertAlign w:val="superscript"/>
              </w:rPr>
              <w:t>11</w:t>
            </w:r>
            <w:r w:rsidRPr="001F735A">
              <w:rPr>
                <w:rFonts w:cs="Times New Roman"/>
                <w:sz w:val="16"/>
                <w:szCs w:val="16"/>
              </w:rPr>
              <w:t xml:space="preserve"> </w:t>
            </w:r>
            <w:r>
              <w:rPr>
                <w:rFonts w:cs="Times New Roman"/>
                <w:szCs w:val="24"/>
              </w:rPr>
              <w:t>m</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c) 20 km h</w:t>
            </w:r>
            <w:r w:rsidR="003C68B5" w:rsidRPr="003C68B5">
              <w:rPr>
                <w:rFonts w:cs="Times New Roman"/>
                <w:szCs w:val="24"/>
                <w:vertAlign w:val="superscript"/>
              </w:rPr>
              <w:t>-1</w:t>
            </w:r>
            <w:r w:rsidR="003C68B5" w:rsidRPr="001F735A">
              <w:rPr>
                <w:rFonts w:cs="Times New Roman"/>
                <w:szCs w:val="24"/>
              </w:rPr>
              <w:t xml:space="preserve"> </w:t>
            </w:r>
            <w:r w:rsidRPr="001F735A">
              <w:rPr>
                <w:rFonts w:cs="Times New Roman"/>
                <w:szCs w:val="24"/>
              </w:rPr>
              <w:t>(000)</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Cs w:val="24"/>
              </w:rPr>
            </w:pPr>
            <w:r>
              <w:rPr>
                <w:rFonts w:cs="Times New Roman"/>
                <w:szCs w:val="24"/>
              </w:rPr>
              <w:t>4. 181 minutes</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d) 10 km h</w:t>
            </w:r>
            <w:r w:rsidR="003C68B5" w:rsidRPr="003C68B5">
              <w:rPr>
                <w:rFonts w:cs="Times New Roman"/>
                <w:szCs w:val="24"/>
                <w:vertAlign w:val="superscript"/>
              </w:rPr>
              <w:t>-1</w:t>
            </w:r>
            <w:r w:rsidRPr="001F735A">
              <w:rPr>
                <w:rFonts w:cs="Times New Roman"/>
                <w:sz w:val="16"/>
                <w:szCs w:val="16"/>
              </w:rPr>
              <w:t xml:space="preserve"> </w:t>
            </w:r>
            <w:r>
              <w:rPr>
                <w:rFonts w:cs="Times New Roman"/>
                <w:szCs w:val="24"/>
              </w:rPr>
              <w:t>(000).</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Cs w:val="24"/>
              </w:rPr>
            </w:pPr>
            <w:r w:rsidRPr="001F735A">
              <w:rPr>
                <w:rFonts w:cs="Times New Roman"/>
                <w:szCs w:val="24"/>
              </w:rPr>
              <w:t xml:space="preserve">5. </w:t>
            </w:r>
            <w:r>
              <w:rPr>
                <w:rFonts w:cs="Times New Roman"/>
                <w:szCs w:val="24"/>
              </w:rPr>
              <w:t xml:space="preserve">   </w:t>
            </w:r>
            <w:r w:rsidRPr="001F735A">
              <w:rPr>
                <w:rFonts w:cs="Times New Roman"/>
                <w:szCs w:val="24"/>
              </w:rPr>
              <w:t>a) 5 m s</w:t>
            </w:r>
            <w:r w:rsidRPr="001F735A">
              <w:rPr>
                <w:rFonts w:cs="Times New Roman"/>
                <w:szCs w:val="24"/>
                <w:vertAlign w:val="superscript"/>
              </w:rPr>
              <w:t>-1</w:t>
            </w:r>
            <w:r w:rsidRPr="001F735A">
              <w:rPr>
                <w:rFonts w:cs="Times New Roman"/>
                <w:sz w:val="16"/>
                <w:szCs w:val="16"/>
              </w:rPr>
              <w:t xml:space="preserve"> </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15. a) 70 m</w:t>
            </w:r>
          </w:p>
        </w:tc>
      </w:tr>
      <w:tr w:rsidR="009B3B07" w:rsidTr="00F10166">
        <w:tc>
          <w:tcPr>
            <w:tcW w:w="3402" w:type="dxa"/>
          </w:tcPr>
          <w:p w:rsidR="009B3B07" w:rsidRPr="001F735A" w:rsidRDefault="009B3B07" w:rsidP="002E34F5">
            <w:pPr>
              <w:autoSpaceDE w:val="0"/>
              <w:autoSpaceDN w:val="0"/>
              <w:adjustRightInd w:val="0"/>
              <w:spacing w:before="120"/>
              <w:rPr>
                <w:rFonts w:cs="Times New Roman"/>
                <w:szCs w:val="24"/>
              </w:rPr>
            </w:pPr>
            <w:r>
              <w:rPr>
                <w:rFonts w:cs="Times New Roman"/>
                <w:szCs w:val="24"/>
              </w:rPr>
              <w:t xml:space="preserve">       </w:t>
            </w:r>
            <w:r w:rsidRPr="001F735A">
              <w:rPr>
                <w:rFonts w:cs="Times New Roman"/>
                <w:szCs w:val="24"/>
              </w:rPr>
              <w:t>b) 35 m</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b) 50 m (037)</w:t>
            </w:r>
          </w:p>
        </w:tc>
      </w:tr>
      <w:tr w:rsidR="009B3B07" w:rsidTr="00F10166">
        <w:tc>
          <w:tcPr>
            <w:tcW w:w="3402" w:type="dxa"/>
          </w:tcPr>
          <w:p w:rsidR="009B3B07" w:rsidRPr="001F735A" w:rsidRDefault="009B3B07" w:rsidP="002E34F5">
            <w:pPr>
              <w:autoSpaceDE w:val="0"/>
              <w:autoSpaceDN w:val="0"/>
              <w:adjustRightInd w:val="0"/>
              <w:spacing w:before="120"/>
              <w:rPr>
                <w:rFonts w:cs="Times New Roman"/>
                <w:szCs w:val="24"/>
              </w:rPr>
            </w:pPr>
            <w:r>
              <w:rPr>
                <w:rFonts w:cs="Times New Roman"/>
                <w:szCs w:val="24"/>
              </w:rPr>
              <w:t xml:space="preserve">       </w:t>
            </w:r>
            <w:r w:rsidRPr="001F735A">
              <w:rPr>
                <w:rFonts w:cs="Times New Roman"/>
                <w:szCs w:val="24"/>
              </w:rPr>
              <w:t>c) 10 m s</w:t>
            </w:r>
            <w:r w:rsidRPr="001F735A">
              <w:rPr>
                <w:rFonts w:cs="Times New Roman"/>
                <w:szCs w:val="24"/>
                <w:vertAlign w:val="superscript"/>
              </w:rPr>
              <w:t>-1</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c) 70 s</w:t>
            </w:r>
          </w:p>
        </w:tc>
      </w:tr>
      <w:tr w:rsidR="009B3B07" w:rsidTr="00F10166">
        <w:tc>
          <w:tcPr>
            <w:tcW w:w="3402" w:type="dxa"/>
          </w:tcPr>
          <w:p w:rsidR="009B3B07" w:rsidRPr="001F735A" w:rsidRDefault="009B3B07" w:rsidP="002E34F5">
            <w:pPr>
              <w:autoSpaceDE w:val="0"/>
              <w:autoSpaceDN w:val="0"/>
              <w:adjustRightInd w:val="0"/>
              <w:spacing w:before="120"/>
              <w:rPr>
                <w:rFonts w:cs="Times New Roman"/>
                <w:szCs w:val="24"/>
              </w:rPr>
            </w:pPr>
            <w:r>
              <w:rPr>
                <w:rFonts w:cs="Times New Roman"/>
                <w:szCs w:val="24"/>
              </w:rPr>
              <w:t xml:space="preserve">       d) 100 m</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d) 0.71 m s</w:t>
            </w:r>
            <w:r w:rsidR="003C68B5" w:rsidRPr="003C68B5">
              <w:rPr>
                <w:rFonts w:cs="Times New Roman"/>
                <w:szCs w:val="24"/>
                <w:vertAlign w:val="superscript"/>
              </w:rPr>
              <w:t>-1</w:t>
            </w:r>
            <w:r w:rsidRPr="001F735A">
              <w:rPr>
                <w:rFonts w:cs="Times New Roman"/>
                <w:sz w:val="16"/>
                <w:szCs w:val="16"/>
              </w:rPr>
              <w:t xml:space="preserve"> </w:t>
            </w:r>
            <w:r>
              <w:rPr>
                <w:rFonts w:cs="Times New Roman"/>
                <w:szCs w:val="24"/>
              </w:rPr>
              <w:t>(037)</w:t>
            </w:r>
          </w:p>
        </w:tc>
      </w:tr>
      <w:tr w:rsidR="009B3B07" w:rsidTr="00F10166">
        <w:tc>
          <w:tcPr>
            <w:tcW w:w="3402" w:type="dxa"/>
          </w:tcPr>
          <w:p w:rsidR="009B3B07" w:rsidRPr="001F735A" w:rsidRDefault="009B3B07" w:rsidP="002E34F5">
            <w:pPr>
              <w:autoSpaceDE w:val="0"/>
              <w:autoSpaceDN w:val="0"/>
              <w:adjustRightInd w:val="0"/>
              <w:spacing w:before="120"/>
              <w:rPr>
                <w:rFonts w:cs="Times New Roman"/>
                <w:szCs w:val="24"/>
              </w:rPr>
            </w:pPr>
            <w:r>
              <w:rPr>
                <w:rFonts w:cs="Times New Roman"/>
                <w:szCs w:val="24"/>
              </w:rPr>
              <w:t xml:space="preserve">       e) 135 m</w:t>
            </w:r>
          </w:p>
        </w:tc>
        <w:tc>
          <w:tcPr>
            <w:tcW w:w="3686" w:type="dxa"/>
          </w:tcPr>
          <w:p w:rsidR="009B3B07" w:rsidRPr="001F735A" w:rsidRDefault="009B3B07" w:rsidP="001F594B">
            <w:pPr>
              <w:autoSpaceDE w:val="0"/>
              <w:autoSpaceDN w:val="0"/>
              <w:adjustRightInd w:val="0"/>
              <w:spacing w:before="120"/>
              <w:rPr>
                <w:rFonts w:cs="Times New Roman"/>
                <w:szCs w:val="24"/>
              </w:rPr>
            </w:pPr>
            <w:r w:rsidRPr="001F735A">
              <w:rPr>
                <w:rFonts w:cs="Times New Roman"/>
                <w:szCs w:val="24"/>
              </w:rPr>
              <w:t>16. a) 6.8 N (077)</w:t>
            </w:r>
          </w:p>
        </w:tc>
      </w:tr>
      <w:tr w:rsidR="009B3B07" w:rsidTr="00F10166">
        <w:tc>
          <w:tcPr>
            <w:tcW w:w="3402" w:type="dxa"/>
          </w:tcPr>
          <w:p w:rsidR="009B3B07" w:rsidRPr="009D2905" w:rsidRDefault="009B3B07" w:rsidP="002E34F5">
            <w:pPr>
              <w:autoSpaceDE w:val="0"/>
              <w:autoSpaceDN w:val="0"/>
              <w:adjustRightInd w:val="0"/>
              <w:spacing w:before="120"/>
              <w:rPr>
                <w:rFonts w:cs="Times New Roman"/>
                <w:sz w:val="16"/>
                <w:szCs w:val="16"/>
              </w:rPr>
            </w:pPr>
            <w:r w:rsidRPr="001F735A">
              <w:rPr>
                <w:rFonts w:cs="Times New Roman"/>
                <w:szCs w:val="24"/>
              </w:rPr>
              <w:t>6. 750 m s</w:t>
            </w:r>
            <w:r w:rsidRPr="001F735A">
              <w:rPr>
                <w:rFonts w:cs="Times New Roman"/>
                <w:szCs w:val="24"/>
                <w:vertAlign w:val="superscript"/>
              </w:rPr>
              <w:t>-1</w:t>
            </w:r>
          </w:p>
        </w:tc>
        <w:tc>
          <w:tcPr>
            <w:tcW w:w="3686" w:type="dxa"/>
          </w:tcPr>
          <w:p w:rsidR="009B3B07" w:rsidRPr="001F594B" w:rsidRDefault="009B3B07" w:rsidP="006C67B0">
            <w:pPr>
              <w:autoSpaceDE w:val="0"/>
              <w:autoSpaceDN w:val="0"/>
              <w:adjustRightInd w:val="0"/>
              <w:spacing w:before="120"/>
              <w:rPr>
                <w:rFonts w:cs="Times New Roman"/>
                <w:szCs w:val="24"/>
              </w:rPr>
            </w:pPr>
            <w:r w:rsidRPr="001F735A">
              <w:rPr>
                <w:rFonts w:cs="Times New Roman"/>
                <w:szCs w:val="24"/>
              </w:rPr>
              <w:t xml:space="preserve">b) 11.3 N </w:t>
            </w:r>
            <w:r>
              <w:rPr>
                <w:rFonts w:cs="Times New Roman"/>
                <w:szCs w:val="24"/>
              </w:rPr>
              <w:t>(045)</w:t>
            </w:r>
          </w:p>
        </w:tc>
      </w:tr>
      <w:tr w:rsidR="009B3B07" w:rsidTr="00F10166">
        <w:tc>
          <w:tcPr>
            <w:tcW w:w="3402" w:type="dxa"/>
          </w:tcPr>
          <w:p w:rsidR="009B3B07" w:rsidRPr="00763E27" w:rsidRDefault="009B3B07" w:rsidP="002E34F5">
            <w:pPr>
              <w:autoSpaceDE w:val="0"/>
              <w:autoSpaceDN w:val="0"/>
              <w:adjustRightInd w:val="0"/>
              <w:spacing w:before="120"/>
              <w:rPr>
                <w:rFonts w:cs="Times New Roman"/>
                <w:szCs w:val="24"/>
              </w:rPr>
            </w:pPr>
            <w:r>
              <w:rPr>
                <w:rFonts w:cs="Times New Roman"/>
                <w:szCs w:val="24"/>
              </w:rPr>
              <w:t>7. 5 s</w:t>
            </w:r>
          </w:p>
        </w:tc>
        <w:tc>
          <w:tcPr>
            <w:tcW w:w="3686" w:type="dxa"/>
          </w:tcPr>
          <w:p w:rsidR="009B3B07" w:rsidRPr="00763E27" w:rsidRDefault="009B3B07" w:rsidP="002E34F5">
            <w:pPr>
              <w:autoSpaceDE w:val="0"/>
              <w:autoSpaceDN w:val="0"/>
              <w:adjustRightInd w:val="0"/>
              <w:spacing w:before="120"/>
              <w:rPr>
                <w:rFonts w:cs="Times New Roman"/>
                <w:szCs w:val="24"/>
              </w:rPr>
            </w:pPr>
            <w:r>
              <w:rPr>
                <w:rFonts w:cs="Times New Roman"/>
                <w:szCs w:val="24"/>
              </w:rPr>
              <w:t>c) 6.4 N (129)</w:t>
            </w:r>
          </w:p>
        </w:tc>
      </w:tr>
      <w:tr w:rsidR="009B3B07" w:rsidTr="00F10166">
        <w:tc>
          <w:tcPr>
            <w:tcW w:w="3402" w:type="dxa"/>
          </w:tcPr>
          <w:p w:rsidR="009B3B07" w:rsidRPr="00763E27" w:rsidRDefault="009B3B07" w:rsidP="002E34F5">
            <w:pPr>
              <w:autoSpaceDE w:val="0"/>
              <w:autoSpaceDN w:val="0"/>
              <w:adjustRightInd w:val="0"/>
              <w:spacing w:before="120"/>
              <w:rPr>
                <w:rFonts w:cs="Times New Roman"/>
                <w:szCs w:val="24"/>
              </w:rPr>
            </w:pPr>
            <w:r>
              <w:rPr>
                <w:rFonts w:cs="Times New Roman"/>
                <w:szCs w:val="24"/>
              </w:rPr>
              <w:t>8. 2 s</w:t>
            </w:r>
          </w:p>
        </w:tc>
        <w:tc>
          <w:tcPr>
            <w:tcW w:w="3686" w:type="dxa"/>
          </w:tcPr>
          <w:p w:rsidR="009B3B07" w:rsidRDefault="009B3B07" w:rsidP="002E34F5">
            <w:pPr>
              <w:rPr>
                <w:rFonts w:eastAsia="MS Mincho"/>
              </w:rPr>
            </w:pPr>
            <w:r w:rsidRPr="001F735A">
              <w:rPr>
                <w:rFonts w:cs="Times New Roman"/>
                <w:szCs w:val="24"/>
              </w:rPr>
              <w:t>17. 900 km h</w:t>
            </w:r>
            <w:r w:rsidR="003C68B5" w:rsidRPr="003C68B5">
              <w:rPr>
                <w:rFonts w:cs="Times New Roman"/>
                <w:szCs w:val="24"/>
                <w:vertAlign w:val="superscript"/>
              </w:rPr>
              <w:t>-1</w:t>
            </w:r>
            <w:r w:rsidRPr="001F735A">
              <w:rPr>
                <w:rFonts w:cs="Times New Roman"/>
                <w:sz w:val="16"/>
                <w:szCs w:val="16"/>
              </w:rPr>
              <w:t xml:space="preserve"> </w:t>
            </w:r>
            <w:r w:rsidRPr="001F735A">
              <w:rPr>
                <w:rFonts w:cs="Times New Roman"/>
                <w:szCs w:val="24"/>
              </w:rPr>
              <w:t>(000)</w:t>
            </w:r>
          </w:p>
        </w:tc>
      </w:tr>
      <w:tr w:rsidR="009B3B07" w:rsidTr="00F10166">
        <w:tc>
          <w:tcPr>
            <w:tcW w:w="3402" w:type="dxa"/>
          </w:tcPr>
          <w:p w:rsidR="009B3B07" w:rsidRPr="00BE536B" w:rsidRDefault="00BE536B" w:rsidP="002E34F5">
            <w:pPr>
              <w:autoSpaceDE w:val="0"/>
              <w:autoSpaceDN w:val="0"/>
              <w:adjustRightInd w:val="0"/>
              <w:spacing w:before="120"/>
              <w:rPr>
                <w:rFonts w:cs="Times New Roman"/>
                <w:b/>
                <w:szCs w:val="24"/>
              </w:rPr>
            </w:pPr>
            <w:r w:rsidRPr="00BE536B">
              <w:rPr>
                <w:rFonts w:cs="Times New Roman"/>
                <w:b/>
                <w:szCs w:val="24"/>
              </w:rPr>
              <w:t>Acceleration</w:t>
            </w:r>
          </w:p>
        </w:tc>
        <w:tc>
          <w:tcPr>
            <w:tcW w:w="3686" w:type="dxa"/>
          </w:tcPr>
          <w:p w:rsidR="009B3B07" w:rsidRPr="00763E27" w:rsidRDefault="009B3B07" w:rsidP="002E34F5">
            <w:pPr>
              <w:autoSpaceDE w:val="0"/>
              <w:autoSpaceDN w:val="0"/>
              <w:adjustRightInd w:val="0"/>
              <w:spacing w:before="120"/>
              <w:rPr>
                <w:rFonts w:cs="Times New Roman"/>
                <w:szCs w:val="24"/>
              </w:rPr>
            </w:pPr>
            <w:r w:rsidRPr="001F735A">
              <w:rPr>
                <w:rFonts w:cs="Times New Roman"/>
                <w:szCs w:val="24"/>
              </w:rPr>
              <w:t>18. 26 m s</w:t>
            </w:r>
            <w:r w:rsidR="003C68B5" w:rsidRPr="003C68B5">
              <w:rPr>
                <w:rFonts w:cs="Times New Roman"/>
                <w:szCs w:val="24"/>
                <w:vertAlign w:val="superscript"/>
              </w:rPr>
              <w:t>-1</w:t>
            </w:r>
            <w:r w:rsidR="003C68B5">
              <w:rPr>
                <w:rFonts w:cs="Times New Roman"/>
                <w:szCs w:val="24"/>
              </w:rPr>
              <w:t xml:space="preserve"> </w:t>
            </w:r>
            <w:r>
              <w:rPr>
                <w:rFonts w:cs="Times New Roman"/>
                <w:szCs w:val="24"/>
              </w:rPr>
              <w:t>(023)</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Pr>
                <w:rFonts w:cs="Times New Roman"/>
                <w:szCs w:val="24"/>
              </w:rPr>
              <w:t>9. 0.1 s</w:t>
            </w:r>
          </w:p>
        </w:tc>
        <w:tc>
          <w:tcPr>
            <w:tcW w:w="3686" w:type="dxa"/>
          </w:tcPr>
          <w:p w:rsidR="00BE536B" w:rsidRPr="00763E27" w:rsidRDefault="00BE536B" w:rsidP="002E34F5">
            <w:pPr>
              <w:autoSpaceDE w:val="0"/>
              <w:autoSpaceDN w:val="0"/>
              <w:adjustRightInd w:val="0"/>
              <w:spacing w:before="120"/>
              <w:rPr>
                <w:rFonts w:cs="Times New Roman"/>
                <w:szCs w:val="24"/>
              </w:rPr>
            </w:pPr>
            <w:r w:rsidRPr="001F735A">
              <w:rPr>
                <w:rFonts w:cs="Times New Roman"/>
                <w:szCs w:val="24"/>
              </w:rPr>
              <w:t>19. 804 km h</w:t>
            </w:r>
            <w:r w:rsidRPr="003C68B5">
              <w:rPr>
                <w:rFonts w:cs="Times New Roman"/>
                <w:szCs w:val="24"/>
                <w:vertAlign w:val="superscript"/>
              </w:rPr>
              <w:t>-1</w:t>
            </w:r>
            <w:r w:rsidRPr="001F735A">
              <w:rPr>
                <w:rFonts w:cs="Times New Roman"/>
                <w:sz w:val="16"/>
                <w:szCs w:val="16"/>
              </w:rPr>
              <w:t xml:space="preserve"> </w:t>
            </w:r>
            <w:r>
              <w:rPr>
                <w:rFonts w:cs="Times New Roman"/>
                <w:szCs w:val="24"/>
              </w:rPr>
              <w:t>(354)</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sidRPr="001F735A">
              <w:rPr>
                <w:rFonts w:cs="Times New Roman"/>
                <w:szCs w:val="24"/>
              </w:rPr>
              <w:t xml:space="preserve">10. </w:t>
            </w:r>
            <w:r>
              <w:rPr>
                <w:rFonts w:cs="Times New Roman"/>
                <w:szCs w:val="24"/>
              </w:rPr>
              <w:t xml:space="preserve">   </w:t>
            </w:r>
            <w:r w:rsidRPr="001F735A">
              <w:rPr>
                <w:rFonts w:cs="Times New Roman"/>
                <w:szCs w:val="24"/>
              </w:rPr>
              <w:t>a) 2 m s</w:t>
            </w:r>
            <w:r w:rsidRPr="001F735A">
              <w:rPr>
                <w:rFonts w:cs="Times New Roman"/>
                <w:szCs w:val="24"/>
                <w:vertAlign w:val="superscript"/>
              </w:rPr>
              <w:t>-2</w:t>
            </w:r>
            <w:r w:rsidRPr="001F735A">
              <w:rPr>
                <w:rFonts w:cs="Times New Roman"/>
                <w:sz w:val="16"/>
                <w:szCs w:val="16"/>
              </w:rPr>
              <w:t xml:space="preserve"> </w:t>
            </w:r>
          </w:p>
        </w:tc>
        <w:tc>
          <w:tcPr>
            <w:tcW w:w="3686" w:type="dxa"/>
          </w:tcPr>
          <w:p w:rsidR="00BE536B" w:rsidRPr="00763E27" w:rsidRDefault="00BE536B" w:rsidP="002E34F5">
            <w:pPr>
              <w:autoSpaceDE w:val="0"/>
              <w:autoSpaceDN w:val="0"/>
              <w:adjustRightInd w:val="0"/>
              <w:spacing w:before="120"/>
              <w:rPr>
                <w:rFonts w:cs="Times New Roman"/>
                <w:szCs w:val="24"/>
              </w:rPr>
            </w:pPr>
            <w:r>
              <w:rPr>
                <w:rFonts w:cs="Times New Roman"/>
                <w:szCs w:val="24"/>
              </w:rPr>
              <w:t>20. -</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Pr>
                <w:rFonts w:cs="Times New Roman"/>
                <w:szCs w:val="24"/>
              </w:rPr>
              <w:t xml:space="preserve">         b) 6 s</w:t>
            </w:r>
          </w:p>
        </w:tc>
        <w:tc>
          <w:tcPr>
            <w:tcW w:w="3686" w:type="dxa"/>
          </w:tcPr>
          <w:p w:rsidR="00BE536B" w:rsidRPr="001F735A" w:rsidRDefault="00BE536B" w:rsidP="00763E27">
            <w:pPr>
              <w:autoSpaceDE w:val="0"/>
              <w:autoSpaceDN w:val="0"/>
              <w:adjustRightInd w:val="0"/>
              <w:spacing w:before="120"/>
              <w:rPr>
                <w:rFonts w:cs="Times New Roman"/>
                <w:szCs w:val="24"/>
              </w:rPr>
            </w:pPr>
            <w:r w:rsidRPr="001F735A">
              <w:rPr>
                <w:rFonts w:cs="Times New Roman"/>
                <w:szCs w:val="24"/>
              </w:rPr>
              <w:t>21. a) 11 km h</w:t>
            </w:r>
            <w:r w:rsidRPr="001F735A">
              <w:rPr>
                <w:rFonts w:cs="Times New Roman"/>
                <w:sz w:val="16"/>
                <w:szCs w:val="16"/>
              </w:rPr>
              <w:t>-1</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sidRPr="001F735A">
              <w:rPr>
                <w:rFonts w:cs="Times New Roman"/>
                <w:szCs w:val="24"/>
              </w:rPr>
              <w:t xml:space="preserve">11. </w:t>
            </w:r>
            <w:r>
              <w:rPr>
                <w:rFonts w:cs="Times New Roman"/>
                <w:szCs w:val="24"/>
              </w:rPr>
              <w:t xml:space="preserve">   </w:t>
            </w:r>
            <w:r w:rsidRPr="001F735A">
              <w:rPr>
                <w:rFonts w:cs="Times New Roman"/>
                <w:szCs w:val="24"/>
              </w:rPr>
              <w:t>a) 5 m s</w:t>
            </w:r>
            <w:r w:rsidRPr="001F735A">
              <w:rPr>
                <w:rFonts w:cs="Times New Roman"/>
                <w:szCs w:val="24"/>
                <w:vertAlign w:val="superscript"/>
              </w:rPr>
              <w:t>-2</w:t>
            </w:r>
          </w:p>
        </w:tc>
        <w:tc>
          <w:tcPr>
            <w:tcW w:w="3686" w:type="dxa"/>
          </w:tcPr>
          <w:p w:rsidR="00BE536B" w:rsidRPr="001F735A" w:rsidRDefault="00BE536B" w:rsidP="00763E27">
            <w:pPr>
              <w:autoSpaceDE w:val="0"/>
              <w:autoSpaceDN w:val="0"/>
              <w:adjustRightInd w:val="0"/>
              <w:spacing w:before="120"/>
              <w:rPr>
                <w:rFonts w:cs="Times New Roman"/>
                <w:szCs w:val="24"/>
              </w:rPr>
            </w:pPr>
            <w:r w:rsidRPr="001F735A">
              <w:rPr>
                <w:rFonts w:cs="Times New Roman"/>
                <w:szCs w:val="24"/>
              </w:rPr>
              <w:t>b) 5 km h</w:t>
            </w:r>
            <w:r w:rsidRPr="003C68B5">
              <w:rPr>
                <w:rFonts w:cs="Times New Roman"/>
                <w:szCs w:val="24"/>
                <w:vertAlign w:val="superscript"/>
              </w:rPr>
              <w:t>-1</w:t>
            </w:r>
            <w:r w:rsidRPr="001F735A">
              <w:rPr>
                <w:rFonts w:cs="Times New Roman"/>
                <w:sz w:val="16"/>
                <w:szCs w:val="16"/>
              </w:rPr>
              <w:t xml:space="preserve"> </w:t>
            </w:r>
            <w:r>
              <w:rPr>
                <w:rFonts w:cs="Times New Roman"/>
                <w:szCs w:val="24"/>
              </w:rPr>
              <w:t>(233)</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Pr>
                <w:rFonts w:cs="Times New Roman"/>
                <w:szCs w:val="24"/>
              </w:rPr>
              <w:t xml:space="preserve">         </w:t>
            </w:r>
            <w:r w:rsidRPr="001F735A">
              <w:rPr>
                <w:rFonts w:cs="Times New Roman"/>
                <w:szCs w:val="24"/>
              </w:rPr>
              <w:t>b) 50 m s</w:t>
            </w:r>
            <w:r w:rsidRPr="003C68B5">
              <w:rPr>
                <w:rFonts w:cs="Times New Roman"/>
                <w:szCs w:val="24"/>
                <w:vertAlign w:val="superscript"/>
              </w:rPr>
              <w:t>-1</w:t>
            </w:r>
          </w:p>
        </w:tc>
        <w:tc>
          <w:tcPr>
            <w:tcW w:w="3686" w:type="dxa"/>
          </w:tcPr>
          <w:p w:rsidR="00BE536B" w:rsidRPr="001F735A" w:rsidRDefault="00BE536B" w:rsidP="00763E27">
            <w:pPr>
              <w:autoSpaceDE w:val="0"/>
              <w:autoSpaceDN w:val="0"/>
              <w:adjustRightInd w:val="0"/>
              <w:spacing w:before="120"/>
              <w:rPr>
                <w:rFonts w:cs="Times New Roman"/>
                <w:szCs w:val="24"/>
              </w:rPr>
            </w:pPr>
            <w:r w:rsidRPr="001F735A">
              <w:rPr>
                <w:rFonts w:cs="Times New Roman"/>
                <w:szCs w:val="24"/>
              </w:rPr>
              <w:t>22. 4.5 m s</w:t>
            </w:r>
            <w:r w:rsidRPr="003C68B5">
              <w:rPr>
                <w:rFonts w:cs="Times New Roman"/>
                <w:szCs w:val="24"/>
                <w:vertAlign w:val="superscript"/>
              </w:rPr>
              <w:t>-1</w:t>
            </w:r>
            <w:r w:rsidRPr="001F735A">
              <w:rPr>
                <w:rFonts w:cs="Times New Roman"/>
                <w:sz w:val="16"/>
                <w:szCs w:val="16"/>
              </w:rPr>
              <w:t xml:space="preserve"> </w:t>
            </w:r>
            <w:r>
              <w:rPr>
                <w:rFonts w:cs="Times New Roman"/>
                <w:szCs w:val="24"/>
              </w:rPr>
              <w:t>(063)</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Cs w:val="24"/>
              </w:rPr>
            </w:pPr>
            <w:r>
              <w:rPr>
                <w:rFonts w:cs="Times New Roman"/>
                <w:szCs w:val="24"/>
              </w:rPr>
              <w:t xml:space="preserve">         c) 7 s</w:t>
            </w:r>
          </w:p>
        </w:tc>
        <w:tc>
          <w:tcPr>
            <w:tcW w:w="3686" w:type="dxa"/>
          </w:tcPr>
          <w:p w:rsidR="00BE536B" w:rsidRPr="00763E27" w:rsidRDefault="00BE536B" w:rsidP="002E34F5">
            <w:pPr>
              <w:autoSpaceDE w:val="0"/>
              <w:autoSpaceDN w:val="0"/>
              <w:adjustRightInd w:val="0"/>
              <w:spacing w:before="120"/>
              <w:rPr>
                <w:rFonts w:cs="Times New Roman"/>
                <w:szCs w:val="24"/>
              </w:rPr>
            </w:pPr>
            <w:r>
              <w:rPr>
                <w:rFonts w:cs="Times New Roman"/>
                <w:szCs w:val="24"/>
              </w:rPr>
              <w:t xml:space="preserve">23. </w:t>
            </w:r>
            <w:r w:rsidR="00C0006A">
              <w:rPr>
                <w:rFonts w:cs="Times New Roman"/>
                <w:szCs w:val="24"/>
              </w:rPr>
              <w:t>43N b) reduce the angle</w:t>
            </w:r>
            <w:r>
              <w:rPr>
                <w:rFonts w:cs="Times New Roman"/>
                <w:szCs w:val="24"/>
              </w:rPr>
              <w:t>-</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 w:val="16"/>
                <w:szCs w:val="16"/>
              </w:rPr>
            </w:pPr>
            <w:r w:rsidRPr="001F735A">
              <w:rPr>
                <w:rFonts w:cs="Times New Roman"/>
                <w:szCs w:val="24"/>
              </w:rPr>
              <w:t>12. 0.2 m s</w:t>
            </w:r>
            <w:r w:rsidRPr="003C68B5">
              <w:rPr>
                <w:rFonts w:cs="Times New Roman"/>
                <w:szCs w:val="24"/>
                <w:vertAlign w:val="superscript"/>
              </w:rPr>
              <w:t>-2</w:t>
            </w:r>
          </w:p>
        </w:tc>
        <w:tc>
          <w:tcPr>
            <w:tcW w:w="3686" w:type="dxa"/>
          </w:tcPr>
          <w:p w:rsidR="00BE536B" w:rsidRPr="00763E27" w:rsidRDefault="00BE536B" w:rsidP="002E34F5">
            <w:pPr>
              <w:autoSpaceDE w:val="0"/>
              <w:autoSpaceDN w:val="0"/>
              <w:adjustRightInd w:val="0"/>
              <w:spacing w:before="120"/>
              <w:rPr>
                <w:rFonts w:cs="Times New Roman"/>
                <w:szCs w:val="24"/>
              </w:rPr>
            </w:pPr>
            <w:r>
              <w:rPr>
                <w:rFonts w:cs="Times New Roman"/>
                <w:szCs w:val="24"/>
              </w:rPr>
              <w:t>24. 353.6 N</w:t>
            </w:r>
          </w:p>
        </w:tc>
      </w:tr>
      <w:tr w:rsidR="00BE536B" w:rsidTr="00F10166">
        <w:tc>
          <w:tcPr>
            <w:tcW w:w="3402" w:type="dxa"/>
          </w:tcPr>
          <w:p w:rsidR="00BE536B" w:rsidRPr="00763E27" w:rsidRDefault="00BE536B" w:rsidP="00417BBD">
            <w:pPr>
              <w:autoSpaceDE w:val="0"/>
              <w:autoSpaceDN w:val="0"/>
              <w:adjustRightInd w:val="0"/>
              <w:spacing w:before="120"/>
              <w:rPr>
                <w:rFonts w:cs="Times New Roman"/>
                <w:sz w:val="16"/>
                <w:szCs w:val="16"/>
              </w:rPr>
            </w:pPr>
            <w:r w:rsidRPr="001F735A">
              <w:rPr>
                <w:rFonts w:cs="Times New Roman"/>
                <w:szCs w:val="24"/>
              </w:rPr>
              <w:t>13. (5.20 + 0.01) m s</w:t>
            </w:r>
            <w:r w:rsidRPr="003C68B5">
              <w:rPr>
                <w:rFonts w:cs="Times New Roman"/>
                <w:szCs w:val="24"/>
                <w:vertAlign w:val="superscript"/>
              </w:rPr>
              <w:t>-2</w:t>
            </w:r>
          </w:p>
        </w:tc>
        <w:tc>
          <w:tcPr>
            <w:tcW w:w="3686" w:type="dxa"/>
          </w:tcPr>
          <w:p w:rsidR="00BE536B" w:rsidRPr="00763E27" w:rsidRDefault="00BE536B" w:rsidP="002E34F5">
            <w:pPr>
              <w:autoSpaceDE w:val="0"/>
              <w:autoSpaceDN w:val="0"/>
              <w:adjustRightInd w:val="0"/>
              <w:spacing w:before="120"/>
              <w:rPr>
                <w:rFonts w:cs="Times New Roman"/>
                <w:sz w:val="16"/>
                <w:szCs w:val="16"/>
              </w:rPr>
            </w:pPr>
            <w:r w:rsidRPr="001F735A">
              <w:rPr>
                <w:rFonts w:cs="Times New Roman"/>
                <w:szCs w:val="24"/>
              </w:rPr>
              <w:t>25. 43.5 m s</w:t>
            </w:r>
            <w:r w:rsidRPr="003C68B5">
              <w:rPr>
                <w:rFonts w:cs="Times New Roman"/>
                <w:szCs w:val="24"/>
                <w:vertAlign w:val="superscript"/>
              </w:rPr>
              <w:t>-2</w:t>
            </w:r>
          </w:p>
        </w:tc>
      </w:tr>
      <w:tr w:rsidR="00BE536B" w:rsidTr="00F10166">
        <w:tc>
          <w:tcPr>
            <w:tcW w:w="3402" w:type="dxa"/>
          </w:tcPr>
          <w:p w:rsidR="00BE536B" w:rsidRPr="00763E27" w:rsidRDefault="00BE536B" w:rsidP="002E34F5">
            <w:pPr>
              <w:autoSpaceDE w:val="0"/>
              <w:autoSpaceDN w:val="0"/>
              <w:adjustRightInd w:val="0"/>
              <w:spacing w:before="120"/>
              <w:rPr>
                <w:rFonts w:cs="Times New Roman"/>
                <w:szCs w:val="24"/>
              </w:rPr>
            </w:pPr>
          </w:p>
        </w:tc>
        <w:tc>
          <w:tcPr>
            <w:tcW w:w="3686" w:type="dxa"/>
          </w:tcPr>
          <w:p w:rsidR="00BE536B" w:rsidRDefault="00BE536B" w:rsidP="002E34F5">
            <w:pPr>
              <w:rPr>
                <w:rFonts w:eastAsia="MS Mincho"/>
              </w:rPr>
            </w:pPr>
            <w:r w:rsidRPr="001F735A">
              <w:rPr>
                <w:rFonts w:cs="Times New Roman"/>
                <w:szCs w:val="24"/>
              </w:rPr>
              <w:t>26. v</w:t>
            </w:r>
            <w:r w:rsidRPr="001F735A">
              <w:rPr>
                <w:rFonts w:cs="Times New Roman"/>
                <w:sz w:val="16"/>
                <w:szCs w:val="16"/>
              </w:rPr>
              <w:t xml:space="preserve">x = </w:t>
            </w:r>
            <w:r w:rsidRPr="001F735A">
              <w:rPr>
                <w:rFonts w:cs="Times New Roman"/>
                <w:szCs w:val="24"/>
              </w:rPr>
              <w:t>5.1 m s</w:t>
            </w:r>
            <w:r w:rsidRPr="003C68B5">
              <w:rPr>
                <w:rFonts w:cs="Times New Roman"/>
                <w:szCs w:val="24"/>
                <w:vertAlign w:val="superscript"/>
              </w:rPr>
              <w:t>-1</w:t>
            </w:r>
            <w:r w:rsidRPr="001F735A">
              <w:rPr>
                <w:rFonts w:cs="Times New Roman"/>
                <w:sz w:val="16"/>
                <w:szCs w:val="16"/>
              </w:rPr>
              <w:t xml:space="preserve"> </w:t>
            </w:r>
            <w:r w:rsidRPr="001F735A">
              <w:rPr>
                <w:rFonts w:cs="Times New Roman"/>
                <w:szCs w:val="24"/>
              </w:rPr>
              <w:t>v</w:t>
            </w:r>
            <w:r w:rsidRPr="001F735A">
              <w:rPr>
                <w:rFonts w:cs="Times New Roman"/>
                <w:sz w:val="16"/>
                <w:szCs w:val="16"/>
              </w:rPr>
              <w:t xml:space="preserve">y </w:t>
            </w:r>
            <w:r w:rsidRPr="001F735A">
              <w:rPr>
                <w:rFonts w:cs="Times New Roman"/>
                <w:szCs w:val="24"/>
              </w:rPr>
              <w:t>= 14.1 m s</w:t>
            </w:r>
            <w:r w:rsidRPr="003C68B5">
              <w:rPr>
                <w:rFonts w:cs="Times New Roman"/>
                <w:szCs w:val="24"/>
                <w:vertAlign w:val="superscript"/>
              </w:rPr>
              <w:t>-1</w:t>
            </w:r>
          </w:p>
        </w:tc>
      </w:tr>
    </w:tbl>
    <w:p w:rsidR="00954AA2" w:rsidRDefault="00954AA2" w:rsidP="00954AA2">
      <w:pPr>
        <w:autoSpaceDE w:val="0"/>
        <w:autoSpaceDN w:val="0"/>
        <w:adjustRightInd w:val="0"/>
        <w:spacing w:before="120" w:after="0" w:line="240" w:lineRule="auto"/>
        <w:rPr>
          <w:rFonts w:cs="Times New Roman"/>
          <w:szCs w:val="24"/>
        </w:rPr>
      </w:pPr>
    </w:p>
    <w:p w:rsidR="00954AA2" w:rsidRDefault="00954AA2" w:rsidP="00954AA2">
      <w:pPr>
        <w:pStyle w:val="Heading2"/>
      </w:pPr>
      <w:bookmarkStart w:id="93" w:name="_Toc516416422"/>
      <w:r>
        <w:t>Equation of Motion Tutorial Answers</w:t>
      </w:r>
      <w:bookmarkEnd w:id="93"/>
    </w:p>
    <w:p w:rsidR="00954AA2" w:rsidRPr="00954AA2" w:rsidRDefault="00954AA2" w:rsidP="00954AA2">
      <w:pPr>
        <w:pStyle w:val="Heading3"/>
      </w:pPr>
      <w:bookmarkStart w:id="94" w:name="_Toc516416423"/>
      <w:r>
        <w:t>Tutorial 1</w:t>
      </w:r>
      <w:bookmarkEnd w:id="94"/>
    </w:p>
    <w:p w:rsidR="00D92045" w:rsidRDefault="00B3578C" w:rsidP="000F730D">
      <w:pPr>
        <w:pStyle w:val="ListParagraph"/>
        <w:numPr>
          <w:ilvl w:val="6"/>
          <w:numId w:val="45"/>
        </w:numPr>
        <w:autoSpaceDE w:val="0"/>
        <w:autoSpaceDN w:val="0"/>
        <w:adjustRightInd w:val="0"/>
        <w:spacing w:before="120" w:after="0" w:line="240" w:lineRule="auto"/>
        <w:ind w:left="851"/>
        <w:rPr>
          <w:rFonts w:cs="Times New Roman"/>
          <w:szCs w:val="24"/>
        </w:rPr>
      </w:pPr>
      <w:r w:rsidRPr="00863034">
        <w:rPr>
          <w:rFonts w:cs="Times New Roman"/>
          <w:szCs w:val="24"/>
        </w:rPr>
        <w:t>Acceleration=  1.5ms</w:t>
      </w:r>
      <w:r w:rsidRPr="00770FCC">
        <w:rPr>
          <w:rFonts w:cs="Times New Roman"/>
          <w:szCs w:val="24"/>
          <w:vertAlign w:val="superscript"/>
        </w:rPr>
        <w:t>-2</w:t>
      </w:r>
    </w:p>
    <w:p w:rsidR="00D92045" w:rsidRDefault="00B3578C" w:rsidP="000F730D">
      <w:pPr>
        <w:pStyle w:val="ListParagraph"/>
        <w:numPr>
          <w:ilvl w:val="6"/>
          <w:numId w:val="45"/>
        </w:numPr>
        <w:autoSpaceDE w:val="0"/>
        <w:autoSpaceDN w:val="0"/>
        <w:adjustRightInd w:val="0"/>
        <w:spacing w:before="120" w:after="0" w:line="240" w:lineRule="auto"/>
        <w:ind w:left="851"/>
        <w:rPr>
          <w:rFonts w:cs="Times New Roman"/>
          <w:szCs w:val="24"/>
        </w:rPr>
      </w:pPr>
      <w:r w:rsidRPr="00D92045">
        <w:rPr>
          <w:rFonts w:cs="Times New Roman"/>
          <w:szCs w:val="24"/>
        </w:rPr>
        <w:t>Its new velocity is 12ms</w:t>
      </w:r>
      <w:r w:rsidRPr="00770FCC">
        <w:rPr>
          <w:rFonts w:cs="Times New Roman"/>
          <w:szCs w:val="24"/>
          <w:vertAlign w:val="superscript"/>
        </w:rPr>
        <w:t>-1</w:t>
      </w:r>
      <w:r w:rsidRPr="00D92045">
        <w:rPr>
          <w:rFonts w:cs="Times New Roman"/>
          <w:szCs w:val="24"/>
        </w:rPr>
        <w:t>.</w:t>
      </w:r>
    </w:p>
    <w:p w:rsidR="00B3578C" w:rsidRPr="00D92045" w:rsidRDefault="00B3578C" w:rsidP="000F730D">
      <w:pPr>
        <w:pStyle w:val="ListParagraph"/>
        <w:numPr>
          <w:ilvl w:val="6"/>
          <w:numId w:val="45"/>
        </w:numPr>
        <w:autoSpaceDE w:val="0"/>
        <w:autoSpaceDN w:val="0"/>
        <w:adjustRightInd w:val="0"/>
        <w:spacing w:before="120" w:after="0" w:line="240" w:lineRule="auto"/>
        <w:ind w:left="851"/>
        <w:rPr>
          <w:rFonts w:cs="Times New Roman"/>
          <w:szCs w:val="24"/>
        </w:rPr>
      </w:pPr>
      <w:r w:rsidRPr="00D92045">
        <w:rPr>
          <w:rFonts w:cs="Times New Roman"/>
          <w:szCs w:val="24"/>
        </w:rPr>
        <w:t>The sportscar takes 2s to reach 30ms</w:t>
      </w:r>
      <w:r w:rsidRPr="00770FCC">
        <w:rPr>
          <w:rFonts w:cs="Times New Roman"/>
          <w:szCs w:val="24"/>
          <w:vertAlign w:val="superscript"/>
        </w:rPr>
        <w:t>-1</w:t>
      </w:r>
      <w:r w:rsidRPr="00D92045">
        <w:rPr>
          <w:rFonts w:cs="Times New Roman"/>
          <w:szCs w:val="24"/>
        </w:rPr>
        <w:t>.</w:t>
      </w:r>
    </w:p>
    <w:p w:rsidR="00B3578C" w:rsidRDefault="00B3578C" w:rsidP="00B3578C">
      <w:pPr>
        <w:autoSpaceDE w:val="0"/>
        <w:autoSpaceDN w:val="0"/>
        <w:adjustRightInd w:val="0"/>
        <w:spacing w:before="120" w:after="0" w:line="240" w:lineRule="auto"/>
        <w:rPr>
          <w:rFonts w:cs="Times New Roman"/>
          <w:szCs w:val="24"/>
        </w:rPr>
      </w:pPr>
    </w:p>
    <w:p w:rsidR="00D92045" w:rsidRPr="00B3578C" w:rsidRDefault="00D92045" w:rsidP="00B3578C">
      <w:pPr>
        <w:autoSpaceDE w:val="0"/>
        <w:autoSpaceDN w:val="0"/>
        <w:adjustRightInd w:val="0"/>
        <w:spacing w:before="120" w:after="0" w:line="240" w:lineRule="auto"/>
        <w:rPr>
          <w:rFonts w:cs="Times New Roman"/>
          <w:szCs w:val="24"/>
        </w:rPr>
      </w:pPr>
    </w:p>
    <w:p w:rsidR="007E26B5" w:rsidRDefault="00504B04" w:rsidP="00954AA2">
      <w:pPr>
        <w:pStyle w:val="Heading3"/>
        <w:rPr>
          <w:szCs w:val="24"/>
        </w:rPr>
      </w:pPr>
      <w:bookmarkStart w:id="95" w:name="_Toc516416424"/>
      <w:r>
        <w:lastRenderedPageBreak/>
        <w:t>Tutorial 2</w:t>
      </w:r>
      <w:bookmarkEnd w:id="95"/>
      <w:r>
        <w:t xml:space="preserve"> </w:t>
      </w:r>
    </w:p>
    <w:p w:rsidR="007E26B5" w:rsidRPr="007E26B5" w:rsidRDefault="0003146C" w:rsidP="000F730D">
      <w:pPr>
        <w:pStyle w:val="ListParagraph"/>
        <w:numPr>
          <w:ilvl w:val="7"/>
          <w:numId w:val="57"/>
        </w:numPr>
        <w:ind w:left="993" w:hanging="567"/>
        <w:rPr>
          <w:szCs w:val="24"/>
        </w:rPr>
      </w:pPr>
      <w:r w:rsidRPr="007E26B5">
        <w:rPr>
          <w:szCs w:val="24"/>
        </w:rPr>
        <w:t>T</w:t>
      </w:r>
      <w:r w:rsidR="00504B04" w:rsidRPr="007E26B5">
        <w:rPr>
          <w:szCs w:val="24"/>
        </w:rPr>
        <w:t>he acceleration is 1.7ms</w:t>
      </w:r>
      <w:r w:rsidR="00504B04" w:rsidRPr="007E26B5">
        <w:rPr>
          <w:position w:val="6"/>
          <w:szCs w:val="24"/>
        </w:rPr>
        <w:t>-2</w:t>
      </w:r>
    </w:p>
    <w:p w:rsidR="00504B04" w:rsidRPr="007E26B5" w:rsidRDefault="00504B04" w:rsidP="000F730D">
      <w:pPr>
        <w:pStyle w:val="ListParagraph"/>
        <w:numPr>
          <w:ilvl w:val="7"/>
          <w:numId w:val="57"/>
        </w:numPr>
        <w:ind w:left="993" w:hanging="567"/>
        <w:rPr>
          <w:szCs w:val="24"/>
        </w:rPr>
      </w:pPr>
      <w:r w:rsidRPr="007E26B5">
        <w:rPr>
          <w:szCs w:val="24"/>
        </w:rPr>
        <w:t>It takes 1.5 seconds</w:t>
      </w:r>
    </w:p>
    <w:p w:rsidR="007E26B5" w:rsidRPr="007E26B5" w:rsidRDefault="007E26B5" w:rsidP="000F730D">
      <w:pPr>
        <w:pStyle w:val="ListParagraph"/>
        <w:numPr>
          <w:ilvl w:val="6"/>
          <w:numId w:val="57"/>
        </w:numPr>
        <w:ind w:left="426"/>
        <w:rPr>
          <w:szCs w:val="24"/>
        </w:rPr>
      </w:pPr>
      <w:r w:rsidRPr="007E26B5">
        <w:rPr>
          <w:szCs w:val="24"/>
        </w:rPr>
        <w:t>She slides 65m</w:t>
      </w:r>
    </w:p>
    <w:p w:rsidR="00DC3362" w:rsidRPr="00DC3362" w:rsidRDefault="00504B04" w:rsidP="000F730D">
      <w:pPr>
        <w:pStyle w:val="ListParagraph"/>
        <w:numPr>
          <w:ilvl w:val="6"/>
          <w:numId w:val="57"/>
        </w:numPr>
        <w:ind w:left="426"/>
        <w:rPr>
          <w:szCs w:val="24"/>
        </w:rPr>
      </w:pPr>
      <w:r w:rsidRPr="007E26B5">
        <w:rPr>
          <w:szCs w:val="24"/>
        </w:rPr>
        <w:t>The pellet accelerates at 50625ms</w:t>
      </w:r>
      <w:r w:rsidRPr="007E26B5">
        <w:rPr>
          <w:position w:val="6"/>
          <w:szCs w:val="24"/>
        </w:rPr>
        <w:t>-2</w:t>
      </w:r>
    </w:p>
    <w:p w:rsidR="007E26B5" w:rsidRPr="00DC3362" w:rsidRDefault="00504B04" w:rsidP="000F730D">
      <w:pPr>
        <w:pStyle w:val="ListParagraph"/>
        <w:numPr>
          <w:ilvl w:val="6"/>
          <w:numId w:val="57"/>
        </w:numPr>
        <w:ind w:left="426"/>
        <w:rPr>
          <w:szCs w:val="24"/>
        </w:rPr>
      </w:pPr>
      <w:r w:rsidRPr="00DC3362">
        <w:rPr>
          <w:szCs w:val="24"/>
        </w:rPr>
        <w:t>The ball is moving at 8ms</w:t>
      </w:r>
      <w:r w:rsidRPr="00DC3362">
        <w:rPr>
          <w:position w:val="6"/>
          <w:szCs w:val="24"/>
        </w:rPr>
        <w:t>-1</w:t>
      </w:r>
      <w:r w:rsidRPr="00DC3362">
        <w:rPr>
          <w:szCs w:val="24"/>
        </w:rPr>
        <w:t xml:space="preserve"> after the kick.</w:t>
      </w:r>
    </w:p>
    <w:p w:rsidR="007E26B5" w:rsidRDefault="00504B04" w:rsidP="000F730D">
      <w:pPr>
        <w:pStyle w:val="ListParagraph"/>
        <w:numPr>
          <w:ilvl w:val="6"/>
          <w:numId w:val="57"/>
        </w:numPr>
        <w:ind w:left="720" w:hanging="720"/>
        <w:rPr>
          <w:szCs w:val="24"/>
        </w:rPr>
      </w:pPr>
      <w:r w:rsidRPr="007E26B5">
        <w:rPr>
          <w:szCs w:val="24"/>
        </w:rPr>
        <w:t>The window is 33.75m above the ground.</w:t>
      </w:r>
    </w:p>
    <w:p w:rsidR="00DC3362" w:rsidRDefault="00DC3362" w:rsidP="000F730D">
      <w:pPr>
        <w:pStyle w:val="ListParagraph"/>
        <w:numPr>
          <w:ilvl w:val="6"/>
          <w:numId w:val="57"/>
        </w:numPr>
        <w:ind w:left="720" w:hanging="720"/>
        <w:rPr>
          <w:szCs w:val="24"/>
        </w:rPr>
      </w:pPr>
    </w:p>
    <w:p w:rsidR="00DC3362" w:rsidRPr="00DC3362" w:rsidRDefault="00504B04" w:rsidP="000F730D">
      <w:pPr>
        <w:pStyle w:val="ListParagraph"/>
        <w:numPr>
          <w:ilvl w:val="7"/>
          <w:numId w:val="57"/>
        </w:numPr>
        <w:ind w:left="709"/>
        <w:rPr>
          <w:szCs w:val="24"/>
        </w:rPr>
      </w:pPr>
      <w:r w:rsidRPr="007E26B5">
        <w:rPr>
          <w:szCs w:val="24"/>
        </w:rPr>
        <w:t>The average velocity is 13ms</w:t>
      </w:r>
      <w:r w:rsidRPr="007E26B5">
        <w:rPr>
          <w:position w:val="6"/>
          <w:szCs w:val="24"/>
        </w:rPr>
        <w:t>-1</w:t>
      </w:r>
    </w:p>
    <w:p w:rsidR="00504B04" w:rsidRDefault="00504B04" w:rsidP="000F730D">
      <w:pPr>
        <w:pStyle w:val="ListParagraph"/>
        <w:numPr>
          <w:ilvl w:val="7"/>
          <w:numId w:val="57"/>
        </w:numPr>
        <w:ind w:left="709"/>
        <w:rPr>
          <w:szCs w:val="24"/>
        </w:rPr>
      </w:pPr>
      <w:r w:rsidRPr="00DC3362">
        <w:rPr>
          <w:szCs w:val="24"/>
        </w:rPr>
        <w:t>The balloon rises 156m</w:t>
      </w:r>
    </w:p>
    <w:p w:rsidR="001B26B4" w:rsidRPr="001B26B4" w:rsidRDefault="001B26B4" w:rsidP="001B26B4">
      <w:pPr>
        <w:pStyle w:val="Heading3"/>
      </w:pPr>
      <w:bookmarkStart w:id="96" w:name="_Toc516416425"/>
      <w:r>
        <w:t>Tutorial 3</w:t>
      </w:r>
      <w:bookmarkEnd w:id="96"/>
      <w:r>
        <w:t xml:space="preserve"> </w:t>
      </w:r>
    </w:p>
    <w:p w:rsidR="00AE4BEA" w:rsidRPr="00380B58" w:rsidRDefault="00AE4BEA" w:rsidP="001B26B4">
      <w:pPr>
        <w:tabs>
          <w:tab w:val="left" w:pos="709"/>
        </w:tabs>
        <w:spacing w:before="0" w:after="0"/>
        <w:ind w:left="1418" w:hanging="1560"/>
        <w:jc w:val="both"/>
        <w:rPr>
          <w:szCs w:val="24"/>
        </w:rPr>
      </w:pPr>
      <w:r w:rsidRPr="00380B58">
        <w:rPr>
          <w:szCs w:val="24"/>
        </w:rPr>
        <w:t>1.</w:t>
      </w:r>
      <w:r w:rsidRPr="00380B58">
        <w:rPr>
          <w:szCs w:val="24"/>
        </w:rPr>
        <w:tab/>
        <w:t>(a)</w:t>
      </w:r>
      <w:r w:rsidRPr="00380B58">
        <w:rPr>
          <w:szCs w:val="24"/>
        </w:rPr>
        <w:tab/>
        <w:t>15ms</w:t>
      </w:r>
      <w:r w:rsidRPr="00380B58">
        <w:rPr>
          <w:position w:val="6"/>
          <w:szCs w:val="24"/>
        </w:rPr>
        <w:t>-1</w:t>
      </w:r>
      <w:r w:rsidRPr="00380B58">
        <w:rPr>
          <w:szCs w:val="24"/>
        </w:rPr>
        <w:t>.</w:t>
      </w:r>
    </w:p>
    <w:p w:rsidR="00AE4BEA" w:rsidRPr="00380B58" w:rsidRDefault="00AE4BEA" w:rsidP="001B26B4">
      <w:pPr>
        <w:spacing w:before="0" w:after="0"/>
        <w:ind w:left="720" w:hanging="720"/>
        <w:jc w:val="both"/>
        <w:rPr>
          <w:szCs w:val="24"/>
        </w:rPr>
      </w:pPr>
      <w:r w:rsidRPr="00380B58">
        <w:rPr>
          <w:szCs w:val="24"/>
        </w:rPr>
        <w:tab/>
        <w:t>(b)</w:t>
      </w:r>
      <w:r w:rsidRPr="00380B58">
        <w:rPr>
          <w:szCs w:val="24"/>
        </w:rPr>
        <w:tab/>
        <w:t>4s</w:t>
      </w:r>
    </w:p>
    <w:p w:rsidR="00AE4BEA" w:rsidRPr="00380B58" w:rsidRDefault="00AE4BEA" w:rsidP="001B26B4">
      <w:pPr>
        <w:spacing w:before="0" w:after="0"/>
        <w:ind w:left="720" w:hanging="720"/>
        <w:jc w:val="both"/>
        <w:rPr>
          <w:szCs w:val="24"/>
        </w:rPr>
      </w:pPr>
      <w:r w:rsidRPr="00380B58">
        <w:rPr>
          <w:szCs w:val="24"/>
        </w:rPr>
        <w:tab/>
        <w:t>(c)</w:t>
      </w:r>
      <w:r w:rsidRPr="00380B58">
        <w:rPr>
          <w:szCs w:val="24"/>
        </w:rPr>
        <w:tab/>
        <w:t>50m</w:t>
      </w:r>
    </w:p>
    <w:p w:rsidR="00AE4BEA" w:rsidRPr="00380B58" w:rsidRDefault="00AE4BEA" w:rsidP="001B26B4">
      <w:pPr>
        <w:spacing w:before="0" w:after="0"/>
        <w:ind w:left="720" w:hanging="720"/>
        <w:jc w:val="both"/>
        <w:rPr>
          <w:szCs w:val="24"/>
        </w:rPr>
      </w:pPr>
      <w:r w:rsidRPr="00380B58">
        <w:rPr>
          <w:szCs w:val="24"/>
        </w:rPr>
        <w:tab/>
        <w:t>(d)</w:t>
      </w:r>
      <w:r w:rsidRPr="00380B58">
        <w:rPr>
          <w:szCs w:val="24"/>
        </w:rPr>
        <w:tab/>
        <w:t>120m</w:t>
      </w:r>
    </w:p>
    <w:p w:rsidR="00AE4BEA" w:rsidRPr="00380B58" w:rsidRDefault="00AE4BEA" w:rsidP="001B26B4">
      <w:pPr>
        <w:spacing w:before="0" w:after="0"/>
        <w:ind w:left="720" w:hanging="720"/>
        <w:jc w:val="both"/>
        <w:rPr>
          <w:szCs w:val="24"/>
        </w:rPr>
      </w:pPr>
      <w:r w:rsidRPr="00380B58">
        <w:rPr>
          <w:szCs w:val="24"/>
        </w:rPr>
        <w:tab/>
        <w:t>(e)</w:t>
      </w:r>
    </w:p>
    <w:p w:rsidR="00AE4BEA" w:rsidRPr="00380B58" w:rsidRDefault="00AE4BEA" w:rsidP="001B26B4">
      <w:pPr>
        <w:spacing w:before="0" w:after="0"/>
        <w:ind w:left="720" w:hanging="720"/>
        <w:jc w:val="both"/>
        <w:rPr>
          <w:szCs w:val="24"/>
        </w:rPr>
      </w:pPr>
      <w:r w:rsidRPr="00380B58">
        <w:rPr>
          <w:rFonts w:eastAsia="Times New Roman" w:cs="Times New Roman"/>
          <w:szCs w:val="24"/>
        </w:rPr>
        <w:object w:dxaOrig="6375" w:dyaOrig="3570">
          <v:shape id="_x0000_i1069" type="#_x0000_t75" style="width:318.4pt;height:179.2pt" o:ole="" fillcolor="window">
            <v:imagedata r:id="rId192" o:title=""/>
          </v:shape>
          <o:OLEObject Type="Embed" ProgID="Word.Picture.8" ShapeID="_x0000_i1069" DrawAspect="Content" ObjectID="_1590163796" r:id="rId193"/>
        </w:object>
      </w:r>
    </w:p>
    <w:p w:rsidR="00345329" w:rsidRPr="00380B58" w:rsidRDefault="00345329" w:rsidP="000F730D">
      <w:pPr>
        <w:pStyle w:val="BodyTextIndent3"/>
        <w:numPr>
          <w:ilvl w:val="0"/>
          <w:numId w:val="59"/>
        </w:numPr>
        <w:spacing w:before="0" w:after="0"/>
        <w:rPr>
          <w:sz w:val="24"/>
          <w:szCs w:val="24"/>
        </w:rPr>
      </w:pPr>
      <w:r w:rsidRPr="00380B58">
        <w:rPr>
          <w:sz w:val="24"/>
          <w:szCs w:val="24"/>
        </w:rPr>
        <w:t xml:space="preserve"> </w:t>
      </w:r>
    </w:p>
    <w:p w:rsidR="00345329" w:rsidRPr="00380B58" w:rsidRDefault="00AE4BEA" w:rsidP="000F730D">
      <w:pPr>
        <w:pStyle w:val="BodyTextIndent3"/>
        <w:numPr>
          <w:ilvl w:val="1"/>
          <w:numId w:val="59"/>
        </w:numPr>
        <w:spacing w:before="0" w:after="0"/>
        <w:rPr>
          <w:sz w:val="24"/>
          <w:szCs w:val="24"/>
        </w:rPr>
      </w:pPr>
      <w:r w:rsidRPr="00380B58">
        <w:rPr>
          <w:sz w:val="24"/>
          <w:szCs w:val="24"/>
        </w:rPr>
        <w:t>constant acceleration followed by a greater constant acceleration.</w:t>
      </w:r>
    </w:p>
    <w:p w:rsidR="00AE4BEA" w:rsidRPr="00345329" w:rsidRDefault="00AE4BEA" w:rsidP="000F730D">
      <w:pPr>
        <w:pStyle w:val="BodyTextIndent3"/>
        <w:numPr>
          <w:ilvl w:val="1"/>
          <w:numId w:val="59"/>
        </w:numPr>
        <w:spacing w:before="0" w:after="0"/>
        <w:rPr>
          <w:sz w:val="24"/>
          <w:szCs w:val="24"/>
        </w:rPr>
      </w:pPr>
    </w:p>
    <w:p w:rsidR="00AE4BEA" w:rsidRDefault="00AE4BEA" w:rsidP="001B26B4">
      <w:pPr>
        <w:spacing w:before="0" w:after="0"/>
        <w:ind w:left="720" w:hanging="720"/>
        <w:jc w:val="both"/>
        <w:rPr>
          <w:rFonts w:ascii="Arial" w:hAnsi="Arial"/>
          <w:sz w:val="28"/>
        </w:rPr>
      </w:pPr>
      <w:r>
        <w:rPr>
          <w:rFonts w:ascii="Arial" w:hAnsi="Arial"/>
          <w:sz w:val="28"/>
        </w:rPr>
        <w:tab/>
      </w:r>
      <w:r>
        <w:rPr>
          <w:rFonts w:ascii="Arial" w:hAnsi="Arial"/>
          <w:sz w:val="28"/>
        </w:rPr>
        <w:tab/>
      </w:r>
      <w:r w:rsidR="00380B58">
        <w:rPr>
          <w:rFonts w:ascii="Arial" w:eastAsia="Times New Roman" w:hAnsi="Arial" w:cs="Times New Roman"/>
          <w:sz w:val="28"/>
        </w:rPr>
        <w:object w:dxaOrig="5085" w:dyaOrig="3120">
          <v:shape id="_x0000_i1070" type="#_x0000_t75" style="width:222.4pt;height:136pt" o:ole="" fillcolor="window">
            <v:imagedata r:id="rId194" o:title=""/>
          </v:shape>
          <o:OLEObject Type="Embed" ProgID="Word.Picture.8" ShapeID="_x0000_i1070" DrawAspect="Content" ObjectID="_1590163797" r:id="rId195"/>
        </w:object>
      </w:r>
    </w:p>
    <w:p w:rsidR="005A42F7" w:rsidRDefault="00AE4BEA" w:rsidP="000F730D">
      <w:pPr>
        <w:pStyle w:val="ListParagraph"/>
        <w:numPr>
          <w:ilvl w:val="0"/>
          <w:numId w:val="59"/>
        </w:numPr>
        <w:spacing w:before="0" w:after="0"/>
        <w:ind w:left="720" w:hanging="720"/>
        <w:jc w:val="both"/>
        <w:rPr>
          <w:szCs w:val="24"/>
        </w:rPr>
      </w:pPr>
      <w:r w:rsidRPr="005A42F7">
        <w:rPr>
          <w:szCs w:val="24"/>
        </w:rPr>
        <w:t xml:space="preserve">It is a steadily increasing acceleration </w:t>
      </w:r>
    </w:p>
    <w:p w:rsidR="00AE4BEA" w:rsidRPr="005A42F7" w:rsidRDefault="00AE4BEA" w:rsidP="000F730D">
      <w:pPr>
        <w:pStyle w:val="ListParagraph"/>
        <w:numPr>
          <w:ilvl w:val="0"/>
          <w:numId w:val="59"/>
        </w:numPr>
        <w:spacing w:before="0" w:after="0"/>
        <w:ind w:left="720" w:hanging="720"/>
        <w:jc w:val="both"/>
        <w:rPr>
          <w:szCs w:val="24"/>
        </w:rPr>
      </w:pPr>
      <w:r w:rsidRPr="005A42F7">
        <w:rPr>
          <w:szCs w:val="24"/>
        </w:rPr>
        <w:t>(a)</w:t>
      </w:r>
      <w:r w:rsidRPr="005A42F7">
        <w:rPr>
          <w:szCs w:val="24"/>
        </w:rPr>
        <w:tab/>
        <w:t>At the origin.</w:t>
      </w:r>
    </w:p>
    <w:p w:rsidR="00AE4BEA" w:rsidRPr="001B26B4" w:rsidRDefault="00AE4BEA" w:rsidP="000F730D">
      <w:pPr>
        <w:pStyle w:val="ListParagraph"/>
        <w:numPr>
          <w:ilvl w:val="4"/>
          <w:numId w:val="57"/>
        </w:numPr>
        <w:spacing w:before="0" w:after="0"/>
        <w:jc w:val="both"/>
        <w:rPr>
          <w:szCs w:val="24"/>
        </w:rPr>
      </w:pPr>
      <w:r w:rsidRPr="001B26B4">
        <w:rPr>
          <w:szCs w:val="24"/>
        </w:rPr>
        <w:t xml:space="preserve">At 20s and again near 30s. </w:t>
      </w:r>
    </w:p>
    <w:p w:rsidR="001B26B4" w:rsidRPr="001B26B4" w:rsidRDefault="001B26B4" w:rsidP="000F730D">
      <w:pPr>
        <w:pStyle w:val="ListParagraph"/>
        <w:numPr>
          <w:ilvl w:val="0"/>
          <w:numId w:val="59"/>
        </w:numPr>
        <w:spacing w:before="0" w:after="0"/>
        <w:jc w:val="both"/>
        <w:rPr>
          <w:szCs w:val="24"/>
        </w:rPr>
      </w:pPr>
      <w:r>
        <w:rPr>
          <w:rFonts w:ascii="Times New Roman" w:hAnsi="Times New Roman"/>
          <w:noProof/>
          <w:sz w:val="20"/>
          <w:lang w:eastAsia="en-GB"/>
        </w:rPr>
        <w:lastRenderedPageBreak/>
        <mc:AlternateContent>
          <mc:Choice Requires="wpg">
            <w:drawing>
              <wp:anchor distT="0" distB="0" distL="114300" distR="114300" simplePos="0" relativeHeight="252182528" behindDoc="0" locked="0" layoutInCell="0" allowOverlap="1" wp14:anchorId="3F556D85" wp14:editId="4B575398">
                <wp:simplePos x="0" y="0"/>
                <wp:positionH relativeFrom="column">
                  <wp:posOffset>1233170</wp:posOffset>
                </wp:positionH>
                <wp:positionV relativeFrom="paragraph">
                  <wp:posOffset>428625</wp:posOffset>
                </wp:positionV>
                <wp:extent cx="2676525" cy="2291715"/>
                <wp:effectExtent l="0" t="0" r="9525" b="13335"/>
                <wp:wrapTopAndBottom/>
                <wp:docPr id="661" name="Group 66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76525" cy="2291715"/>
                          <a:chOff x="2223" y="5874"/>
                          <a:chExt cx="7655" cy="6552"/>
                        </a:xfrm>
                      </wpg:grpSpPr>
                      <wps:wsp>
                        <wps:cNvPr id="662" name="Text Box 1379"/>
                        <wps:cNvSpPr txBox="1">
                          <a:spLocks noChangeArrowheads="1"/>
                        </wps:cNvSpPr>
                        <wps:spPr bwMode="auto">
                          <a:xfrm>
                            <a:off x="7702" y="9283"/>
                            <a:ext cx="2176" cy="1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A42F7">
                              <w:proofErr w:type="gramStart"/>
                              <w:r>
                                <w:t>time</w:t>
                              </w:r>
                              <w:proofErr w:type="gramEnd"/>
                            </w:p>
                          </w:txbxContent>
                        </wps:txbx>
                        <wps:bodyPr rot="0" vert="horz" wrap="square" lIns="91440" tIns="45720" rIns="91440" bIns="45720" anchor="t" anchorCtr="0" upright="1">
                          <a:noAutofit/>
                        </wps:bodyPr>
                      </wps:wsp>
                      <wps:wsp>
                        <wps:cNvPr id="663" name="Line 1380"/>
                        <wps:cNvCnPr/>
                        <wps:spPr bwMode="auto">
                          <a:xfrm>
                            <a:off x="3306" y="6441"/>
                            <a:ext cx="0" cy="5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1381"/>
                        <wps:cNvCnPr/>
                        <wps:spPr bwMode="auto">
                          <a:xfrm>
                            <a:off x="2964" y="9690"/>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1382"/>
                        <wps:cNvCnPr/>
                        <wps:spPr bwMode="auto">
                          <a:xfrm flipV="1">
                            <a:off x="3306" y="9063"/>
                            <a:ext cx="1539"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383"/>
                        <wps:cNvCnPr/>
                        <wps:spPr bwMode="auto">
                          <a:xfrm flipV="1">
                            <a:off x="4845" y="6840"/>
                            <a:ext cx="1938" cy="2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384"/>
                        <wps:cNvCnPr/>
                        <wps:spPr bwMode="auto">
                          <a:xfrm flipV="1">
                            <a:off x="6783" y="10716"/>
                            <a:ext cx="2052"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Text Box 1385"/>
                        <wps:cNvSpPr txBox="1">
                          <a:spLocks noChangeAspect="1" noChangeArrowheads="1"/>
                        </wps:cNvSpPr>
                        <wps:spPr bwMode="auto">
                          <a:xfrm>
                            <a:off x="2223" y="5874"/>
                            <a:ext cx="2103" cy="15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A42F7">
                              <w:proofErr w:type="gramStart"/>
                              <w:r>
                                <w:t>velocity</w:t>
                              </w:r>
                              <w:proofErr w:type="gramEnd"/>
                              <w:r>
                                <w:t xml:space="preserve"> </w:t>
                              </w:r>
                              <w:proofErr w:type="spellStart"/>
                              <w:r>
                                <w:t>ms</w:t>
                              </w:r>
                              <w:proofErr w:type="spellEnd"/>
                              <w:r>
                                <w:rPr>
                                  <w:vertAlign w:val="superscript"/>
                                </w:rPr>
                                <w:t xml:space="preserve"> –1</w:t>
                              </w:r>
                              <w:r>
                                <w:t xml:space="preserve"> </w:t>
                              </w:r>
                            </w:p>
                          </w:txbxContent>
                        </wps:txbx>
                        <wps:bodyPr rot="0" vert="horz" wrap="square" lIns="91440" tIns="45720" rIns="91440" bIns="45720" anchor="t" anchorCtr="0" upright="1">
                          <a:noAutofit/>
                        </wps:bodyPr>
                      </wps:wsp>
                      <wps:wsp>
                        <wps:cNvPr id="691" name="Line 1386"/>
                        <wps:cNvCnPr/>
                        <wps:spPr bwMode="auto">
                          <a:xfrm>
                            <a:off x="6783" y="6840"/>
                            <a:ext cx="0" cy="49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1" o:spid="_x0000_s1524" style="position:absolute;left:0;text-align:left;margin-left:97.1pt;margin-top:33.75pt;width:210.75pt;height:180.45pt;z-index:252182528;mso-position-horizontal-relative:text;mso-position-vertical-relative:text" coordorigin="2223,5874" coordsize="7655,6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" o:allowincell="f">
                <o:lock v:ext="edit" aspectratio="t"/>
                <v:shape id="Text Box 1379" o:spid="_x0000_s1525" type="#_x0000_t202" style="position:absolute;left:7702;top:9283;width:2176;height:1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cOMQA&#10;AADcAAAADwAAAGRycy9kb3ducmV2LnhtbESP3WqDQBSE7wt9h+UUclPi2tCY1maVNpDibX4e4Oie&#10;qNQ9K+426ttnC4VcDjPzDbPNJ9OJKw2utazgJYpBEFdWt1wrOJ/2yzcQziNr7CyTgpkc5NnjwxZT&#10;bUc+0PXoaxEg7FJU0Hjfp1K6qiGDLrI9cfAudjDogxxqqQccA9x0chXHiTTYclhosKddQ9XP8dco&#10;uBTj8/p9LL/9eXN4Tb6w3ZR2VmrxNH1+gPA0+Xv4v11oBUmyg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3XDjEAAAA3AAAAA8AAAAAAAAAAAAAAAAAmAIAAGRycy9k&#10;b3ducmV2LnhtbFBLBQYAAAAABAAEAPUAAACJAwAAAAA=&#10;" stroked="f">
                  <v:textbox>
                    <w:txbxContent>
                      <w:p w:rsidR="00B97BA8" w:rsidRDefault="00B97BA8" w:rsidP="005A42F7">
                        <w:r>
                          <w:t>time</w:t>
                        </w:r>
                      </w:p>
                    </w:txbxContent>
                  </v:textbox>
                </v:shape>
                <v:line id="Line 1380" o:spid="_x0000_s1526" style="position:absolute;visibility:visible;mso-wrap-style:square" from="3306,6441" to="3306,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1381" o:spid="_x0000_s1527" style="position:absolute;visibility:visible;mso-wrap-style:square" from="2964,9690" to="8436,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1382" o:spid="_x0000_s1528" style="position:absolute;flip:y;visibility:visible;mso-wrap-style:square" from="3306,9063" to="484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yccYAAADcAAAADwAAAGRycy9kb3ducmV2LnhtbESPQUvDQBSE7wX/w/KEXordKBJi7LYU&#10;QfDQi1USvD2zz2xI9m3cXdv033cLQo/DzHzDrDaTHcSBfOgcK7hfZiCIG6c7bhV8frzeFSBCRNY4&#10;OCYFJwqwWd/MVlhqd+R3OuxjKxKEQ4kKTIxjKWVoDFkMSzcSJ+/HeYsxSd9K7fGY4HaQD1mWS4sd&#10;pwWDI70Yavr9n1Ugi93i12+/H/uqr+snUzXV+LVTan47bZ9BRJriNfzfftMK8iKHy5l0BOT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BcnHGAAAA3AAAAA8AAAAAAAAA&#10;AAAAAAAAoQIAAGRycy9kb3ducmV2LnhtbFBLBQYAAAAABAAEAPkAAACUAwAAAAA=&#10;"/>
                <v:line id="Line 1383" o:spid="_x0000_s1529" style="position:absolute;flip:y;visibility:visible;mso-wrap-style:square" from="4845,6840" to="6783,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3X6scAAADcAAAADwAAAGRycy9kb3ducmV2LnhtbESPQWsCMRSE74X+h/CEXkrNVopdV6NI&#10;QejBS21Z8fbcPDfLbl62SarrvzeFQo/DzHzDLFaD7cSZfGgcK3geZyCIK6cbrhV8fW6echAhImvs&#10;HJOCKwVYLe/vFlhod+EPOu9iLRKEQ4EKTIx9IWWoDFkMY9cTJ+/kvMWYpK+l9nhJcNvJSZZNpcWG&#10;04LBnt4MVe3uxyqQ+fbx26+PL23Z7vczU1Zlf9gq9TAa1nMQkYb4H/5rv2sF0/wV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TdfqxwAAANwAAAAPAAAAAAAA&#10;AAAAAAAAAKECAABkcnMvZG93bnJldi54bWxQSwUGAAAAAAQABAD5AAAAlQMAAAAA&#10;"/>
                <v:line id="Line 1384" o:spid="_x0000_s1530" style="position:absolute;flip:y;visibility:visible;mso-wrap-style:square" from="6783,10716" to="8835,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mA8cAAADcAAAADwAAAGRycy9kb3ducmV2LnhtbESPzWrDMBCE74W+g9hCLqWRW0JwnCgh&#10;FAo95JIfHHrbWFvL2Fq5kpo4b18VAjkOM/MNs1gNthNn8qFxrOB1nIEgrpxuuFZw2H+85CBCRNbY&#10;OSYFVwqwWj4+LLDQ7sJbOu9iLRKEQ4EKTIx9IWWoDFkMY9cTJ+/beYsxSV9L7fGS4LaTb1k2lRYb&#10;TgsGe3o3VLW7X6tA5pvnH78+TdqyPR5npqzK/muj1OhpWM9BRBriPXxrf2oF0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uYDxwAAANwAAAAPAAAAAAAA&#10;AAAAAAAAAKECAABkcnMvZG93bnJldi54bWxQSwUGAAAAAAQABAD5AAAAlQMAAAAA&#10;"/>
                <v:shape id="Text Box 1385" o:spid="_x0000_s1531" type="#_x0000_t202" style="position:absolute;left:2223;top:5874;width:2103;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o:lock v:ext="edit" aspectratio="t"/>
                  <v:textbox>
                    <w:txbxContent>
                      <w:p w:rsidR="00B97BA8" w:rsidRDefault="00B97BA8" w:rsidP="005A42F7">
                        <w:r>
                          <w:t>velocity ms</w:t>
                        </w:r>
                        <w:r>
                          <w:rPr>
                            <w:vertAlign w:val="superscript"/>
                          </w:rPr>
                          <w:t xml:space="preserve"> –1</w:t>
                        </w:r>
                        <w:r>
                          <w:t xml:space="preserve"> </w:t>
                        </w:r>
                      </w:p>
                    </w:txbxContent>
                  </v:textbox>
                </v:shape>
                <v:line id="Line 1386" o:spid="_x0000_s1532" style="position:absolute;visibility:visible;mso-wrap-style:square" from="6783,6840" to="6783,1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w10:wrap type="topAndBottom"/>
              </v:group>
            </w:pict>
          </mc:Fallback>
        </mc:AlternateContent>
      </w:r>
    </w:p>
    <w:p w:rsidR="00AE4BEA" w:rsidRDefault="00AE4BEA" w:rsidP="00AE4BEA">
      <w:pPr>
        <w:jc w:val="both"/>
        <w:rPr>
          <w:sz w:val="28"/>
        </w:rPr>
      </w:pPr>
      <w:r>
        <w:rPr>
          <w:sz w:val="28"/>
        </w:rPr>
        <w:t>6.</w:t>
      </w:r>
      <w:r w:rsidR="00676900">
        <w:rPr>
          <w:sz w:val="28"/>
        </w:rPr>
        <w:t>a)</w:t>
      </w:r>
      <w:r w:rsidR="00676900">
        <w:rPr>
          <w:sz w:val="28"/>
        </w:rPr>
        <w:tab/>
      </w:r>
    </w:p>
    <w:tbl>
      <w:tblPr>
        <w:tblW w:w="0" w:type="auto"/>
        <w:tblInd w:w="120" w:type="dxa"/>
        <w:tblLayout w:type="fixed"/>
        <w:tblCellMar>
          <w:left w:w="120" w:type="dxa"/>
          <w:right w:w="120" w:type="dxa"/>
        </w:tblCellMar>
        <w:tblLook w:val="04A0" w:firstRow="1" w:lastRow="0" w:firstColumn="1" w:lastColumn="0" w:noHBand="0" w:noVBand="1"/>
      </w:tblPr>
      <w:tblGrid>
        <w:gridCol w:w="2430"/>
        <w:gridCol w:w="1260"/>
        <w:gridCol w:w="1170"/>
        <w:gridCol w:w="1170"/>
        <w:gridCol w:w="1350"/>
        <w:gridCol w:w="1170"/>
        <w:gridCol w:w="1170"/>
      </w:tblGrid>
      <w:tr w:rsidR="00AE4BEA" w:rsidTr="00AE4BEA">
        <w:tc>
          <w:tcPr>
            <w:tcW w:w="243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displacement (m)</w:t>
            </w:r>
          </w:p>
        </w:tc>
        <w:tc>
          <w:tcPr>
            <w:tcW w:w="126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2</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8</w:t>
            </w:r>
          </w:p>
        </w:tc>
        <w:tc>
          <w:tcPr>
            <w:tcW w:w="135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1.8</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3.2</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5.0</w:t>
            </w:r>
          </w:p>
        </w:tc>
      </w:tr>
      <w:tr w:rsidR="00AE4BEA" w:rsidTr="00AE4BEA">
        <w:tc>
          <w:tcPr>
            <w:tcW w:w="243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time (s)</w:t>
            </w:r>
          </w:p>
        </w:tc>
        <w:tc>
          <w:tcPr>
            <w:tcW w:w="126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1</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2</w:t>
            </w:r>
          </w:p>
        </w:tc>
        <w:tc>
          <w:tcPr>
            <w:tcW w:w="135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3</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4</w:t>
            </w:r>
          </w:p>
        </w:tc>
        <w:tc>
          <w:tcPr>
            <w:tcW w:w="1170" w:type="dxa"/>
            <w:tcBorders>
              <w:top w:val="single" w:sz="8" w:space="0" w:color="000000"/>
              <w:left w:val="single" w:sz="8" w:space="0" w:color="000000"/>
              <w:bottom w:val="single" w:sz="8" w:space="0" w:color="000000"/>
              <w:right w:val="single" w:sz="8" w:space="0" w:color="000000"/>
            </w:tcBorders>
          </w:tcPr>
          <w:p w:rsidR="00AE4BEA" w:rsidRPr="00676900" w:rsidRDefault="00AE4BEA" w:rsidP="00676900">
            <w:pPr>
              <w:spacing w:before="0" w:after="0" w:line="120" w:lineRule="exact"/>
              <w:contextualSpacing/>
              <w:rPr>
                <w:szCs w:val="24"/>
              </w:rPr>
            </w:pPr>
          </w:p>
          <w:p w:rsidR="00AE4BEA" w:rsidRPr="00676900" w:rsidRDefault="00AE4BEA" w:rsidP="00676900">
            <w:pPr>
              <w:spacing w:before="0" w:after="0"/>
              <w:contextualSpacing/>
              <w:jc w:val="center"/>
              <w:rPr>
                <w:szCs w:val="24"/>
              </w:rPr>
            </w:pPr>
            <w:r w:rsidRPr="00676900">
              <w:rPr>
                <w:szCs w:val="24"/>
              </w:rPr>
              <w:t>0.5</w:t>
            </w:r>
          </w:p>
        </w:tc>
      </w:tr>
    </w:tbl>
    <w:p w:rsidR="001C18D7" w:rsidRDefault="00AE4BEA" w:rsidP="000F730D">
      <w:pPr>
        <w:pStyle w:val="ListParagraph"/>
        <w:numPr>
          <w:ilvl w:val="1"/>
          <w:numId w:val="57"/>
        </w:numPr>
        <w:spacing w:before="120" w:after="0"/>
        <w:rPr>
          <w:rFonts w:eastAsia="MS Mincho"/>
          <w:szCs w:val="24"/>
        </w:rPr>
      </w:pPr>
      <w:r w:rsidRPr="00676900">
        <w:rPr>
          <w:sz w:val="28"/>
        </w:rPr>
        <w:t xml:space="preserve"> </w:t>
      </w:r>
      <w:r w:rsidRPr="00676900">
        <w:rPr>
          <w:szCs w:val="24"/>
        </w:rPr>
        <w:t>These results show constant acceleration.  You can tell this as the displacement results measured from the start are increasing by a different amount with each time period</w:t>
      </w:r>
    </w:p>
    <w:p w:rsidR="00D074F4" w:rsidRDefault="001C18D7" w:rsidP="001C18D7">
      <w:pPr>
        <w:pStyle w:val="Heading3"/>
        <w:rPr>
          <w:rFonts w:eastAsia="MS Mincho"/>
        </w:rPr>
      </w:pPr>
      <w:bookmarkStart w:id="97" w:name="_Toc516416426"/>
      <w:r>
        <w:rPr>
          <w:rFonts w:eastAsia="MS Mincho"/>
        </w:rPr>
        <w:t>Tutorial 4</w:t>
      </w:r>
      <w:bookmarkEnd w:id="97"/>
    </w:p>
    <w:p w:rsidR="00D074F4" w:rsidRPr="00BC7159" w:rsidRDefault="00D074F4" w:rsidP="00024CF9">
      <w:pPr>
        <w:spacing w:before="120" w:after="0"/>
        <w:ind w:left="720" w:hanging="720"/>
        <w:jc w:val="both"/>
        <w:rPr>
          <w:sz w:val="22"/>
          <w:szCs w:val="22"/>
        </w:rPr>
      </w:pPr>
      <w:r w:rsidRPr="00BC7159">
        <w:rPr>
          <w:sz w:val="22"/>
          <w:szCs w:val="22"/>
        </w:rPr>
        <w:t>1.</w:t>
      </w:r>
      <w:r w:rsidRPr="00BC7159">
        <w:rPr>
          <w:sz w:val="22"/>
          <w:szCs w:val="22"/>
        </w:rPr>
        <w:tab/>
      </w:r>
      <w:r w:rsidR="00D6381B" w:rsidRPr="00BC7159">
        <w:rPr>
          <w:sz w:val="22"/>
          <w:szCs w:val="22"/>
        </w:rPr>
        <w:t xml:space="preserve">The acceleration is 7.0 </w:t>
      </w:r>
      <w:r w:rsidRPr="00BC7159">
        <w:rPr>
          <w:sz w:val="22"/>
          <w:szCs w:val="22"/>
        </w:rPr>
        <w:t>ms</w:t>
      </w:r>
      <w:r w:rsidRPr="00BC7159">
        <w:rPr>
          <w:position w:val="6"/>
          <w:sz w:val="22"/>
          <w:szCs w:val="22"/>
        </w:rPr>
        <w:t>-2</w:t>
      </w:r>
    </w:p>
    <w:p w:rsidR="00D074F4" w:rsidRPr="00BC7159" w:rsidRDefault="00D074F4" w:rsidP="00024CF9">
      <w:pPr>
        <w:spacing w:before="120" w:after="0"/>
        <w:ind w:left="720" w:hanging="720"/>
        <w:jc w:val="both"/>
        <w:rPr>
          <w:sz w:val="22"/>
          <w:szCs w:val="22"/>
        </w:rPr>
      </w:pPr>
      <w:r w:rsidRPr="00BC7159">
        <w:rPr>
          <w:sz w:val="22"/>
          <w:szCs w:val="22"/>
        </w:rPr>
        <w:t>2.</w:t>
      </w:r>
      <w:r w:rsidRPr="00BC7159">
        <w:rPr>
          <w:sz w:val="22"/>
          <w:szCs w:val="22"/>
        </w:rPr>
        <w:tab/>
        <w:t>(a)</w:t>
      </w:r>
      <w:r w:rsidRPr="00BC7159">
        <w:rPr>
          <w:sz w:val="22"/>
          <w:szCs w:val="22"/>
        </w:rPr>
        <w:tab/>
        <w:t>It is 12ms</w:t>
      </w:r>
      <w:r w:rsidRPr="00BC7159">
        <w:rPr>
          <w:position w:val="6"/>
          <w:sz w:val="22"/>
          <w:szCs w:val="22"/>
        </w:rPr>
        <w:t>-1</w:t>
      </w:r>
      <w:r w:rsidRPr="00BC7159">
        <w:rPr>
          <w:sz w:val="22"/>
          <w:szCs w:val="22"/>
        </w:rPr>
        <w:t>.</w:t>
      </w:r>
    </w:p>
    <w:p w:rsidR="00D074F4" w:rsidRPr="00BC7159" w:rsidRDefault="00D074F4" w:rsidP="00024CF9">
      <w:pPr>
        <w:spacing w:before="120" w:after="0"/>
        <w:ind w:left="720" w:hanging="720"/>
        <w:jc w:val="both"/>
        <w:rPr>
          <w:sz w:val="22"/>
          <w:szCs w:val="22"/>
        </w:rPr>
      </w:pPr>
      <w:r w:rsidRPr="00BC7159">
        <w:rPr>
          <w:sz w:val="22"/>
          <w:szCs w:val="22"/>
        </w:rPr>
        <w:tab/>
        <w:t>(b)</w:t>
      </w:r>
      <w:r w:rsidRPr="00BC7159">
        <w:rPr>
          <w:sz w:val="22"/>
          <w:szCs w:val="22"/>
        </w:rPr>
        <w:tab/>
        <w:t>It takes 8s.</w:t>
      </w:r>
    </w:p>
    <w:p w:rsidR="00D074F4" w:rsidRPr="00BC7159" w:rsidRDefault="00D074F4" w:rsidP="00024CF9">
      <w:pPr>
        <w:spacing w:before="120" w:after="0"/>
        <w:ind w:left="720" w:hanging="720"/>
        <w:jc w:val="both"/>
        <w:rPr>
          <w:sz w:val="22"/>
          <w:szCs w:val="22"/>
        </w:rPr>
      </w:pPr>
      <w:r w:rsidRPr="00BC7159">
        <w:rPr>
          <w:sz w:val="22"/>
          <w:szCs w:val="22"/>
        </w:rPr>
        <w:tab/>
        <w:t>(c)</w:t>
      </w:r>
      <w:r w:rsidRPr="00BC7159">
        <w:rPr>
          <w:sz w:val="22"/>
          <w:szCs w:val="22"/>
        </w:rPr>
        <w:tab/>
        <w:t>The deceleration is 3ms</w:t>
      </w:r>
      <w:r w:rsidRPr="00BC7159">
        <w:rPr>
          <w:position w:val="6"/>
          <w:sz w:val="22"/>
          <w:szCs w:val="22"/>
        </w:rPr>
        <w:t>-2</w:t>
      </w:r>
    </w:p>
    <w:p w:rsidR="00D074F4" w:rsidRPr="00BC7159" w:rsidRDefault="00D074F4" w:rsidP="00024CF9">
      <w:pPr>
        <w:spacing w:before="120" w:after="0"/>
        <w:ind w:left="720" w:hanging="720"/>
        <w:jc w:val="both"/>
        <w:rPr>
          <w:sz w:val="22"/>
          <w:szCs w:val="22"/>
        </w:rPr>
      </w:pPr>
      <w:r w:rsidRPr="00BC7159">
        <w:rPr>
          <w:sz w:val="22"/>
          <w:szCs w:val="22"/>
        </w:rPr>
        <w:t>3.</w:t>
      </w:r>
      <w:r w:rsidRPr="00BC7159">
        <w:rPr>
          <w:sz w:val="22"/>
          <w:szCs w:val="22"/>
        </w:rPr>
        <w:tab/>
        <w:t>(a)</w:t>
      </w:r>
      <w:r w:rsidRPr="00BC7159">
        <w:rPr>
          <w:sz w:val="22"/>
          <w:szCs w:val="22"/>
        </w:rPr>
        <w:tab/>
      </w:r>
    </w:p>
    <w:tbl>
      <w:tblPr>
        <w:tblW w:w="0" w:type="auto"/>
        <w:jc w:val="center"/>
        <w:tblLayout w:type="fixed"/>
        <w:tblCellMar>
          <w:left w:w="80" w:type="dxa"/>
          <w:right w:w="80" w:type="dxa"/>
        </w:tblCellMar>
        <w:tblLook w:val="04A0" w:firstRow="1" w:lastRow="0" w:firstColumn="1" w:lastColumn="0" w:noHBand="0" w:noVBand="1"/>
      </w:tblPr>
      <w:tblGrid>
        <w:gridCol w:w="1656"/>
        <w:gridCol w:w="1656"/>
        <w:gridCol w:w="1656"/>
        <w:gridCol w:w="1656"/>
        <w:gridCol w:w="1656"/>
      </w:tblGrid>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line="240" w:lineRule="auto"/>
              <w:ind w:left="720" w:hanging="720"/>
              <w:rPr>
                <w:sz w:val="22"/>
                <w:szCs w:val="22"/>
              </w:rPr>
            </w:pPr>
            <w:r w:rsidRPr="00BC7159">
              <w:rPr>
                <w:sz w:val="22"/>
                <w:szCs w:val="22"/>
              </w:rPr>
              <w:t>Interval</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F54424" w:rsidP="00024CF9">
            <w:pPr>
              <w:spacing w:before="120" w:after="0" w:line="240" w:lineRule="auto"/>
              <w:ind w:left="720" w:hanging="720"/>
              <w:rPr>
                <w:sz w:val="22"/>
                <w:szCs w:val="22"/>
              </w:rPr>
            </w:pPr>
            <w:r w:rsidRPr="00BC7159">
              <w:rPr>
                <w:sz w:val="22"/>
                <w:szCs w:val="22"/>
              </w:rPr>
              <w:t>Initial</w:t>
            </w:r>
            <w:r w:rsidR="00BF1038" w:rsidRPr="00BC7159">
              <w:rPr>
                <w:sz w:val="22"/>
                <w:szCs w:val="22"/>
              </w:rPr>
              <w:t xml:space="preserve"> </w:t>
            </w:r>
            <w:r w:rsidR="00D074F4" w:rsidRPr="00BC7159">
              <w:rPr>
                <w:sz w:val="22"/>
                <w:szCs w:val="22"/>
              </w:rPr>
              <w:t>vel.  /cms</w:t>
            </w:r>
            <w:r w:rsidR="00D074F4" w:rsidRPr="00BC7159">
              <w:rPr>
                <w:position w:val="6"/>
                <w:sz w:val="22"/>
                <w:szCs w:val="22"/>
              </w:rPr>
              <w:t>-1</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F54424" w:rsidP="00024CF9">
            <w:pPr>
              <w:spacing w:before="120" w:after="0" w:line="240" w:lineRule="auto"/>
              <w:ind w:left="720" w:hanging="720"/>
              <w:rPr>
                <w:sz w:val="22"/>
                <w:szCs w:val="22"/>
              </w:rPr>
            </w:pPr>
            <w:r w:rsidRPr="00BC7159">
              <w:rPr>
                <w:sz w:val="22"/>
                <w:szCs w:val="22"/>
              </w:rPr>
              <w:t xml:space="preserve">Final </w:t>
            </w:r>
            <w:r w:rsidR="00D074F4" w:rsidRPr="00BC7159">
              <w:rPr>
                <w:sz w:val="22"/>
                <w:szCs w:val="22"/>
              </w:rPr>
              <w:t>vel.  /cms</w:t>
            </w:r>
            <w:r w:rsidR="00D074F4" w:rsidRPr="00BC7159">
              <w:rPr>
                <w:position w:val="6"/>
                <w:sz w:val="22"/>
                <w:szCs w:val="22"/>
              </w:rPr>
              <w:t>-1</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F54424" w:rsidP="00024CF9">
            <w:pPr>
              <w:spacing w:before="120" w:after="0" w:line="240" w:lineRule="auto"/>
              <w:ind w:left="720" w:hanging="720"/>
              <w:rPr>
                <w:sz w:val="22"/>
                <w:szCs w:val="22"/>
              </w:rPr>
            </w:pPr>
            <w:r w:rsidRPr="00BC7159">
              <w:rPr>
                <w:sz w:val="22"/>
                <w:szCs w:val="22"/>
              </w:rPr>
              <w:t xml:space="preserve">Average </w:t>
            </w:r>
            <w:r w:rsidR="00BF1038" w:rsidRPr="00BC7159">
              <w:rPr>
                <w:sz w:val="22"/>
                <w:szCs w:val="22"/>
              </w:rPr>
              <w:t xml:space="preserve">vel. </w:t>
            </w:r>
            <w:r w:rsidR="00D074F4" w:rsidRPr="00BC7159">
              <w:rPr>
                <w:sz w:val="22"/>
                <w:szCs w:val="22"/>
              </w:rPr>
              <w:t>/cms</w:t>
            </w:r>
            <w:r w:rsidR="00D074F4" w:rsidRPr="00BC7159">
              <w:rPr>
                <w:position w:val="6"/>
                <w:sz w:val="22"/>
                <w:szCs w:val="22"/>
              </w:rPr>
              <w:t>-1</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line="240" w:lineRule="auto"/>
              <w:ind w:left="720" w:hanging="720"/>
              <w:rPr>
                <w:sz w:val="22"/>
                <w:szCs w:val="22"/>
              </w:rPr>
            </w:pPr>
            <w:r w:rsidRPr="00BC7159">
              <w:rPr>
                <w:sz w:val="22"/>
                <w:szCs w:val="22"/>
              </w:rPr>
              <w:t>Length / cm</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0</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3</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5</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2</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3</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6</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4.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4.5</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3</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6</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9</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7.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7.5</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4</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9</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2</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0.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0.5</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2</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3.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3.5</w:t>
            </w:r>
          </w:p>
        </w:tc>
      </w:tr>
      <w:tr w:rsidR="00D074F4" w:rsidRPr="00BC7159" w:rsidTr="00BF1038">
        <w:trPr>
          <w:cantSplit/>
          <w:jc w:val="center"/>
        </w:trPr>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6</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8</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6.5</w:t>
            </w:r>
          </w:p>
        </w:tc>
        <w:tc>
          <w:tcPr>
            <w:tcW w:w="1656" w:type="dxa"/>
            <w:tcBorders>
              <w:top w:val="single" w:sz="6" w:space="0" w:color="auto"/>
              <w:left w:val="single" w:sz="6" w:space="0" w:color="auto"/>
              <w:bottom w:val="single" w:sz="6" w:space="0" w:color="auto"/>
              <w:right w:val="single" w:sz="6" w:space="0" w:color="auto"/>
            </w:tcBorders>
            <w:vAlign w:val="center"/>
            <w:hideMark/>
          </w:tcPr>
          <w:p w:rsidR="00D074F4" w:rsidRPr="00BC7159" w:rsidRDefault="00D074F4" w:rsidP="00024CF9">
            <w:pPr>
              <w:spacing w:before="120" w:after="0"/>
              <w:ind w:left="720" w:hanging="720"/>
              <w:rPr>
                <w:sz w:val="22"/>
                <w:szCs w:val="22"/>
              </w:rPr>
            </w:pPr>
            <w:r w:rsidRPr="00BC7159">
              <w:rPr>
                <w:sz w:val="22"/>
                <w:szCs w:val="22"/>
              </w:rPr>
              <w:t xml:space="preserve">       16.5</w:t>
            </w:r>
          </w:p>
        </w:tc>
      </w:tr>
    </w:tbl>
    <w:p w:rsidR="00D074F4" w:rsidRPr="00BC7159" w:rsidRDefault="00D074F4" w:rsidP="00024CF9">
      <w:pPr>
        <w:spacing w:before="120" w:after="0"/>
        <w:ind w:left="720" w:hanging="720"/>
        <w:jc w:val="both"/>
        <w:rPr>
          <w:sz w:val="22"/>
          <w:szCs w:val="22"/>
        </w:rPr>
      </w:pPr>
      <w:r w:rsidRPr="00BC7159">
        <w:rPr>
          <w:sz w:val="22"/>
          <w:szCs w:val="22"/>
        </w:rPr>
        <w:tab/>
        <w:t>(b)</w:t>
      </w:r>
      <w:r w:rsidRPr="00BC7159">
        <w:rPr>
          <w:sz w:val="22"/>
          <w:szCs w:val="22"/>
        </w:rPr>
        <w:tab/>
        <w:t>The figures quoted are displacements from the start.</w:t>
      </w:r>
    </w:p>
    <w:p w:rsidR="00D074F4" w:rsidRPr="00BC7159" w:rsidRDefault="00D074F4" w:rsidP="00024CF9">
      <w:pPr>
        <w:spacing w:before="120" w:after="0"/>
        <w:rPr>
          <w:sz w:val="22"/>
          <w:szCs w:val="22"/>
        </w:rPr>
      </w:pPr>
      <w:r w:rsidRPr="00BC7159">
        <w:rPr>
          <w:sz w:val="22"/>
          <w:szCs w:val="22"/>
        </w:rPr>
        <w:t>4.</w:t>
      </w:r>
      <w:r w:rsidRPr="00BC7159">
        <w:rPr>
          <w:sz w:val="22"/>
          <w:szCs w:val="22"/>
        </w:rPr>
        <w:tab/>
        <w:t>The Y-axis shows the velocity of the falling object which will increase steeply to begin with but level off as the air drag increases.</w:t>
      </w:r>
    </w:p>
    <w:p w:rsidR="00736885" w:rsidRPr="00BC7159" w:rsidRDefault="00736885" w:rsidP="00024CF9">
      <w:pPr>
        <w:spacing w:before="120" w:after="0"/>
        <w:rPr>
          <w:sz w:val="22"/>
          <w:szCs w:val="22"/>
        </w:rPr>
      </w:pPr>
      <w:r w:rsidRPr="00BC7159">
        <w:rPr>
          <w:sz w:val="22"/>
          <w:szCs w:val="22"/>
        </w:rPr>
        <w:t>5.</w:t>
      </w:r>
      <w:r w:rsidRPr="00BC7159">
        <w:rPr>
          <w:sz w:val="22"/>
          <w:szCs w:val="22"/>
        </w:rPr>
        <w:tab/>
        <w:t>D.</w:t>
      </w:r>
    </w:p>
    <w:p w:rsidR="00736885" w:rsidRPr="00BC7159" w:rsidRDefault="00736885" w:rsidP="00736885">
      <w:pPr>
        <w:rPr>
          <w:sz w:val="22"/>
          <w:szCs w:val="22"/>
        </w:rPr>
      </w:pPr>
      <w:r w:rsidRPr="00BC7159">
        <w:rPr>
          <w:sz w:val="22"/>
          <w:szCs w:val="22"/>
        </w:rPr>
        <w:lastRenderedPageBreak/>
        <w:t>6.</w:t>
      </w:r>
      <w:r w:rsidRPr="00BC7159">
        <w:rPr>
          <w:sz w:val="22"/>
          <w:szCs w:val="22"/>
        </w:rPr>
        <w:tab/>
        <w:t>B.</w:t>
      </w:r>
    </w:p>
    <w:p w:rsidR="00736885" w:rsidRPr="00BC7159" w:rsidRDefault="00736885" w:rsidP="00736885">
      <w:pPr>
        <w:rPr>
          <w:sz w:val="22"/>
          <w:szCs w:val="22"/>
        </w:rPr>
      </w:pPr>
      <w:r w:rsidRPr="00BC7159">
        <w:rPr>
          <w:sz w:val="22"/>
          <w:szCs w:val="22"/>
        </w:rPr>
        <w:t>7.</w:t>
      </w:r>
      <w:r w:rsidRPr="00BC7159">
        <w:rPr>
          <w:sz w:val="22"/>
          <w:szCs w:val="22"/>
        </w:rPr>
        <w:tab/>
        <w:t>C.</w:t>
      </w:r>
    </w:p>
    <w:p w:rsidR="000251E8" w:rsidRDefault="000251E8" w:rsidP="000251E8">
      <w:pPr>
        <w:pStyle w:val="Heading3"/>
      </w:pPr>
      <w:bookmarkStart w:id="98" w:name="_Toc516416427"/>
      <w:r>
        <w:t>Exam Question Answers</w:t>
      </w:r>
      <w:bookmarkEnd w:id="98"/>
    </w:p>
    <w:p w:rsidR="00736885" w:rsidRPr="00770FCC" w:rsidRDefault="00736885" w:rsidP="00770FCC">
      <w:pPr>
        <w:spacing w:before="0" w:after="0"/>
      </w:pPr>
      <w:r w:rsidRPr="00770FCC">
        <w:t xml:space="preserve">8. </w:t>
      </w:r>
      <w:r w:rsidRPr="00770FCC">
        <w:tab/>
        <w:t>D.</w:t>
      </w:r>
    </w:p>
    <w:p w:rsidR="00736885" w:rsidRPr="00770FCC" w:rsidRDefault="00736885" w:rsidP="00770FCC">
      <w:pPr>
        <w:spacing w:before="0" w:after="0"/>
      </w:pPr>
      <w:r w:rsidRPr="00770FCC">
        <w:t>9.</w:t>
      </w:r>
      <w:r w:rsidRPr="00770FCC">
        <w:tab/>
        <w:t xml:space="preserve">2 </w:t>
      </w:r>
      <w:r w:rsidR="000251E8" w:rsidRPr="00770FCC">
        <w:t>s</w:t>
      </w:r>
    </w:p>
    <w:p w:rsidR="000223D3" w:rsidRPr="00770FCC" w:rsidRDefault="00BC7159" w:rsidP="00770FCC">
      <w:pPr>
        <w:spacing w:before="0" w:after="0"/>
      </w:pPr>
      <w:r w:rsidRPr="00770FCC">
        <w:rPr>
          <w:noProof/>
          <w:lang w:eastAsia="en-GB"/>
        </w:rPr>
        <mc:AlternateContent>
          <mc:Choice Requires="wpg">
            <w:drawing>
              <wp:anchor distT="0" distB="0" distL="114300" distR="114300" simplePos="0" relativeHeight="252184576" behindDoc="0" locked="0" layoutInCell="0" allowOverlap="1" wp14:anchorId="436038B5" wp14:editId="5D6C526A">
                <wp:simplePos x="0" y="0"/>
                <wp:positionH relativeFrom="column">
                  <wp:posOffset>499745</wp:posOffset>
                </wp:positionH>
                <wp:positionV relativeFrom="paragraph">
                  <wp:posOffset>204470</wp:posOffset>
                </wp:positionV>
                <wp:extent cx="3895090" cy="2161540"/>
                <wp:effectExtent l="0" t="0" r="0" b="10160"/>
                <wp:wrapTopAndBottom/>
                <wp:docPr id="692" name="Group 6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895090" cy="2161540"/>
                          <a:chOff x="1120" y="5504"/>
                          <a:chExt cx="10230" cy="6067"/>
                        </a:xfrm>
                      </wpg:grpSpPr>
                      <wps:wsp>
                        <wps:cNvPr id="693" name="Text Box 1388"/>
                        <wps:cNvSpPr txBox="1">
                          <a:spLocks noChangeArrowheads="1"/>
                        </wps:cNvSpPr>
                        <wps:spPr bwMode="auto">
                          <a:xfrm>
                            <a:off x="1120" y="9700"/>
                            <a:ext cx="2659" cy="139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BC7159" w:rsidRDefault="00B97BA8" w:rsidP="00F46067">
                              <w:pPr>
                                <w:spacing w:before="0" w:after="0"/>
                                <w:rPr>
                                  <w:sz w:val="22"/>
                                  <w:szCs w:val="22"/>
                                </w:rPr>
                              </w:pPr>
                              <w:r w:rsidRPr="00BC7159">
                                <w:rPr>
                                  <w:sz w:val="22"/>
                                  <w:szCs w:val="22"/>
                                </w:rPr>
                                <w:t>-0.67</w:t>
                              </w:r>
                            </w:p>
                          </w:txbxContent>
                        </wps:txbx>
                        <wps:bodyPr rot="0" vert="horz" wrap="square" lIns="91440" tIns="45720" rIns="91440" bIns="45720" anchor="t" anchorCtr="0" upright="1">
                          <a:noAutofit/>
                        </wps:bodyPr>
                      </wps:wsp>
                      <wps:wsp>
                        <wps:cNvPr id="694" name="Text Box 1389"/>
                        <wps:cNvSpPr txBox="1">
                          <a:spLocks noChangeArrowheads="1"/>
                        </wps:cNvSpPr>
                        <wps:spPr bwMode="auto">
                          <a:xfrm>
                            <a:off x="1368" y="10404"/>
                            <a:ext cx="2027" cy="105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BA21C4" w:rsidRDefault="00B97BA8" w:rsidP="00C8401D">
                              <w:pPr>
                                <w:spacing w:before="0" w:after="0"/>
                                <w:rPr>
                                  <w:sz w:val="22"/>
                                  <w:szCs w:val="22"/>
                                </w:rPr>
                              </w:pPr>
                              <w:r w:rsidRPr="00BA21C4">
                                <w:rPr>
                                  <w:sz w:val="22"/>
                                  <w:szCs w:val="22"/>
                                </w:rPr>
                                <w:t>-1.5</w:t>
                              </w:r>
                            </w:p>
                          </w:txbxContent>
                        </wps:txbx>
                        <wps:bodyPr rot="0" vert="horz" wrap="square" lIns="91440" tIns="45720" rIns="91440" bIns="45720" anchor="t" anchorCtr="0" upright="1">
                          <a:noAutofit/>
                        </wps:bodyPr>
                      </wps:wsp>
                      <wps:wsp>
                        <wps:cNvPr id="695" name="Text Box 1390"/>
                        <wps:cNvSpPr txBox="1">
                          <a:spLocks noChangeArrowheads="1"/>
                        </wps:cNvSpPr>
                        <wps:spPr bwMode="auto">
                          <a:xfrm>
                            <a:off x="1368" y="5504"/>
                            <a:ext cx="4254" cy="1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736885">
                              <w:pPr>
                                <w:rPr>
                                  <w:sz w:val="28"/>
                                  <w:vertAlign w:val="superscript"/>
                                </w:rPr>
                              </w:pPr>
                              <w:r w:rsidRPr="00BC7159">
                                <w:rPr>
                                  <w:sz w:val="22"/>
                                  <w:szCs w:val="22"/>
                                </w:rPr>
                                <w:t xml:space="preserve">Acceleration / </w:t>
                              </w:r>
                              <w:proofErr w:type="spellStart"/>
                              <w:r w:rsidRPr="00BC7159">
                                <w:rPr>
                                  <w:sz w:val="22"/>
                                  <w:szCs w:val="22"/>
                                </w:rPr>
                                <w:t>ms</w:t>
                              </w:r>
                              <w:proofErr w:type="spellEnd"/>
                              <w:r w:rsidRPr="00BC7159">
                                <w:rPr>
                                  <w:sz w:val="22"/>
                                  <w:szCs w:val="22"/>
                                  <w:vertAlign w:val="superscript"/>
                                </w:rPr>
                                <w:t xml:space="preserve"> - 2</w:t>
                              </w:r>
                            </w:p>
                          </w:txbxContent>
                        </wps:txbx>
                        <wps:bodyPr rot="0" vert="horz" wrap="square" lIns="91440" tIns="45720" rIns="91440" bIns="45720" anchor="t" anchorCtr="0" upright="1">
                          <a:noAutofit/>
                        </wps:bodyPr>
                      </wps:wsp>
                      <wps:wsp>
                        <wps:cNvPr id="696" name="Text Box 1391"/>
                        <wps:cNvSpPr txBox="1">
                          <a:spLocks noChangeArrowheads="1"/>
                        </wps:cNvSpPr>
                        <wps:spPr bwMode="auto">
                          <a:xfrm>
                            <a:off x="10040" y="9096"/>
                            <a:ext cx="1310" cy="10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736885">
                              <w:pPr>
                                <w:rPr>
                                  <w:sz w:val="28"/>
                                </w:rPr>
                              </w:pPr>
                              <w:r>
                                <w:rPr>
                                  <w:sz w:val="28"/>
                                </w:rPr>
                                <w:t>R</w:t>
                              </w:r>
                            </w:p>
                          </w:txbxContent>
                        </wps:txbx>
                        <wps:bodyPr rot="0" vert="horz" wrap="square" lIns="91440" tIns="45720" rIns="91440" bIns="45720" anchor="t" anchorCtr="0" upright="1">
                          <a:noAutofit/>
                        </wps:bodyPr>
                      </wps:wsp>
                      <wps:wsp>
                        <wps:cNvPr id="697" name="Text Box 1392"/>
                        <wps:cNvSpPr txBox="1">
                          <a:spLocks noChangeArrowheads="1"/>
                        </wps:cNvSpPr>
                        <wps:spPr bwMode="auto">
                          <a:xfrm>
                            <a:off x="7138" y="8865"/>
                            <a:ext cx="868" cy="10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736885">
                              <w:pPr>
                                <w:rPr>
                                  <w:sz w:val="28"/>
                                </w:rPr>
                              </w:pPr>
                              <w:r>
                                <w:rPr>
                                  <w:sz w:val="28"/>
                                </w:rPr>
                                <w:t>Q</w:t>
                              </w:r>
                            </w:p>
                          </w:txbxContent>
                        </wps:txbx>
                        <wps:bodyPr rot="0" vert="horz" wrap="square" lIns="91440" tIns="45720" rIns="91440" bIns="45720" anchor="t" anchorCtr="0" upright="1">
                          <a:noAutofit/>
                        </wps:bodyPr>
                      </wps:wsp>
                      <wps:wsp>
                        <wps:cNvPr id="710" name="Text Box 1393"/>
                        <wps:cNvSpPr txBox="1">
                          <a:spLocks noChangeArrowheads="1"/>
                        </wps:cNvSpPr>
                        <wps:spPr bwMode="auto">
                          <a:xfrm>
                            <a:off x="2010" y="8865"/>
                            <a:ext cx="1389" cy="13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BC7159" w:rsidRDefault="00B97BA8" w:rsidP="00736885">
                              <w:pPr>
                                <w:rPr>
                                  <w:sz w:val="22"/>
                                  <w:szCs w:val="22"/>
                                </w:rPr>
                              </w:pPr>
                              <w:r w:rsidRPr="00BC7159">
                                <w:rPr>
                                  <w:sz w:val="22"/>
                                  <w:szCs w:val="22"/>
                                </w:rPr>
                                <w:t>0</w:t>
                              </w:r>
                            </w:p>
                          </w:txbxContent>
                        </wps:txbx>
                        <wps:bodyPr rot="0" vert="horz" wrap="square" lIns="91440" tIns="45720" rIns="91440" bIns="45720" anchor="t" anchorCtr="0" upright="1">
                          <a:noAutofit/>
                        </wps:bodyPr>
                      </wps:wsp>
                      <wps:wsp>
                        <wps:cNvPr id="725" name="Line 1394"/>
                        <wps:cNvCnPr/>
                        <wps:spPr bwMode="auto">
                          <a:xfrm>
                            <a:off x="1482" y="9291"/>
                            <a:ext cx="88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1395"/>
                        <wps:cNvCnPr/>
                        <wps:spPr bwMode="auto">
                          <a:xfrm>
                            <a:off x="2565" y="6954"/>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396"/>
                        <wps:cNvCnPr/>
                        <wps:spPr bwMode="auto">
                          <a:xfrm>
                            <a:off x="4845" y="11058"/>
                            <a:ext cx="26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19" name="Line 1397"/>
                        <wps:cNvCnPr/>
                        <wps:spPr bwMode="auto">
                          <a:xfrm>
                            <a:off x="2565" y="6213"/>
                            <a:ext cx="0" cy="5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1398"/>
                        <wps:cNvCnPr/>
                        <wps:spPr bwMode="auto">
                          <a:xfrm>
                            <a:off x="7524" y="10032"/>
                            <a:ext cx="2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0" name="Text Box 1399"/>
                        <wps:cNvSpPr txBox="1">
                          <a:spLocks noChangeArrowheads="1"/>
                        </wps:cNvSpPr>
                        <wps:spPr bwMode="auto">
                          <a:xfrm>
                            <a:off x="4279" y="9096"/>
                            <a:ext cx="799" cy="10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736885">
                              <w:pPr>
                                <w:rPr>
                                  <w:sz w:val="28"/>
                                </w:rPr>
                              </w:pPr>
                              <w:r>
                                <w:rPr>
                                  <w:sz w:val="28"/>
                                </w:rPr>
                                <w:t>P</w:t>
                              </w:r>
                            </w:p>
                          </w:txbxContent>
                        </wps:txbx>
                        <wps:bodyPr rot="0" vert="horz" wrap="square" lIns="91440" tIns="45720" rIns="91440" bIns="45720" anchor="t" anchorCtr="0" upright="1">
                          <a:noAutofit/>
                        </wps:bodyPr>
                      </wps:wsp>
                      <wps:wsp>
                        <wps:cNvPr id="3141" name="Text Box 1400"/>
                        <wps:cNvSpPr txBox="1">
                          <a:spLocks noChangeArrowheads="1"/>
                        </wps:cNvSpPr>
                        <wps:spPr bwMode="auto">
                          <a:xfrm>
                            <a:off x="1805" y="6449"/>
                            <a:ext cx="969" cy="13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BC7159" w:rsidRDefault="00B97BA8" w:rsidP="00736885">
                              <w:pPr>
                                <w:rPr>
                                  <w:sz w:val="22"/>
                                  <w:szCs w:val="22"/>
                                </w:rPr>
                              </w:pPr>
                              <w:r w:rsidRPr="00BC7159">
                                <w:rPr>
                                  <w:sz w:val="22"/>
                                  <w:szCs w:val="22"/>
                                </w:rPr>
                                <w:t>3</w:t>
                              </w:r>
                            </w:p>
                          </w:txbxContent>
                        </wps:txbx>
                        <wps:bodyPr rot="0" vert="horz" wrap="square" lIns="91440" tIns="45720" rIns="91440" bIns="45720" anchor="t" anchorCtr="0" upright="1">
                          <a:noAutofit/>
                        </wps:bodyPr>
                      </wps:wsp>
                      <wps:wsp>
                        <wps:cNvPr id="3142" name="Line 1401"/>
                        <wps:cNvCnPr/>
                        <wps:spPr bwMode="auto">
                          <a:xfrm>
                            <a:off x="4845" y="6954"/>
                            <a:ext cx="0" cy="4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3" name="Line 1402"/>
                        <wps:cNvCnPr/>
                        <wps:spPr bwMode="auto">
                          <a:xfrm flipV="1">
                            <a:off x="7524" y="10032"/>
                            <a:ext cx="0"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2" o:spid="_x0000_s1533" style="position:absolute;margin-left:39.35pt;margin-top:16.1pt;width:306.7pt;height:170.2pt;z-index:252184576;mso-position-horizontal-relative:text;mso-position-vertical-relative:text" coordorigin="1120,5504" coordsize="10230,6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" o:allowincell="f">
                <o:lock v:ext="edit" aspectratio="t"/>
                <v:shape id="Text Box 1388" o:spid="_x0000_s1534" type="#_x0000_t202" style="position:absolute;left:1120;top:9700;width:2659;height:1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B97BA8" w:rsidRPr="00BC7159" w:rsidRDefault="00B97BA8" w:rsidP="00F46067">
                        <w:pPr>
                          <w:spacing w:before="0" w:after="0"/>
                          <w:rPr>
                            <w:sz w:val="22"/>
                            <w:szCs w:val="22"/>
                          </w:rPr>
                        </w:pPr>
                        <w:r w:rsidRPr="00BC7159">
                          <w:rPr>
                            <w:sz w:val="22"/>
                            <w:szCs w:val="22"/>
                          </w:rPr>
                          <w:t>-0.67</w:t>
                        </w:r>
                      </w:p>
                    </w:txbxContent>
                  </v:textbox>
                </v:shape>
                <v:shape id="Text Box 1389" o:spid="_x0000_s1535" type="#_x0000_t202" style="position:absolute;left:1368;top:10404;width:2027;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tBAcMA&#10;AADcAAAADwAAAGRycy9kb3ducmV2LnhtbESPQYvCMBSE7wv+h/AEb2uiqGg1iiiCJ5d1VfD2aJ5t&#10;sXkpTbT135uFhT0OM/MNs1i1thRPqn3hWMOgr0AQp84UnGk4/ew+pyB8QDZYOiYNL/KwWnY+FpgY&#10;1/A3PY8hExHCPkENeQhVIqVPc7Lo+64ijt7N1RZDlHUmTY1NhNtSDpWaSIsFx4UcK9rklN6PD6vh&#10;fLhdLyP1lW3tuGpcqyTbmdS6123XcxCB2vAf/mvvjYbJb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tBAcMAAADcAAAADwAAAAAAAAAAAAAAAACYAgAAZHJzL2Rv&#10;d25yZXYueG1sUEsFBgAAAAAEAAQA9QAAAIgDAAAAAA==&#10;" filled="f" stroked="f">
                  <v:textbox>
                    <w:txbxContent>
                      <w:p w:rsidR="00B97BA8" w:rsidRPr="00BA21C4" w:rsidRDefault="00B97BA8" w:rsidP="00C8401D">
                        <w:pPr>
                          <w:spacing w:before="0" w:after="0"/>
                          <w:rPr>
                            <w:sz w:val="22"/>
                            <w:szCs w:val="22"/>
                          </w:rPr>
                        </w:pPr>
                        <w:r w:rsidRPr="00BA21C4">
                          <w:rPr>
                            <w:sz w:val="22"/>
                            <w:szCs w:val="22"/>
                          </w:rPr>
                          <w:t>-1.5</w:t>
                        </w:r>
                      </w:p>
                    </w:txbxContent>
                  </v:textbox>
                </v:shape>
                <v:shape id="Text Box 1390" o:spid="_x0000_s1536" type="#_x0000_t202" style="position:absolute;left:1368;top:5504;width:4254;height:1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0a8QA&#10;AADcAAAADwAAAGRycy9kb3ducmV2LnhtbESP0WrCQBRE3wv+w3IFX0rdKDXW6Bq00OJroh9wzV6T&#10;YPZuyK5J/PtuodDHYWbOMLt0NI3oqXO1ZQWLeQSCuLC65lLB5fz19gHCeWSNjWVS8CQH6X7yssNE&#10;24Ez6nNfigBhl6CCyvs2kdIVFRl0c9sSB+9mO4M+yK6UusMhwE0jl1EUS4M1h4UKW/qsqLjnD6Pg&#10;dhpeV5vh+u0v6+w9PmK9vtqnUrPpeNiC8DT6//Bf+6QVxJs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tGvEAAAA3AAAAA8AAAAAAAAAAAAAAAAAmAIAAGRycy9k&#10;b3ducmV2LnhtbFBLBQYAAAAABAAEAPUAAACJAwAAAAA=&#10;" stroked="f">
                  <v:textbox>
                    <w:txbxContent>
                      <w:p w:rsidR="00B97BA8" w:rsidRDefault="00B97BA8" w:rsidP="00736885">
                        <w:pPr>
                          <w:rPr>
                            <w:sz w:val="28"/>
                            <w:vertAlign w:val="superscript"/>
                          </w:rPr>
                        </w:pPr>
                        <w:r w:rsidRPr="00BC7159">
                          <w:rPr>
                            <w:sz w:val="22"/>
                            <w:szCs w:val="22"/>
                          </w:rPr>
                          <w:t>Acceleration / ms</w:t>
                        </w:r>
                        <w:r w:rsidRPr="00BC7159">
                          <w:rPr>
                            <w:sz w:val="22"/>
                            <w:szCs w:val="22"/>
                            <w:vertAlign w:val="superscript"/>
                          </w:rPr>
                          <w:t xml:space="preserve"> - 2</w:t>
                        </w:r>
                      </w:p>
                    </w:txbxContent>
                  </v:textbox>
                </v:shape>
                <v:shape id="Text Box 1391" o:spid="_x0000_s1537" type="#_x0000_t202" style="position:absolute;left:10040;top:9096;width:1310;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rsidR="00B97BA8" w:rsidRDefault="00B97BA8" w:rsidP="00736885">
                        <w:pPr>
                          <w:rPr>
                            <w:sz w:val="28"/>
                          </w:rPr>
                        </w:pPr>
                        <w:r>
                          <w:rPr>
                            <w:sz w:val="28"/>
                          </w:rPr>
                          <w:t>R</w:t>
                        </w:r>
                      </w:p>
                    </w:txbxContent>
                  </v:textbox>
                </v:shape>
                <v:shape id="Text Box 1392" o:spid="_x0000_s1538" type="#_x0000_t202" style="position:absolute;left:7138;top:8865;width:868;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B97BA8" w:rsidRDefault="00B97BA8" w:rsidP="00736885">
                        <w:pPr>
                          <w:rPr>
                            <w:sz w:val="28"/>
                          </w:rPr>
                        </w:pPr>
                        <w:r>
                          <w:rPr>
                            <w:sz w:val="28"/>
                          </w:rPr>
                          <w:t>Q</w:t>
                        </w:r>
                      </w:p>
                    </w:txbxContent>
                  </v:textbox>
                </v:shape>
                <v:shape id="Text Box 1393" o:spid="_x0000_s1539" type="#_x0000_t202" style="position:absolute;left:2010;top:8865;width:1389;height:1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rsidR="00B97BA8" w:rsidRPr="00BC7159" w:rsidRDefault="00B97BA8" w:rsidP="00736885">
                        <w:pPr>
                          <w:rPr>
                            <w:sz w:val="22"/>
                            <w:szCs w:val="22"/>
                          </w:rPr>
                        </w:pPr>
                        <w:r w:rsidRPr="00BC7159">
                          <w:rPr>
                            <w:sz w:val="22"/>
                            <w:szCs w:val="22"/>
                          </w:rPr>
                          <w:t>0</w:t>
                        </w:r>
                      </w:p>
                    </w:txbxContent>
                  </v:textbox>
                </v:shape>
                <v:line id="Line 1394" o:spid="_x0000_s1540" style="position:absolute;visibility:visible;mso-wrap-style:square" from="1482,9291" to="10374,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line id="Line 1395" o:spid="_x0000_s1541" style="position:absolute;visibility:visible;mso-wrap-style:square" from="2565,6954" to="4845,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zd8YAAADcAAAADwAAAGRycy9kb3ducmV2LnhtbESPQWvCQBSE70L/w/IKvemmCqmkriIt&#10;BfUgVQvt8Zl9JrHZt2F3TeK/7xYEj8PMfMPMFr2pRUvOV5YVPI8SEMS51RUXCr4OH8MpCB+QNdaW&#10;ScGVPCzmD4MZZtp2vKN2HwoRIewzVFCG0GRS+rwkg35kG+LonawzGKJ0hdQOuwg3tRwnSSoNVhwX&#10;SmzoraT8d38xCraTz7Rdrjer/nudHvP33fHn3Dmlnh775SuIQH24h2/tlVbwM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AM3fGAAAA3AAAAA8AAAAAAAAA&#10;AAAAAAAAoQIAAGRycy9kb3ducmV2LnhtbFBLBQYAAAAABAAEAPkAAACUAwAAAAA=&#10;"/>
                <v:line id="Line 1396" o:spid="_x0000_s1542" style="position:absolute;visibility:visible;mso-wrap-style:square" from="4845,11058" to="7524,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W7McAAADcAAAADwAAAGRycy9kb3ducmV2LnhtbESPQWvCQBSE74L/YXlCb7qxgbS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JbsxwAAANwAAAAPAAAAAAAA&#10;AAAAAAAAAKECAABkcnMvZG93bnJldi54bWxQSwUGAAAAAAQABAD5AAAAlQMAAAAA&#10;"/>
                <v:line id="Line 1397" o:spid="_x0000_s1543" style="position:absolute;visibility:visible;mso-wrap-style:square" from="2565,6213" to="2565,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TnQskAAADeAAAADwAAAGRycy9kb3ducmV2LnhtbESPQWvCQBSE7wX/w/IEb3VjbYNGV5GW&#10;gvZQqi3o8Zl9JrHZt2F3m6T/vlso9DjMzDfMct2bWrTkfGVZwWScgCDOra64UPDx/nw7A+EDssba&#10;Min4Jg/r1eBmiZm2He+pPYRCRAj7DBWUITSZlD4vyaAf24Y4ehfrDIYoXSG1wy7CTS3vkiSVBiuO&#10;CyU29FhS/nn4Mgpep29pu9m9bPvjLj3nT/vz6do5pUbDfrMAEagP/+G/9lYruJ89TOb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Fk50LJAAAA3gAAAA8AAAAA&#10;AAAAAAAAAAAAoQIAAGRycy9kb3ducmV2LnhtbFBLBQYAAAAABAAEAPkAAACXAwAAAAA=&#10;"/>
                <v:line id="Line 1398" o:spid="_x0000_s1544" style="position:absolute;visibility:visible;mso-wrap-style:square" from="7524,10032" to="10317,10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jjsgAAADdAAAADwAAAGRycy9kb3ducmV2LnhtbESPQWvCQBSE74X+h+UVvNWNDYQ2uoq0&#10;COqhVCvo8Zl9JrHZt2F3TdJ/3y0Uehxm5htmthhMIzpyvrasYDJOQBAXVtdcKjh8rh6fQfiArLGx&#10;TAq+ycNifn83w1zbnnfU7UMpIoR9jgqqENpcSl9UZNCPbUscvYt1BkOUrpTaYR/hppFPSZJJgzXH&#10;hQpbeq2o+NrfjIL39CPrlpvtejhusnPxtjufrr1TavQwLKcgAg3hP/zXXmsF6SR9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hjjsgAAADdAAAADwAAAAAA&#10;AAAAAAAAAAChAgAAZHJzL2Rvd25yZXYueG1sUEsFBgAAAAAEAAQA+QAAAJYDAAAAAA==&#10;"/>
                <v:shape id="Text Box 1399" o:spid="_x0000_s1545" type="#_x0000_t202" style="position:absolute;left:4279;top:9096;width:799;height:1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NX3sMA&#10;AADdAAAADwAAAGRycy9kb3ducmV2LnhtbERPy2rCQBTdF/yH4QrumhmrFU0dQ2kpdGUxPsDdJXNN&#10;QjN3QmaapH/vLApdHs57m422ET11vnasYZ4oEMSFMzWXGk7Hj8c1CB+QDTaOScMvech2k4ctpsYN&#10;fKA+D6WIIexT1FCF0KZS+qIiiz5xLXHkbq6zGCLsSmk6HGK4beSTUitpsebYUGFLbxUV3/mP1XDe&#10;366Xpfoq3+1zO7hRSbYbqfVsOr6+gAg0hn/xn/vTaFjMl3F/fBOfgN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NX3sMAAADdAAAADwAAAAAAAAAAAAAAAACYAgAAZHJzL2Rv&#10;d25yZXYueG1sUEsFBgAAAAAEAAQA9QAAAIgDAAAAAA==&#10;" filled="f" stroked="f">
                  <v:textbox>
                    <w:txbxContent>
                      <w:p w:rsidR="00B97BA8" w:rsidRDefault="00B97BA8" w:rsidP="00736885">
                        <w:pPr>
                          <w:rPr>
                            <w:sz w:val="28"/>
                          </w:rPr>
                        </w:pPr>
                        <w:r>
                          <w:rPr>
                            <w:sz w:val="28"/>
                          </w:rPr>
                          <w:t>P</w:t>
                        </w:r>
                      </w:p>
                    </w:txbxContent>
                  </v:textbox>
                </v:shape>
                <v:shape id="Text Box 1400" o:spid="_x0000_s1546" type="#_x0000_t202" style="position:absolute;left:1805;top:6449;width:969;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yRcUA&#10;AADdAAAADwAAAGRycy9kb3ducmV2LnhtbESPT2vCQBTE74LfYXkFb7qb1oqNriItgqcW/xW8PbLP&#10;JDT7NmRXE7+9WxA8DjPzG2a+7GwlrtT40rGGZKRAEGfOlJxrOOzXwykIH5ANVo5Jw408LBf93hxT&#10;41re0nUXchEh7FPUUIRQp1L6rCCLfuRq4uidXWMxRNnk0jTYRrit5KtSE2mx5LhQYE2fBWV/u4vV&#10;cPw+n37H6if/su916zol2X5IrQcv3WoGIlAXnuFHe2M0vCXjB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JFxQAAAN0AAAAPAAAAAAAAAAAAAAAAAJgCAABkcnMv&#10;ZG93bnJldi54bWxQSwUGAAAAAAQABAD1AAAAigMAAAAA&#10;" filled="f" stroked="f">
                  <v:textbox>
                    <w:txbxContent>
                      <w:p w:rsidR="00B97BA8" w:rsidRPr="00BC7159" w:rsidRDefault="00B97BA8" w:rsidP="00736885">
                        <w:pPr>
                          <w:rPr>
                            <w:sz w:val="22"/>
                            <w:szCs w:val="22"/>
                          </w:rPr>
                        </w:pPr>
                        <w:r w:rsidRPr="00BC7159">
                          <w:rPr>
                            <w:sz w:val="22"/>
                            <w:szCs w:val="22"/>
                          </w:rPr>
                          <w:t>3</w:t>
                        </w:r>
                      </w:p>
                    </w:txbxContent>
                  </v:textbox>
                </v:shape>
                <v:line id="Line 1401" o:spid="_x0000_s1547" style="position:absolute;visibility:visible;mso-wrap-style:square" from="4845,6954" to="4845,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CgsgAAADdAAAADwAAAGRycy9kb3ducmV2LnhtbESPT2vCQBTE74V+h+UVeqsbtYQSXUVa&#10;CtqD+A/0+Mw+k7TZt2F3m6Tf3hWEHoeZ+Q0znfemFi05X1lWMBwkIIhzqysuFBz2ny9vIHxA1lhb&#10;JgV/5GE+e3yYYqZtx1tqd6EQEcI+QwVlCE0mpc9LMugHtiGO3sU6gyFKV0jtsItwU8tRkqTSYMVx&#10;ocSG3kvKf3a/RsF6vEnbxepr2R9X6Tn/2J5P351T6vmpX0xABOrDf/jeXmoF4+HrC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QqCgsgAAADdAAAADwAAAAAA&#10;AAAAAAAAAAChAgAAZHJzL2Rvd25yZXYueG1sUEsFBgAAAAAEAAQA+QAAAJYDAAAAAA==&#10;"/>
                <v:line id="Line 1402" o:spid="_x0000_s1548" style="position:absolute;flip:y;visibility:visible;mso-wrap-style:square" from="7524,10032" to="7524,1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1X5scAAADdAAAADwAAAGRycy9kb3ducmV2LnhtbESPQWsCMRSE74X+h/CEXqRmrVJ0NYoU&#10;Cj14qcqKt+fmuVl287JNUt3++6Yg9DjMzDfMct3bVlzJh9qxgvEoA0FcOl1zpeCwf3+egQgRWWPr&#10;mBT8UID16vFhibl2N/6k6y5WIkE45KjAxNjlUobSkMUwch1x8i7OW4xJ+kpqj7cEt618ybJXabHm&#10;tGCwozdDZbP7tgrkbDv88pvztCma43FuirLoTlulngb9ZgEiUh//w/f2h1YwGU8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rVfmxwAAAN0AAAAPAAAAAAAA&#10;AAAAAAAAAKECAABkcnMvZG93bnJldi54bWxQSwUGAAAAAAQABAD5AAAAlQMAAAAA&#10;"/>
                <w10:wrap type="topAndBottom"/>
              </v:group>
            </w:pict>
          </mc:Fallback>
        </mc:AlternateContent>
      </w:r>
      <w:r w:rsidR="00736885" w:rsidRPr="00770FCC">
        <w:t>b)</w:t>
      </w:r>
      <w:r w:rsidR="00736885" w:rsidRPr="00770FCC">
        <w:tab/>
      </w:r>
    </w:p>
    <w:p w:rsidR="00736885" w:rsidRPr="00BA21C4" w:rsidRDefault="00736885" w:rsidP="00770FCC">
      <w:pPr>
        <w:spacing w:before="0" w:after="0"/>
        <w:rPr>
          <w:sz w:val="22"/>
          <w:szCs w:val="22"/>
        </w:rPr>
      </w:pPr>
      <w:r w:rsidRPr="00BA21C4">
        <w:rPr>
          <w:sz w:val="22"/>
          <w:szCs w:val="22"/>
        </w:rPr>
        <w:t>10a)</w:t>
      </w:r>
      <w:r w:rsidRPr="00BA21C4">
        <w:rPr>
          <w:sz w:val="22"/>
          <w:szCs w:val="22"/>
        </w:rPr>
        <w:tab/>
      </w:r>
      <w:r w:rsidR="00A90708" w:rsidRPr="00BA21C4">
        <w:rPr>
          <w:sz w:val="22"/>
          <w:szCs w:val="22"/>
        </w:rPr>
        <w:t>The cat travels 282.5cm</w:t>
      </w:r>
      <w:r w:rsidRPr="00BA21C4">
        <w:rPr>
          <w:sz w:val="22"/>
          <w:szCs w:val="22"/>
        </w:rPr>
        <w:t>.</w:t>
      </w:r>
    </w:p>
    <w:p w:rsidR="00736885" w:rsidRPr="00BA21C4" w:rsidRDefault="00F027E4" w:rsidP="00770FCC">
      <w:pPr>
        <w:spacing w:before="0" w:after="0"/>
        <w:jc w:val="both"/>
        <w:rPr>
          <w:sz w:val="22"/>
          <w:szCs w:val="22"/>
        </w:rPr>
      </w:pPr>
      <w:r w:rsidRPr="00BA21C4">
        <w:rPr>
          <w:rFonts w:ascii="Times New Roman" w:hAnsi="Times New Roman" w:cs="Times New Roman"/>
          <w:noProof/>
          <w:sz w:val="22"/>
          <w:szCs w:val="22"/>
          <w:lang w:eastAsia="en-GB"/>
        </w:rPr>
        <mc:AlternateContent>
          <mc:Choice Requires="wpg">
            <w:drawing>
              <wp:anchor distT="0" distB="0" distL="114300" distR="114300" simplePos="0" relativeHeight="252188672" behindDoc="0" locked="0" layoutInCell="0" allowOverlap="1" wp14:anchorId="575898AD" wp14:editId="7CE6052A">
                <wp:simplePos x="0" y="0"/>
                <wp:positionH relativeFrom="column">
                  <wp:posOffset>44450</wp:posOffset>
                </wp:positionH>
                <wp:positionV relativeFrom="paragraph">
                  <wp:posOffset>721360</wp:posOffset>
                </wp:positionV>
                <wp:extent cx="4051300" cy="2696210"/>
                <wp:effectExtent l="0" t="0" r="6350" b="27940"/>
                <wp:wrapTopAndBottom/>
                <wp:docPr id="3163" name="Group 31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051300" cy="2696210"/>
                          <a:chOff x="1137" y="2394"/>
                          <a:chExt cx="10633" cy="7078"/>
                        </a:xfrm>
                      </wpg:grpSpPr>
                      <wps:wsp>
                        <wps:cNvPr id="3164" name="Text Box 1422"/>
                        <wps:cNvSpPr txBox="1">
                          <a:spLocks noChangeArrowheads="1"/>
                        </wps:cNvSpPr>
                        <wps:spPr bwMode="auto">
                          <a:xfrm>
                            <a:off x="3021" y="7239"/>
                            <a:ext cx="8749" cy="1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F5FF8">
                              <w:r w:rsidRPr="00C31BD8">
                                <w:rPr>
                                  <w:sz w:val="20"/>
                                </w:rPr>
                                <w:t>0.2                    1.7</w:t>
                              </w:r>
                              <w:r>
                                <w:t xml:space="preserve">                5.2         5.7</w:t>
                              </w:r>
                            </w:p>
                          </w:txbxContent>
                        </wps:txbx>
                        <wps:bodyPr rot="0" vert="horz" wrap="square" lIns="91440" tIns="45720" rIns="91440" bIns="45720" anchor="t" anchorCtr="0" upright="1">
                          <a:noAutofit/>
                        </wps:bodyPr>
                      </wps:wsp>
                      <wpg:grpSp>
                        <wpg:cNvPr id="3165" name="Group 1423"/>
                        <wpg:cNvGrpSpPr>
                          <a:grpSpLocks/>
                        </wpg:cNvGrpSpPr>
                        <wpg:grpSpPr bwMode="auto">
                          <a:xfrm>
                            <a:off x="1137" y="2394"/>
                            <a:ext cx="9063" cy="7078"/>
                            <a:chOff x="1137" y="2394"/>
                            <a:chExt cx="9063" cy="7078"/>
                          </a:xfrm>
                        </wpg:grpSpPr>
                        <wps:wsp>
                          <wps:cNvPr id="3166" name="Text Box 1424"/>
                          <wps:cNvSpPr txBox="1">
                            <a:spLocks noChangeArrowheads="1"/>
                          </wps:cNvSpPr>
                          <wps:spPr bwMode="auto">
                            <a:xfrm>
                              <a:off x="1137" y="2394"/>
                              <a:ext cx="3765" cy="1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F5FF8">
                                <w:proofErr w:type="gramStart"/>
                                <w:r>
                                  <w:t>acceleration</w:t>
                                </w:r>
                                <w:proofErr w:type="gramEnd"/>
                              </w:p>
                            </w:txbxContent>
                          </wps:txbx>
                          <wps:bodyPr rot="0" vert="horz" wrap="square" lIns="91440" tIns="45720" rIns="91440" bIns="45720" anchor="t" anchorCtr="0" upright="1">
                            <a:noAutofit/>
                          </wps:bodyPr>
                        </wps:wsp>
                        <wpg:grpSp>
                          <wpg:cNvPr id="3167" name="Group 1425"/>
                          <wpg:cNvGrpSpPr>
                            <a:grpSpLocks/>
                          </wpg:cNvGrpSpPr>
                          <wpg:grpSpPr bwMode="auto">
                            <a:xfrm>
                              <a:off x="1650" y="3430"/>
                              <a:ext cx="8550" cy="6042"/>
                              <a:chOff x="1653" y="2736"/>
                              <a:chExt cx="8550" cy="6042"/>
                            </a:xfrm>
                          </wpg:grpSpPr>
                          <wps:wsp>
                            <wps:cNvPr id="48590" name="Line 1426"/>
                            <wps:cNvCnPr/>
                            <wps:spPr bwMode="auto">
                              <a:xfrm>
                                <a:off x="2565" y="2736"/>
                                <a:ext cx="0" cy="60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598" name="Line 1427"/>
                            <wps:cNvCnPr/>
                            <wps:spPr bwMode="auto">
                              <a:xfrm>
                                <a:off x="1653" y="6384"/>
                                <a:ext cx="84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627" name="Line 1428"/>
                            <wps:cNvCnPr/>
                            <wps:spPr bwMode="auto">
                              <a:xfrm>
                                <a:off x="2565" y="6384"/>
                                <a:ext cx="8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676" name="Line 1429"/>
                            <wps:cNvCnPr/>
                            <wps:spPr bwMode="auto">
                              <a:xfrm flipV="1">
                                <a:off x="3420" y="3876"/>
                                <a:ext cx="0" cy="25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2" name="Line 1430"/>
                            <wps:cNvCnPr/>
                            <wps:spPr bwMode="auto">
                              <a:xfrm>
                                <a:off x="3420" y="3876"/>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431"/>
                            <wps:cNvCnPr/>
                            <wps:spPr bwMode="auto">
                              <a:xfrm>
                                <a:off x="5301" y="3876"/>
                                <a:ext cx="0" cy="25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4" name="Line 1432"/>
                            <wps:cNvCnPr/>
                            <wps:spPr bwMode="auto">
                              <a:xfrm>
                                <a:off x="5301" y="6384"/>
                                <a:ext cx="31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5" name="Line 1433"/>
                            <wps:cNvCnPr/>
                            <wps:spPr bwMode="auto">
                              <a:xfrm>
                                <a:off x="8436" y="6384"/>
                                <a:ext cx="0" cy="1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434"/>
                            <wps:cNvCnPr/>
                            <wps:spPr bwMode="auto">
                              <a:xfrm>
                                <a:off x="8436" y="7524"/>
                                <a:ext cx="17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77" name="Line 1435"/>
                          <wps:cNvCnPr/>
                          <wps:spPr bwMode="auto">
                            <a:xfrm>
                              <a:off x="2562" y="8218"/>
                              <a:ext cx="57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8" name="Text Box 1436"/>
                          <wps:cNvSpPr txBox="1">
                            <a:spLocks noChangeArrowheads="1"/>
                          </wps:cNvSpPr>
                          <wps:spPr bwMode="auto">
                            <a:xfrm>
                              <a:off x="1539" y="4429"/>
                              <a:ext cx="1482" cy="10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F5FF8">
                                <w:r>
                                  <w:t>+40</w:t>
                                </w:r>
                              </w:p>
                            </w:txbxContent>
                          </wps:txbx>
                          <wps:bodyPr rot="0" vert="horz" wrap="square" lIns="91440" tIns="45720" rIns="91440" bIns="45720" anchor="t" anchorCtr="0" upright="1">
                            <a:noAutofit/>
                          </wps:bodyPr>
                        </wps:wsp>
                        <wps:wsp>
                          <wps:cNvPr id="1479" name="Text Box 1437"/>
                          <wps:cNvSpPr txBox="1">
                            <a:spLocks noChangeArrowheads="1"/>
                          </wps:cNvSpPr>
                          <wps:spPr bwMode="auto">
                            <a:xfrm>
                              <a:off x="1137" y="7866"/>
                              <a:ext cx="1490" cy="110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F5FF8">
                                <w:r>
                                  <w:t>-20</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63" o:spid="_x0000_s1549" style="position:absolute;left:0;text-align:left;margin-left:3.5pt;margin-top:56.8pt;width:319pt;height:212.3pt;z-index:252188672;mso-position-horizontal-relative:text;mso-position-vertical-relative:text" coordorigin="1137,2394" coordsize="10633,7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" o:allowincell="f">
                <o:lock v:ext="edit" aspectratio="t"/>
                <v:shape id="Text Box 1422" o:spid="_x0000_s1550" type="#_x0000_t202" style="position:absolute;left:3021;top:7239;width:8749;height:1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8j8sQA&#10;AADdAAAADwAAAGRycy9kb3ducmV2LnhtbESP3YrCMBSE74V9h3AWvJE19a9qNcoqrHhb1wc4Nse2&#10;2JyUJmvr25sFwcthZr5h1tvOVOJOjSstKxgNIxDEmdUl5wrOvz9fCxDOI2usLJOCBznYbj56a0y0&#10;bTml+8nnIkDYJaig8L5OpHRZQQbd0NbEwbvaxqAPssmlbrANcFPJcRTF0mDJYaHAmvYFZbfTn1Fw&#10;PbaD2bK9HPx5nk7jHZbzi30o1f/svlcgPHX+HX61j1rBZBRP4f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I/LEAAAA3QAAAA8AAAAAAAAAAAAAAAAAmAIAAGRycy9k&#10;b3ducmV2LnhtbFBLBQYAAAAABAAEAPUAAACJAwAAAAA=&#10;" stroked="f">
                  <v:textbox>
                    <w:txbxContent>
                      <w:p w:rsidR="00B97BA8" w:rsidRDefault="00B97BA8" w:rsidP="00DF5FF8">
                        <w:r w:rsidRPr="00C31BD8">
                          <w:rPr>
                            <w:sz w:val="20"/>
                          </w:rPr>
                          <w:t>0.2                    1.7</w:t>
                        </w:r>
                        <w:r>
                          <w:t xml:space="preserve">                5.2         5.7</w:t>
                        </w:r>
                      </w:p>
                    </w:txbxContent>
                  </v:textbox>
                </v:shape>
                <v:group id="Group 1423" o:spid="_x0000_s1551" style="position:absolute;left:1137;top:2394;width:9063;height:7078" coordorigin="1137,2394" coordsize="9063,7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KmbsUAAADdAAAADwAAAGRycy9kb3ducmV2LnhtbESPQYvCMBSE7wv7H8Jb&#10;8LamVZSlaxSRVTyIYF0Qb4/m2Rabl9LEtv57Iwgeh5n5hpktelOJlhpXWlYQDyMQxJnVJecK/o/r&#10;7x8QziNrrCyTgjs5WMw/P2aYaNvxgdrU5yJA2CWooPC+TqR0WUEG3dDWxMG72MagD7LJpW6wC3BT&#10;yVEUTaXBksNCgTWtCsqu6c0o2HTYLcfxX7u7Xlb383GyP+1iUmrw1S9/QXjq/Tv8am+1gnE8nc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Vipm7FAAAA3QAA&#10;AA8AAAAAAAAAAAAAAAAAqgIAAGRycy9kb3ducmV2LnhtbFBLBQYAAAAABAAEAPoAAACcAwAAAAA=&#10;">
                  <v:shape id="Text Box 1424" o:spid="_x0000_s1552" type="#_x0000_t202" style="position:absolute;left:1137;top:2394;width:3765;height:1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EYHsQA&#10;AADdAAAADwAAAGRycy9kb3ducmV2LnhtbESP3YrCMBSE7xd8h3AEbxZN1bVqNYoKu3jrzwMcm2Nb&#10;bE5KE219+40geDnMzDfMct2aUjyodoVlBcNBBII4tbrgTMH59NufgXAeWWNpmRQ8ycF61flaYqJt&#10;wwd6HH0mAoRdggpy76tESpfmZNANbEUcvKutDfog60zqGpsAN6UcRVEsDRYcFnKsaJdTejvejYLr&#10;vvmezJvLnz9PDz/xFovpxT6V6nXbzQKEp9Z/wu/2XisYD+MYXm/C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GB7EAAAA3QAAAA8AAAAAAAAAAAAAAAAAmAIAAGRycy9k&#10;b3ducmV2LnhtbFBLBQYAAAAABAAEAPUAAACJAwAAAAA=&#10;" stroked="f">
                    <v:textbox>
                      <w:txbxContent>
                        <w:p w:rsidR="00B97BA8" w:rsidRDefault="00B97BA8" w:rsidP="00DF5FF8">
                          <w:r>
                            <w:t>acceleration</w:t>
                          </w:r>
                        </w:p>
                      </w:txbxContent>
                    </v:textbox>
                  </v:shape>
                  <v:group id="Group 1425" o:spid="_x0000_s1553" style="position:absolute;left:1650;top:3430;width:8550;height:6042" coordorigin="1653,2736" coordsize="8550,6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ydgscAAADdAAAADwAAAGRycy9kb3ducmV2LnhtbESPT2vCQBTE7wW/w/IK&#10;3uomhlpJXYNIFQ9SqAqlt0f2mYRk34bsNn++fbdQ6HGYmd8wm2w0jeipc5VlBfEiAkGcW11xoeB2&#10;PTytQTiPrLGxTAomcpBtZw8bTLUd+IP6iy9EgLBLUUHpfZtK6fKSDLqFbYmDd7edQR9kV0jd4RDg&#10;ppHLKFpJgxWHhRJb2peU15dvo+A44LBL4rf+XN/309f1+f3zHJNS88dx9wrC0+j/w3/tk1aQxKsX&#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vydgscAAADd&#10;AAAADwAAAAAAAAAAAAAAAACqAgAAZHJzL2Rvd25yZXYueG1sUEsFBgAAAAAEAAQA+gAAAJ4DAAAA&#10;AA==&#10;">
                    <v:line id="Line 1426" o:spid="_x0000_s1554" style="position:absolute;visibility:visible;mso-wrap-style:square" from="2565,2736" to="2565,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m8r8UAAADeAAAADwAAAGRycy9kb3ducmV2LnhtbESPzWrCQBSF9wXfYbhCd3VibYtGRxHB&#10;Kt01iuDukrkmMZk76cxE07d3FoUuD+ePb7HqTSNu5HxlWcF4lIAgzq2uuFBwPGxfpiB8QNbYWCYF&#10;v+RhtRw8LTDV9s7fdMtCIeII+xQVlCG0qZQ+L8mgH9mWOHoX6wyGKF0htcN7HDeNfE2SD2mw4vhQ&#10;YkubkvI664yCU5fx+VpvXYPd5253Of3UfvKl1POwX89BBOrDf/ivvdcK3qbvswgQcSIK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m8r8UAAADeAAAADwAAAAAAAAAA&#10;AAAAAAChAgAAZHJzL2Rvd25yZXYueG1sUEsFBgAAAAAEAAQA+QAAAJMDAAAAAA==&#10;" strokeweight="1.5pt"/>
                    <v:line id="Line 1427" o:spid="_x0000_s1555" style="position:absolute;visibility:visible;mso-wrap-style:square" from="1653,6384" to="10089,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wqcQAAADeAAAADwAAAGRycy9kb3ducmV2LnhtbERPz2vCMBS+D/wfwhN2m6lzG1qNIoJT&#10;dlsVwdujeba1zUuXpNr99+Yw2PHj+71Y9aYRN3K+sqxgPEpAEOdWV1woOB62L1MQPiBrbCyTgl/y&#10;sFoOnhaYanvnb7ploRAxhH2KCsoQ2lRKn5dk0I9sSxy5i3UGQ4SukNrhPYabRr4myYc0WHFsKLGl&#10;TUl5nXVGwanL+Hytt67B7nO3u5x+aj/5Uup52K/nIAL14V/8595rBW/T91ncG+/EK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7CpxAAAAN4AAAAPAAAAAAAAAAAA&#10;AAAAAKECAABkcnMvZG93bnJldi54bWxQSwUGAAAAAAQABAD5AAAAkgMAAAAA&#10;" strokeweight="1.5pt"/>
                    <v:line id="Line 1428" o:spid="_x0000_s1556" style="position:absolute;visibility:visible;mso-wrap-style:square" from="2565,6384" to="3420,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qMQMYAAADeAAAADwAAAGRycy9kb3ducmV2LnhtbESPQWvCQBSE7wX/w/IEb3WjFivRVUrB&#10;Wrw1FsHbI/tMYrJv092Npv++KxQ8DjPzDbPa9KYRV3K+sqxgMk5AEOdWV1wo+D5snxcgfEDW2Fgm&#10;Bb/kYbMePK0w1fbGX3TNQiEihH2KCsoQ2lRKn5dk0I9tSxy9s3UGQ5SukNrhLcJNI6dJMpcGK44L&#10;Jbb0XlJeZ51RcOwyPl3qrWuw+9jtzsef2s/2So2G/dsSRKA+PML/7U+t4GUxn77C/U68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KjEDGAAAA3gAAAA8AAAAAAAAA&#10;AAAAAAAAoQIAAGRycy9kb3ducmV2LnhtbFBLBQYAAAAABAAEAPkAAACUAwAAAAA=&#10;" strokeweight="1.5pt"/>
                    <v:line id="Line 1429" o:spid="_x0000_s1557" style="position:absolute;flip:y;visibility:visible;mso-wrap-style:square" from="3420,3876" to="3420,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EF8UAAADeAAAADwAAAGRycy9kb3ducmV2LnhtbESPQWsCMRSE7wX/Q3iCt5pVZCurUUQQ&#10;FHtordDrY/N2s7h5WZLorv++KRR6HGbmG2a9HWwrHuRD41jBbJqBIC6dbrhWcP06vC5BhIissXVM&#10;Cp4UYLsZvayx0K7nT3pcYi0ShEOBCkyMXSFlKA1ZDFPXESevct5iTNLXUnvsE9y2cp5lubTYcFow&#10;2NHeUHm73K0CeTr3H/4wv1Z1dezc98m85/2g1GQ87FYgIg3xP/zXPmoFi2X+lsPvnXQF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OEF8UAAADeAAAADwAAAAAAAAAA&#10;AAAAAAChAgAAZHJzL2Rvd25yZXYueG1sUEsFBgAAAAAEAAQA+QAAAJMDAAAAAA==&#10;" strokeweight="1.5pt"/>
                    <v:line id="Line 1430" o:spid="_x0000_s1558" style="position:absolute;visibility:visible;mso-wrap-style:square" from="3420,3876" to="5301,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yjcQAAADdAAAADwAAAGRycy9kb3ducmV2LnhtbERPTWvCQBC9F/oflin01myqxZboKkVQ&#10;izfTIvQ2ZMckJjsbdzea/ntXEHqbx/uc2WIwrTiT87VlBa9JCoK4sLrmUsHP9+rlA4QPyBpby6Tg&#10;jzws5o8PM8y0vfCOznkoRQxhn6GCKoQuk9IXFRn0ie2II3ewzmCI0JVSO7zEcNPKUZpOpMGaY0OF&#10;HS0rKpq8Nwr2fc6/x2blWuzXm81hf2r8eKvU89PwOQURaAj/4rv7S8f5b+8j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wbKNxAAAAN0AAAAPAAAAAAAAAAAA&#10;AAAAAKECAABkcnMvZG93bnJldi54bWxQSwUGAAAAAAQABAD5AAAAkgMAAAAA&#10;" strokeweight="1.5pt"/>
                    <v:line id="Line 1431" o:spid="_x0000_s1559" style="position:absolute;visibility:visible;mso-wrap-style:square" from="5301,3876" to="5301,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0XFsMAAADdAAAADwAAAGRycy9kb3ducmV2LnhtbERPS2vCQBC+F/wPywje6sZaqkRXkYIP&#10;emsqgrchOyYx2dm4u9H033cLhd7m43vOct2bRtzJ+cqygsk4AUGcW11xoeD4tX2eg/ABWWNjmRR8&#10;k4f1avC0xFTbB3/SPQuFiCHsU1RQhtCmUvq8JIN+bFviyF2sMxgidIXUDh8x3DTyJUnepMGKY0OJ&#10;Lb2XlNdZZxScuozP13rrGux2+/3ldKv99EOp0bDfLEAE6sO/+M990HH+62wK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NFxbDAAAA3QAAAA8AAAAAAAAAAAAA&#10;AAAAoQIAAGRycy9kb3ducmV2LnhtbFBLBQYAAAAABAAEAPkAAACRAwAAAAA=&#10;" strokeweight="1.5pt"/>
                    <v:line id="Line 1432" o:spid="_x0000_s1560" style="position:absolute;visibility:visible;mso-wrap-style:square" from="5301,6384" to="8436,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PYsMAAADdAAAADwAAAGRycy9kb3ducmV2LnhtbERPTWvCQBC9C/6HZQredNMqtkRXkYK1&#10;eGssQm9DdkxisrPp7kbTf+8WBG/zeJ+zXPemERdyvrKs4HmSgCDOra64UPB92I7fQPiArLGxTAr+&#10;yMN6NRwsMdX2yl90yUIhYgj7FBWUIbSplD4vyaCf2JY4cifrDIYIXSG1w2sMN418SZK5NFhxbCix&#10;pfeS8jrrjIJjl/HPud66BruP3e50/K39dK/U6KnfLEAE6sNDfHd/6jh/9jqD/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kj2LDAAAA3QAAAA8AAAAAAAAAAAAA&#10;AAAAoQIAAGRycy9kb3ducmV2LnhtbFBLBQYAAAAABAAEAPkAAACRAwAAAAA=&#10;" strokeweight="1.5pt"/>
                    <v:line id="Line 1433" o:spid="_x0000_s1561" style="position:absolute;visibility:visible;mso-wrap-style:square" from="8436,6384" to="8436,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gq+cMAAADdAAAADwAAAGRycy9kb3ducmV2LnhtbERPS2vCQBC+F/wPywje6sa+lOgqUvBB&#10;b01F8DZkxyQmO5vubjT9926h0Nt8fM9ZrHrTiCs5X1lWMBknIIhzqysuFBy+No8zED4ga2wsk4If&#10;8rBaDh4WmGp740+6ZqEQMYR9igrKENpUSp+XZNCPbUscubN1BkOErpDa4S2Gm0Y+JcmbNFhxbCix&#10;pfeS8jrrjIJjl/HpUm9cg912tzsfv2v//KHUaNiv5yAC9eFf/Ofe6zj/ZfoKv9/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oKvnDAAAA3QAAAA8AAAAAAAAAAAAA&#10;AAAAoQIAAGRycy9kb3ducmV2LnhtbFBLBQYAAAAABAAEAPkAAACRAwAAAAA=&#10;" strokeweight="1.5pt"/>
                    <v:line id="Line 1434" o:spid="_x0000_s1562" style="position:absolute;visibility:visible;mso-wrap-style:square" from="8436,7524" to="10203,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0jsMAAADdAAAADwAAAGRycy9kb3ducmV2LnhtbERPTWvCQBC9C/6HZQredNNabImuIgVr&#10;8WYsQm9DdkxisrPp7kbTf98VBG/zeJ+zWPWmERdyvrKs4HmSgCDOra64UPB92IzfQfiArLGxTAr+&#10;yMNqORwsMNX2ynu6ZKEQMYR9igrKENpUSp+XZNBPbEscuZN1BkOErpDa4TWGm0a+JMlMGqw4NpTY&#10;0kdJeZ11RsGxy/jnXG9cg93ndns6/tZ+ulNq9NSv5yAC9eEhvru/dJz/+jaD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6tI7DAAAA3QAAAA8AAAAAAAAAAAAA&#10;AAAAoQIAAGRycy9kb3ducmV2LnhtbFBLBQYAAAAABAAEAPkAAACRAwAAAAA=&#10;" strokeweight="1.5pt"/>
                  </v:group>
                  <v:line id="Line 1435" o:spid="_x0000_s1563" style="position:absolute;visibility:visible;mso-wrap-style:square" from="2562,8218" to="8322,8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gQccAAADdAAAADwAAAGRycy9kb3ducmV2LnhtbESPQWvCQBCF7wX/wzJCb3VjKWpTNyIF&#10;wYO1GKXnITsmabKzcXcb4793C4XeZnhv3vdmuRpMK3pyvrasYDpJQBAXVtdcKjgdN08LED4ga2wt&#10;k4IbeVhlo4clptpe+UB9HkoRQ9inqKAKoUul9EVFBv3EdsRRO1tnMMTVlVI7vMZw08rnJJlJgzVH&#10;QoUdvVdUNPmPidyi3LnL13czbM8fu82F+9f98VOpx/GwfgMRaAj/5r/rrY71X+Zz+P0mji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GBBxwAAAN0AAAAPAAAAAAAA&#10;AAAAAAAAAKECAABkcnMvZG93bnJldi54bWxQSwUGAAAAAAQABAD5AAAAlQMAAAAA&#10;">
                    <v:stroke dashstyle="dash"/>
                  </v:line>
                  <v:shape id="Text Box 1436" o:spid="_x0000_s1564" type="#_x0000_t202" style="position:absolute;left:1539;top:4429;width:1482;height:1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0ScYA&#10;AADdAAAADwAAAGRycy9kb3ducmV2LnhtbESPT2vCQBDF74LfYRnBW92t2NZGV5GWQk+V+qfgbciO&#10;SWh2NmRXk377zkHwNsN7895vluve1+pKbawCW3icGFDEeXAVFxYO+4+HOaiYkB3WgcnCH0VYr4aD&#10;JWYudPxN110qlIRwzNBCmVKTaR3zkjzGSWiIRTuH1mOStS20a7GTcF/rqTHP2mPF0lBiQ28l5b+7&#10;i7dw/DqffmZmW7z7p6YLvdHsX7W141G/WYBK1Ke7+Xb96QR/9iK4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a0ScYAAADdAAAADwAAAAAAAAAAAAAAAACYAgAAZHJz&#10;L2Rvd25yZXYueG1sUEsFBgAAAAAEAAQA9QAAAIsDAAAAAA==&#10;" filled="f" stroked="f">
                    <v:textbox>
                      <w:txbxContent>
                        <w:p w:rsidR="00B97BA8" w:rsidRDefault="00B97BA8" w:rsidP="00DF5FF8">
                          <w:r>
                            <w:t>+40</w:t>
                          </w:r>
                        </w:p>
                      </w:txbxContent>
                    </v:textbox>
                  </v:shape>
                  <v:shape id="Text Box 1437" o:spid="_x0000_s1565" type="#_x0000_t202" style="position:absolute;left:1137;top:7866;width:1490;height:1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R0sIA&#10;AADdAAAADwAAAGRycy9kb3ducmV2LnhtbERPS2vCQBC+F/wPywjedNdiq0Y3QSqFnlp8grchOybB&#10;7GzIbk3677sFobf5+J6zznpbizu1vnKsYTpRIIhzZyouNBwP7+MFCB+QDdaOScMPecjSwdMaE+M6&#10;3tF9HwoRQ9gnqKEMoUmk9HlJFv3ENcSRu7rWYoiwLaRpsYvhtpbPSr1KixXHhhIbeispv+2/rYbT&#10;5/VynqmvYmtfms71SrJdSq1Hw36zAhGoD//ih/vDxPmz+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hHSwgAAAN0AAAAPAAAAAAAAAAAAAAAAAJgCAABkcnMvZG93&#10;bnJldi54bWxQSwUGAAAAAAQABAD1AAAAhwMAAAAA&#10;" filled="f" stroked="f">
                    <v:textbox>
                      <w:txbxContent>
                        <w:p w:rsidR="00B97BA8" w:rsidRDefault="00B97BA8" w:rsidP="00DF5FF8">
                          <w:r>
                            <w:t>-20</w:t>
                          </w:r>
                        </w:p>
                      </w:txbxContent>
                    </v:textbox>
                  </v:shape>
                </v:group>
                <w10:wrap type="topAndBottom"/>
              </v:group>
            </w:pict>
          </mc:Fallback>
        </mc:AlternateContent>
      </w:r>
      <w:r w:rsidR="00736885" w:rsidRPr="00BA21C4">
        <w:rPr>
          <w:sz w:val="22"/>
          <w:szCs w:val="22"/>
        </w:rPr>
        <w:t xml:space="preserve">b) </w:t>
      </w:r>
      <w:r w:rsidR="00A90708" w:rsidRPr="00BA21C4">
        <w:rPr>
          <w:sz w:val="22"/>
          <w:szCs w:val="22"/>
        </w:rPr>
        <w:t>T</w:t>
      </w:r>
      <w:r w:rsidR="00736885" w:rsidRPr="00BA21C4">
        <w:rPr>
          <w:sz w:val="22"/>
          <w:szCs w:val="22"/>
        </w:rPr>
        <w:t>he cockroach is 2.5cm in front when the cat hits the door.</w:t>
      </w:r>
    </w:p>
    <w:p w:rsidR="00736885" w:rsidRPr="00BA21C4" w:rsidRDefault="00736885" w:rsidP="00736885">
      <w:pPr>
        <w:rPr>
          <w:sz w:val="22"/>
          <w:szCs w:val="22"/>
        </w:rPr>
      </w:pPr>
      <w:r w:rsidRPr="00BA21C4">
        <w:rPr>
          <w:sz w:val="22"/>
          <w:szCs w:val="22"/>
        </w:rPr>
        <w:t>10c).</w:t>
      </w:r>
    </w:p>
    <w:p w:rsidR="00DF5FF8" w:rsidRPr="00BA21C4" w:rsidRDefault="00DF5FF8" w:rsidP="00736885">
      <w:pPr>
        <w:rPr>
          <w:sz w:val="22"/>
          <w:szCs w:val="22"/>
        </w:rPr>
      </w:pPr>
    </w:p>
    <w:p w:rsidR="00736885" w:rsidRDefault="00736885" w:rsidP="00736885">
      <w:pPr>
        <w:rPr>
          <w:sz w:val="22"/>
          <w:szCs w:val="22"/>
        </w:rPr>
      </w:pPr>
    </w:p>
    <w:p w:rsidR="00BA21C4" w:rsidRDefault="00BA21C4" w:rsidP="00736885">
      <w:pPr>
        <w:rPr>
          <w:sz w:val="22"/>
          <w:szCs w:val="22"/>
        </w:rPr>
      </w:pPr>
    </w:p>
    <w:p w:rsidR="00BA21C4" w:rsidRDefault="00BA21C4" w:rsidP="00736885">
      <w:pPr>
        <w:rPr>
          <w:sz w:val="22"/>
          <w:szCs w:val="22"/>
        </w:rPr>
      </w:pPr>
    </w:p>
    <w:p w:rsidR="00BA21C4" w:rsidRDefault="00BA21C4" w:rsidP="00736885">
      <w:pPr>
        <w:rPr>
          <w:sz w:val="22"/>
          <w:szCs w:val="22"/>
        </w:rPr>
      </w:pPr>
    </w:p>
    <w:p w:rsidR="00BA21C4" w:rsidRPr="00BA21C4" w:rsidRDefault="00BA21C4" w:rsidP="00736885">
      <w:pPr>
        <w:rPr>
          <w:sz w:val="22"/>
          <w:szCs w:val="22"/>
        </w:rPr>
      </w:pPr>
    </w:p>
    <w:p w:rsidR="00F027E4" w:rsidRPr="00BA21C4" w:rsidRDefault="00F027E4" w:rsidP="00736885">
      <w:pPr>
        <w:rPr>
          <w:sz w:val="22"/>
          <w:szCs w:val="22"/>
        </w:rPr>
      </w:pPr>
    </w:p>
    <w:p w:rsidR="00F669C8" w:rsidRDefault="00D67F47" w:rsidP="00D67F47">
      <w:pPr>
        <w:pStyle w:val="Heading3"/>
        <w:rPr>
          <w:rFonts w:eastAsia="MS Mincho"/>
        </w:rPr>
      </w:pPr>
      <w:bookmarkStart w:id="99" w:name="_Toc516416428"/>
      <w:r>
        <w:rPr>
          <w:rFonts w:eastAsia="MS Mincho"/>
        </w:rPr>
        <w:lastRenderedPageBreak/>
        <w:t>Extra Practice on the Equation of Motion Tutorial Answers</w:t>
      </w:r>
      <w:bookmarkEnd w:id="99"/>
    </w:p>
    <w:p w:rsidR="00A45ABD" w:rsidRPr="00A45ABD" w:rsidRDefault="00A45ABD" w:rsidP="00A45ABD">
      <w:pPr>
        <w:spacing w:before="0" w:after="0"/>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613"/>
      </w:tblGrid>
      <w:tr w:rsidR="00C87B9E" w:rsidTr="00930E0D">
        <w:tc>
          <w:tcPr>
            <w:tcW w:w="675" w:type="dxa"/>
          </w:tcPr>
          <w:p w:rsidR="00C87B9E" w:rsidRPr="007F33B0" w:rsidRDefault="00C87B9E" w:rsidP="00E31CC3">
            <w:pPr>
              <w:spacing w:before="0"/>
              <w:rPr>
                <w:rFonts w:eastAsia="MS Mincho"/>
                <w:sz w:val="22"/>
                <w:szCs w:val="22"/>
              </w:rPr>
            </w:pPr>
            <w:r w:rsidRPr="007F33B0">
              <w:rPr>
                <w:rFonts w:eastAsia="MS Mincho"/>
                <w:sz w:val="22"/>
                <w:szCs w:val="22"/>
              </w:rPr>
              <w:t>1</w:t>
            </w:r>
            <w:r w:rsidR="00E31CC3">
              <w:rPr>
                <w:rFonts w:eastAsia="MS Mincho"/>
                <w:sz w:val="22"/>
                <w:szCs w:val="22"/>
              </w:rPr>
              <w:t>.</w:t>
            </w:r>
          </w:p>
        </w:tc>
        <w:tc>
          <w:tcPr>
            <w:tcW w:w="8613" w:type="dxa"/>
          </w:tcPr>
          <w:p w:rsidR="00C87B9E" w:rsidRPr="007F33B0" w:rsidRDefault="00C332FB" w:rsidP="00E31CC3">
            <w:pPr>
              <w:spacing w:before="0"/>
              <w:rPr>
                <w:rFonts w:eastAsia="MS Mincho"/>
                <w:sz w:val="22"/>
                <w:szCs w:val="22"/>
              </w:rPr>
            </w:pPr>
            <w:r>
              <w:rPr>
                <w:noProof/>
                <w:lang w:eastAsia="en-GB"/>
              </w:rPr>
              <w:drawing>
                <wp:inline distT="0" distB="0" distL="0" distR="0" wp14:anchorId="154E76B9" wp14:editId="7E2D4968">
                  <wp:extent cx="4572000" cy="2632842"/>
                  <wp:effectExtent l="0" t="0" r="19050" b="15240"/>
                  <wp:docPr id="3161" name="Chart 316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tc>
      </w:tr>
      <w:tr w:rsidR="00C87B9E" w:rsidTr="00930E0D">
        <w:tc>
          <w:tcPr>
            <w:tcW w:w="675" w:type="dxa"/>
          </w:tcPr>
          <w:p w:rsidR="00C87B9E" w:rsidRPr="007F33B0" w:rsidRDefault="00C87B9E" w:rsidP="00E31CC3">
            <w:pPr>
              <w:spacing w:before="0"/>
              <w:rPr>
                <w:rFonts w:eastAsia="MS Mincho"/>
                <w:sz w:val="22"/>
                <w:szCs w:val="22"/>
              </w:rPr>
            </w:pPr>
            <w:r w:rsidRPr="007F33B0">
              <w:rPr>
                <w:rFonts w:eastAsia="MS Mincho"/>
                <w:sz w:val="22"/>
                <w:szCs w:val="22"/>
              </w:rPr>
              <w:t>2</w:t>
            </w:r>
            <w:r w:rsidR="00E31CC3">
              <w:rPr>
                <w:rFonts w:eastAsia="MS Mincho"/>
                <w:sz w:val="22"/>
                <w:szCs w:val="22"/>
              </w:rPr>
              <w:t>.</w:t>
            </w:r>
          </w:p>
        </w:tc>
        <w:tc>
          <w:tcPr>
            <w:tcW w:w="8613" w:type="dxa"/>
          </w:tcPr>
          <w:p w:rsidR="00C87B9E" w:rsidRPr="007F33B0" w:rsidRDefault="008E7638" w:rsidP="00E31CC3">
            <w:pPr>
              <w:spacing w:before="0"/>
              <w:rPr>
                <w:rFonts w:eastAsia="MS Mincho"/>
                <w:sz w:val="22"/>
                <w:szCs w:val="22"/>
              </w:rPr>
            </w:pPr>
            <w:r>
              <w:rPr>
                <w:noProof/>
                <w:lang w:eastAsia="en-GB"/>
              </w:rPr>
              <w:drawing>
                <wp:inline distT="0" distB="0" distL="0" distR="0" wp14:anchorId="6F52CD2F" wp14:editId="56967BCF">
                  <wp:extent cx="4572000" cy="3124200"/>
                  <wp:effectExtent l="0" t="0" r="19050" b="19050"/>
                  <wp:docPr id="3162" name="Chart 3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tc>
      </w:tr>
      <w:tr w:rsidR="00C87B9E" w:rsidTr="00930E0D">
        <w:tc>
          <w:tcPr>
            <w:tcW w:w="675" w:type="dxa"/>
          </w:tcPr>
          <w:p w:rsidR="00C87B9E" w:rsidRPr="007F33B0" w:rsidRDefault="00C87B9E" w:rsidP="00E31CC3">
            <w:pPr>
              <w:spacing w:before="0"/>
              <w:rPr>
                <w:rFonts w:eastAsia="MS Mincho"/>
                <w:sz w:val="22"/>
                <w:szCs w:val="22"/>
              </w:rPr>
            </w:pPr>
            <w:r w:rsidRPr="007F33B0">
              <w:rPr>
                <w:rFonts w:eastAsia="MS Mincho"/>
                <w:sz w:val="22"/>
                <w:szCs w:val="22"/>
              </w:rPr>
              <w:t>3</w:t>
            </w:r>
            <w:r w:rsidR="00E31CC3">
              <w:rPr>
                <w:rFonts w:eastAsia="MS Mincho"/>
                <w:sz w:val="22"/>
                <w:szCs w:val="22"/>
              </w:rPr>
              <w:t>.</w:t>
            </w:r>
          </w:p>
        </w:tc>
        <w:tc>
          <w:tcPr>
            <w:tcW w:w="8613" w:type="dxa"/>
          </w:tcPr>
          <w:p w:rsidR="00BA1C32" w:rsidRDefault="00A45ABD" w:rsidP="00E31CC3">
            <w:pPr>
              <w:spacing w:before="0"/>
              <w:rPr>
                <w:rFonts w:eastAsia="MS Mincho"/>
                <w:sz w:val="22"/>
                <w:szCs w:val="22"/>
              </w:rPr>
            </w:pPr>
            <w:r>
              <w:rPr>
                <w:rFonts w:eastAsia="MS Mincho"/>
                <w:sz w:val="22"/>
                <w:szCs w:val="22"/>
              </w:rPr>
              <w:t xml:space="preserve">a)i) down ii) increasing constantly </w:t>
            </w:r>
            <w:r w:rsidR="00BA1C32">
              <w:rPr>
                <w:rFonts w:eastAsia="MS Mincho"/>
                <w:sz w:val="22"/>
                <w:szCs w:val="22"/>
              </w:rPr>
              <w:t>/uniformly</w:t>
            </w:r>
          </w:p>
          <w:p w:rsidR="00A45ABD" w:rsidRDefault="00A45ABD" w:rsidP="00E31CC3">
            <w:pPr>
              <w:spacing w:before="0"/>
              <w:rPr>
                <w:rFonts w:eastAsia="MS Mincho"/>
                <w:sz w:val="22"/>
                <w:szCs w:val="22"/>
              </w:rPr>
            </w:pPr>
            <w:r>
              <w:rPr>
                <w:rFonts w:eastAsia="MS Mincho"/>
                <w:sz w:val="22"/>
                <w:szCs w:val="22"/>
              </w:rPr>
              <w:t xml:space="preserve">b) </w:t>
            </w:r>
            <w:r w:rsidR="00BA1C32">
              <w:rPr>
                <w:rFonts w:eastAsia="MS Mincho"/>
                <w:sz w:val="22"/>
                <w:szCs w:val="22"/>
              </w:rPr>
              <w:t>i) up ii) decreasing constantly/uniformly</w:t>
            </w:r>
          </w:p>
          <w:p w:rsidR="00BA1C32" w:rsidRDefault="00BA1C32" w:rsidP="00E31CC3">
            <w:pPr>
              <w:spacing w:before="0"/>
              <w:rPr>
                <w:rFonts w:eastAsia="MS Mincho"/>
                <w:sz w:val="22"/>
                <w:szCs w:val="22"/>
              </w:rPr>
            </w:pPr>
            <w:r>
              <w:rPr>
                <w:rFonts w:eastAsia="MS Mincho"/>
                <w:sz w:val="22"/>
                <w:szCs w:val="22"/>
              </w:rPr>
              <w:t>c) i) down ii) increasing constantly /uniformly</w:t>
            </w:r>
          </w:p>
          <w:p w:rsidR="00BA1C32" w:rsidRDefault="00BA1C32" w:rsidP="00E31CC3">
            <w:pPr>
              <w:spacing w:before="0"/>
              <w:rPr>
                <w:rFonts w:eastAsia="MS Mincho"/>
                <w:sz w:val="22"/>
                <w:szCs w:val="22"/>
              </w:rPr>
            </w:pPr>
            <w:r>
              <w:rPr>
                <w:rFonts w:eastAsia="MS Mincho"/>
                <w:sz w:val="22"/>
                <w:szCs w:val="22"/>
              </w:rPr>
              <w:t>d) At point B the ball hits the floor and rebounds</w:t>
            </w:r>
            <w:r w:rsidR="000C5CDB">
              <w:rPr>
                <w:rFonts w:eastAsia="MS Mincho"/>
                <w:sz w:val="22"/>
                <w:szCs w:val="22"/>
              </w:rPr>
              <w:t xml:space="preserve"> / receives an additional force</w:t>
            </w:r>
          </w:p>
          <w:p w:rsidR="00BA1C32" w:rsidRPr="007F33B0" w:rsidRDefault="00BA1C32" w:rsidP="00E31CC3">
            <w:pPr>
              <w:spacing w:before="0"/>
              <w:rPr>
                <w:rFonts w:eastAsia="MS Mincho"/>
                <w:sz w:val="22"/>
                <w:szCs w:val="22"/>
              </w:rPr>
            </w:pPr>
            <w:r>
              <w:rPr>
                <w:rFonts w:eastAsia="MS Mincho"/>
                <w:sz w:val="22"/>
                <w:szCs w:val="22"/>
              </w:rPr>
              <w:t>e)</w:t>
            </w:r>
            <w:r w:rsidR="000C5CDB">
              <w:rPr>
                <w:rFonts w:eastAsia="MS Mincho"/>
                <w:sz w:val="22"/>
                <w:szCs w:val="22"/>
              </w:rPr>
              <w:t xml:space="preserve"> At point C the ball has rebounded and loses contact with the floor/ receives an additional force</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4</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D</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5</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A</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6</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A</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7</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280 m</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8</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51.2 m s</w:t>
            </w:r>
            <w:r w:rsidRPr="007F33B0">
              <w:rPr>
                <w:rFonts w:eastAsiaTheme="minorHAnsi" w:cs="Times New Roman"/>
                <w:sz w:val="22"/>
                <w:szCs w:val="22"/>
                <w:vertAlign w:val="superscript"/>
              </w:rPr>
              <w:t>-1</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9</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28 m s</w:t>
            </w:r>
            <w:r w:rsidRPr="007F33B0">
              <w:rPr>
                <w:rFonts w:eastAsiaTheme="minorHAnsi" w:cs="Times New Roman"/>
                <w:sz w:val="22"/>
                <w:szCs w:val="22"/>
                <w:vertAlign w:val="superscript"/>
              </w:rPr>
              <w:t>-1</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0</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16.7 s</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1</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3.1 s</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2</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750 m s</w:t>
            </w:r>
            <w:r w:rsidRPr="007F33B0">
              <w:rPr>
                <w:rFonts w:eastAsiaTheme="minorHAnsi" w:cs="Times New Roman"/>
                <w:sz w:val="22"/>
                <w:szCs w:val="22"/>
                <w:vertAlign w:val="superscript"/>
              </w:rPr>
              <w:t>-2</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3</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9.5 N kg</w:t>
            </w:r>
            <w:r w:rsidRPr="007F33B0">
              <w:rPr>
                <w:rFonts w:eastAsiaTheme="minorHAnsi" w:cs="Times New Roman"/>
                <w:sz w:val="22"/>
                <w:szCs w:val="22"/>
                <w:vertAlign w:val="superscript"/>
              </w:rPr>
              <w:t>-1</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4</w:t>
            </w:r>
            <w:r w:rsidR="00E31CC3">
              <w:rPr>
                <w:rFonts w:eastAsia="MS Mincho"/>
                <w:sz w:val="22"/>
                <w:szCs w:val="22"/>
              </w:rPr>
              <w:t>.</w:t>
            </w:r>
          </w:p>
        </w:tc>
        <w:tc>
          <w:tcPr>
            <w:tcW w:w="8613" w:type="dxa"/>
          </w:tcPr>
          <w:p w:rsidR="001C3DD8" w:rsidRPr="007F33B0" w:rsidRDefault="001C3DD8" w:rsidP="00E31CC3">
            <w:pPr>
              <w:autoSpaceDE w:val="0"/>
              <w:autoSpaceDN w:val="0"/>
              <w:adjustRightInd w:val="0"/>
              <w:spacing w:before="0"/>
              <w:rPr>
                <w:rFonts w:eastAsiaTheme="minorHAnsi" w:cs="Times New Roman"/>
                <w:i/>
                <w:iCs/>
                <w:sz w:val="22"/>
                <w:szCs w:val="22"/>
              </w:rPr>
            </w:pPr>
            <w:r w:rsidRPr="007F33B0">
              <w:rPr>
                <w:rFonts w:eastAsiaTheme="minorHAnsi" w:cs="Times New Roman"/>
                <w:sz w:val="22"/>
                <w:szCs w:val="22"/>
              </w:rPr>
              <w:t>0.21 m s</w:t>
            </w:r>
            <w:r w:rsidRPr="007F33B0">
              <w:rPr>
                <w:rFonts w:eastAsiaTheme="minorHAnsi" w:cs="Times New Roman"/>
                <w:sz w:val="22"/>
                <w:szCs w:val="22"/>
                <w:vertAlign w:val="superscript"/>
              </w:rPr>
              <w:t>-2</w:t>
            </w:r>
          </w:p>
        </w:tc>
      </w:tr>
      <w:tr w:rsidR="001C3DD8" w:rsidTr="00930E0D">
        <w:tc>
          <w:tcPr>
            <w:tcW w:w="675" w:type="dxa"/>
          </w:tcPr>
          <w:p w:rsidR="001C3DD8" w:rsidRPr="007F33B0" w:rsidRDefault="001C3DD8" w:rsidP="00E31CC3">
            <w:pPr>
              <w:spacing w:before="0"/>
              <w:rPr>
                <w:rFonts w:eastAsia="MS Mincho"/>
                <w:sz w:val="22"/>
                <w:szCs w:val="22"/>
              </w:rPr>
            </w:pPr>
            <w:r w:rsidRPr="007F33B0">
              <w:rPr>
                <w:rFonts w:eastAsia="MS Mincho"/>
                <w:sz w:val="22"/>
                <w:szCs w:val="22"/>
              </w:rPr>
              <w:t>15</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MS Mincho"/>
                <w:sz w:val="22"/>
                <w:szCs w:val="22"/>
              </w:rPr>
              <w:t>234 m</w:t>
            </w:r>
          </w:p>
        </w:tc>
      </w:tr>
      <w:tr w:rsidR="001C3DD8" w:rsidTr="00930E0D">
        <w:tc>
          <w:tcPr>
            <w:tcW w:w="675" w:type="dxa"/>
          </w:tcPr>
          <w:p w:rsidR="001C3DD8" w:rsidRPr="007F33B0" w:rsidRDefault="007F33B0" w:rsidP="00E31CC3">
            <w:pPr>
              <w:spacing w:before="0"/>
              <w:rPr>
                <w:rFonts w:eastAsia="MS Mincho"/>
                <w:sz w:val="22"/>
                <w:szCs w:val="22"/>
              </w:rPr>
            </w:pPr>
            <w:r w:rsidRPr="007F33B0">
              <w:rPr>
                <w:rFonts w:eastAsia="MS Mincho"/>
                <w:sz w:val="22"/>
                <w:szCs w:val="22"/>
              </w:rPr>
              <w:t>16</w:t>
            </w:r>
            <w:r w:rsidR="00E31CC3">
              <w:rPr>
                <w:rFonts w:eastAsia="MS Mincho"/>
                <w:sz w:val="22"/>
                <w:szCs w:val="22"/>
              </w:rPr>
              <w:t>.</w:t>
            </w:r>
          </w:p>
        </w:tc>
        <w:tc>
          <w:tcPr>
            <w:tcW w:w="8613" w:type="dxa"/>
          </w:tcPr>
          <w:p w:rsidR="001C3DD8" w:rsidRPr="007F33B0" w:rsidRDefault="001C3DD8" w:rsidP="00E31CC3">
            <w:pPr>
              <w:spacing w:before="0"/>
              <w:rPr>
                <w:rFonts w:eastAsia="MS Mincho"/>
                <w:sz w:val="22"/>
                <w:szCs w:val="22"/>
              </w:rPr>
            </w:pPr>
            <w:r w:rsidRPr="007F33B0">
              <w:rPr>
                <w:rFonts w:eastAsiaTheme="minorHAnsi" w:cs="Times New Roman"/>
                <w:sz w:val="22"/>
                <w:szCs w:val="22"/>
              </w:rPr>
              <w:t>a) i) 21.4 m ii) 15.6 m s</w:t>
            </w:r>
            <w:r w:rsidRPr="007F33B0">
              <w:rPr>
                <w:rFonts w:eastAsiaTheme="minorHAnsi" w:cs="Times New Roman"/>
                <w:sz w:val="22"/>
                <w:szCs w:val="22"/>
                <w:vertAlign w:val="superscript"/>
              </w:rPr>
              <w:t>-1</w:t>
            </w:r>
            <w:r w:rsidRPr="007F33B0">
              <w:rPr>
                <w:rFonts w:eastAsiaTheme="minorHAnsi" w:cs="Times New Roman"/>
                <w:sz w:val="22"/>
                <w:szCs w:val="22"/>
              </w:rPr>
              <w:t xml:space="preserve"> b) 34.6 m</w:t>
            </w:r>
          </w:p>
        </w:tc>
      </w:tr>
    </w:tbl>
    <w:p w:rsidR="00DF5FF8" w:rsidRDefault="00DF5FF8" w:rsidP="00F669C8">
      <w:pPr>
        <w:rPr>
          <w:rFonts w:eastAsia="MS Mincho"/>
        </w:rPr>
      </w:pPr>
    </w:p>
    <w:p w:rsidR="00BA78BE" w:rsidRPr="00965BAB" w:rsidRDefault="00965BAB" w:rsidP="00965BAB">
      <w:pPr>
        <w:pStyle w:val="Heading1"/>
      </w:pPr>
      <w:bookmarkStart w:id="100" w:name="_Toc516416429"/>
      <w:r w:rsidRPr="00965BAB">
        <w:lastRenderedPageBreak/>
        <w:t>CHAPTER</w:t>
      </w:r>
      <w:r w:rsidR="009E428D">
        <w:t xml:space="preserve"> 3</w:t>
      </w:r>
      <w:r w:rsidRPr="00965BAB">
        <w:t>: FORCES,ENERGY AND POWER</w:t>
      </w:r>
      <w:bookmarkEnd w:id="100"/>
    </w:p>
    <w:p w:rsidR="00BA78BE" w:rsidRDefault="00965BAB" w:rsidP="00965BAB">
      <w:pPr>
        <w:pStyle w:val="Heading2"/>
      </w:pPr>
      <w:bookmarkStart w:id="101" w:name="_Toc423100240"/>
      <w:bookmarkStart w:id="102" w:name="_Toc516416430"/>
      <w:r w:rsidRPr="00965BAB">
        <w:t xml:space="preserve">Summary of </w:t>
      </w:r>
      <w:r w:rsidR="00140933">
        <w:t>F</w:t>
      </w:r>
      <w:r w:rsidRPr="00965BAB">
        <w:t xml:space="preserve">orces, </w:t>
      </w:r>
      <w:r w:rsidR="00140933">
        <w:t>E</w:t>
      </w:r>
      <w:r w:rsidRPr="00965BAB">
        <w:t xml:space="preserve">nergy &amp; </w:t>
      </w:r>
      <w:r w:rsidR="00140933">
        <w:t>P</w:t>
      </w:r>
      <w:r w:rsidRPr="00965BAB">
        <w:t>ower</w:t>
      </w:r>
      <w:bookmarkEnd w:id="101"/>
      <w:bookmarkEnd w:id="102"/>
    </w:p>
    <w:p w:rsidR="00107C48" w:rsidRPr="00107C48" w:rsidRDefault="00107C48" w:rsidP="00107C48"/>
    <w:tbl>
      <w:tblPr>
        <w:tblStyle w:val="MediumShading1-Accent5"/>
        <w:tblW w:w="9498" w:type="dxa"/>
        <w:tblLayout w:type="fixed"/>
        <w:tblLook w:val="04A0" w:firstRow="1" w:lastRow="0" w:firstColumn="1" w:lastColumn="0" w:noHBand="0" w:noVBand="1"/>
      </w:tblPr>
      <w:tblGrid>
        <w:gridCol w:w="720"/>
        <w:gridCol w:w="557"/>
        <w:gridCol w:w="8221"/>
      </w:tblGrid>
      <w:tr w:rsidR="00B75CC3" w:rsidRPr="00F40BEA" w:rsidTr="00D92C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gridSpan w:val="2"/>
          </w:tcPr>
          <w:p w:rsidR="00B75CC3" w:rsidRPr="00F40BEA" w:rsidRDefault="00B75CC3" w:rsidP="00107C48">
            <w:pPr>
              <w:spacing w:before="120"/>
              <w:rPr>
                <w:b w:val="0"/>
                <w:sz w:val="28"/>
                <w:szCs w:val="28"/>
                <w:u w:color="FFFF00"/>
              </w:rPr>
            </w:pPr>
            <w:r>
              <w:rPr>
                <w:b w:val="0"/>
                <w:sz w:val="28"/>
                <w:szCs w:val="28"/>
                <w:u w:color="FFFF00"/>
              </w:rPr>
              <w:t>4.</w:t>
            </w:r>
          </w:p>
        </w:tc>
        <w:tc>
          <w:tcPr>
            <w:tcW w:w="8221" w:type="dxa"/>
          </w:tcPr>
          <w:p w:rsidR="00B75CC3" w:rsidRPr="00F40BEA" w:rsidRDefault="00B75CC3" w:rsidP="00107C48">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sidRPr="00F40BEA">
              <w:rPr>
                <w:b w:val="0"/>
                <w:sz w:val="28"/>
                <w:szCs w:val="28"/>
                <w:u w:color="FFFF00"/>
              </w:rPr>
              <w:t xml:space="preserve">Forces, energy and power </w:t>
            </w:r>
          </w:p>
        </w:tc>
      </w:tr>
      <w:tr w:rsidR="00B75CC3" w:rsidRPr="00F40BEA"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4B2B05"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Trebuchet MS" w:hAnsi="Trebuchet MS"/>
                <w:iCs/>
                <w:color w:val="auto"/>
                <w:sz w:val="22"/>
                <w:szCs w:val="22"/>
              </w:rPr>
            </w:pPr>
            <w:r w:rsidRPr="004B2B05">
              <w:rPr>
                <w:rFonts w:ascii="Trebuchet MS" w:hAnsi="Trebuchet MS"/>
                <w:iCs/>
                <w:color w:val="auto"/>
                <w:sz w:val="22"/>
                <w:szCs w:val="22"/>
              </w:rPr>
              <w:t>eq</w:t>
            </w:r>
          </w:p>
        </w:tc>
        <w:tc>
          <w:tcPr>
            <w:tcW w:w="8221" w:type="dxa"/>
          </w:tcPr>
          <w:p w:rsidR="00B75CC3" w:rsidRPr="00F40BEA"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00092A64">
              <w:rPr>
                <w:rFonts w:ascii="Cambria Math" w:hAnsi="Cambria Math"/>
                <w:color w:val="auto"/>
              </w:rPr>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r>
      <w:tr w:rsidR="00B75CC3" w:rsidRPr="00F40BEA"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vector addition and appropriate relationships to solve problems involving balanced and unbalanced forces, mass, acceleration and gravitational field strength.</w:t>
            </w:r>
          </w:p>
        </w:tc>
      </w:tr>
      <w:tr w:rsidR="00B75CC3" w:rsidRPr="00F40BEA"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dentify and explain the effects of friction on moving objects. I do not need to use reference to static and dynamic friction.</w:t>
            </w:r>
          </w:p>
        </w:tc>
      </w:tr>
      <w:tr w:rsidR="00B75CC3" w:rsidRPr="00F40BEA"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identify and explain terminal velocity, in terms of forces</w:t>
            </w:r>
          </w:p>
        </w:tc>
      </w:tr>
      <w:tr w:rsidR="00B75CC3" w:rsidRPr="00F40BEA"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nterpret and produce velocity-time graphs for a falling object when air resistance is taken into account.</w:t>
            </w:r>
          </w:p>
        </w:tc>
      </w:tr>
      <w:tr w:rsidR="00B75CC3" w:rsidRPr="00F40BEA"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analyse motion using Newton’s first and second laws.</w:t>
            </w:r>
          </w:p>
        </w:tc>
      </w:tr>
      <w:tr w:rsidR="00B75CC3" w:rsidRPr="00F40BEA"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use free body diagrams and appropriate relationships to solve problems involving friction and tension.</w:t>
            </w:r>
          </w:p>
        </w:tc>
      </w:tr>
      <w:tr w:rsidR="00B75CC3" w:rsidRPr="00F40BEA"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resolve a vector into two perpendicular components.</w:t>
            </w:r>
          </w:p>
        </w:tc>
      </w:tr>
      <w:tr w:rsidR="00B75CC3" w:rsidRPr="00F40BEA"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resolve the weight of an object on a slope into a component acting parallel (down the slope) and a component acting normal to the slope.</w:t>
            </w:r>
          </w:p>
        </w:tc>
      </w:tr>
      <w:tr w:rsidR="00B75CC3" w:rsidRPr="00F40BEA"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rsidR="00B75CC3" w:rsidRDefault="00B75CC3" w:rsidP="00107C48">
            <w:pPr>
              <w:spacing w:before="120"/>
            </w:pPr>
            <w:r w:rsidRPr="00851C0D">
              <w:rPr>
                <w:rFonts w:eastAsia="Times New Roman" w:cs="Lucida Grande"/>
                <w:sz w:val="40"/>
                <w:szCs w:val="40"/>
              </w:rPr>
              <w:sym w:font="Webdings" w:char="F025"/>
            </w:r>
          </w:p>
        </w:tc>
        <w:tc>
          <w:tcPr>
            <w:tcW w:w="557" w:type="dxa"/>
          </w:tcPr>
          <w:p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the principle of conservation of energy and appropriate relationships to solve problems involving work done, potential energy, kinetic energy and power.</w:t>
            </w:r>
          </w:p>
        </w:tc>
      </w:tr>
    </w:tbl>
    <w:p w:rsidR="00BA78BE" w:rsidRPr="00A31791" w:rsidRDefault="00BA78BE" w:rsidP="00BA78BE">
      <w:pPr>
        <w:pStyle w:val="Heading2"/>
        <w:rPr>
          <w:u w:color="FFFF00"/>
        </w:rPr>
      </w:pPr>
      <w:bookmarkStart w:id="103" w:name="_Toc423100243"/>
      <w:bookmarkStart w:id="104" w:name="_Toc516416431"/>
      <w:r w:rsidRPr="00A31791">
        <w:rPr>
          <w:u w:color="FFFF00"/>
        </w:rPr>
        <w:t>NEWTONS THREE LAWS OF MOTION</w:t>
      </w:r>
      <w:bookmarkEnd w:id="103"/>
      <w:bookmarkEnd w:id="104"/>
    </w:p>
    <w:p w:rsidR="00BA78BE" w:rsidRDefault="00D464B3" w:rsidP="00BA78BE">
      <w:r>
        <w:rPr>
          <w:noProof/>
          <w:lang w:eastAsia="en-GB"/>
        </w:rPr>
        <w:drawing>
          <wp:anchor distT="0" distB="0" distL="114300" distR="114300" simplePos="0" relativeHeight="252038144" behindDoc="0" locked="0" layoutInCell="1" allowOverlap="1" wp14:anchorId="6ABBA411" wp14:editId="3B9216B7">
            <wp:simplePos x="0" y="0"/>
            <wp:positionH relativeFrom="column">
              <wp:posOffset>4328795</wp:posOffset>
            </wp:positionH>
            <wp:positionV relativeFrom="paragraph">
              <wp:posOffset>133350</wp:posOffset>
            </wp:positionV>
            <wp:extent cx="1419225" cy="1397000"/>
            <wp:effectExtent l="0" t="0" r="9525" b="0"/>
            <wp:wrapSquare wrapText="bothSides"/>
            <wp:docPr id="72" name="Picture 72" descr="F:\My Documents\SCHOOL\GRAPHICS\Clipart\History\newt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My Documents\SCHOOL\GRAPHICS\Clipart\History\newton1.gif"/>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19225"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A31791">
        <w:t>From previous courses it is assumed that you learned Newton’s Three Laws of Motion, a corner stone of Physics</w:t>
      </w:r>
      <w:r w:rsidR="000566F9">
        <w:t>.</w:t>
      </w:r>
    </w:p>
    <w:p w:rsidR="00BA78BE" w:rsidRPr="00A31791" w:rsidRDefault="00BD3047" w:rsidP="00BA78BE">
      <w:pPr>
        <w:pStyle w:val="Heading3"/>
        <w:rPr>
          <w:u w:color="FFFF00"/>
        </w:rPr>
      </w:pPr>
      <w:bookmarkStart w:id="105" w:name="_Toc423100244"/>
      <w:bookmarkStart w:id="106" w:name="_Toc516416432"/>
      <w:r>
        <w:rPr>
          <w:u w:color="FFFF00"/>
        </w:rPr>
        <w:t>Newton’s First Law</w:t>
      </w:r>
      <w:r w:rsidR="00BA78BE" w:rsidRPr="00A31791">
        <w:rPr>
          <w:u w:color="FFFF00"/>
        </w:rPr>
        <w:t>:</w:t>
      </w:r>
      <w:bookmarkEnd w:id="105"/>
      <w:bookmarkEnd w:id="106"/>
    </w:p>
    <w:p w:rsidR="00BA78BE" w:rsidRDefault="00BA78BE" w:rsidP="00BA78BE">
      <w:pPr>
        <w:rPr>
          <w:b/>
          <w:color w:val="FF0000"/>
          <w:szCs w:val="24"/>
          <w:u w:color="FFFF00"/>
        </w:rPr>
      </w:pPr>
      <w:r w:rsidRPr="00471052">
        <w:rPr>
          <w:b/>
          <w:color w:val="FF0000"/>
          <w:szCs w:val="24"/>
          <w:u w:color="FFFF00"/>
        </w:rPr>
        <w:t>A body will remain at rest or move at steady speed in a straight line unless acted upon by an unbalanced force.</w:t>
      </w:r>
    </w:p>
    <w:p w:rsidR="00BA78BE" w:rsidRPr="00471052" w:rsidRDefault="00BA78BE" w:rsidP="00BA78BE">
      <w:pPr>
        <w:rPr>
          <w:color w:val="FF0000"/>
          <w:szCs w:val="24"/>
          <w:u w:color="FFFF00"/>
        </w:rPr>
      </w:pPr>
      <w:r w:rsidRPr="00471052">
        <w:rPr>
          <w:color w:val="FF0000"/>
          <w:szCs w:val="24"/>
          <w:u w:color="FFFF00"/>
        </w:rPr>
        <w:t>Or</w:t>
      </w:r>
    </w:p>
    <w:p w:rsidR="00BA78BE" w:rsidRPr="00471052" w:rsidRDefault="00BA78BE" w:rsidP="00BA78BE">
      <w:pPr>
        <w:rPr>
          <w:b/>
          <w:color w:val="FF0000"/>
          <w:szCs w:val="24"/>
          <w:u w:color="FFFF00"/>
        </w:rPr>
      </w:pPr>
      <w:r w:rsidRPr="00471052">
        <w:rPr>
          <w:b/>
          <w:color w:val="FF0000"/>
          <w:szCs w:val="24"/>
          <w:u w:color="FFFF00"/>
        </w:rPr>
        <w:t>Unless an unbalanced force acts on an object the object will move at constant velocity (which means constant speed in a straight line without quoted direction)</w:t>
      </w:r>
    </w:p>
    <w:p w:rsidR="00BA78BE" w:rsidRPr="00471052" w:rsidRDefault="00BA78BE" w:rsidP="00BA78BE">
      <w:pPr>
        <w:rPr>
          <w:color w:val="FF0000"/>
          <w:szCs w:val="24"/>
          <w:u w:color="FFFF00"/>
        </w:rPr>
      </w:pPr>
      <w:r w:rsidRPr="00471052">
        <w:rPr>
          <w:color w:val="FF0000"/>
          <w:szCs w:val="24"/>
          <w:u w:color="FFFF00"/>
        </w:rPr>
        <w:t>Or</w:t>
      </w:r>
    </w:p>
    <w:p w:rsidR="00BA78BE" w:rsidRDefault="00BA78BE" w:rsidP="00BA78BE">
      <w:pPr>
        <w:rPr>
          <w:color w:val="FF0000"/>
          <w:szCs w:val="24"/>
          <w:u w:color="FFFF00"/>
        </w:rPr>
      </w:pPr>
      <w:r w:rsidRPr="00471052">
        <w:rPr>
          <w:b/>
          <w:color w:val="FF0000"/>
          <w:szCs w:val="24"/>
          <w:u w:color="FFFF00"/>
        </w:rPr>
        <w:lastRenderedPageBreak/>
        <w:t>A body will remain at rest or travel at constant velocity, unless acted upon by an unbalanced force</w:t>
      </w:r>
      <w:r w:rsidRPr="00471052">
        <w:rPr>
          <w:color w:val="FF0000"/>
          <w:szCs w:val="24"/>
          <w:u w:color="FFFF00"/>
        </w:rPr>
        <w:t>.</w:t>
      </w:r>
    </w:p>
    <w:p w:rsidR="00BA78BE" w:rsidRDefault="00BA78BE" w:rsidP="00BA78BE">
      <w:pPr>
        <w:pStyle w:val="Heading3"/>
        <w:rPr>
          <w:u w:color="FFFF00"/>
        </w:rPr>
      </w:pPr>
      <w:bookmarkStart w:id="107" w:name="_Toc516416433"/>
      <w:bookmarkStart w:id="108" w:name="_Toc423100245"/>
      <w:r w:rsidRPr="00BE2A06">
        <w:rPr>
          <w:u w:color="FFFF00"/>
        </w:rPr>
        <w:t>Newton’s Second Law</w:t>
      </w:r>
      <w:bookmarkEnd w:id="107"/>
      <w:r w:rsidRPr="00BE2A06">
        <w:rPr>
          <w:u w:color="FFFF00"/>
        </w:rPr>
        <w:t xml:space="preserve"> </w:t>
      </w:r>
    </w:p>
    <w:p w:rsidR="00BA78BE" w:rsidRPr="00BE2A06" w:rsidRDefault="00864E67" w:rsidP="00BA78BE">
      <w:pPr>
        <w:rPr>
          <w:u w:color="FFFF00"/>
        </w:rPr>
      </w:pPr>
      <w:r>
        <w:rPr>
          <w:noProof/>
          <w:u w:color="FFFF00"/>
          <w:lang w:eastAsia="en-GB"/>
        </w:rPr>
        <w:drawing>
          <wp:anchor distT="0" distB="0" distL="114300" distR="114300" simplePos="0" relativeHeight="252039168" behindDoc="1" locked="0" layoutInCell="1" allowOverlap="1" wp14:anchorId="286EF5C7" wp14:editId="43D7A258">
            <wp:simplePos x="0" y="0"/>
            <wp:positionH relativeFrom="column">
              <wp:posOffset>-62230</wp:posOffset>
            </wp:positionH>
            <wp:positionV relativeFrom="paragraph">
              <wp:posOffset>114935</wp:posOffset>
            </wp:positionV>
            <wp:extent cx="1206500" cy="1431925"/>
            <wp:effectExtent l="0" t="0" r="0" b="0"/>
            <wp:wrapTight wrapText="bothSides">
              <wp:wrapPolygon edited="0">
                <wp:start x="8526" y="0"/>
                <wp:lineTo x="5798" y="287"/>
                <wp:lineTo x="2728" y="2874"/>
                <wp:lineTo x="1705" y="9196"/>
                <wp:lineTo x="0" y="11207"/>
                <wp:lineTo x="0" y="16667"/>
                <wp:lineTo x="1364" y="18391"/>
                <wp:lineTo x="1364" y="18678"/>
                <wp:lineTo x="4093" y="21265"/>
                <wp:lineTo x="4434" y="21265"/>
                <wp:lineTo x="7844" y="21265"/>
                <wp:lineTo x="8185" y="21265"/>
                <wp:lineTo x="11255" y="18391"/>
                <wp:lineTo x="12278" y="14943"/>
                <wp:lineTo x="12278" y="13793"/>
                <wp:lineTo x="13983" y="9196"/>
                <wp:lineTo x="15688" y="9196"/>
                <wp:lineTo x="21145" y="5747"/>
                <wp:lineTo x="21145" y="287"/>
                <wp:lineTo x="15688" y="0"/>
                <wp:lineTo x="8526"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son Sample4.wm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206500" cy="1431925"/>
                    </a:xfrm>
                    <a:prstGeom prst="rect">
                      <a:avLst/>
                    </a:prstGeom>
                  </pic:spPr>
                </pic:pic>
              </a:graphicData>
            </a:graphic>
            <wp14:sizeRelH relativeFrom="page">
              <wp14:pctWidth>0</wp14:pctWidth>
            </wp14:sizeRelH>
            <wp14:sizeRelV relativeFrom="page">
              <wp14:pctHeight>0</wp14:pctHeight>
            </wp14:sizeRelV>
          </wp:anchor>
        </w:drawing>
      </w:r>
      <w:r w:rsidR="0075526C">
        <w:rPr>
          <w:u w:color="FFFF00"/>
        </w:rPr>
        <w:t>W</w:t>
      </w:r>
      <w:r w:rsidR="00BA78BE" w:rsidRPr="00BE2A06">
        <w:rPr>
          <w:u w:color="FFFF00"/>
        </w:rPr>
        <w:t>e normally write as a formula:</w:t>
      </w:r>
      <w:bookmarkEnd w:id="108"/>
    </w:p>
    <w:p w:rsidR="00BA78BE" w:rsidRPr="00BE2A06" w:rsidRDefault="001626F7" w:rsidP="001626F7">
      <w:pPr>
        <w:jc w:val="center"/>
        <w:rPr>
          <w:u w:color="FFFF00"/>
        </w:rPr>
      </w:pPr>
      <w:r w:rsidRPr="00BE2A06">
        <w:rPr>
          <w:position w:val="-10"/>
          <w:u w:color="FFFF00"/>
        </w:rPr>
        <w:object w:dxaOrig="880" w:dyaOrig="340">
          <v:shape id="_x0000_i1071" type="#_x0000_t75" style="width:52.8pt;height:20.8pt" o:ole="">
            <v:imagedata r:id="rId200" o:title=""/>
          </v:shape>
          <o:OLEObject Type="Embed" ProgID="Equation.3" ShapeID="_x0000_i1071" DrawAspect="Content" ObjectID="_1590163798" r:id="rId201"/>
        </w:object>
      </w:r>
    </w:p>
    <w:p w:rsidR="00BA78BE" w:rsidRDefault="001626F7" w:rsidP="00806631">
      <w:pPr>
        <w:jc w:val="center"/>
        <w:rPr>
          <w:u w:color="FFFF00"/>
        </w:rPr>
      </w:pPr>
      <w:r w:rsidRPr="00BE2A06">
        <w:rPr>
          <w:position w:val="-28"/>
          <w:u w:color="FFFF00"/>
        </w:rPr>
        <w:object w:dxaOrig="5000" w:dyaOrig="680">
          <v:shape id="_x0000_i1072" type="#_x0000_t75" style="width:230.4pt;height:33.6pt" o:ole="">
            <v:imagedata r:id="rId202" o:title=""/>
          </v:shape>
          <o:OLEObject Type="Embed" ProgID="Equation.3" ShapeID="_x0000_i1072" DrawAspect="Content" ObjectID="_1590163799" r:id="rId203"/>
        </w:object>
      </w:r>
    </w:p>
    <w:p w:rsidR="00BA78BE" w:rsidRPr="00471052" w:rsidRDefault="00BA78BE" w:rsidP="00BA78BE">
      <w:pPr>
        <w:rPr>
          <w:b/>
          <w:color w:val="FF0000"/>
          <w:szCs w:val="24"/>
          <w:u w:color="FFFF00"/>
        </w:rPr>
      </w:pPr>
      <w:r w:rsidRPr="00471052">
        <w:rPr>
          <w:szCs w:val="24"/>
          <w:u w:color="FFFF00"/>
        </w:rPr>
        <w:t>Originally written as</w:t>
      </w:r>
      <w:r w:rsidR="00877D8C">
        <w:rPr>
          <w:szCs w:val="24"/>
          <w:u w:color="FFFF00"/>
        </w:rPr>
        <w:t xml:space="preserve"> </w:t>
      </w:r>
      <w:r w:rsidR="00877D8C">
        <w:rPr>
          <w:b/>
          <w:color w:val="FF0000"/>
          <w:szCs w:val="24"/>
          <w:u w:color="FFFF00"/>
        </w:rPr>
        <w:t>Th</w:t>
      </w:r>
      <w:r w:rsidRPr="00471052">
        <w:rPr>
          <w:b/>
          <w:color w:val="FF0000"/>
          <w:szCs w:val="24"/>
          <w:u w:color="FFFF00"/>
        </w:rPr>
        <w:t>e rate of change of momentum equals force</w:t>
      </w:r>
    </w:p>
    <w:p w:rsidR="00BA78BE" w:rsidRPr="00471052" w:rsidRDefault="00974E37" w:rsidP="00BA78BE">
      <w:pPr>
        <w:rPr>
          <w:b/>
          <w:szCs w:val="24"/>
          <w:u w:color="FFFF00"/>
        </w:rPr>
      </w:pPr>
      <m:oMathPara>
        <m:oMath>
          <m:f>
            <m:fPr>
              <m:ctrlPr>
                <w:rPr>
                  <w:rFonts w:ascii="Cambria Math" w:hAnsi="Cambria Math"/>
                  <w:b/>
                  <w:i/>
                  <w:szCs w:val="24"/>
                  <w:u w:color="FFFF00"/>
                </w:rPr>
              </m:ctrlPr>
            </m:fPr>
            <m:num>
              <m:r>
                <m:rPr>
                  <m:sty m:val="bi"/>
                </m:rPr>
                <w:rPr>
                  <w:rFonts w:ascii="Cambria Math" w:hAnsi="Cambria Math"/>
                  <w:szCs w:val="24"/>
                  <w:u w:color="FFFF00"/>
                </w:rPr>
                <m:t>∆mv</m:t>
              </m:r>
            </m:num>
            <m:den>
              <m:r>
                <m:rPr>
                  <m:sty m:val="bi"/>
                </m:rPr>
                <w:rPr>
                  <w:rFonts w:ascii="Cambria Math" w:hAnsi="Cambria Math"/>
                  <w:szCs w:val="24"/>
                  <w:u w:color="FFFF00"/>
                </w:rPr>
                <m:t>t</m:t>
              </m:r>
            </m:den>
          </m:f>
          <m:r>
            <m:rPr>
              <m:sty m:val="bi"/>
            </m:rPr>
            <w:rPr>
              <w:rFonts w:ascii="Cambria Math" w:hAnsi="Cambria Math"/>
              <w:szCs w:val="24"/>
              <w:u w:color="FFFF00"/>
            </w:rPr>
            <m:t>=F</m:t>
          </m:r>
        </m:oMath>
      </m:oMathPara>
    </w:p>
    <w:p w:rsidR="00BA78BE" w:rsidRPr="00471052" w:rsidRDefault="00BA78BE" w:rsidP="00BA78BE">
      <w:pPr>
        <w:rPr>
          <w:b/>
          <w:szCs w:val="24"/>
          <w:u w:color="FFFF00"/>
        </w:rPr>
      </w:pPr>
      <m:oMathPara>
        <m:oMath>
          <m:r>
            <m:rPr>
              <m:sty m:val="bi"/>
            </m:rPr>
            <w:rPr>
              <w:rFonts w:ascii="Cambria Math" w:hAnsi="Cambria Math"/>
              <w:szCs w:val="24"/>
              <w:u w:color="FFFF00"/>
            </w:rPr>
            <m:t>F=</m:t>
          </m:r>
          <m:f>
            <m:fPr>
              <m:ctrlPr>
                <w:rPr>
                  <w:rFonts w:ascii="Cambria Math" w:hAnsi="Cambria Math"/>
                  <w:b/>
                  <w:i/>
                  <w:szCs w:val="24"/>
                  <w:u w:color="FFFF00"/>
                </w:rPr>
              </m:ctrlPr>
            </m:fPr>
            <m:num>
              <m:r>
                <m:rPr>
                  <m:sty m:val="bi"/>
                </m:rPr>
                <w:rPr>
                  <w:rFonts w:ascii="Cambria Math" w:hAnsi="Cambria Math"/>
                  <w:szCs w:val="24"/>
                  <w:u w:color="FFFF00"/>
                </w:rPr>
                <m:t>m(v-u)</m:t>
              </m:r>
            </m:num>
            <m:den>
              <m:r>
                <m:rPr>
                  <m:sty m:val="bi"/>
                </m:rPr>
                <w:rPr>
                  <w:rFonts w:ascii="Cambria Math" w:hAnsi="Cambria Math"/>
                  <w:szCs w:val="24"/>
                  <w:u w:color="FFFF00"/>
                </w:rPr>
                <m:t>t</m:t>
              </m:r>
            </m:den>
          </m:f>
          <m:r>
            <m:rPr>
              <m:sty m:val="bi"/>
            </m:rPr>
            <w:rPr>
              <w:rFonts w:ascii="Cambria Math" w:hAnsi="Cambria Math"/>
              <w:szCs w:val="24"/>
              <w:u w:color="FFFF00"/>
            </w:rPr>
            <m:t xml:space="preserve"> </m:t>
          </m:r>
        </m:oMath>
      </m:oMathPara>
    </w:p>
    <w:p w:rsidR="00BA78BE" w:rsidRDefault="00BA78BE" w:rsidP="001626F7">
      <w:pPr>
        <w:jc w:val="center"/>
        <w:rPr>
          <w:b/>
          <w:szCs w:val="24"/>
          <w:u w:color="FFFF00"/>
        </w:rPr>
      </w:pPr>
      <w:r>
        <w:rPr>
          <w:b/>
          <w:u w:color="FFFF00"/>
        </w:rPr>
        <w:t>Where</w:t>
      </w:r>
      <w:r w:rsidRPr="00471052">
        <w:rPr>
          <w:b/>
          <w:szCs w:val="24"/>
          <w:u w:color="FFFF00"/>
        </w:rPr>
        <w:t xml:space="preserve"> </w:t>
      </w:r>
      <m:oMath>
        <m:r>
          <m:rPr>
            <m:sty m:val="bi"/>
          </m:rPr>
          <w:rPr>
            <w:rFonts w:ascii="Cambria Math" w:hAnsi="Cambria Math"/>
            <w:szCs w:val="24"/>
            <w:u w:color="FFFF00"/>
          </w:rPr>
          <m:t>a=</m:t>
        </m:r>
        <m:f>
          <m:fPr>
            <m:ctrlPr>
              <w:rPr>
                <w:rFonts w:ascii="Cambria Math" w:hAnsi="Cambria Math"/>
                <w:b/>
                <w:i/>
                <w:szCs w:val="24"/>
                <w:u w:color="FFFF00"/>
              </w:rPr>
            </m:ctrlPr>
          </m:fPr>
          <m:num>
            <m:r>
              <m:rPr>
                <m:sty m:val="bi"/>
              </m:rPr>
              <w:rPr>
                <w:rFonts w:ascii="Cambria Math" w:hAnsi="Cambria Math"/>
                <w:szCs w:val="24"/>
                <w:u w:color="FFFF00"/>
              </w:rPr>
              <m:t>(v-u)</m:t>
            </m:r>
          </m:num>
          <m:den>
            <m:r>
              <m:rPr>
                <m:sty m:val="bi"/>
              </m:rPr>
              <w:rPr>
                <w:rFonts w:ascii="Cambria Math" w:hAnsi="Cambria Math"/>
                <w:szCs w:val="24"/>
                <w:u w:color="FFFF00"/>
              </w:rPr>
              <m:t>t</m:t>
            </m:r>
          </m:den>
        </m:f>
      </m:oMath>
    </w:p>
    <w:p w:rsidR="00DB45E1" w:rsidRDefault="00DB45E1" w:rsidP="001626F7">
      <w:pPr>
        <w:jc w:val="center"/>
        <w:rPr>
          <w:b/>
          <w:u w:color="FFFF00"/>
        </w:rPr>
      </w:pPr>
      <w:r>
        <w:rPr>
          <w:b/>
          <w:noProof/>
          <w:u w:color="FFFF00"/>
          <w:lang w:eastAsia="en-GB"/>
        </w:rPr>
        <mc:AlternateContent>
          <mc:Choice Requires="wpc">
            <w:drawing>
              <wp:inline distT="0" distB="0" distL="0" distR="0">
                <wp:extent cx="5486400" cy="2946400"/>
                <wp:effectExtent l="0" t="0" r="0" b="0"/>
                <wp:docPr id="4826" name="Canvas 48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14" name="Group 1514"/>
                        <wpg:cNvGrpSpPr>
                          <a:grpSpLocks/>
                        </wpg:cNvGrpSpPr>
                        <wpg:grpSpPr bwMode="auto">
                          <a:xfrm>
                            <a:off x="0" y="0"/>
                            <a:ext cx="5486400" cy="2810504"/>
                            <a:chOff x="0" y="0"/>
                            <a:chExt cx="9456" cy="4844"/>
                          </a:xfrm>
                        </wpg:grpSpPr>
                        <wps:wsp>
                          <wps:cNvPr id="1515" name="Text Box 17"/>
                          <wps:cNvSpPr txBox="1">
                            <a:spLocks noChangeArrowheads="1"/>
                          </wps:cNvSpPr>
                          <wps:spPr bwMode="auto">
                            <a:xfrm>
                              <a:off x="6899" y="815"/>
                              <a:ext cx="2557" cy="7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to</w:t>
                                </w:r>
                                <w:proofErr w:type="gramEnd"/>
                                <w:r w:rsidRPr="00DB45E1">
                                  <w:rPr>
                                    <w:rFonts w:eastAsia="Calibri"/>
                                    <w:sz w:val="22"/>
                                    <w:szCs w:val="22"/>
                                  </w:rPr>
                                  <w:t xml:space="preserve"> computer/timer</w:t>
                                </w:r>
                              </w:p>
                            </w:txbxContent>
                          </wps:txbx>
                          <wps:bodyPr rot="0" vert="horz" wrap="square" lIns="91440" tIns="45720" rIns="91440" bIns="45720" anchor="t" anchorCtr="0" upright="1">
                            <a:noAutofit/>
                          </wps:bodyPr>
                        </wps:wsp>
                        <wps:wsp>
                          <wps:cNvPr id="1516" name="Text Box 18"/>
                          <wps:cNvSpPr txBox="1">
                            <a:spLocks noChangeArrowheads="1"/>
                          </wps:cNvSpPr>
                          <wps:spPr bwMode="auto">
                            <a:xfrm>
                              <a:off x="4773" y="150"/>
                              <a:ext cx="1658" cy="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light</w:t>
                                </w:r>
                                <w:proofErr w:type="gramEnd"/>
                                <w:r w:rsidRPr="00DB45E1">
                                  <w:rPr>
                                    <w:rFonts w:eastAsia="Calibri"/>
                                    <w:sz w:val="22"/>
                                    <w:szCs w:val="22"/>
                                  </w:rPr>
                                  <w:t xml:space="preserve"> gate</w:t>
                                </w:r>
                              </w:p>
                            </w:txbxContent>
                          </wps:txbx>
                          <wps:bodyPr rot="0" vert="horz" wrap="square" lIns="91440" tIns="45720" rIns="91440" bIns="45720" anchor="t" anchorCtr="0" upright="1">
                            <a:noAutofit/>
                          </wps:bodyPr>
                        </wps:wsp>
                        <wps:wsp>
                          <wps:cNvPr id="1517" name="Text Box 19"/>
                          <wps:cNvSpPr txBox="1">
                            <a:spLocks noChangeArrowheads="1"/>
                          </wps:cNvSpPr>
                          <wps:spPr bwMode="auto">
                            <a:xfrm>
                              <a:off x="2044" y="0"/>
                              <a:ext cx="1390" cy="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mask</w:t>
                                </w:r>
                                <w:proofErr w:type="gramEnd"/>
                              </w:p>
                            </w:txbxContent>
                          </wps:txbx>
                          <wps:bodyPr rot="0" vert="horz" wrap="square" lIns="91440" tIns="45720" rIns="91440" bIns="45720" anchor="t" anchorCtr="0" upright="1">
                            <a:noAutofit/>
                          </wps:bodyPr>
                        </wps:wsp>
                        <wps:wsp>
                          <wps:cNvPr id="1518" name="Text Box 20"/>
                          <wps:cNvSpPr txBox="1">
                            <a:spLocks noChangeArrowheads="1"/>
                          </wps:cNvSpPr>
                          <wps:spPr bwMode="auto">
                            <a:xfrm>
                              <a:off x="561" y="1419"/>
                              <a:ext cx="1339"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trolley</w:t>
                                </w:r>
                                <w:proofErr w:type="gramEnd"/>
                              </w:p>
                            </w:txbxContent>
                          </wps:txbx>
                          <wps:bodyPr rot="0" vert="horz" wrap="square" lIns="91440" tIns="45720" rIns="91440" bIns="45720" anchor="t" anchorCtr="0" upright="1">
                            <a:noAutofit/>
                          </wps:bodyPr>
                        </wps:wsp>
                        <wps:wsp>
                          <wps:cNvPr id="1519" name="Text Box 21"/>
                          <wps:cNvSpPr txBox="1">
                            <a:spLocks noChangeArrowheads="1"/>
                          </wps:cNvSpPr>
                          <wps:spPr bwMode="auto">
                            <a:xfrm>
                              <a:off x="1659" y="3155"/>
                              <a:ext cx="3734" cy="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friction</w:t>
                                </w:r>
                                <w:proofErr w:type="gramEnd"/>
                                <w:r w:rsidRPr="00DB45E1">
                                  <w:rPr>
                                    <w:rFonts w:eastAsia="Calibri"/>
                                    <w:sz w:val="22"/>
                                    <w:szCs w:val="22"/>
                                  </w:rPr>
                                  <w:t xml:space="preserve"> compensated slope</w:t>
                                </w:r>
                              </w:p>
                            </w:txbxContent>
                          </wps:txbx>
                          <wps:bodyPr rot="0" vert="horz" wrap="square" lIns="91440" tIns="45720" rIns="91440" bIns="45720" anchor="t" anchorCtr="0" upright="1">
                            <a:noAutofit/>
                          </wps:bodyPr>
                        </wps:wsp>
                        <wps:wsp>
                          <wps:cNvPr id="1520" name="Text Box 22"/>
                          <wps:cNvSpPr txBox="1">
                            <a:spLocks noChangeArrowheads="1"/>
                          </wps:cNvSpPr>
                          <wps:spPr bwMode="auto">
                            <a:xfrm>
                              <a:off x="7821" y="1603"/>
                              <a:ext cx="110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pulley</w:t>
                                </w:r>
                                <w:proofErr w:type="gramEnd"/>
                              </w:p>
                            </w:txbxContent>
                          </wps:txbx>
                          <wps:bodyPr rot="0" vert="horz" wrap="square" lIns="91440" tIns="45720" rIns="91440" bIns="45720" anchor="t" anchorCtr="0" upright="1">
                            <a:noAutofit/>
                          </wps:bodyPr>
                        </wps:wsp>
                        <wps:wsp>
                          <wps:cNvPr id="1521" name="Text Box 23"/>
                          <wps:cNvSpPr txBox="1">
                            <a:spLocks noChangeArrowheads="1"/>
                          </wps:cNvSpPr>
                          <wps:spPr bwMode="auto">
                            <a:xfrm>
                              <a:off x="6111" y="4207"/>
                              <a:ext cx="1306" cy="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masses</w:t>
                                </w:r>
                                <w:proofErr w:type="gramEnd"/>
                              </w:p>
                            </w:txbxContent>
                          </wps:txbx>
                          <wps:bodyPr rot="0" vert="horz" wrap="square" lIns="91440" tIns="45720" rIns="91440" bIns="45720" anchor="t" anchorCtr="0" upright="1">
                            <a:noAutofit/>
                          </wps:bodyPr>
                        </wps:wsp>
                        <wps:wsp>
                          <wps:cNvPr id="1522" name="Text Box 24"/>
                          <wps:cNvSpPr txBox="1">
                            <a:spLocks noChangeArrowheads="1"/>
                          </wps:cNvSpPr>
                          <wps:spPr bwMode="auto">
                            <a:xfrm>
                              <a:off x="5764" y="3304"/>
                              <a:ext cx="1356" cy="5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thread</w:t>
                                </w:r>
                                <w:proofErr w:type="gramEnd"/>
                              </w:p>
                            </w:txbxContent>
                          </wps:txbx>
                          <wps:bodyPr rot="0" vert="horz" wrap="square" lIns="91440" tIns="45720" rIns="91440" bIns="45720" anchor="t" anchorCtr="0" upright="1">
                            <a:noAutofit/>
                          </wps:bodyPr>
                        </wps:wsp>
                        <wps:wsp>
                          <wps:cNvPr id="1523" name="Text Box 25"/>
                          <wps:cNvSpPr txBox="1">
                            <a:spLocks noChangeArrowheads="1"/>
                          </wps:cNvSpPr>
                          <wps:spPr bwMode="auto">
                            <a:xfrm>
                              <a:off x="967" y="663"/>
                              <a:ext cx="1301"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DB45E1" w:rsidRDefault="00B97BA8" w:rsidP="00DB45E1">
                                <w:pPr>
                                  <w:pStyle w:val="NormalWeb"/>
                                  <w:spacing w:before="0" w:beforeAutospacing="0" w:after="200" w:afterAutospacing="0"/>
                                  <w:rPr>
                                    <w:sz w:val="22"/>
                                    <w:szCs w:val="22"/>
                                  </w:rPr>
                                </w:pPr>
                                <w:proofErr w:type="gramStart"/>
                                <w:r w:rsidRPr="00DB45E1">
                                  <w:rPr>
                                    <w:rFonts w:eastAsia="Calibri"/>
                                    <w:sz w:val="22"/>
                                    <w:szCs w:val="22"/>
                                  </w:rPr>
                                  <w:t>masses</w:t>
                                </w:r>
                                <w:proofErr w:type="gramEnd"/>
                              </w:p>
                            </w:txbxContent>
                          </wps:txbx>
                          <wps:bodyPr rot="0" vert="horz" wrap="square" lIns="91440" tIns="45720" rIns="91440" bIns="45720" anchor="t" anchorCtr="0" upright="1">
                            <a:noAutofit/>
                          </wps:bodyPr>
                        </wps:wsp>
                        <wpg:grpSp>
                          <wpg:cNvPr id="1524" name="Group 1524"/>
                          <wpg:cNvGrpSpPr>
                            <a:grpSpLocks/>
                          </wpg:cNvGrpSpPr>
                          <wpg:grpSpPr bwMode="auto">
                            <a:xfrm>
                              <a:off x="0" y="377"/>
                              <a:ext cx="8487" cy="4290"/>
                              <a:chOff x="0" y="377"/>
                              <a:chExt cx="8487" cy="4290"/>
                            </a:xfrm>
                          </wpg:grpSpPr>
                          <wps:wsp>
                            <wps:cNvPr id="1525" name="Rectangle 1525"/>
                            <wps:cNvSpPr>
                              <a:spLocks noChangeArrowheads="1"/>
                            </wps:cNvSpPr>
                            <wps:spPr bwMode="auto">
                              <a:xfrm>
                                <a:off x="7536" y="2544"/>
                                <a:ext cx="480" cy="11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6" name="Group 1526"/>
                            <wpg:cNvGrpSpPr>
                              <a:grpSpLocks/>
                            </wpg:cNvGrpSpPr>
                            <wpg:grpSpPr bwMode="auto">
                              <a:xfrm>
                                <a:off x="0" y="377"/>
                                <a:ext cx="8487" cy="4290"/>
                                <a:chOff x="0" y="377"/>
                                <a:chExt cx="8487" cy="4290"/>
                              </a:xfrm>
                            </wpg:grpSpPr>
                            <wps:wsp>
                              <wps:cNvPr id="1527" name="Rectangle 1527"/>
                              <wps:cNvSpPr>
                                <a:spLocks noChangeArrowheads="1"/>
                              </wps:cNvSpPr>
                              <wps:spPr bwMode="auto">
                                <a:xfrm>
                                  <a:off x="7596" y="2604"/>
                                  <a:ext cx="112" cy="31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8" name="Group 1528"/>
                              <wpg:cNvGrpSpPr>
                                <a:grpSpLocks/>
                              </wpg:cNvGrpSpPr>
                              <wpg:grpSpPr bwMode="auto">
                                <a:xfrm>
                                  <a:off x="0" y="377"/>
                                  <a:ext cx="8487" cy="4290"/>
                                  <a:chOff x="0" y="377"/>
                                  <a:chExt cx="8487" cy="4290"/>
                                </a:xfrm>
                              </wpg:grpSpPr>
                              <wps:wsp>
                                <wps:cNvPr id="1529" name="Line 31"/>
                                <wps:cNvCnPr>
                                  <a:cxnSpLocks noChangeShapeType="1"/>
                                </wps:cNvCnPr>
                                <wps:spPr bwMode="auto">
                                  <a:xfrm>
                                    <a:off x="2459" y="175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0" name="Group 1530"/>
                                <wpg:cNvGrpSpPr>
                                  <a:grpSpLocks/>
                                </wpg:cNvGrpSpPr>
                                <wpg:grpSpPr bwMode="auto">
                                  <a:xfrm>
                                    <a:off x="0" y="377"/>
                                    <a:ext cx="8487" cy="4290"/>
                                    <a:chOff x="0" y="377"/>
                                    <a:chExt cx="8487" cy="4290"/>
                                  </a:xfrm>
                                </wpg:grpSpPr>
                                <wps:wsp>
                                  <wps:cNvPr id="1531" name="Line 33"/>
                                  <wps:cNvCnPr>
                                    <a:cxnSpLocks noChangeShapeType="1"/>
                                  </wps:cNvCnPr>
                                  <wps:spPr bwMode="auto">
                                    <a:xfrm>
                                      <a:off x="0" y="2613"/>
                                      <a:ext cx="7669" cy="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2" name="Line 34"/>
                                  <wps:cNvCnPr>
                                    <a:cxnSpLocks noChangeShapeType="1"/>
                                  </wps:cNvCnPr>
                                  <wps:spPr bwMode="auto">
                                    <a:xfrm>
                                      <a:off x="2459" y="1693"/>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3" name="Line 35"/>
                                  <wps:cNvCnPr>
                                    <a:cxnSpLocks noChangeShapeType="1"/>
                                  </wps:cNvCnPr>
                                  <wps:spPr bwMode="auto">
                                    <a:xfrm>
                                      <a:off x="2469" y="163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4" name="Line 36"/>
                                  <wps:cNvCnPr>
                                    <a:cxnSpLocks noChangeShapeType="1"/>
                                  </wps:cNvCnPr>
                                  <wps:spPr bwMode="auto">
                                    <a:xfrm>
                                      <a:off x="2469" y="157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5" name="Group 1535"/>
                                  <wpg:cNvGrpSpPr>
                                    <a:grpSpLocks/>
                                  </wpg:cNvGrpSpPr>
                                  <wpg:grpSpPr bwMode="auto">
                                    <a:xfrm>
                                      <a:off x="0" y="377"/>
                                      <a:ext cx="8487" cy="4290"/>
                                      <a:chOff x="0" y="377"/>
                                      <a:chExt cx="8487" cy="4290"/>
                                    </a:xfrm>
                                  </wpg:grpSpPr>
                                  <wps:wsp>
                                    <wps:cNvPr id="1536" name="Line 38"/>
                                    <wps:cNvCnPr>
                                      <a:cxnSpLocks noChangeShapeType="1"/>
                                    </wps:cNvCnPr>
                                    <wps:spPr bwMode="auto">
                                      <a:xfrm>
                                        <a:off x="0" y="2464"/>
                                        <a:ext cx="7669"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7" name="Oval 1537"/>
                                    <wps:cNvSpPr>
                                      <a:spLocks noChangeArrowheads="1"/>
                                    </wps:cNvSpPr>
                                    <wps:spPr bwMode="auto">
                                      <a:xfrm>
                                        <a:off x="7764" y="2375"/>
                                        <a:ext cx="553" cy="5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8" name="Rectangle 1538"/>
                                    <wps:cNvSpPr>
                                      <a:spLocks noChangeArrowheads="1"/>
                                    </wps:cNvSpPr>
                                    <wps:spPr bwMode="auto">
                                      <a:xfrm>
                                        <a:off x="7544" y="2832"/>
                                        <a:ext cx="255" cy="1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39" name="Rectangle 1539"/>
                                    <wps:cNvSpPr>
                                      <a:spLocks noChangeArrowheads="1"/>
                                    </wps:cNvSpPr>
                                    <wps:spPr bwMode="auto">
                                      <a:xfrm rot="70367">
                                        <a:off x="2426" y="1785"/>
                                        <a:ext cx="1780" cy="490"/>
                                      </a:xfrm>
                                      <a:prstGeom prst="rect">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1542" name="Oval 1542"/>
                                    <wps:cNvSpPr>
                                      <a:spLocks noChangeArrowheads="1"/>
                                    </wps:cNvSpPr>
                                    <wps:spPr bwMode="auto">
                                      <a:xfrm>
                                        <a:off x="2476" y="216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3" name="Oval 1543"/>
                                    <wps:cNvSpPr>
                                      <a:spLocks noChangeArrowheads="1"/>
                                    </wps:cNvSpPr>
                                    <wps:spPr bwMode="auto">
                                      <a:xfrm>
                                        <a:off x="3766" y="219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4" name="Rectangle 1544"/>
                                    <wps:cNvSpPr>
                                      <a:spLocks noChangeArrowheads="1"/>
                                    </wps:cNvSpPr>
                                    <wps:spPr bwMode="auto">
                                      <a:xfrm rot="160122">
                                        <a:off x="281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6" name="Rectangle 1546"/>
                                    <wps:cNvSpPr>
                                      <a:spLocks noChangeArrowheads="1"/>
                                    </wps:cNvSpPr>
                                    <wps:spPr bwMode="auto">
                                      <a:xfrm rot="160122">
                                        <a:off x="352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7" name="Line 46"/>
                                    <wps:cNvCnPr>
                                      <a:cxnSpLocks noChangeShapeType="1"/>
                                    </wps:cNvCnPr>
                                    <wps:spPr bwMode="auto">
                                      <a:xfrm>
                                        <a:off x="2798" y="1765"/>
                                        <a:ext cx="1067" cy="1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548" name="Line 47"/>
                                    <wps:cNvCnPr>
                                      <a:cxnSpLocks noChangeShapeType="1"/>
                                    </wps:cNvCnPr>
                                    <wps:spPr bwMode="auto">
                                      <a:xfrm>
                                        <a:off x="4207" y="2212"/>
                                        <a:ext cx="3773"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48"/>
                                    <wps:cNvCnPr>
                                      <a:cxnSpLocks noChangeShapeType="1"/>
                                    </wps:cNvCnPr>
                                    <wps:spPr bwMode="auto">
                                      <a:xfrm>
                                        <a:off x="8306" y="2722"/>
                                        <a:ext cx="0" cy="10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49"/>
                                    <wps:cNvCnPr>
                                      <a:cxnSpLocks noChangeShapeType="1"/>
                                    </wps:cNvCnPr>
                                    <wps:spPr bwMode="auto">
                                      <a:xfrm>
                                        <a:off x="8326" y="3959"/>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50"/>
                                    <wps:cNvCnPr>
                                      <a:cxnSpLocks noChangeShapeType="1"/>
                                    </wps:cNvCnPr>
                                    <wps:spPr bwMode="auto">
                                      <a:xfrm>
                                        <a:off x="8166" y="4667"/>
                                        <a:ext cx="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51"/>
                                    <wps:cNvCnPr>
                                      <a:cxnSpLocks noChangeShapeType="1"/>
                                    </wps:cNvCnPr>
                                    <wps:spPr bwMode="auto">
                                      <a:xfrm>
                                        <a:off x="8166" y="4616"/>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3" name="Line 52"/>
                                    <wps:cNvCnPr>
                                      <a:cxnSpLocks noChangeShapeType="1"/>
                                    </wps:cNvCnPr>
                                    <wps:spPr bwMode="auto">
                                      <a:xfrm>
                                        <a:off x="8169" y="4562"/>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4" name="Line 53"/>
                                    <wps:cNvCnPr>
                                      <a:cxnSpLocks noChangeShapeType="1"/>
                                    </wps:cNvCnPr>
                                    <wps:spPr bwMode="auto">
                                      <a:xfrm>
                                        <a:off x="8169" y="450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5" name="Freeform 1555"/>
                                    <wps:cNvSpPr>
                                      <a:spLocks/>
                                    </wps:cNvSpPr>
                                    <wps:spPr bwMode="auto">
                                      <a:xfrm>
                                        <a:off x="8187" y="3697"/>
                                        <a:ext cx="249" cy="258"/>
                                      </a:xfrm>
                                      <a:custGeom>
                                        <a:avLst/>
                                        <a:gdLst>
                                          <a:gd name="T0" fmla="*/ 141 w 249"/>
                                          <a:gd name="T1" fmla="*/ 258 h 258"/>
                                          <a:gd name="T2" fmla="*/ 54 w 249"/>
                                          <a:gd name="T3" fmla="*/ 237 h 258"/>
                                          <a:gd name="T4" fmla="*/ 6 w 249"/>
                                          <a:gd name="T5" fmla="*/ 159 h 258"/>
                                          <a:gd name="T6" fmla="*/ 15 w 249"/>
                                          <a:gd name="T7" fmla="*/ 60 h 258"/>
                                          <a:gd name="T8" fmla="*/ 93 w 249"/>
                                          <a:gd name="T9" fmla="*/ 6 h 258"/>
                                          <a:gd name="T10" fmla="*/ 201 w 249"/>
                                          <a:gd name="T11" fmla="*/ 24 h 258"/>
                                          <a:gd name="T12" fmla="*/ 249 w 249"/>
                                          <a:gd name="T13" fmla="*/ 96 h 2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9" h="258">
                                            <a:moveTo>
                                              <a:pt x="141" y="258"/>
                                            </a:moveTo>
                                            <a:cubicBezTo>
                                              <a:pt x="109" y="255"/>
                                              <a:pt x="77" y="253"/>
                                              <a:pt x="54" y="237"/>
                                            </a:cubicBezTo>
                                            <a:cubicBezTo>
                                              <a:pt x="31" y="221"/>
                                              <a:pt x="12" y="188"/>
                                              <a:pt x="6" y="159"/>
                                            </a:cubicBezTo>
                                            <a:cubicBezTo>
                                              <a:pt x="0" y="130"/>
                                              <a:pt x="1" y="85"/>
                                              <a:pt x="15" y="60"/>
                                            </a:cubicBezTo>
                                            <a:cubicBezTo>
                                              <a:pt x="29" y="35"/>
                                              <a:pt x="62" y="12"/>
                                              <a:pt x="93" y="6"/>
                                            </a:cubicBezTo>
                                            <a:cubicBezTo>
                                              <a:pt x="124" y="0"/>
                                              <a:pt x="175" y="9"/>
                                              <a:pt x="201" y="24"/>
                                            </a:cubicBezTo>
                                            <a:cubicBezTo>
                                              <a:pt x="227" y="39"/>
                                              <a:pt x="241" y="84"/>
                                              <a:pt x="249" y="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6" name="Rectangle 1556"/>
                                    <wps:cNvSpPr>
                                      <a:spLocks noChangeArrowheads="1"/>
                                    </wps:cNvSpPr>
                                    <wps:spPr bwMode="auto">
                                      <a:xfrm>
                                        <a:off x="4556" y="858"/>
                                        <a:ext cx="230" cy="640"/>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1557" name="Freeform 1557"/>
                                    <wps:cNvSpPr>
                                      <a:spLocks/>
                                    </wps:cNvSpPr>
                                    <wps:spPr bwMode="auto">
                                      <a:xfrm>
                                        <a:off x="4796" y="1127"/>
                                        <a:ext cx="2090" cy="293"/>
                                      </a:xfrm>
                                      <a:custGeom>
                                        <a:avLst/>
                                        <a:gdLst>
                                          <a:gd name="T0" fmla="*/ 0 w 2090"/>
                                          <a:gd name="T1" fmla="*/ 250 h 293"/>
                                          <a:gd name="T2" fmla="*/ 680 w 2090"/>
                                          <a:gd name="T3" fmla="*/ 260 h 293"/>
                                          <a:gd name="T4" fmla="*/ 1250 w 2090"/>
                                          <a:gd name="T5" fmla="*/ 50 h 293"/>
                                          <a:gd name="T6" fmla="*/ 2090 w 2090"/>
                                          <a:gd name="T7" fmla="*/ 0 h 2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0" h="293">
                                            <a:moveTo>
                                              <a:pt x="0" y="250"/>
                                            </a:moveTo>
                                            <a:cubicBezTo>
                                              <a:pt x="236" y="271"/>
                                              <a:pt x="472" y="293"/>
                                              <a:pt x="680" y="260"/>
                                            </a:cubicBezTo>
                                            <a:cubicBezTo>
                                              <a:pt x="888" y="227"/>
                                              <a:pt x="1015" y="93"/>
                                              <a:pt x="1250" y="50"/>
                                            </a:cubicBezTo>
                                            <a:cubicBezTo>
                                              <a:pt x="1485" y="7"/>
                                              <a:pt x="1950" y="8"/>
                                              <a:pt x="20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8" name="Line 57"/>
                                    <wps:cNvCnPr>
                                      <a:cxnSpLocks noChangeShapeType="1"/>
                                    </wps:cNvCnPr>
                                    <wps:spPr bwMode="auto">
                                      <a:xfrm>
                                        <a:off x="2663" y="377"/>
                                        <a:ext cx="251"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58"/>
                                    <wps:cNvCnPr>
                                      <a:cxnSpLocks noChangeShapeType="1"/>
                                    </wps:cNvCnPr>
                                    <wps:spPr bwMode="auto">
                                      <a:xfrm>
                                        <a:off x="1390" y="1695"/>
                                        <a:ext cx="1156"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59"/>
                                    <wps:cNvCnPr>
                                      <a:cxnSpLocks noChangeShapeType="1"/>
                                    </wps:cNvCnPr>
                                    <wps:spPr bwMode="auto">
                                      <a:xfrm flipH="1" flipV="1">
                                        <a:off x="1072" y="2594"/>
                                        <a:ext cx="737"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60"/>
                                    <wps:cNvCnPr>
                                      <a:cxnSpLocks noChangeShapeType="1"/>
                                    </wps:cNvCnPr>
                                    <wps:spPr bwMode="auto">
                                      <a:xfrm>
                                        <a:off x="7100" y="4450"/>
                                        <a:ext cx="1088"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61"/>
                                    <wps:cNvCnPr>
                                      <a:cxnSpLocks noChangeShapeType="1"/>
                                    </wps:cNvCnPr>
                                    <wps:spPr bwMode="auto">
                                      <a:xfrm flipV="1">
                                        <a:off x="6732" y="3164"/>
                                        <a:ext cx="1574"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62"/>
                                    <wps:cNvCnPr>
                                      <a:cxnSpLocks noChangeShapeType="1"/>
                                    </wps:cNvCnPr>
                                    <wps:spPr bwMode="auto">
                                      <a:xfrm>
                                        <a:off x="1761" y="1034"/>
                                        <a:ext cx="764" cy="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57"/>
                                    <wps:cNvCnPr>
                                      <a:cxnSpLocks noChangeShapeType="1"/>
                                      <a:endCxn id="1556" idx="3"/>
                                    </wps:cNvCnPr>
                                    <wps:spPr bwMode="auto">
                                      <a:xfrm flipH="1">
                                        <a:off x="4786" y="563"/>
                                        <a:ext cx="356"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57"/>
                                    <wps:cNvCnPr>
                                      <a:cxnSpLocks noChangeShapeType="1"/>
                                    </wps:cNvCnPr>
                                    <wps:spPr bwMode="auto">
                                      <a:xfrm flipH="1">
                                        <a:off x="8016" y="1986"/>
                                        <a:ext cx="172"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wgp>
                    </wpc:wpc>
                  </a:graphicData>
                </a:graphic>
              </wp:inline>
            </w:drawing>
          </mc:Choice>
          <mc:Fallback>
            <w:pict>
              <v:group id="Canvas 4826" o:spid="_x0000_s1566" editas="canvas" style="width:6in;height:232pt;mso-position-horizontal-relative:char;mso-position-vertical-relative:line" coordsize="54864,29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">
                <v:shape id="_x0000_s1567" type="#_x0000_t75" style="position:absolute;width:54864;height:29464;visibility:visible;mso-wrap-style:square">
                  <v:fill o:detectmouseclick="t"/>
                  <v:path o:connecttype="none"/>
                </v:shape>
                <v:group id="Group 1514" o:spid="_x0000_s1568" style="position:absolute;width:54864;height:28105" coordsize="9456,4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shape id="Text Box 17" o:spid="_x0000_s1569" type="#_x0000_t202" style="position:absolute;left:6899;top:815;width:2557;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vfpcIA&#10;AADdAAAADwAAAGRycy9kb3ducmV2LnhtbERPyWrDMBC9F/oPYgq5lFpOqO3GiRLaQkOuWT5gYo0X&#10;ao2MpXr5+ypQ6G0eb53tfjKtGKh3jWUFyygGQVxY3XCl4Hr5enkD4TyyxtYyKZjJwX73+LDFXNuR&#10;TzScfSVCCLscFdTed7mUrqjJoItsRxy40vYGfYB9JXWPYwg3rVzFcSoNNhwaauzos6bi+/xjFJTH&#10;8TlZj7eDv2an1/QDm+xmZ6UWT9P7BoSnyf+L/9xHHeYnywTu34QT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9+lwgAAAN0AAAAPAAAAAAAAAAAAAAAAAJgCAABkcnMvZG93&#10;bnJldi54bWxQSwUGAAAAAAQABAD1AAAAhwM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to computer/timer</w:t>
                          </w:r>
                        </w:p>
                      </w:txbxContent>
                    </v:textbox>
                  </v:shape>
                  <v:shape id="Text Box 18" o:spid="_x0000_s1570" type="#_x0000_t202" style="position:absolute;left:4773;top:150;width:1658;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B0sIA&#10;AADdAAAADwAAAGRycy9kb3ducmV2LnhtbERP24rCMBB9F/Yfwiz4IttU0bpWo6wLiq9ePmDajG3Z&#10;ZlKaaOvfbwTBtzmc66w2vanFnVpXWVYwjmIQxLnVFRcKLufd1zcI55E11pZJwYMcbNYfgxWm2nZ8&#10;pPvJFyKEsEtRQel9k0rp8pIMusg2xIG72tagD7AtpG6xC+GmlpM4TqTBikNDiQ39lpT/nW5GwfXQ&#10;jWaLLtv7y/w4TbZYzTP7UGr42f8sQXjq/Vv8ch90mD8bJ/D8Jpw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UHSwgAAAN0AAAAPAAAAAAAAAAAAAAAAAJgCAABkcnMvZG93&#10;bnJldi54bWxQSwUGAAAAAAQABAD1AAAAhwM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light gate</w:t>
                          </w:r>
                        </w:p>
                      </w:txbxContent>
                    </v:textbox>
                  </v:shape>
                  <v:shape id="Text Box 19" o:spid="_x0000_s1571" type="#_x0000_t202" style="position:absolute;left:2044;width:1390;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kScIA&#10;AADdAAAADwAAAGRycy9kb3ducmV2LnhtbERP24rCMBB9F/Yfwiz4ImuqqF1ro6wLiq9ePmBsphe2&#10;mZQm2vr3G0HwbQ7nOummN7W4U+sqywom4wgEcWZ1xYWCy3n39Q3CeWSNtWVS8CAHm/XHIMVE246P&#10;dD/5QoQQdgkqKL1vEildVpJBN7YNceBy2xr0AbaF1C12IdzUchpFC2mw4tBQYkO/JWV/p5tRkB+6&#10;0XzZXff+Eh9niy1W8dU+lBp+9j8rEJ56/xa/3Acd5s8nMTy/CS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eRJwgAAAN0AAAAPAAAAAAAAAAAAAAAAAJgCAABkcnMvZG93&#10;bnJldi54bWxQSwUGAAAAAAQABAD1AAAAhwM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mask</w:t>
                          </w:r>
                        </w:p>
                      </w:txbxContent>
                    </v:textbox>
                  </v:shape>
                  <v:shape id="Text Box 20" o:spid="_x0000_s1572" type="#_x0000_t202" style="position:absolute;left:561;top:1419;width:1339;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wO8QA&#10;AADdAAAADwAAAGRycy9kb3ducmV2LnhtbESPzW7CQAyE75V4h5WRuFRlQ1X+AguiSCCuUB7AZE0S&#10;kfVG2YWEt8eHStxszXjm83LduUo9qAmlZwOjYQKKOPO25NzA+W/3NQMVIrLFyjMZeFKA9ar3scTU&#10;+paP9DjFXEkIhxQNFDHWqdYhK8hhGPqaWLSrbxxGWZtc2wZbCXeV/k6SiXZYsjQUWNO2oOx2ujsD&#10;10P7OZ63l308T48/k18spxf/NGbQ7zYLUJG6+Db/Xx+s4I9HgivfyAh6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cDvEAAAA3QAAAA8AAAAAAAAAAAAAAAAAmAIAAGRycy9k&#10;b3ducmV2LnhtbFBLBQYAAAAABAAEAPUAAACJAw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trolley</w:t>
                          </w:r>
                        </w:p>
                      </w:txbxContent>
                    </v:textbox>
                  </v:shape>
                  <v:shape id="Text Box 21" o:spid="_x0000_s1573" type="#_x0000_t202" style="position:absolute;left:1659;top:3155;width:3734;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bVoMEA&#10;AADdAAAADwAAAGRycy9kb3ducmV2LnhtbERPy6rCMBDdC/5DmAtuRFPFx7XXKCoobqt+wNiMbbnN&#10;pDTR1r83guBuDuc5y3VrSvGg2hWWFYyGEQji1OqCMwWX837wC8J5ZI2lZVLwJAfrVbezxFjbhhN6&#10;nHwmQgi7GBXk3lexlC7NyaAb2oo4cDdbG/QB1pnUNTYh3JRyHEUzabDg0JBjRbuc0v/T3Si4HZv+&#10;dNFcD/4yTyazLRbzq30q1ftpN38gPLX+K/64jzrMn44W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G1aDBAAAA3QAAAA8AAAAAAAAAAAAAAAAAmAIAAGRycy9kb3du&#10;cmV2LnhtbFBLBQYAAAAABAAEAPUAAACGAw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friction compensated slope</w:t>
                          </w:r>
                        </w:p>
                      </w:txbxContent>
                    </v:textbox>
                  </v:shape>
                  <v:shape id="Text Box 22" o:spid="_x0000_s1574" type="#_x0000_t202" style="position:absolute;left:7821;top:1603;width:110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2gMQA&#10;AADdAAAADwAAAGRycy9kb3ducmV2LnhtbESPzW7CQAyE75V4h5WRuFRlAyp/gQVRJBBXKA9gsiaJ&#10;yHqj7JaEt8eHStxszXjm82rTuUo9qAmlZwOjYQKKOPO25NzA5Xf/NQcVIrLFyjMZeFKAzbr3scLU&#10;+pZP9DjHXEkIhxQNFDHWqdYhK8hhGPqaWLSbbxxGWZtc2wZbCXeVHifJVDssWRoKrGlXUHY//zkD&#10;t2P7OVm010O8zE7f0x8sZ1f/NGbQ77ZLUJG6+Db/Xx+t4E/Gwi/fyAh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QtoDEAAAA3QAAAA8AAAAAAAAAAAAAAAAAmAIAAGRycy9k&#10;b3ducmV2LnhtbFBLBQYAAAAABAAEAPUAAACJAw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pulley</w:t>
                          </w:r>
                        </w:p>
                      </w:txbxContent>
                    </v:textbox>
                  </v:shape>
                  <v:shape id="Text Box 23" o:spid="_x0000_s1575" type="#_x0000_t202" style="position:absolute;left:6111;top:4207;width:1306;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TG8MA&#10;AADdAAAADwAAAGRycy9kb3ducmV2LnhtbERPzWrCQBC+C77DMkIvYjZKjW3qJthCi1ejDzDJjklo&#10;djZkVxPfvlso9DYf3+/s88l04k6Day0rWEcxCOLK6pZrBZfz5+oFhPPIGjvLpOBBDvJsPttjqu3I&#10;J7oXvhYhhF2KChrv+1RKVzVk0EW2Jw7c1Q4GfYBDLfWAYwg3ndzEcSINthwaGuzpo6Hqu7gZBdfj&#10;uNy+juWXv+xOz8k7trvSPpR6WkyHNxCeJv8v/nMfdZi/3azh95tw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wTG8MAAADdAAAADwAAAAAAAAAAAAAAAACYAgAAZHJzL2Rv&#10;d25yZXYueG1sUEsFBgAAAAAEAAQA9QAAAIgDA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masses</w:t>
                          </w:r>
                        </w:p>
                      </w:txbxContent>
                    </v:textbox>
                  </v:shape>
                  <v:shape id="Text Box 24" o:spid="_x0000_s1576" type="#_x0000_t202" style="position:absolute;left:5764;top:3304;width:1356;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6NbMMA&#10;AADdAAAADwAAAGRycy9kb3ducmV2LnhtbERPyWrDMBC9F/oPYgq9lFquSezGiRLSQoqvWT5gYo0X&#10;ao2MpcT231eFQm/zeOtsdpPpxJ0G11pW8BbFIIhLq1uuFVzOh9d3EM4ja+wsk4KZHOy2jw8bzLUd&#10;+Uj3k69FCGGXo4LG+z6X0pUNGXSR7YkDV9nBoA9wqKUecAzhppNJHKfSYMuhocGePhsqv083o6Aq&#10;xpflarx++Ut2XKQf2GZXOyv1/DTt1yA8Tf5f/OcudJi/TBL4/Sac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6NbMMAAADdAAAADwAAAAAAAAAAAAAAAACYAgAAZHJzL2Rv&#10;d25yZXYueG1sUEsFBgAAAAAEAAQA9QAAAIgDA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thread</w:t>
                          </w:r>
                        </w:p>
                      </w:txbxContent>
                    </v:textbox>
                  </v:shape>
                  <v:shape id="Text Box 25" o:spid="_x0000_s1577" type="#_x0000_t202" style="position:absolute;left:967;top:663;width:1301;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98EA&#10;AADdAAAADwAAAGRycy9kb3ducmV2LnhtbERPy6rCMBDdX/AfwghuLpqq11c1igpe3Pr4gLEZ22Iz&#10;KU209e+NILibw3nOYtWYQjyocrllBf1eBII4sTrnVMH5tOtOQTiPrLGwTAqe5GC1bP0sMNa25gM9&#10;jj4VIYRdjAoy78tYSpdkZND1bEkcuKutDPoAq1TqCusQbgo5iKKxNJhzaMiwpG1Gye14Nwqu+/p3&#10;NKsv//48OfyNN5hPLvapVKfdrOcgPDX+K/649zrMHw2G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CKPfBAAAA3QAAAA8AAAAAAAAAAAAAAAAAmAIAAGRycy9kb3du&#10;cmV2LnhtbFBLBQYAAAAABAAEAPUAAACGAwAAAAA=&#10;" stroked="f">
                    <v:textbox>
                      <w:txbxContent>
                        <w:p w:rsidR="00B97BA8" w:rsidRPr="00DB45E1" w:rsidRDefault="00B97BA8" w:rsidP="00DB45E1">
                          <w:pPr>
                            <w:pStyle w:val="NormalWeb"/>
                            <w:spacing w:before="0" w:beforeAutospacing="0" w:after="200" w:afterAutospacing="0"/>
                            <w:rPr>
                              <w:sz w:val="22"/>
                              <w:szCs w:val="22"/>
                            </w:rPr>
                          </w:pPr>
                          <w:r w:rsidRPr="00DB45E1">
                            <w:rPr>
                              <w:rFonts w:eastAsia="Calibri"/>
                              <w:sz w:val="22"/>
                              <w:szCs w:val="22"/>
                            </w:rPr>
                            <w:t>masses</w:t>
                          </w:r>
                        </w:p>
                      </w:txbxContent>
                    </v:textbox>
                  </v:shape>
                  <v:group id="Group 1524" o:spid="_x0000_s1578" style="position:absolute;top:377;width:8487;height:4290" coordorigin=",377" coordsize="8487,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qQhMUAAADdAAAADwAAAGRycy9kb3ducmV2LnhtbERPTWvCQBC9F/wPywi9&#10;NZvYpkjMKiJWPIRCVSi9DdkxCWZnQ3abxH/fLRR6m8f7nHwzmVYM1LvGsoIkikEQl1Y3XCm4nN+e&#10;liCcR9bYWiYFd3KwWc8ecsy0HfmDhpOvRAhhl6GC2vsuk9KVNRl0ke2IA3e1vUEfYF9J3eMYwk0r&#10;F3H8Kg02HBpq7GhXU3k7fRsFhxHH7XOyH4rbdXf/Oqfvn0VCSj3Op+0KhKfJ/4v/3Ecd5qe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6kITFAAAA3QAA&#10;AA8AAAAAAAAAAAAAAAAAqgIAAGRycy9kb3ducmV2LnhtbFBLBQYAAAAABAAEAPoAAACcAwAAAAA=&#10;">
                    <v:rect id="Rectangle 1525" o:spid="_x0000_s1579" style="position:absolute;left:7536;top:2544;width:480;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DIycIA&#10;AADdAAAADwAAAGRycy9kb3ducmV2LnhtbERPzWqDQBC+F/IOywRyKc1awRKsa0gKQvBSqnmAwZ2o&#10;xJ0Vd6u2T98tFHqbj+93suNqBjHT5HrLCp73EQjixuqeWwXXung6gHAeWeNgmRR8kYNjvnnIMNV2&#10;4Q+aK9+KEMIuRQWd92MqpWs6Muj2diQO3M1OBn2AUyv1hEsIN4OMo+hFGuw5NHQ40ltHzb36NArO&#10;y9Lf3r8rfizb81rGWNToB6V22/X0CsLT6v/Ff+6LDvOTOIHfb8IJ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gMjJwgAAAN0AAAAPAAAAAAAAAAAAAAAAAJgCAABkcnMvZG93&#10;bnJldi54bWxQSwUGAAAAAAQABAD1AAAAhwMAAAAA&#10;" fillcolor="black"/>
                    <v:group id="Group 1526" o:spid="_x0000_s1580" style="position:absolute;top:377;width:8487;height:4290" coordorigin=",377" coordsize="8487,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SraMQAAADdAAAADwAAAGRycy9kb3ducmV2LnhtbERPTWuDQBC9F/oflink&#10;1qymKMVmIxLakkMoxBRKb4M7UYk7K+5Wzb/PBgq5zeN9zjqfTSdGGlxrWUG8jEAQV1a3XCv4Pn48&#10;v4JwHlljZ5kUXMhBvnl8WGOm7cQHGktfixDCLkMFjfd9JqWrGjLolrYnDtzJDgZ9gEMt9YBTCDed&#10;XEVRKg22HBoa7GnbUHUu/4yCzwmn4iV+H/fn0/bye0y+fvYxKbV4mos3EJ5mfxf/u3c6zE9W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eSraMQAAADdAAAA&#10;DwAAAAAAAAAAAAAAAACqAgAAZHJzL2Rvd25yZXYueG1sUEsFBgAAAAAEAAQA+gAAAJsDAAAAAA==&#10;">
                      <v:rect id="Rectangle 1527" o:spid="_x0000_s1581" style="position:absolute;left:7596;top:2604;width:112;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7zJcMA&#10;AADdAAAADwAAAGRycy9kb3ducmV2LnhtbERPzWqDQBC+B/oOyxR6CXWN0LQYV4mFQMilxPQBBnei&#10;EndW3K3aPH23UOhtPr7fyYrF9GKi0XWWFWyiGARxbXXHjYLPy+H5DYTzyBp7y6TgmxwU+cMqw1Tb&#10;mc80Vb4RIYRdigpa74dUSle3ZNBFdiAO3NWOBn2AYyP1iHMIN71M4ngrDXYcGloc6L2l+lZ9GQXl&#10;PHfXj3vF61NTLqcEDxf0vVJPj8t+B8LT4v/Ff+6jDvNfklf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7zJcMAAADdAAAADwAAAAAAAAAAAAAAAACYAgAAZHJzL2Rv&#10;d25yZXYueG1sUEsFBgAAAAAEAAQA9QAAAIgDAAAAAA==&#10;" fillcolor="black"/>
                      <v:group id="Group 1528" o:spid="_x0000_s1582" style="position:absolute;top:377;width:8487;height:4290" coordorigin=",377" coordsize="8487,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agcYAAADdAAAADwAAAGRycy9kb3ducmV2LnhtbESPQWvCQBCF7wX/wzKC&#10;t7qJYinRVUSseJBCtSDehuyYBLOzIbtN4r/vHAq9zfDevPfNajO4WnXUhsqzgXSagCLOva24MPB9&#10;+Xh9BxUissXaMxl4UoDNevSywsz6nr+oO8dCSQiHDA2UMTaZ1iEvyWGY+oZYtLtvHUZZ20LbFnsJ&#10;d7WeJcmbdlixNJTY0K6k/HH+cQYOPfbbebrvTo/77nm7LD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N5qBxgAAAN0A&#10;AAAPAAAAAAAAAAAAAAAAAKoCAABkcnMvZG93bnJldi54bWxQSwUGAAAAAAQABAD6AAAAnQMAAAAA&#10;">
                        <v:line id="Line 31" o:spid="_x0000_s1583" style="position:absolute;visibility:visible;mso-wrap-style:square" from="2459,1755" to="2777,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4w8MAAADdAAAADwAAAGRycy9kb3ducmV2LnhtbERPTWvCQBC9F/oflin0VjeKiqZZRVqE&#10;XISqEa9DdpINzc7G7Krpv+8WCt7m8T4nWw+2FTfqfeNYwXiUgCAunW64VlAct28LED4ga2wdk4If&#10;8rBePT9lmGp35z3dDqEWMYR9igpMCF0qpS8NWfQj1xFHrnK9xRBhX0vd4z2G21ZOkmQuLTYcGwx2&#10;9GGo/D5crYLL5/hrWvh8d27PRz4V23yojFPq9WXYvIMINISH+N+d6zh/NlnC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ROMPDAAAA3QAAAA8AAAAAAAAAAAAA&#10;AAAAoQIAAGRycy9kb3ducmV2LnhtbFBLBQYAAAAABAAEAPkAAACRAwAAAAA=&#10;" strokecolor="gray" strokeweight="2.25pt"/>
                        <v:group id="Group 1530" o:spid="_x0000_s1584" style="position:absolute;top:377;width:8487;height:4290" coordorigin=",377" coordsize="8487,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line id="Line 33" o:spid="_x0000_s1585" style="position:absolute;visibility:visible;mso-wrap-style:square" from="0,2613" to="766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iap8MAAADdAAAADwAAAGRycy9kb3ducmV2LnhtbERPTWvCQBC9F/wPywjedKNSKambIIJa&#10;emtahN6G7Jikyc7G3Y2m/75bKPQ2j/c523w0nbiR841lBctFAoK4tLrhSsHH+2H+BMIHZI2dZVLw&#10;TR7ybPKwxVTbO7/RrQiViCHsU1RQh9CnUvqyJoN+YXviyF2sMxgidJXUDu8x3HRylSQbabDh2FBj&#10;T/uayrYYjILzUPDnV3twHQ7H0+lyvrZ+/arUbDrunkEEGsO/+M/9ouP8x/US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YmqfDAAAA3QAAAA8AAAAAAAAAAAAA&#10;AAAAoQIAAGRycy9kb3ducmV2LnhtbFBLBQYAAAAABAAEAPkAAACRAwAAAAA=&#10;" strokeweight="1.5pt"/>
                          <v:line id="Line 34" o:spid="_x0000_s1586" style="position:absolute;visibility:visible;mso-wrap-style:square" from="2459,1693" to="2777,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w8b8MAAADdAAAADwAAAGRycy9kb3ducmV2LnhtbERPS2vCQBC+F/oflin0Vjc+kTSrSIuQ&#10;i1A14nXITrKh2dmYXTX9991Cwdt8fM/J1oNtxY163zhWMB4lIIhLpxuuFRTH7dsShA/IGlvHpOCH&#10;PKxXz08ZptrdeU+3Q6hFDGGfogITQpdK6UtDFv3IdcSRq1xvMUTY11L3eI/htpWTJFlIiw3HBoMd&#10;fRgqvw9Xq+DyOf6aFT7fndvzkU/FNh8q45R6fRk27yACDeEh/nfnOs6fTyfw900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sPG/DAAAA3QAAAA8AAAAAAAAAAAAA&#10;AAAAoQIAAGRycy9kb3ducmV2LnhtbFBLBQYAAAAABAAEAPkAAACRAwAAAAA=&#10;" strokecolor="gray" strokeweight="2.25pt"/>
                          <v:line id="Line 35" o:spid="_x0000_s1587" style="position:absolute;visibility:visible;mso-wrap-style:square" from="2469,1634" to="2787,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Z9MMAAADdAAAADwAAAGRycy9kb3ducmV2LnhtbERPyWrDMBC9F/oPYgq9NXJWimsllJSA&#10;L4EsLrkO1tgytUaupSbu30eBQG7zeOtkq8G24ky9bxwrGI8SEMSl0w3XCorj5u0dhA/IGlvHpOCf&#10;PKyWz08ZptpdeE/nQ6hFDGGfogITQpdK6UtDFv3IdcSRq1xvMUTY11L3eInhtpWTJFlIiw3HBoMd&#10;rQ2VP4c/q+D3a7ybFT7fntrTkb+LTT5Uxin1+jJ8foAINISH+O7OdZw/n07h9k08QS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gmfTDAAAA3QAAAA8AAAAAAAAAAAAA&#10;AAAAoQIAAGRycy9kb3ducmV2LnhtbFBLBQYAAAAABAAEAPkAAACRAwAAAAA=&#10;" strokecolor="gray" strokeweight="2.25pt"/>
                          <v:line id="Line 36" o:spid="_x0000_s1588" style="position:absolute;visibility:visible;mso-wrap-style:square" from="2469,1574" to="2787,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kBgMMAAADdAAAADwAAAGRycy9kb3ducmV2LnhtbERPTWvCQBC9F/wPywi91Y3WSomuUixC&#10;LoI1KV6H7JgNZmfT7Fbjv3cFwds83ucsVr1txJk6XztWMB4lIIhLp2uuFBT55u0ThA/IGhvHpOBK&#10;HlbLwcsCU+0u/EPnfahEDGGfogITQptK6UtDFv3ItcSRO7rOYoiwq6Tu8BLDbSMnSTKTFmuODQZb&#10;WhsqT/t/q+Dve7ybFj7bHppDzr/FJuuPxin1Ouy/5iAC9eEpfrgzHed/vE/h/k08QS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JAYDDAAAA3QAAAA8AAAAAAAAAAAAA&#10;AAAAoQIAAGRycy9kb3ducmV2LnhtbFBLBQYAAAAABAAEAPkAAACRAwAAAAA=&#10;" strokecolor="gray" strokeweight="2.25pt"/>
                          <v:group id="Group 1535" o:spid="_x0000_s1589" style="position:absolute;top:377;width:8487;height:4290" coordorigin=",377" coordsize="8487,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line id="Line 38" o:spid="_x0000_s1590" style="position:absolute;visibility:visible;mso-wrap-style:square" from="0,2464" to="7669,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EC08MAAADdAAAADwAAAGRycy9kb3ducmV2LnhtbERPS2vCQBC+F/wPywje6kalItFVRPBB&#10;b02L4G3IjklMdjbubjT9991Cobf5+J6z2vSmEQ9yvrKsYDJOQBDnVldcKPj63L8uQPiArLGxTAq+&#10;ycNmPXhZYartkz/okYVCxBD2KSooQ2hTKX1ekkE/ti1x5K7WGQwRukJqh88Ybho5TZK5NFhxbCix&#10;pV1JeZ11RsG5y/hyq/euwe5wPF7P99rP3pUaDfvtEkSgPvyL/9wnHee/zeb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xAtPDAAAA3QAAAA8AAAAAAAAAAAAA&#10;AAAAoQIAAGRycy9kb3ducmV2LnhtbFBLBQYAAAAABAAEAPkAAACRAwAAAAA=&#10;" strokeweight="1.5pt"/>
                            <v:oval id="Oval 1537" o:spid="_x0000_s1591" style="position:absolute;left:7764;top:2375;width:553;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gpGMIA&#10;AADdAAAADwAAAGRycy9kb3ducmV2LnhtbERPTWvCQBC9F/oflil4qxsbopK6ilQEe+ihUe9DdkyC&#10;2dmQncb4791Cobd5vM9ZbUbXqoH60Hg2MJsmoIhLbxuuDJyO+9clqCDIFlvPZOBOATbr56cV5tbf&#10;+JuGQioVQzjkaKAW6XKtQ1mTwzD1HXHkLr53KBH2lbY93mK4a/Vbksy1w4ZjQ40dfdRUXosfZ2BX&#10;bYv5oFPJ0svuINn1/PWZzoyZvIzbd1BCo/yL/9wHG+dn6Q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yCkYwgAAAN0AAAAPAAAAAAAAAAAAAAAAAJgCAABkcnMvZG93&#10;bnJldi54bWxQSwUGAAAAAAQABAD1AAAAhwMAAAAA&#10;"/>
                            <v:rect id="Rectangle 1538" o:spid="_x0000_s1592" style="position:absolute;left:7544;top:2832;width:25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xisYA&#10;AADdAAAADwAAAGRycy9kb3ducmV2LnhtbESPzWrDQAyE74W8w6JCLqVZN6UhuNmEJBAouZTaeQDh&#10;lX+oV2u826yTp68Ohd4kZjTzabObXK+uNIbOs4GXRQaKuPK248bApTw9r0GFiGyx90wGbhRgt509&#10;bDC3PvEXXYvYKAnhkKOBNsYh1zpULTkMCz8Qi1b70WGUdWy0HTFJuOv1MstW2mHH0tDiQMeWqu/i&#10;xxk4pNTVn/eCn87NYTov8VRi7I2ZP077d1CRpvhv/rv+sIL/9iq4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jxisYAAADdAAAADwAAAAAAAAAAAAAAAACYAgAAZHJz&#10;L2Rvd25yZXYueG1sUEsFBgAAAAAEAAQA9QAAAIsDAAAAAA==&#10;" fillcolor="black"/>
                            <v:rect id="Rectangle 1539" o:spid="_x0000_s1593" style="position:absolute;left:2426;top:1785;width:1780;height:490;rotation:768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GNcQA&#10;AADdAAAADwAAAGRycy9kb3ducmV2LnhtbERPS2sCMRC+F/ofwhR606yWFl2NUqQPBT10K4i3YTPu&#10;hm4mS5Ku6783BaG3+fieM1/2thEd+WAcKxgNMxDEpdOGKwX77/fBBESIyBobx6TgQgGWi/u7Oeba&#10;nfmLuiJWIoVwyFFBHWObSxnKmiyGoWuJE3dy3mJM0FdSezyncNvIcZa9SIuGU0ONLa1qKn+KX6vg&#10;sDHHnX87fnRVu9XTojsZ/SmVenzoX2cgIvXxX3xzr3Wa//w0hb9v0gl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RjXEAAAA3QAAAA8AAAAAAAAAAAAAAAAAmAIAAGRycy9k&#10;b3ducmV2LnhtbFBLBQYAAAAABAAEAPUAAACJAwAAAAA=&#10;" fillcolor="silver" strokecolor="silver"/>
                            <v:oval id="Oval 1542" o:spid="_x0000_s1594" style="position:absolute;left:2476;top:2164;width:37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PDs8MA&#10;AADdAAAADwAAAGRycy9kb3ducmV2LnhtbERP22oCMRB9F/oPYQq+aVZRkdUoS0VQKrVeSl+Hzbi7&#10;dDNZkqjbvzcFoW9zONeZL1tTixs5X1lWMOgnIIhzqysuFJxP694UhA/IGmvLpOCXPCwXL505ptre&#10;+UC3YyhEDGGfooIyhCaV0uclGfR92xBH7mKdwRChK6R2eI/hppbDJJlIgxXHhhIbeisp/zlejYKs&#10;2B22vMqzj6/vz0rTyI334V2p7mubzUAEasO/+One6Dh/PBrC3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PDs8MAAADdAAAADwAAAAAAAAAAAAAAAACYAgAAZHJzL2Rv&#10;d25yZXYueG1sUEsFBgAAAAAEAAQA9QAAAIgDAAAAAA==&#10;" fillcolor="gray" strokecolor="#333"/>
                            <v:oval id="Oval 1543" o:spid="_x0000_s1595" style="position:absolute;left:3766;top:2194;width:37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mKMMA&#10;AADdAAAADwAAAGRycy9kb3ducmV2LnhtbERP22oCMRB9L/gPYYS+1aytFlmNsrQUFMV6pa/DZrq7&#10;uJksSdT1741Q6NscznUms9bU4kLOV5YV9HsJCOLc6ooLBYf918sIhA/IGmvLpOBGHmbTztMEU22v&#10;vKXLLhQihrBPUUEZQpNK6fOSDPqebYgj92udwRChK6R2eI3hppavSfIuDVYcG0ps6KOk/LQ7GwVZ&#10;sdou+DPP1sefTaVp4IbfYanUc7fNxiACteFf/Oee6zh/OHiDxzfxBD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mKMMAAADdAAAADwAAAAAAAAAAAAAAAACYAgAAZHJzL2Rv&#10;d25yZXYueG1sUEsFBgAAAAAEAAQA9QAAAIgDAAAAAA==&#10;" fillcolor="gray" strokecolor="#333"/>
                            <v:rect id="Rectangle 1544" o:spid="_x0000_s1596" style="position:absolute;left:2816;top:1227;width:340;height:560;rotation:1748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dO8IA&#10;AADdAAAADwAAAGRycy9kb3ducmV2LnhtbERPTWvCQBC9F/wPywheSt2kWLHRVSQQ2mujIN6G7JgN&#10;ZmdDdpvEf98tFHqbx/uc3WGyrRio941jBekyAUFcOd1wreB8Kl42IHxA1tg6JgUP8nDYz552mGk3&#10;8hcNZahFDGGfoQITQpdJ6StDFv3SdcSRu7neYoiwr6XucYzhtpWvSbKWFhuODQY7yg1V9/LbKiiu&#10;zbss0/y5omQy5UfBl/bKSi3m03ELItAU/sV/7k8d57+tVv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7N07wgAAAN0AAAAPAAAAAAAAAAAAAAAAAJgCAABkcnMvZG93&#10;bnJldi54bWxQSwUGAAAAAAQABAD1AAAAhwMAAAAA&#10;" fillcolor="black"/>
                            <v:rect id="Rectangle 1546" o:spid="_x0000_s1597" style="position:absolute;left:3526;top:1227;width:340;height:560;rotation:1748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Lm18IA&#10;AADdAAAADwAAAGRycy9kb3ducmV2LnhtbERPTWvCQBC9F/wPywheitkordjUVSQQ7LVRkNyG7DQb&#10;mp0N2TXGf98tFHqbx/uc3WGynRhp8K1jBaskBUFcO91yo+ByLpZbED4ga+wck4IHeTjsZ087zLS7&#10;8yeNZWhEDGGfoQITQp9J6WtDFn3ieuLIfbnBYohwaKQe8B7DbSfXabqRFluODQZ7yg3V3+XNKiiq&#10;9k2Wq/y5pnQy5anga1exUov5dHwHEWgK/+I/94eO819fNvD7TTxB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ubXwgAAAN0AAAAPAAAAAAAAAAAAAAAAAJgCAABkcnMvZG93&#10;bnJldi54bWxQSwUGAAAAAAQABAD1AAAAhwMAAAAA&#10;" fillcolor="black"/>
                            <v:line id="Line 46" o:spid="_x0000_s1598" style="position:absolute;visibility:visible;mso-wrap-style:square" from="2798,1765" to="3865,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J8UAAADdAAAADwAAAGRycy9kb3ducmV2LnhtbERP32vCMBB+H+x/CDfwTVPdnKMziggD&#10;QQbaDYdvt+Rsq82lNlHrf2+Ewd7u4/t542lrK3GmxpeOFfR7CQhi7UzJuYLvr4/uGwgfkA1WjknB&#10;lTxMJ48PY0yNu/CazlnIRQxhn6KCIoQ6ldLrgiz6nquJI7dzjcUQYZNL0+AlhttKDpLkVVosOTYU&#10;WNO8IH3ITlbBJv9pt5mtnj+P+99lvVwNtdRbpTpP7ewdRKA2/Iv/3AsT5w9fRnD/Jp4gJ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S/J8UAAADdAAAADwAAAAAAAAAA&#10;AAAAAAChAgAAZHJzL2Rvd25yZXYueG1sUEsFBgAAAAAEAAQA+QAAAJMDAAAAAA==&#10;" strokeweight="6pt"/>
                            <v:line id="Line 47" o:spid="_x0000_s1599" style="position:absolute;visibility:visible;mso-wrap-style:square" from="4207,2212" to="7980,2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f2cgAAADdAAAADwAAAGRycy9kb3ducmV2LnhtbESPT0vDQBDF74LfYRnBm93UP0Fit6Uo&#10;QutBbC3U4zQ7TdJmZ8PumsRv7xwEbzO8N+/9ZrYYXat6CrHxbGA6yUARl942XBnYfb7ePIKKCdli&#10;65kM/FCExfzyYoaF9QNvqN+mSkkIxwIN1Cl1hdaxrMlhnPiOWLSjDw6TrKHSNuAg4a7Vt1mWa4cN&#10;S0ONHT3XVJ63387A+91H3i/Xb6txv84P5cvm8HUagjHXV+PyCVSiMf2b/65XVvAf7gV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yf2cgAAADdAAAADwAAAAAA&#10;AAAAAAAAAAChAgAAZHJzL2Rvd25yZXYueG1sUEsFBgAAAAAEAAQA+QAAAJYDAAAAAA==&#10;"/>
                            <v:line id="Line 48" o:spid="_x0000_s1600" style="position:absolute;visibility:visible;mso-wrap-style:square" from="8306,2722" to="8306,3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6QsYAAADdAAAADwAAAGRycy9kb3ducmV2LnhtbERPS0vDQBC+C/0Pywje7MZX0NhtKS2F&#10;xoOYKrTHaXZMUrOzYXdN4r/vCoK3+fieM1uMphU9Od9YVnAzTUAQl1Y3XCn4eN9cP4LwAVlja5kU&#10;/JCHxXxyMcNM24EL6nehEjGEfYYK6hC6TEpf1mTQT21HHLlP6wyGCF0ltcMhhptW3iZJKg02HBtq&#10;7GhVU/m1+zYKXu/e0n6Zv2zHfZ4ey3VxPJwGp9TV5bh8BhFoDP/iP/dWx/kP9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QOkLGAAAA3QAAAA8AAAAAAAAA&#10;AAAAAAAAoQIAAGRycy9kb3ducmV2LnhtbFBLBQYAAAAABAAEAPkAAACUAwAAAAA=&#10;"/>
                            <v:line id="Line 49" o:spid="_x0000_s1601" style="position:absolute;visibility:visible;mso-wrap-style:square" from="8326,3959" to="832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MFAs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XMFAsgAAADdAAAADwAAAAAA&#10;AAAAAAAAAAChAgAAZHJzL2Rvd25yZXYueG1sUEsFBgAAAAAEAAQA+QAAAJYDAAAAAA==&#10;"/>
                            <v:line id="Line 50" o:spid="_x0000_s1602" style="position:absolute;visibility:visible;mso-wrap-style:square" from="8166,4667" to="8484,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UAAADdAAAADwAAAGRycy9kb3ducmV2LnhtbERPTWvCQBC9C/0PyxR6040Wg6SuIkpB&#10;e5CqhfY4ZqdJanY27G6T9N93BcHbPN7nzJe9qUVLzleWFYxHCQji3OqKCwUfp9fhDIQPyBpry6Tg&#10;jzwsFw+DOWbadnyg9hgKEUPYZ6igDKHJpPR5SQb9yDbEkfu2zmCI0BVSO+xiuKnlJElSabDi2FBi&#10;Q+uS8svx1yjYP7+n7Wr3tu0/d+k53xzOXz+dU+rpsV+9gAjUh7v45t7qOH86HcP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mcUAAADdAAAADwAAAAAAAAAA&#10;AAAAAAChAgAAZHJzL2Rvd25yZXYueG1sUEsFBgAAAAAEAAQA+QAAAJMDAAAAAA==&#10;"/>
                            <v:line id="Line 51" o:spid="_x0000_s1603" style="position:absolute;visibility:visible;mso-wrap-style:square" from="8166,4616" to="8484,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Zz8IAAADdAAAADwAAAGRycy9kb3ducmV2LnhtbERPTYvCMBC9C/6HMMLeNFV0kWoUUYRe&#10;FlyteB2asSk2k9pE7f77jbCwt3m8z1muO1uLJ7W+cqxgPEpAEBdOV1wqyE/74RyED8gaa8ek4Ic8&#10;rFf93hJT7V78Tc9jKEUMYZ+iAhNCk0rpC0MW/cg1xJG7utZiiLAtpW7xFcNtLSdJ8iktVhwbDDa0&#10;NVTcjg+r4L4bH6a5z74u9eXE53yfdVfjlPoYdJsFiEBd+Bf/uTMd589mE3h/E0+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PZz8IAAADdAAAADwAAAAAAAAAAAAAA&#10;AAChAgAAZHJzL2Rvd25yZXYueG1sUEsFBgAAAAAEAAQA+QAAAJADAAAAAA==&#10;" strokecolor="gray" strokeweight="2.25pt"/>
                            <v:line id="Line 52" o:spid="_x0000_s1604" style="position:absolute;visibility:visible;mso-wrap-style:square" from="8169,4562" to="8487,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98VMQAAADdAAAADwAAAGRycy9kb3ducmV2LnhtbERPTWvCQBC9F/oflil4qxtrLZJmFakI&#10;uRSqiXgdspNsaHY2ZldN/323IPQ2j/c52Xq0nbjS4FvHCmbTBARx5XTLjYKy2D0vQfiArLFzTAp+&#10;yMN69fiQYardjfd0PYRGxBD2KSowIfSplL4yZNFPXU8cudoNFkOEQyP1gLcYbjv5kiRv0mLLscFg&#10;Tx+Gqu/DxSo4b2dfr6XPP0/dqeBjucvH2jilJk/j5h1EoDH8i+/uXMf5i8Uc/r6JJ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3xUxAAAAN0AAAAPAAAAAAAAAAAA&#10;AAAAAKECAABkcnMvZG93bnJldi54bWxQSwUGAAAAAAQABAD5AAAAkgMAAAAA&#10;" strokecolor="gray" strokeweight="2.25pt"/>
                            <v:line id="Line 53" o:spid="_x0000_s1605" style="position:absolute;visibility:visible;mso-wrap-style:square" from="8169,4505" to="8487,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bkIMIAAADdAAAADwAAAGRycy9kb3ducmV2LnhtbERPTYvCMBC9C/6HMII3TV10kWoUUYRe&#10;BFcrXodmbIrNpDZZ7f77jbCwt3m8z1muO1uLJ7W+cqxgMk5AEBdOV1wqyM/70RyED8gaa8ek4Ic8&#10;rFf93hJT7V78Rc9TKEUMYZ+iAhNCk0rpC0MW/dg1xJG7udZiiLAtpW7xFcNtLT+S5FNarDg2GGxo&#10;a6i4n76tgsducpzmPjtc6+uZL/k+627GKTUcdJsFiEBd+Bf/uTMd589mU3h/E0+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bkIMIAAADdAAAADwAAAAAAAAAAAAAA&#10;AAChAgAAZHJzL2Rvd25yZXYueG1sUEsFBgAAAAAEAAQA+QAAAJADAAAAAA==&#10;" strokecolor="gray" strokeweight="2.25pt"/>
                            <v:shape id="Freeform 1555" o:spid="_x0000_s1606" style="position:absolute;left:8187;top:3697;width:249;height:258;visibility:visible;mso-wrap-style:square;v-text-anchor:top" coordsize="249,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5W4cEA&#10;AADdAAAADwAAAGRycy9kb3ducmV2LnhtbERPzYrCMBC+C/sOYYS9aapQcbtGkdUVQTxY9wGGZmzL&#10;NpOSRK0+vREEb/Px/c5s0ZlGXMj52rKC0TABQVxYXXOp4O/4O5iC8AFZY2OZFNzIw2L+0Zthpu2V&#10;D3TJQyliCPsMFVQhtJmUvqjIoB/aljhyJ+sMhghdKbXDaww3jRwnyUQarDk2VNjST0XFf342Cu73&#10;jTuGUb1b2Wlx0pTv9fpLK/XZ75bfIAJ14S1+ubc6zk/TF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eVuHBAAAA3QAAAA8AAAAAAAAAAAAAAAAAmAIAAGRycy9kb3du&#10;cmV2LnhtbFBLBQYAAAAABAAEAPUAAACGAwAAAAA=&#10;" path="m141,258c109,255,77,253,54,237,31,221,12,188,6,159,,130,1,85,15,60,29,35,62,12,93,6,124,,175,9,201,24v26,15,40,60,48,72e" filled="f">
                              <v:path arrowok="t" o:connecttype="custom" o:connectlocs="141,258;54,237;6,159;15,60;93,6;201,24;249,96" o:connectangles="0,0,0,0,0,0,0"/>
                            </v:shape>
                            <v:rect id="Rectangle 1556" o:spid="_x0000_s1607" style="position:absolute;left:4556;top:858;width:230;height: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ZUWMUA&#10;AADdAAAADwAAAGRycy9kb3ducmV2LnhtbERP22rCQBB9L/gPywi+1U0FrURXadVCWxCvqI9DdkxC&#10;s7MhuzWxX98VBN/mcK4znjamEBeqXG5ZwUs3AkGcWJ1zqmC/+3gegnAeWWNhmRRcycF00noaY6xt&#10;zRu6bH0qQgi7GBVk3pexlC7JyKDr2pI4cGdbGfQBVqnUFdYh3BSyF0UDaTDn0JBhSbOMkp/tr1Ew&#10;a/TxfKKvcv/6vvqrF4f1cv69VqrTbt5GIDw1/iG+uz91mN/vD+D2TThBT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lRYxQAAAN0AAAAPAAAAAAAAAAAAAAAAAJgCAABkcnMv&#10;ZG93bnJldi54bWxQSwUGAAAAAAQABAD1AAAAigMAAAAA&#10;" fillcolor="#333" strokecolor="#333"/>
                            <v:shape id="Freeform 1557" o:spid="_x0000_s1608" style="position:absolute;left:4796;top:1127;width:2090;height:293;visibility:visible;mso-wrap-style:square;v-text-anchor:top" coordsize="209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kLcQA&#10;AADdAAAADwAAAGRycy9kb3ducmV2LnhtbERP22rCQBB9L/gPyxR8azZKbWPqKkEqCPal0Q8YsmMS&#10;zM6G7JpLv74rFPo2h3OdzW40jeipc7VlBYsoBkFcWF1zqeByPrwkIJxH1thYJgUTOdhtZ08bTLUd&#10;+Jv63JcihLBLUUHlfZtK6YqKDLrItsSBu9rOoA+wK6XucAjhppHLOH6TBmsODRW2tK+ouOV3o+C0&#10;XGfnnyk/3pPF+Po5rLNb/pUpNX8esw8Qnkb/L/5zH3WYv1q9w+ObcIL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lpC3EAAAA3QAAAA8AAAAAAAAAAAAAAAAAmAIAAGRycy9k&#10;b3ducmV2LnhtbFBLBQYAAAAABAAEAPUAAACJAwAAAAA=&#10;" path="m,250v236,21,472,43,680,10c888,227,1015,93,1250,50,1485,7,1950,8,2090,e" filled="f" strokeweight="1.5pt">
                              <v:path arrowok="t" o:connecttype="custom" o:connectlocs="0,250;680,260;1250,50;2090,0" o:connectangles="0,0,0,0"/>
                            </v:shape>
                            <v:line id="Line 57" o:spid="_x0000_s1609" style="position:absolute;visibility:visible;mso-wrap-style:square" from="2663,377" to="2914,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JBM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UJBMgAAADdAAAADwAAAAAA&#10;AAAAAAAAAAChAgAAZHJzL2Rvd25yZXYueG1sUEsFBgAAAAAEAAQA+QAAAJYDAAAAAA==&#10;"/>
                            <v:line id="Line 58" o:spid="_x0000_s1610" style="position:absolute;visibility:visible;mso-wrap-style:square" from="1390,1695" to="2546,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line id="Line 59" o:spid="_x0000_s1611" style="position:absolute;flip:x y;visibility:visible;mso-wrap-style:square" from="1072,2594" to="1809,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c/JsYAAADdAAAADwAAAGRycy9kb3ducmV2LnhtbESPT2vCQBDF70K/wzKFXkrdqFUkzSoi&#10;tHiyqBWvQ3byh2ZnQ3Y1aT9951DwNsN7895vsvXgGnWjLtSeDUzGCSji3NuaSwNfp/eXJagQkS02&#10;nsnADwVYrx5GGabW93yg2zGWSkI4pGigirFNtQ55RQ7D2LfEohW+cxhl7UptO+wl3DV6miQL7bBm&#10;aaiwpW1F+ffx6gwg739ny35Cr/qDLmG6/3zenAtjnh6HzRuoSEO8m/+vd1bw5wvhl29k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3PybGAAAA3QAAAA8AAAAAAAAA&#10;AAAAAAAAoQIAAGRycy9kb3ducmV2LnhtbFBLBQYAAAAABAAEAPkAAACUAwAAAAA=&#10;"/>
                            <v:line id="Line 60" o:spid="_x0000_s1612" style="position:absolute;visibility:visible;mso-wrap-style:square" from="7100,4450" to="8188,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qJMUAAADdAAAADwAAAGRycy9kb3ducmV2LnhtbERPTWvCQBC9F/wPyxR6qxstD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NqJMUAAADdAAAADwAAAAAAAAAA&#10;AAAAAAChAgAAZHJzL2Rvd25yZXYueG1sUEsFBgAAAAAEAAQA+QAAAJMDAAAAAA==&#10;"/>
                            <v:line id="Line 61" o:spid="_x0000_s1613" style="position:absolute;flip:y;visibility:visible;mso-wrap-style:square" from="6732,3164" to="8306,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ErMUAAADdAAAADwAAAGRycy9kb3ducmV2LnhtbERPTWsCMRC9F/ofwhR6kZqtqNjVKFIo&#10;ePBSLSu9jZvpZtnNZJtEXf99Iwi9zeN9zmLV21acyYfasYLXYQaCuHS65krB1/7jZQYiRGSNrWNS&#10;cKUAq+XjwwJz7S78SeddrEQK4ZCjAhNjl0sZSkMWw9B1xIn7cd5iTNBXUnu8pHDbylGWTaXFmlOD&#10;wY7eDZXN7mQVyNl28OvXx3FTNIfDmynKovveKvX81K/nICL18V98d290mj+Zj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qErMUAAADdAAAADwAAAAAAAAAA&#10;AAAAAAChAgAAZHJzL2Rvd25yZXYueG1sUEsFBgAAAAAEAAQA+QAAAJMDAAAAAA==&#10;"/>
                            <v:line id="Line 62" o:spid="_x0000_s1614" style="position:absolute;visibility:visible;mso-wrap-style:square" from="1761,1034" to="2525,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1RyMUAAADdAAAADwAAAGRycy9kb3ducmV2LnhtbERPS2vCQBC+C/6HZYTedGOl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1RyMUAAADdAAAADwAAAAAAAAAA&#10;AAAAAAChAgAAZHJzL2Rvd25yZXYueG1sUEsFBgAAAAAEAAQA+QAAAJMDAAAAAA==&#10;"/>
                            <v:line id="Line 57" o:spid="_x0000_s1615" style="position:absolute;flip:x;visibility:visible;mso-wrap-style:square" from="4786,563" to="5142,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5Q8UAAADdAAAADwAAAGRycy9kb3ducmV2LnhtbERPTWsCMRC9F/ofwhR6kZqtWLGrUUQQ&#10;evCilpXexs10s+xmsiapbv+9KQi9zeN9znzZ21ZcyIfasYLXYQaCuHS65krB52HzMgURIrLG1jEp&#10;+KUAy8Xjwxxz7a68o8s+ViKFcMhRgYmxy6UMpSGLYeg64sR9O28xJugrqT1eU7ht5SjLJtJizanB&#10;YEdrQ2Wz/7EK5HQ7OPvVadwUzfH4boqy6L62Sj0/9asZiEh9/Bff3R86zX+bjO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5Q8UAAADdAAAADwAAAAAAAAAA&#10;AAAAAAChAgAAZHJzL2Rvd25yZXYueG1sUEsFBgAAAAAEAAQA+QAAAJMDAAAAAA==&#10;"/>
                            <v:line id="Line 57" o:spid="_x0000_s1616" style="position:absolute;flip:x;visibility:visible;mso-wrap-style:square" from="8016,1986" to="8188,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c2MUAAADdAAAADwAAAGRycy9kb3ducmV2LnhtbERPTWsCMRC9C/0PYQq9lJptUbGrUaRQ&#10;8OBFLSu9jZvpZtnNZJukuv57IxS8zeN9znzZ21acyIfasYLXYQaCuHS65krB1/7zZQoiRGSNrWNS&#10;cKEAy8XDYI65dmfe0mkXK5FCOOSowMTY5VKG0pDFMHQdceJ+nLcYE/SV1B7PKdy28i3LJtJizanB&#10;YEcfhspm92cVyOnm+devjqOmaA6Hd1OURfe9UerpsV/NQETq4138717rNH88Gc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4Mc2MUAAADdAAAADwAAAAAAAAAA&#10;AAAAAAChAgAAZHJzL2Rvd25yZXYueG1sUEsFBgAAAAAEAAQA+QAAAJMDAAAAAA==&#10;"/>
                          </v:group>
                        </v:group>
                      </v:group>
                    </v:group>
                  </v:group>
                </v:group>
                <w10:anchorlock/>
              </v:group>
            </w:pict>
          </mc:Fallback>
        </mc:AlternateContent>
      </w:r>
    </w:p>
    <w:p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he apparatus shown above can be used to investigate the relationship between unbalanced force, mass and acceleration.</w:t>
      </w:r>
    </w:p>
    <w:p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o find a relationship between three variables then two experiments must be carried out keeping one of the variables constant in each.</w:t>
      </w:r>
    </w:p>
    <w:p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It is found that:</w:t>
      </w:r>
    </w:p>
    <w:p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F</m:t>
        </m:r>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m</w:t>
      </w:r>
      <w:r>
        <w:rPr>
          <w:rFonts w:eastAsia="Times New Roman" w:cs="Times New Roman"/>
          <w:szCs w:val="24"/>
        </w:rPr>
        <w:t xml:space="preserve">  is constant</w:t>
      </w:r>
    </w:p>
    <w:p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m</m:t>
            </m:r>
          </m:den>
        </m:f>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F</w:t>
      </w:r>
      <w:r w:rsidRPr="004706E4">
        <w:rPr>
          <w:rFonts w:eastAsia="Times New Roman" w:cs="Times New Roman"/>
          <w:i/>
          <w:szCs w:val="24"/>
        </w:rPr>
        <w:t xml:space="preserve"> </w:t>
      </w:r>
      <w:r>
        <w:rPr>
          <w:rFonts w:eastAsia="Times New Roman" w:cs="Times New Roman"/>
          <w:szCs w:val="24"/>
        </w:rPr>
        <w:t xml:space="preserve"> is constant</w:t>
      </w:r>
    </w:p>
    <w:p w:rsidR="00D826CD" w:rsidRDefault="00D826CD" w:rsidP="00D826CD">
      <w:pPr>
        <w:tabs>
          <w:tab w:val="left" w:pos="2835"/>
          <w:tab w:val="left" w:pos="5671"/>
        </w:tabs>
        <w:spacing w:after="0" w:line="240" w:lineRule="auto"/>
        <w:rPr>
          <w:rFonts w:eastAsia="Times New Roman" w:cs="Times New Roman"/>
          <w:szCs w:val="24"/>
        </w:rPr>
      </w:pPr>
      <w:r>
        <w:rPr>
          <w:rFonts w:eastAsia="Times New Roman" w:cs="Times New Roman"/>
          <w:szCs w:val="24"/>
        </w:rPr>
        <w:t>Hence:</w:t>
      </w: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F</m:t>
            </m:r>
          </m:num>
          <m:den>
            <m:r>
              <w:rPr>
                <w:rFonts w:ascii="Cambria Math" w:eastAsia="Times New Roman" w:hAnsi="Cambria Math" w:cs="Times New Roman"/>
                <w:sz w:val="28"/>
                <w:szCs w:val="28"/>
              </w:rPr>
              <m:t>m</m:t>
            </m:r>
          </m:den>
        </m:f>
      </m:oMath>
    </w:p>
    <w:p w:rsidR="00BA78BE" w:rsidRPr="00BA78BE" w:rsidRDefault="00BA78BE" w:rsidP="00BA78BE">
      <w:pPr>
        <w:pStyle w:val="Heading3"/>
      </w:pPr>
      <w:r>
        <w:rPr>
          <w:b/>
          <w:u w:color="FFFF00"/>
        </w:rPr>
        <w:lastRenderedPageBreak/>
        <w:t xml:space="preserve"> </w:t>
      </w:r>
      <w:bookmarkStart w:id="109" w:name="_Toc423100246"/>
      <w:bookmarkStart w:id="110" w:name="_Toc516416434"/>
      <w:r w:rsidR="00BD3047">
        <w:t>Newton’s Third Law</w:t>
      </w:r>
      <w:r w:rsidRPr="00BA78BE">
        <w:t>:</w:t>
      </w:r>
      <w:bookmarkEnd w:id="109"/>
      <w:bookmarkEnd w:id="110"/>
    </w:p>
    <w:p w:rsidR="00BA78BE" w:rsidRPr="00D41FC7" w:rsidRDefault="0064478A" w:rsidP="00BA78BE">
      <w:pPr>
        <w:rPr>
          <w:b/>
          <w:szCs w:val="24"/>
          <w:u w:color="FFFF00"/>
        </w:rPr>
      </w:pPr>
      <w:r w:rsidRPr="00D41FC7">
        <w:rPr>
          <w:b/>
          <w:noProof/>
          <w:sz w:val="36"/>
          <w:szCs w:val="36"/>
          <w:lang w:eastAsia="en-GB"/>
        </w:rPr>
        <w:drawing>
          <wp:anchor distT="0" distB="0" distL="114300" distR="114300" simplePos="0" relativeHeight="252050432" behindDoc="0" locked="0" layoutInCell="1" allowOverlap="1" wp14:anchorId="172D60E1" wp14:editId="42EA5927">
            <wp:simplePos x="0" y="0"/>
            <wp:positionH relativeFrom="column">
              <wp:posOffset>-62230</wp:posOffset>
            </wp:positionH>
            <wp:positionV relativeFrom="paragraph">
              <wp:posOffset>189865</wp:posOffset>
            </wp:positionV>
            <wp:extent cx="1660525" cy="1600200"/>
            <wp:effectExtent l="0" t="0" r="0" b="0"/>
            <wp:wrapSquare wrapText="bothSides"/>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tonsLaw03b.wmf"/>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660525" cy="1600200"/>
                    </a:xfrm>
                    <a:prstGeom prst="rect">
                      <a:avLst/>
                    </a:prstGeom>
                  </pic:spPr>
                </pic:pic>
              </a:graphicData>
            </a:graphic>
            <wp14:sizeRelH relativeFrom="page">
              <wp14:pctWidth>0</wp14:pctWidth>
            </wp14:sizeRelH>
            <wp14:sizeRelV relativeFrom="page">
              <wp14:pctHeight>0</wp14:pctHeight>
            </wp14:sizeRelV>
          </wp:anchor>
        </w:drawing>
      </w:r>
      <w:r w:rsidR="00BA78BE" w:rsidRPr="00D41FC7">
        <w:rPr>
          <w:b/>
          <w:szCs w:val="24"/>
          <w:u w:color="FFFF00"/>
        </w:rPr>
        <w:t>For every action there is an equal but opposite reaction.</w:t>
      </w:r>
    </w:p>
    <w:p w:rsidR="00BA78BE" w:rsidRPr="00D41FC7" w:rsidRDefault="00BA78BE" w:rsidP="00BA78BE">
      <w:pPr>
        <w:rPr>
          <w:b/>
          <w:szCs w:val="24"/>
          <w:u w:color="FFFF00"/>
        </w:rPr>
      </w:pPr>
      <w:r w:rsidRPr="00D41FC7">
        <w:rPr>
          <w:b/>
          <w:szCs w:val="24"/>
          <w:u w:color="FFFF00"/>
        </w:rPr>
        <w:t>or</w:t>
      </w:r>
    </w:p>
    <w:p w:rsidR="00BA78BE" w:rsidRPr="00D41FC7" w:rsidRDefault="00BA78BE" w:rsidP="00BA78BE">
      <w:pPr>
        <w:rPr>
          <w:b/>
          <w:szCs w:val="24"/>
        </w:rPr>
      </w:pPr>
      <w:r w:rsidRPr="00D41FC7">
        <w:rPr>
          <w:b/>
          <w:szCs w:val="24"/>
          <w:u w:color="FFFF00"/>
        </w:rPr>
        <w:t>If A exerts a force on B, B exerts an equal but opposite force on A</w:t>
      </w:r>
      <w:r w:rsidRPr="00D41FC7">
        <w:rPr>
          <w:b/>
          <w:szCs w:val="24"/>
        </w:rPr>
        <w:t xml:space="preserve"> </w:t>
      </w:r>
    </w:p>
    <w:p w:rsidR="00BA78BE" w:rsidRDefault="00BA78BE" w:rsidP="00BA78BE">
      <w:pPr>
        <w:rPr>
          <w:sz w:val="36"/>
          <w:szCs w:val="36"/>
        </w:rPr>
      </w:pPr>
    </w:p>
    <w:p w:rsidR="00D41FC7" w:rsidRPr="00D41FC7" w:rsidRDefault="00D41FC7" w:rsidP="00BA78BE">
      <w:pPr>
        <w:rPr>
          <w:szCs w:val="24"/>
        </w:rPr>
      </w:pPr>
    </w:p>
    <w:p w:rsidR="00BA78BE" w:rsidRPr="00A31791" w:rsidRDefault="00BA78BE" w:rsidP="00BA78BE">
      <w:pPr>
        <w:pStyle w:val="Heading2"/>
      </w:pPr>
      <w:bookmarkStart w:id="111" w:name="_Toc423100247"/>
      <w:bookmarkStart w:id="112" w:name="_Toc516416435"/>
      <w:r w:rsidRPr="00A31791">
        <w:t>Balanced Forces versus Newton Pairs</w:t>
      </w:r>
      <w:bookmarkEnd w:id="111"/>
      <w:bookmarkEnd w:id="112"/>
    </w:p>
    <w:p w:rsidR="00BA78BE" w:rsidRPr="00092FF9" w:rsidRDefault="00D41FC7" w:rsidP="00BA78BE">
      <w:pPr>
        <w:rPr>
          <w:szCs w:val="24"/>
        </w:rPr>
      </w:pPr>
      <w:r>
        <w:rPr>
          <w:noProof/>
          <w:lang w:eastAsia="en-GB"/>
        </w:rPr>
        <w:drawing>
          <wp:anchor distT="0" distB="0" distL="114300" distR="114300" simplePos="0" relativeHeight="252040192" behindDoc="1" locked="0" layoutInCell="1" allowOverlap="1" wp14:anchorId="336AF699" wp14:editId="298325B9">
            <wp:simplePos x="0" y="0"/>
            <wp:positionH relativeFrom="column">
              <wp:posOffset>2810510</wp:posOffset>
            </wp:positionH>
            <wp:positionV relativeFrom="paragraph">
              <wp:posOffset>190500</wp:posOffset>
            </wp:positionV>
            <wp:extent cx="3054350" cy="743585"/>
            <wp:effectExtent l="0" t="0" r="0" b="0"/>
            <wp:wrapTight wrapText="bothSides">
              <wp:wrapPolygon edited="0">
                <wp:start x="9296" y="0"/>
                <wp:lineTo x="4446" y="5534"/>
                <wp:lineTo x="3907" y="6640"/>
                <wp:lineTo x="4042" y="8854"/>
                <wp:lineTo x="0" y="9961"/>
                <wp:lineTo x="0" y="21028"/>
                <wp:lineTo x="21420" y="21028"/>
                <wp:lineTo x="21420" y="8854"/>
                <wp:lineTo x="14684" y="7194"/>
                <wp:lineTo x="13607" y="4980"/>
                <wp:lineTo x="9969" y="0"/>
                <wp:lineTo x="9296" y="0"/>
              </wp:wrapPolygon>
            </wp:wrapTight>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054350" cy="743585"/>
                    </a:xfrm>
                    <a:prstGeom prst="rect">
                      <a:avLst/>
                    </a:prstGeom>
                    <a:noFill/>
                  </pic:spPr>
                </pic:pic>
              </a:graphicData>
            </a:graphic>
            <wp14:sizeRelH relativeFrom="page">
              <wp14:pctWidth>0</wp14:pctWidth>
            </wp14:sizeRelH>
            <wp14:sizeRelV relativeFrom="page">
              <wp14:pctHeight>0</wp14:pctHeight>
            </wp14:sizeRelV>
          </wp:anchor>
        </w:drawing>
      </w:r>
      <w:r w:rsidR="00BA78BE" w:rsidRPr="00092FF9">
        <w:rPr>
          <w:szCs w:val="24"/>
        </w:rPr>
        <w:t xml:space="preserve">If the </w:t>
      </w:r>
      <w:r w:rsidR="00E93557">
        <w:rPr>
          <w:szCs w:val="24"/>
        </w:rPr>
        <w:t>ship</w:t>
      </w:r>
      <w:r w:rsidR="00BA78BE" w:rsidRPr="00092FF9">
        <w:rPr>
          <w:szCs w:val="24"/>
        </w:rPr>
        <w:t xml:space="preserve"> is travelling at constant velocity then:-</w:t>
      </w:r>
      <w:r w:rsidR="0075526C" w:rsidRPr="0075526C">
        <w:rPr>
          <w:noProof/>
          <w:lang w:eastAsia="en-GB"/>
        </w:rPr>
        <w:t xml:space="preserve"> </w:t>
      </w:r>
    </w:p>
    <w:p w:rsidR="00BA78BE" w:rsidRDefault="00BA78BE" w:rsidP="00BA78BE">
      <w:pPr>
        <w:rPr>
          <w:szCs w:val="24"/>
        </w:rPr>
      </w:pPr>
      <w:r w:rsidRPr="00092FF9">
        <w:rPr>
          <w:szCs w:val="24"/>
        </w:rPr>
        <w:t>Weight is equal to the buoyancy force</w:t>
      </w:r>
      <w:r w:rsidR="00E93557">
        <w:rPr>
          <w:szCs w:val="24"/>
        </w:rPr>
        <w:t xml:space="preserve"> or upthrust,</w:t>
      </w:r>
      <w:r w:rsidRPr="00092FF9">
        <w:rPr>
          <w:szCs w:val="24"/>
        </w:rPr>
        <w:t xml:space="preserve"> but in the opposite direction. Engine force is equal to the drag forces but in the opposite direction.</w:t>
      </w:r>
      <w:r w:rsidR="00E93557">
        <w:rPr>
          <w:szCs w:val="24"/>
        </w:rPr>
        <w:t xml:space="preserve"> These are the balanced forces and are directly caused by each other. Balanced forces are two separate forces acting on one object. A Newton Pair </w:t>
      </w:r>
      <w:r w:rsidR="009D4EB5">
        <w:rPr>
          <w:szCs w:val="24"/>
        </w:rPr>
        <w:t xml:space="preserve">is </w:t>
      </w:r>
      <w:r w:rsidR="009D4EB5" w:rsidRPr="009D4EB5">
        <w:rPr>
          <w:szCs w:val="24"/>
        </w:rPr>
        <w:t>a pair of forces acting on the two interacting</w:t>
      </w:r>
      <w:r w:rsidR="009D4EB5">
        <w:rPr>
          <w:szCs w:val="24"/>
        </w:rPr>
        <w:t xml:space="preserve"> objects. The size of the force</w:t>
      </w:r>
      <w:r w:rsidR="009D4EB5" w:rsidRPr="009D4EB5">
        <w:rPr>
          <w:szCs w:val="24"/>
        </w:rPr>
        <w:t xml:space="preserve"> on the first object equals the size of the force on the second object.</w:t>
      </w:r>
    </w:p>
    <w:p w:rsidR="009D4EB5" w:rsidRPr="009D4EB5" w:rsidRDefault="009D4EB5" w:rsidP="00BA78BE">
      <w:pPr>
        <w:rPr>
          <w:b/>
          <w:szCs w:val="24"/>
        </w:rPr>
      </w:pPr>
      <w:r w:rsidRPr="009D4EB5">
        <w:rPr>
          <w:b/>
          <w:szCs w:val="24"/>
        </w:rPr>
        <w:t>TASK: For each of these 4 balanced forces state the Newton Pairs</w:t>
      </w:r>
      <w:r>
        <w:rPr>
          <w:b/>
          <w:szCs w:val="24"/>
        </w:rPr>
        <w:t>.</w:t>
      </w:r>
    </w:p>
    <w:p w:rsidR="00BA78BE" w:rsidRPr="00092FF9" w:rsidRDefault="00F62865" w:rsidP="00BA78BE">
      <w:pPr>
        <w:rPr>
          <w:szCs w:val="24"/>
        </w:rPr>
      </w:pPr>
      <w:r w:rsidRPr="00A31791">
        <w:rPr>
          <w:noProof/>
          <w:lang w:eastAsia="en-GB"/>
        </w:rPr>
        <w:drawing>
          <wp:anchor distT="0" distB="0" distL="114300" distR="114300" simplePos="0" relativeHeight="251892736" behindDoc="1" locked="0" layoutInCell="1" allowOverlap="1" wp14:anchorId="4CA1850F" wp14:editId="6B7A5EAC">
            <wp:simplePos x="0" y="0"/>
            <wp:positionH relativeFrom="column">
              <wp:posOffset>-29845</wp:posOffset>
            </wp:positionH>
            <wp:positionV relativeFrom="paragraph">
              <wp:posOffset>1134745</wp:posOffset>
            </wp:positionV>
            <wp:extent cx="1365885" cy="817880"/>
            <wp:effectExtent l="0" t="0" r="5715" b="1270"/>
            <wp:wrapTight wrapText="bothSides">
              <wp:wrapPolygon edited="0">
                <wp:start x="10845" y="0"/>
                <wp:lineTo x="904" y="6540"/>
                <wp:lineTo x="0" y="13584"/>
                <wp:lineTo x="0" y="16602"/>
                <wp:lineTo x="603" y="21130"/>
                <wp:lineTo x="20485" y="21130"/>
                <wp:lineTo x="21389" y="16099"/>
                <wp:lineTo x="21088" y="13584"/>
                <wp:lineTo x="19280" y="7547"/>
                <wp:lineTo x="17172" y="4025"/>
                <wp:lineTo x="13556" y="0"/>
                <wp:lineTo x="10845" y="0"/>
              </wp:wrapPolygon>
            </wp:wrapTight>
            <wp:docPr id="48235" name="Picture 48235" descr="Mtrbik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trbike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65885"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EC51AF" w:rsidRPr="00092FF9">
        <w:rPr>
          <w:noProof/>
          <w:szCs w:val="24"/>
          <w:lang w:eastAsia="en-GB"/>
        </w:rPr>
        <w:drawing>
          <wp:anchor distT="0" distB="0" distL="114300" distR="114300" simplePos="0" relativeHeight="251891712" behindDoc="1" locked="0" layoutInCell="1" allowOverlap="1" wp14:anchorId="5972A236" wp14:editId="1DC5E9A8">
            <wp:simplePos x="0" y="0"/>
            <wp:positionH relativeFrom="column">
              <wp:posOffset>3155315</wp:posOffset>
            </wp:positionH>
            <wp:positionV relativeFrom="paragraph">
              <wp:posOffset>76200</wp:posOffset>
            </wp:positionV>
            <wp:extent cx="2724150" cy="822960"/>
            <wp:effectExtent l="0" t="0" r="0" b="0"/>
            <wp:wrapTight wrapText="bothSides">
              <wp:wrapPolygon edited="0">
                <wp:start x="0" y="0"/>
                <wp:lineTo x="0" y="21000"/>
                <wp:lineTo x="21449" y="21000"/>
                <wp:lineTo x="21449" y="0"/>
                <wp:lineTo x="0" y="0"/>
              </wp:wrapPolygon>
            </wp:wrapTight>
            <wp:docPr id="48236" name="Picture 48236" descr="copt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opter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724150"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092FF9">
        <w:rPr>
          <w:szCs w:val="24"/>
        </w:rPr>
        <w:t>If the helicopter is hovering at constant height the engine force is equal in size but opposite in direction to the weight.</w:t>
      </w:r>
      <w:r>
        <w:rPr>
          <w:szCs w:val="24"/>
        </w:rPr>
        <w:t xml:space="preserve"> These are balanced forces. </w:t>
      </w:r>
      <w:r>
        <w:rPr>
          <w:b/>
          <w:szCs w:val="24"/>
        </w:rPr>
        <w:t>TASK: S</w:t>
      </w:r>
      <w:r w:rsidRPr="00F62865">
        <w:rPr>
          <w:b/>
          <w:szCs w:val="24"/>
        </w:rPr>
        <w:t>tate the Newton Pairs for each of these Forces</w:t>
      </w:r>
      <w:r>
        <w:rPr>
          <w:b/>
          <w:szCs w:val="24"/>
        </w:rPr>
        <w:t>.</w:t>
      </w:r>
    </w:p>
    <w:p w:rsidR="00806631" w:rsidRDefault="00806631" w:rsidP="00806631">
      <w:pPr>
        <w:jc w:val="center"/>
        <w:rPr>
          <w:szCs w:val="24"/>
        </w:rPr>
      </w:pPr>
      <w:r w:rsidRPr="00092FF9">
        <w:rPr>
          <w:szCs w:val="24"/>
        </w:rPr>
        <w:t>What forces are acting on the bike?</w:t>
      </w:r>
    </w:p>
    <w:p w:rsidR="00BA78BE" w:rsidRPr="00092FF9" w:rsidRDefault="00BA78BE" w:rsidP="00806631">
      <w:pPr>
        <w:jc w:val="center"/>
        <w:rPr>
          <w:szCs w:val="24"/>
        </w:rPr>
      </w:pPr>
      <w:r w:rsidRPr="00092FF9">
        <w:rPr>
          <w:szCs w:val="24"/>
        </w:rPr>
        <w:t>F</w:t>
      </w:r>
      <w:r w:rsidRPr="00092FF9">
        <w:rPr>
          <w:szCs w:val="24"/>
          <w:vertAlign w:val="subscript"/>
        </w:rPr>
        <w:t xml:space="preserve">w </w:t>
      </w:r>
      <w:r w:rsidRPr="00092FF9">
        <w:rPr>
          <w:szCs w:val="24"/>
        </w:rPr>
        <w:t>(weight) =F</w:t>
      </w:r>
      <w:r w:rsidRPr="00092FF9">
        <w:rPr>
          <w:szCs w:val="24"/>
          <w:vertAlign w:val="subscript"/>
        </w:rPr>
        <w:t>r</w:t>
      </w:r>
      <w:r w:rsidRPr="00092FF9">
        <w:rPr>
          <w:szCs w:val="24"/>
        </w:rPr>
        <w:t xml:space="preserve"> (reaction force from ground)</w:t>
      </w:r>
    </w:p>
    <w:p w:rsidR="00BA78BE" w:rsidRDefault="00BA78BE" w:rsidP="00806631">
      <w:pPr>
        <w:jc w:val="center"/>
        <w:rPr>
          <w:szCs w:val="24"/>
        </w:rPr>
      </w:pPr>
      <w:r w:rsidRPr="00092FF9">
        <w:rPr>
          <w:szCs w:val="24"/>
        </w:rPr>
        <w:t>F</w:t>
      </w:r>
      <w:r w:rsidRPr="00092FF9">
        <w:rPr>
          <w:szCs w:val="24"/>
          <w:vertAlign w:val="subscript"/>
        </w:rPr>
        <w:t>F</w:t>
      </w:r>
      <w:r w:rsidRPr="00092FF9">
        <w:rPr>
          <w:szCs w:val="24"/>
        </w:rPr>
        <w:t xml:space="preserve"> (frictional) = F</w:t>
      </w:r>
      <w:r w:rsidR="003D1547">
        <w:rPr>
          <w:szCs w:val="24"/>
          <w:vertAlign w:val="subscript"/>
        </w:rPr>
        <w:t>E</w:t>
      </w:r>
      <w:r w:rsidRPr="00092FF9">
        <w:rPr>
          <w:szCs w:val="24"/>
        </w:rPr>
        <w:t xml:space="preserve"> (</w:t>
      </w:r>
      <w:r w:rsidR="00806631">
        <w:rPr>
          <w:szCs w:val="24"/>
        </w:rPr>
        <w:t>engine</w:t>
      </w:r>
      <w:r w:rsidRPr="00092FF9">
        <w:rPr>
          <w:szCs w:val="24"/>
        </w:rPr>
        <w:t>)</w:t>
      </w:r>
    </w:p>
    <w:p w:rsidR="00872E6C" w:rsidRDefault="00872E6C">
      <w:pPr>
        <w:rPr>
          <w:b/>
          <w:szCs w:val="24"/>
        </w:rPr>
      </w:pPr>
      <w:r>
        <w:rPr>
          <w:b/>
          <w:szCs w:val="24"/>
        </w:rPr>
        <w:br w:type="page"/>
      </w:r>
    </w:p>
    <w:p w:rsidR="00F429C4" w:rsidRDefault="00F429C4" w:rsidP="00F429C4">
      <w:pPr>
        <w:spacing w:before="120" w:after="0"/>
        <w:ind w:left="-142" w:right="-142"/>
        <w:rPr>
          <w:b/>
          <w:szCs w:val="24"/>
        </w:rPr>
      </w:pPr>
      <w:r w:rsidRPr="00F429C4">
        <w:rPr>
          <w:b/>
          <w:szCs w:val="24"/>
        </w:rPr>
        <w:lastRenderedPageBreak/>
        <w:t xml:space="preserve">TASK: </w:t>
      </w:r>
    </w:p>
    <w:p w:rsidR="00F429C4" w:rsidRPr="00F429C4" w:rsidRDefault="00F429C4" w:rsidP="00F429C4">
      <w:pPr>
        <w:spacing w:before="120" w:after="0"/>
        <w:ind w:left="-142" w:right="-142"/>
        <w:rPr>
          <w:b/>
          <w:szCs w:val="24"/>
        </w:rPr>
      </w:pPr>
      <w:r w:rsidRPr="00F429C4">
        <w:rPr>
          <w:b/>
          <w:szCs w:val="24"/>
        </w:rPr>
        <w:t>Which of these equal forces are Newton Pairs and which are balanced forces?</w:t>
      </w:r>
    </w:p>
    <w:p w:rsidR="00F62865" w:rsidRDefault="00F429C4" w:rsidP="00806631">
      <w:pPr>
        <w:jc w:val="center"/>
        <w:rPr>
          <w:szCs w:val="24"/>
        </w:rPr>
      </w:pPr>
      <w:r w:rsidRPr="00092FF9">
        <w:rPr>
          <w:noProof/>
          <w:color w:val="FF0000"/>
          <w:szCs w:val="24"/>
          <w:lang w:eastAsia="en-GB"/>
        </w:rPr>
        <w:drawing>
          <wp:anchor distT="0" distB="0" distL="114300" distR="114300" simplePos="0" relativeHeight="251879424" behindDoc="1" locked="0" layoutInCell="1" allowOverlap="1" wp14:anchorId="58E2B793" wp14:editId="0CA96D8E">
            <wp:simplePos x="0" y="0"/>
            <wp:positionH relativeFrom="column">
              <wp:posOffset>3776345</wp:posOffset>
            </wp:positionH>
            <wp:positionV relativeFrom="paragraph">
              <wp:posOffset>304165</wp:posOffset>
            </wp:positionV>
            <wp:extent cx="1927225" cy="1906270"/>
            <wp:effectExtent l="0" t="0" r="0" b="0"/>
            <wp:wrapTight wrapText="bothSides">
              <wp:wrapPolygon edited="0">
                <wp:start x="0" y="0"/>
                <wp:lineTo x="0" y="9714"/>
                <wp:lineTo x="5124" y="10361"/>
                <wp:lineTo x="4270" y="13815"/>
                <wp:lineTo x="4484" y="17700"/>
                <wp:lineTo x="6832" y="20722"/>
                <wp:lineTo x="8754" y="21370"/>
                <wp:lineTo x="12170" y="21370"/>
                <wp:lineTo x="12597" y="21370"/>
                <wp:lineTo x="14519" y="20722"/>
                <wp:lineTo x="18789" y="17268"/>
                <wp:lineTo x="20497" y="13815"/>
                <wp:lineTo x="21351" y="10361"/>
                <wp:lineTo x="21351" y="4101"/>
                <wp:lineTo x="21137" y="1295"/>
                <wp:lineTo x="20283" y="863"/>
                <wp:lineTo x="13665" y="0"/>
                <wp:lineTo x="0" y="0"/>
              </wp:wrapPolygon>
            </wp:wrapTight>
            <wp:docPr id="48234" name="Picture 48234" descr="NewtonsLaw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ewtonsLaw0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27225" cy="1906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78BE" w:rsidRPr="00663E17" w:rsidRDefault="00BA78BE" w:rsidP="00BA78BE">
      <w:pPr>
        <w:rPr>
          <w:szCs w:val="24"/>
        </w:rPr>
      </w:pPr>
      <w:r w:rsidRPr="00663E17">
        <w:rPr>
          <w:szCs w:val="24"/>
        </w:rPr>
        <w:t>So how do we know that there is a resultant force on the satellite</w:t>
      </w:r>
      <w:r w:rsidR="00EC51AF" w:rsidRPr="00663E17">
        <w:rPr>
          <w:szCs w:val="24"/>
        </w:rPr>
        <w:t>?</w:t>
      </w:r>
    </w:p>
    <w:p w:rsidR="00BA78BE" w:rsidRPr="00663E17" w:rsidRDefault="00806631" w:rsidP="00BA78BE">
      <w:pPr>
        <w:rPr>
          <w:szCs w:val="24"/>
        </w:rPr>
      </w:pPr>
      <w:r w:rsidRPr="00663E17">
        <w:rPr>
          <w:szCs w:val="24"/>
        </w:rPr>
        <w:t xml:space="preserve"> Name the </w:t>
      </w:r>
      <w:r w:rsidR="00F429C4">
        <w:rPr>
          <w:szCs w:val="24"/>
        </w:rPr>
        <w:t xml:space="preserve">balanced </w:t>
      </w:r>
      <w:r w:rsidRPr="00663E17">
        <w:rPr>
          <w:szCs w:val="24"/>
        </w:rPr>
        <w:t>forces on the paraglider.</w:t>
      </w:r>
    </w:p>
    <w:p w:rsidR="00BA78BE" w:rsidRDefault="00BA78BE" w:rsidP="00BA78BE">
      <w:pPr>
        <w:rPr>
          <w:color w:val="FF0000"/>
          <w:szCs w:val="24"/>
        </w:rPr>
      </w:pPr>
    </w:p>
    <w:p w:rsidR="00BA78BE" w:rsidRPr="00092FF9" w:rsidRDefault="00BA78BE" w:rsidP="00BA78BE">
      <w:pPr>
        <w:rPr>
          <w:color w:val="FF0000"/>
          <w:szCs w:val="24"/>
        </w:rPr>
      </w:pPr>
    </w:p>
    <w:p w:rsidR="00BA78BE" w:rsidRPr="00A31791" w:rsidRDefault="00BA78BE" w:rsidP="00BA78BE">
      <w:pPr>
        <w:rPr>
          <w:color w:val="FF0000"/>
        </w:rPr>
      </w:pPr>
    </w:p>
    <w:p w:rsidR="00BA78BE" w:rsidRPr="00A31791" w:rsidRDefault="00BA78BE" w:rsidP="00BA78BE">
      <w:pPr>
        <w:pStyle w:val="Heading2"/>
        <w:rPr>
          <w:bCs/>
        </w:rPr>
      </w:pPr>
      <w:bookmarkStart w:id="113" w:name="_Toc423100248"/>
      <w:bookmarkStart w:id="114" w:name="_Toc516416436"/>
      <w:r w:rsidRPr="00A31791">
        <w:t>THE NEWTON</w:t>
      </w:r>
      <w:bookmarkEnd w:id="113"/>
      <w:bookmarkEnd w:id="114"/>
    </w:p>
    <w:p w:rsidR="00BA78BE" w:rsidRPr="003E135B" w:rsidRDefault="00BA78BE" w:rsidP="00BA78BE">
      <w:pPr>
        <w:rPr>
          <w:b/>
          <w:color w:val="FF0000"/>
          <w:szCs w:val="24"/>
        </w:rPr>
      </w:pPr>
      <w:r w:rsidRPr="003E135B">
        <w:rPr>
          <w:b/>
          <w:color w:val="FF0000"/>
          <w:szCs w:val="24"/>
        </w:rPr>
        <w:t>One Newton is equal to the force which causes an acceleration of one metre per second squared when applied to a mass of one kilogram.</w:t>
      </w:r>
    </w:p>
    <w:p w:rsidR="00BA78BE" w:rsidRDefault="00BA78BE" w:rsidP="00BA78BE">
      <w:pPr>
        <w:pStyle w:val="Heading2"/>
      </w:pPr>
      <w:bookmarkStart w:id="115" w:name="_Toc423100249"/>
      <w:bookmarkStart w:id="116" w:name="_Toc516416437"/>
      <w:r w:rsidRPr="00A31791">
        <w:t>RESULTANT FORCES</w:t>
      </w:r>
      <w:bookmarkEnd w:id="115"/>
      <w:bookmarkEnd w:id="116"/>
    </w:p>
    <w:p w:rsidR="00BA78BE" w:rsidRPr="003E135B" w:rsidRDefault="004B2D92" w:rsidP="00BA78BE">
      <w:pPr>
        <w:rPr>
          <w:b/>
          <w:szCs w:val="24"/>
        </w:rPr>
      </w:pPr>
      <w:r w:rsidRPr="00663E17">
        <w:rPr>
          <w:noProof/>
          <w:szCs w:val="24"/>
          <w:lang w:eastAsia="en-GB"/>
        </w:rPr>
        <w:drawing>
          <wp:anchor distT="0" distB="0" distL="114300" distR="114300" simplePos="0" relativeHeight="251876352" behindDoc="1" locked="0" layoutInCell="1" allowOverlap="1" wp14:anchorId="6D87F900" wp14:editId="14685ECD">
            <wp:simplePos x="0" y="0"/>
            <wp:positionH relativeFrom="column">
              <wp:posOffset>4605020</wp:posOffset>
            </wp:positionH>
            <wp:positionV relativeFrom="page">
              <wp:posOffset>4724400</wp:posOffset>
            </wp:positionV>
            <wp:extent cx="1107440" cy="1562100"/>
            <wp:effectExtent l="0" t="0" r="0" b="0"/>
            <wp:wrapTight wrapText="bothSides">
              <wp:wrapPolygon edited="0">
                <wp:start x="0" y="0"/>
                <wp:lineTo x="0" y="5005"/>
                <wp:lineTo x="3344" y="8429"/>
                <wp:lineTo x="6688" y="12644"/>
                <wp:lineTo x="6688" y="15278"/>
                <wp:lineTo x="7431" y="16859"/>
                <wp:lineTo x="8917" y="16859"/>
                <wp:lineTo x="2229" y="18702"/>
                <wp:lineTo x="0" y="20020"/>
                <wp:lineTo x="0" y="21337"/>
                <wp:lineTo x="20064" y="21337"/>
                <wp:lineTo x="20064" y="16859"/>
                <wp:lineTo x="16349" y="12644"/>
                <wp:lineTo x="21179" y="8693"/>
                <wp:lineTo x="21179" y="3161"/>
                <wp:lineTo x="16349" y="527"/>
                <wp:lineTo x="13376" y="0"/>
                <wp:lineTo x="0" y="0"/>
              </wp:wrapPolygon>
            </wp:wrapTight>
            <wp:docPr id="180" name="Picture 110" descr="forces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orces04"/>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t="9392"/>
                    <a:stretch/>
                  </pic:blipFill>
                  <pic:spPr bwMode="auto">
                    <a:xfrm>
                      <a:off x="0" y="0"/>
                      <a:ext cx="1107440"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78BE" w:rsidRPr="003E135B">
        <w:rPr>
          <w:b/>
          <w:szCs w:val="24"/>
        </w:rPr>
        <w:t xml:space="preserve">The resultant of a number of forces is the </w:t>
      </w:r>
      <w:r w:rsidR="00BA78BE" w:rsidRPr="003E135B">
        <w:rPr>
          <w:b/>
          <w:color w:val="FF0000"/>
          <w:szCs w:val="24"/>
        </w:rPr>
        <w:t>single force</w:t>
      </w:r>
      <w:r w:rsidR="00BA78BE" w:rsidRPr="003E135B">
        <w:rPr>
          <w:b/>
          <w:szCs w:val="24"/>
        </w:rPr>
        <w:t xml:space="preserve"> which has the </w:t>
      </w:r>
      <w:r w:rsidR="00BA78BE" w:rsidRPr="003E135B">
        <w:rPr>
          <w:b/>
          <w:color w:val="FF0000"/>
          <w:szCs w:val="24"/>
        </w:rPr>
        <w:t>same effect</w:t>
      </w:r>
      <w:r w:rsidR="00BA78BE" w:rsidRPr="003E135B">
        <w:rPr>
          <w:b/>
          <w:szCs w:val="24"/>
        </w:rPr>
        <w:t xml:space="preserve"> as the </w:t>
      </w:r>
      <w:r w:rsidR="00BA78BE" w:rsidRPr="003E135B">
        <w:rPr>
          <w:b/>
          <w:color w:val="FF0000"/>
          <w:szCs w:val="24"/>
        </w:rPr>
        <w:t>several forces</w:t>
      </w:r>
      <w:r w:rsidR="00BA78BE" w:rsidRPr="003E135B">
        <w:rPr>
          <w:b/>
          <w:szCs w:val="24"/>
        </w:rPr>
        <w:t xml:space="preserve"> actually acting on the object.</w:t>
      </w:r>
    </w:p>
    <w:p w:rsidR="00BA78BE" w:rsidRPr="00A31791" w:rsidRDefault="00BA78BE" w:rsidP="00BA78BE">
      <w:pPr>
        <w:pStyle w:val="Heading2"/>
        <w:rPr>
          <w:b/>
          <w:bCs/>
        </w:rPr>
      </w:pPr>
      <w:bookmarkStart w:id="117" w:name="_Toc423100250"/>
      <w:bookmarkStart w:id="118" w:name="_Toc516416438"/>
      <w:r w:rsidRPr="00A31791">
        <w:t>FREE BODY DIAGRAMS</w:t>
      </w:r>
      <w:bookmarkEnd w:id="117"/>
      <w:bookmarkEnd w:id="118"/>
    </w:p>
    <w:p w:rsidR="00BA78BE" w:rsidRDefault="00BA78BE" w:rsidP="00BA78BE">
      <w:r w:rsidRPr="00A31791">
        <w:t>Free body diagrams are diagrams that show all the forces (or sometimes components of forces) acting on a mass. If the size of the forces are known these can be added, if not they can be written in under the names of the forces.</w:t>
      </w:r>
    </w:p>
    <w:p w:rsidR="00B24984" w:rsidRDefault="0084551E" w:rsidP="00BA78BE">
      <w:pPr>
        <w:rPr>
          <w:noProof/>
          <w:lang w:eastAsia="en-GB"/>
        </w:rPr>
      </w:pPr>
      <w:r>
        <w:rPr>
          <w:noProof/>
          <w:lang w:eastAsia="en-GB"/>
        </w:rPr>
        <w:drawing>
          <wp:anchor distT="0" distB="0" distL="114300" distR="114300" simplePos="0" relativeHeight="252043264" behindDoc="1" locked="0" layoutInCell="1" allowOverlap="1" wp14:anchorId="49B8361B" wp14:editId="3B007CC1">
            <wp:simplePos x="0" y="0"/>
            <wp:positionH relativeFrom="column">
              <wp:posOffset>4100434</wp:posOffset>
            </wp:positionH>
            <wp:positionV relativeFrom="paragraph">
              <wp:posOffset>139700</wp:posOffset>
            </wp:positionV>
            <wp:extent cx="1597025" cy="2072640"/>
            <wp:effectExtent l="0" t="0" r="3175" b="3810"/>
            <wp:wrapNone/>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97025" cy="2072640"/>
                    </a:xfrm>
                    <a:prstGeom prst="rect">
                      <a:avLst/>
                    </a:prstGeom>
                    <a:noFill/>
                  </pic:spPr>
                </pic:pic>
              </a:graphicData>
            </a:graphic>
            <wp14:sizeRelH relativeFrom="page">
              <wp14:pctWidth>0</wp14:pctWidth>
            </wp14:sizeRelH>
            <wp14:sizeRelV relativeFrom="page">
              <wp14:pctHeight>0</wp14:pctHeight>
            </wp14:sizeRelV>
          </wp:anchor>
        </w:drawing>
      </w:r>
      <w:r w:rsidRPr="00A31791">
        <w:rPr>
          <w:noProof/>
          <w:lang w:eastAsia="en-GB"/>
        </w:rPr>
        <w:drawing>
          <wp:anchor distT="0" distB="0" distL="114300" distR="114300" simplePos="0" relativeHeight="251878400" behindDoc="1" locked="0" layoutInCell="1" allowOverlap="1" wp14:anchorId="221F5637" wp14:editId="273B306F">
            <wp:simplePos x="0" y="0"/>
            <wp:positionH relativeFrom="column">
              <wp:posOffset>4403090</wp:posOffset>
            </wp:positionH>
            <wp:positionV relativeFrom="paragraph">
              <wp:posOffset>135255</wp:posOffset>
            </wp:positionV>
            <wp:extent cx="1600200" cy="2072640"/>
            <wp:effectExtent l="0" t="0" r="0" b="3810"/>
            <wp:wrapTight wrapText="bothSides">
              <wp:wrapPolygon edited="0">
                <wp:start x="0" y="0"/>
                <wp:lineTo x="0" y="21441"/>
                <wp:lineTo x="21343" y="21441"/>
                <wp:lineTo x="21343" y="0"/>
                <wp:lineTo x="0" y="0"/>
              </wp:wrapPolygon>
            </wp:wrapTight>
            <wp:docPr id="48597" name="Picture 48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600200" cy="20726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85DB8" w:rsidRDefault="00B24984" w:rsidP="00BA78BE">
      <w:r>
        <w:rPr>
          <w:noProof/>
          <w:lang w:eastAsia="en-GB"/>
        </w:rPr>
        <w:drawing>
          <wp:anchor distT="0" distB="0" distL="114300" distR="114300" simplePos="0" relativeHeight="252042240" behindDoc="0" locked="0" layoutInCell="1" allowOverlap="1" wp14:anchorId="24BDCB7F" wp14:editId="20349151">
            <wp:simplePos x="0" y="0"/>
            <wp:positionH relativeFrom="column">
              <wp:posOffset>2037715</wp:posOffset>
            </wp:positionH>
            <wp:positionV relativeFrom="paragraph">
              <wp:posOffset>102870</wp:posOffset>
            </wp:positionV>
            <wp:extent cx="1975485" cy="1219200"/>
            <wp:effectExtent l="0" t="0" r="5715" b="0"/>
            <wp:wrapNone/>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975485" cy="121920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2041216" behindDoc="0" locked="0" layoutInCell="1" allowOverlap="1" wp14:anchorId="1BB7A386" wp14:editId="6F091003">
            <wp:simplePos x="0" y="0"/>
            <wp:positionH relativeFrom="column">
              <wp:posOffset>295910</wp:posOffset>
            </wp:positionH>
            <wp:positionV relativeFrom="paragraph">
              <wp:posOffset>12700</wp:posOffset>
            </wp:positionV>
            <wp:extent cx="1706880" cy="1377950"/>
            <wp:effectExtent l="0" t="0" r="7620" b="0"/>
            <wp:wrapNone/>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06880" cy="1377950"/>
                    </a:xfrm>
                    <a:prstGeom prst="rect">
                      <a:avLst/>
                    </a:prstGeom>
                    <a:noFill/>
                  </pic:spPr>
                </pic:pic>
              </a:graphicData>
            </a:graphic>
            <wp14:sizeRelH relativeFrom="page">
              <wp14:pctWidth>0</wp14:pctWidth>
            </wp14:sizeRelH>
            <wp14:sizeRelV relativeFrom="page">
              <wp14:pctHeight>0</wp14:pctHeight>
            </wp14:sizeRelV>
          </wp:anchor>
        </w:drawing>
      </w:r>
      <w:r w:rsidR="00BA78BE" w:rsidRPr="00A31791">
        <w:t>E.g.</w:t>
      </w:r>
    </w:p>
    <w:p w:rsidR="00B24984" w:rsidRDefault="00B24984" w:rsidP="00BA78BE"/>
    <w:p w:rsidR="00B24984" w:rsidRDefault="00B24984" w:rsidP="00BA78BE"/>
    <w:p w:rsidR="00B24984" w:rsidRDefault="00B24984" w:rsidP="00BA78BE"/>
    <w:p w:rsidR="00B24984" w:rsidRDefault="00B24984" w:rsidP="00BA78BE"/>
    <w:p w:rsidR="00663E17" w:rsidRDefault="00597995" w:rsidP="00BA78BE">
      <w:r>
        <w:t>TASK: Draw a freebody diagram of:</w:t>
      </w:r>
    </w:p>
    <w:p w:rsidR="00597995" w:rsidRDefault="00597995" w:rsidP="000F730D">
      <w:pPr>
        <w:pStyle w:val="ListParagraph"/>
        <w:numPr>
          <w:ilvl w:val="1"/>
          <w:numId w:val="22"/>
        </w:numPr>
      </w:pPr>
      <w:r>
        <w:t>you standing on the floor or sitting on a chair</w:t>
      </w:r>
    </w:p>
    <w:p w:rsidR="00597995" w:rsidRDefault="00597995" w:rsidP="000F730D">
      <w:pPr>
        <w:pStyle w:val="ListParagraph"/>
        <w:numPr>
          <w:ilvl w:val="1"/>
          <w:numId w:val="22"/>
        </w:numPr>
      </w:pPr>
      <w:r>
        <w:t>Mostly Harmless (Mrs H’s canal boat) going at 4 mph along the Forth and Clyde Canal.</w:t>
      </w:r>
    </w:p>
    <w:p w:rsidR="00872E6C" w:rsidRPr="00A31791" w:rsidRDefault="00872E6C" w:rsidP="00872E6C">
      <w:pPr>
        <w:pStyle w:val="ListParagraph"/>
      </w:pPr>
    </w:p>
    <w:p w:rsidR="00BA78BE" w:rsidRPr="00A31791" w:rsidRDefault="00BA78BE" w:rsidP="00715E5D">
      <w:pPr>
        <w:pStyle w:val="Heading2"/>
      </w:pPr>
      <w:bookmarkStart w:id="119" w:name="_Toc423100251"/>
      <w:bookmarkStart w:id="120" w:name="_Toc516416439"/>
      <w:r w:rsidRPr="00A31791">
        <w:lastRenderedPageBreak/>
        <w:t>VECTORS AND TENSION</w:t>
      </w:r>
      <w:bookmarkEnd w:id="119"/>
      <w:bookmarkEnd w:id="120"/>
    </w:p>
    <w:p w:rsidR="00BA78BE" w:rsidRPr="00A31791" w:rsidRDefault="00BA78BE" w:rsidP="00715E5D">
      <w:pPr>
        <w:pStyle w:val="Heading3"/>
        <w:rPr>
          <w:u w:color="00FFFF"/>
        </w:rPr>
      </w:pPr>
      <w:bookmarkStart w:id="121" w:name="_Toc423100252"/>
      <w:bookmarkStart w:id="122" w:name="_Toc516416440"/>
      <w:r w:rsidRPr="00A31791">
        <w:rPr>
          <w:u w:color="00FFFF"/>
        </w:rPr>
        <w:t>What is a Vector?</w:t>
      </w:r>
      <w:bookmarkEnd w:id="121"/>
      <w:bookmarkEnd w:id="122"/>
    </w:p>
    <w:p w:rsidR="00BA78BE" w:rsidRPr="00A31791" w:rsidRDefault="00BA78BE" w:rsidP="00BA78BE">
      <w:pPr>
        <w:rPr>
          <w:color w:val="0000FF"/>
        </w:rPr>
      </w:pPr>
      <w:r w:rsidRPr="00A31791">
        <w:rPr>
          <w:color w:val="0000FF"/>
        </w:rPr>
        <w:t>A vector is a quantity where magnitude and direction are both important.</w:t>
      </w:r>
    </w:p>
    <w:p w:rsidR="00BA78BE" w:rsidRPr="00A31791" w:rsidRDefault="00BA78BE" w:rsidP="00715E5D">
      <w:pPr>
        <w:pStyle w:val="Heading3"/>
        <w:rPr>
          <w:u w:color="00FFFF"/>
        </w:rPr>
      </w:pPr>
      <w:bookmarkStart w:id="123" w:name="_Toc423100253"/>
      <w:bookmarkStart w:id="124" w:name="_Toc516416441"/>
      <w:r w:rsidRPr="00A31791">
        <w:rPr>
          <w:u w:color="00FFFF"/>
        </w:rPr>
        <w:t>Why are vectors important?</w:t>
      </w:r>
      <w:bookmarkEnd w:id="123"/>
      <w:bookmarkEnd w:id="124"/>
    </w:p>
    <w:p w:rsidR="00BA78BE" w:rsidRPr="00A31791" w:rsidRDefault="00BA78BE" w:rsidP="00BA78BE">
      <w:pPr>
        <w:rPr>
          <w:color w:val="0000FF"/>
        </w:rPr>
      </w:pPr>
      <w:r w:rsidRPr="00A31791">
        <w:rPr>
          <w:color w:val="0000FF"/>
        </w:rPr>
        <w:t>Calculations can be positive or negative e.g. equations of motion/momentum.</w:t>
      </w:r>
    </w:p>
    <w:p w:rsidR="00BA78BE" w:rsidRPr="00A31791" w:rsidRDefault="00BA78BE" w:rsidP="00BA78BE">
      <w:r w:rsidRPr="00A31791">
        <w:rPr>
          <w:color w:val="0000FF"/>
        </w:rPr>
        <w:t>Sometime</w:t>
      </w:r>
      <w:r w:rsidR="00555A57">
        <w:rPr>
          <w:color w:val="0000FF"/>
        </w:rPr>
        <w:t>s</w:t>
      </w:r>
      <w:r w:rsidRPr="00A31791">
        <w:rPr>
          <w:color w:val="0000FF"/>
        </w:rPr>
        <w:t xml:space="preserve"> we want to use components of vectors e.g. in projectile motion we only use the vertical or horizontal components in our calculations.</w:t>
      </w:r>
    </w:p>
    <w:p w:rsidR="00BA78BE" w:rsidRDefault="00BD3047" w:rsidP="00BD3047">
      <w:pPr>
        <w:pStyle w:val="Heading3"/>
      </w:pPr>
      <w:bookmarkStart w:id="125" w:name="_Toc423100254"/>
      <w:bookmarkStart w:id="126" w:name="_Toc516416442"/>
      <w:r w:rsidRPr="00BD3047">
        <w:t>Which quantities are vector quantities</w:t>
      </w:r>
      <w:r w:rsidR="00BA78BE" w:rsidRPr="00BD3047">
        <w:t>?</w:t>
      </w:r>
      <w:bookmarkEnd w:id="125"/>
      <w:bookmarkEnd w:id="126"/>
    </w:p>
    <w:tbl>
      <w:tblPr>
        <w:tblW w:w="0" w:type="auto"/>
        <w:tblLook w:val="0000" w:firstRow="0" w:lastRow="0" w:firstColumn="0" w:lastColumn="0" w:noHBand="0" w:noVBand="0"/>
      </w:tblPr>
      <w:tblGrid>
        <w:gridCol w:w="3444"/>
        <w:gridCol w:w="2755"/>
        <w:gridCol w:w="3089"/>
      </w:tblGrid>
      <w:tr w:rsidR="00BA78BE" w:rsidRPr="00A31791" w:rsidTr="003E0C95">
        <w:trPr>
          <w:cantSplit/>
        </w:trPr>
        <w:tc>
          <w:tcPr>
            <w:tcW w:w="9288" w:type="dxa"/>
            <w:gridSpan w:val="3"/>
          </w:tcPr>
          <w:p w:rsidR="00BA78BE" w:rsidRPr="00BB15E8" w:rsidRDefault="003E0C95" w:rsidP="003E0C95">
            <w:pPr>
              <w:tabs>
                <w:tab w:val="left" w:pos="3735"/>
                <w:tab w:val="left" w:pos="5055"/>
                <w:tab w:val="left" w:pos="6450"/>
              </w:tabs>
              <w:spacing w:before="120" w:after="100" w:afterAutospacing="1" w:line="240" w:lineRule="auto"/>
              <w:rPr>
                <w:b/>
                <w:color w:val="993366"/>
                <w:szCs w:val="24"/>
              </w:rPr>
            </w:pPr>
            <w:r w:rsidRPr="00BB15E8">
              <w:rPr>
                <w:b/>
                <w:color w:val="993366"/>
                <w:szCs w:val="24"/>
              </w:rPr>
              <w:t xml:space="preserve">Force </w:t>
            </w:r>
            <w:r w:rsidR="00BA78BE" w:rsidRPr="00BB15E8">
              <w:rPr>
                <w:b/>
                <w:color w:val="993366"/>
                <w:szCs w:val="24"/>
              </w:rPr>
              <w:t xml:space="preserve"> </w:t>
            </w:r>
            <w:r w:rsidR="009C7763" w:rsidRPr="003E0C95">
              <w:rPr>
                <w:color w:val="993366"/>
                <w:szCs w:val="24"/>
              </w:rPr>
              <w:t>including</w:t>
            </w:r>
            <w:r w:rsidR="009C7763" w:rsidRPr="00BB15E8">
              <w:rPr>
                <w:b/>
                <w:color w:val="993366"/>
                <w:szCs w:val="24"/>
              </w:rPr>
              <w:t xml:space="preserve"> </w:t>
            </w:r>
            <w:r w:rsidRPr="00BB15E8">
              <w:rPr>
                <w:b/>
                <w:color w:val="993366"/>
                <w:szCs w:val="24"/>
              </w:rPr>
              <w:t>Tension</w:t>
            </w:r>
            <w:r>
              <w:rPr>
                <w:b/>
                <w:color w:val="993366"/>
                <w:szCs w:val="24"/>
              </w:rPr>
              <w:t xml:space="preserve">, </w:t>
            </w:r>
            <w:r w:rsidRPr="00BB15E8">
              <w:rPr>
                <w:b/>
                <w:color w:val="993366"/>
                <w:szCs w:val="24"/>
              </w:rPr>
              <w:t>Weight, Friction</w:t>
            </w:r>
            <w:r w:rsidR="00BA78BE" w:rsidRPr="00BB15E8">
              <w:rPr>
                <w:b/>
                <w:color w:val="993366"/>
                <w:szCs w:val="24"/>
              </w:rPr>
              <w:t xml:space="preserve">, </w:t>
            </w:r>
            <w:r w:rsidR="009C7763" w:rsidRPr="003E0C95">
              <w:rPr>
                <w:color w:val="993366"/>
                <w:szCs w:val="24"/>
              </w:rPr>
              <w:t>etc.</w:t>
            </w:r>
            <w:r w:rsidR="00BA78BE" w:rsidRPr="00BB15E8">
              <w:rPr>
                <w:b/>
                <w:color w:val="993366"/>
                <w:szCs w:val="24"/>
              </w:rPr>
              <w:t xml:space="preserve">  </w:t>
            </w:r>
            <w:r w:rsidR="00B574D7">
              <w:rPr>
                <w:b/>
                <w:color w:val="993366"/>
                <w:szCs w:val="24"/>
              </w:rPr>
              <w:t xml:space="preserve">       </w:t>
            </w:r>
            <w:r w:rsidR="00BA78BE" w:rsidRPr="00BB15E8">
              <w:rPr>
                <w:b/>
                <w:color w:val="993366"/>
                <w:szCs w:val="24"/>
              </w:rPr>
              <w:t xml:space="preserve"> </w:t>
            </w:r>
            <w:r w:rsidR="00555A57">
              <w:rPr>
                <w:b/>
                <w:color w:val="993366"/>
                <w:szCs w:val="24"/>
              </w:rPr>
              <w:t xml:space="preserve">        </w:t>
            </w:r>
          </w:p>
        </w:tc>
      </w:tr>
      <w:tr w:rsidR="00BA78BE" w:rsidRPr="00A31791" w:rsidTr="003E0C95">
        <w:tc>
          <w:tcPr>
            <w:tcW w:w="3444" w:type="dxa"/>
          </w:tcPr>
          <w:p w:rsidR="00BA78BE" w:rsidRPr="00BB15E8" w:rsidRDefault="003E0C95" w:rsidP="003E0C95">
            <w:pPr>
              <w:spacing w:before="120" w:after="100" w:afterAutospacing="1" w:line="240" w:lineRule="auto"/>
              <w:rPr>
                <w:b/>
                <w:color w:val="993366"/>
                <w:szCs w:val="24"/>
              </w:rPr>
            </w:pPr>
            <w:r w:rsidRPr="00BB15E8">
              <w:rPr>
                <w:b/>
                <w:color w:val="993366"/>
                <w:szCs w:val="24"/>
              </w:rPr>
              <w:t>Acceleration</w:t>
            </w:r>
          </w:p>
        </w:tc>
        <w:tc>
          <w:tcPr>
            <w:tcW w:w="2755" w:type="dxa"/>
          </w:tcPr>
          <w:p w:rsidR="00BA78BE" w:rsidRPr="00BB15E8" w:rsidRDefault="003E0C95" w:rsidP="003E0C95">
            <w:pPr>
              <w:spacing w:before="120" w:after="100" w:afterAutospacing="1" w:line="240" w:lineRule="auto"/>
              <w:rPr>
                <w:b/>
                <w:color w:val="993366"/>
                <w:szCs w:val="24"/>
              </w:rPr>
            </w:pPr>
            <w:r w:rsidRPr="00BB15E8">
              <w:rPr>
                <w:b/>
                <w:color w:val="993366"/>
                <w:szCs w:val="24"/>
              </w:rPr>
              <w:t>Displacement</w:t>
            </w:r>
          </w:p>
        </w:tc>
        <w:tc>
          <w:tcPr>
            <w:tcW w:w="3089" w:type="dxa"/>
          </w:tcPr>
          <w:p w:rsidR="00BA78BE" w:rsidRPr="00BB15E8" w:rsidRDefault="003E0C95" w:rsidP="003E0C95">
            <w:pPr>
              <w:spacing w:before="120" w:after="100" w:afterAutospacing="1" w:line="240" w:lineRule="auto"/>
              <w:rPr>
                <w:b/>
                <w:color w:val="993366"/>
                <w:szCs w:val="24"/>
              </w:rPr>
            </w:pPr>
            <w:r w:rsidRPr="00BB15E8">
              <w:rPr>
                <w:b/>
                <w:color w:val="993366"/>
                <w:szCs w:val="24"/>
              </w:rPr>
              <w:t>Field strength</w:t>
            </w:r>
          </w:p>
        </w:tc>
      </w:tr>
      <w:tr w:rsidR="00BA78BE" w:rsidRPr="00A31791" w:rsidTr="003E0C95">
        <w:tc>
          <w:tcPr>
            <w:tcW w:w="3444" w:type="dxa"/>
          </w:tcPr>
          <w:p w:rsidR="00BA78BE" w:rsidRPr="00BB15E8" w:rsidRDefault="003E0C95" w:rsidP="003E0C95">
            <w:pPr>
              <w:spacing w:before="120" w:after="100" w:afterAutospacing="1" w:line="240" w:lineRule="auto"/>
              <w:rPr>
                <w:b/>
                <w:bCs/>
                <w:color w:val="993366"/>
                <w:szCs w:val="24"/>
              </w:rPr>
            </w:pPr>
            <w:r w:rsidRPr="00BB15E8">
              <w:rPr>
                <w:b/>
                <w:bCs/>
                <w:color w:val="993366"/>
                <w:szCs w:val="24"/>
              </w:rPr>
              <w:t>Velocity</w:t>
            </w:r>
          </w:p>
        </w:tc>
        <w:tc>
          <w:tcPr>
            <w:tcW w:w="2755" w:type="dxa"/>
          </w:tcPr>
          <w:p w:rsidR="00BA78BE" w:rsidRPr="00BB15E8" w:rsidRDefault="003E0C95" w:rsidP="003E0C95">
            <w:pPr>
              <w:spacing w:before="120" w:after="100" w:afterAutospacing="1" w:line="240" w:lineRule="auto"/>
              <w:rPr>
                <w:b/>
                <w:bCs/>
                <w:color w:val="993366"/>
                <w:szCs w:val="24"/>
              </w:rPr>
            </w:pPr>
            <w:r w:rsidRPr="00BB15E8">
              <w:rPr>
                <w:b/>
                <w:bCs/>
                <w:color w:val="993366"/>
                <w:szCs w:val="24"/>
              </w:rPr>
              <w:t>Impulse</w:t>
            </w:r>
          </w:p>
        </w:tc>
        <w:tc>
          <w:tcPr>
            <w:tcW w:w="3089" w:type="dxa"/>
          </w:tcPr>
          <w:p w:rsidR="00BA78BE" w:rsidRPr="00BB15E8" w:rsidRDefault="003E0C95" w:rsidP="003E0C95">
            <w:pPr>
              <w:spacing w:before="120" w:after="100" w:afterAutospacing="1" w:line="240" w:lineRule="auto"/>
              <w:rPr>
                <w:b/>
                <w:bCs/>
                <w:color w:val="993366"/>
                <w:szCs w:val="24"/>
              </w:rPr>
            </w:pPr>
            <w:r w:rsidRPr="00BB15E8">
              <w:rPr>
                <w:b/>
                <w:bCs/>
                <w:color w:val="993366"/>
                <w:szCs w:val="24"/>
              </w:rPr>
              <w:t>Momentum</w:t>
            </w:r>
          </w:p>
        </w:tc>
      </w:tr>
    </w:tbl>
    <w:p w:rsidR="00BA78BE" w:rsidRPr="00715E5D" w:rsidRDefault="00BA78BE" w:rsidP="00715E5D">
      <w:pPr>
        <w:pStyle w:val="Heading3"/>
      </w:pPr>
      <w:bookmarkStart w:id="127" w:name="_Toc423100255"/>
      <w:bookmarkStart w:id="128" w:name="_Toc516416443"/>
      <w:r w:rsidRPr="00715E5D">
        <w:rPr>
          <w:rStyle w:val="Heading3Char"/>
          <w:caps/>
        </w:rPr>
        <w:t>When do we quote direction for vector quantities</w:t>
      </w:r>
      <w:r w:rsidRPr="00715E5D">
        <w:t>?</w:t>
      </w:r>
      <w:bookmarkEnd w:id="127"/>
      <w:bookmarkEnd w:id="128"/>
    </w:p>
    <w:p w:rsidR="00BA78BE" w:rsidRPr="008A24A0" w:rsidRDefault="00BA78BE" w:rsidP="00BA78BE">
      <w:pPr>
        <w:rPr>
          <w:b/>
        </w:rPr>
      </w:pPr>
      <w:r w:rsidRPr="008A24A0">
        <w:rPr>
          <w:b/>
        </w:rPr>
        <w:t>In all equations of motion questions direction should be noted, also in momentum calculations. If in doubt, add a direction, even if it is an arrow or just a left or right</w:t>
      </w:r>
      <w:r w:rsidR="003E0C95">
        <w:rPr>
          <w:b/>
        </w:rPr>
        <w:t>, up or down</w:t>
      </w:r>
      <w:r w:rsidRPr="008A24A0">
        <w:rPr>
          <w:b/>
        </w:rPr>
        <w:t>.</w:t>
      </w:r>
    </w:p>
    <w:p w:rsidR="00BA78BE" w:rsidRPr="00A31791" w:rsidRDefault="00BA78BE" w:rsidP="00715E5D">
      <w:pPr>
        <w:pStyle w:val="Heading3"/>
        <w:rPr>
          <w:u w:color="00FFFF"/>
        </w:rPr>
      </w:pPr>
      <w:bookmarkStart w:id="129" w:name="_Toc423100256"/>
      <w:bookmarkStart w:id="130" w:name="_Toc516416444"/>
      <w:r w:rsidRPr="00A31791">
        <w:rPr>
          <w:u w:color="00FFFF"/>
        </w:rPr>
        <w:t>Cases to be aware of:</w:t>
      </w:r>
      <w:bookmarkEnd w:id="129"/>
      <w:bookmarkEnd w:id="130"/>
    </w:p>
    <w:p w:rsidR="00BA78BE" w:rsidRDefault="00BA78BE" w:rsidP="00BA78BE">
      <w:pPr>
        <w:rPr>
          <w:b/>
        </w:rPr>
      </w:pPr>
      <w:r w:rsidRPr="008A24A0">
        <w:rPr>
          <w:b/>
        </w:rPr>
        <w:t>In equation of motion questions you always use components if they are at an angle, but it may ask for the final velocity which is a vector quantity. Therefore you must recombine horizontal and vertical components.</w:t>
      </w:r>
    </w:p>
    <w:bookmarkStart w:id="131" w:name="_Toc423100257"/>
    <w:bookmarkStart w:id="132" w:name="_Toc516416445"/>
    <w:p w:rsidR="00BA78BE" w:rsidRPr="00264913" w:rsidRDefault="00F322EA" w:rsidP="003D1547">
      <w:pPr>
        <w:pStyle w:val="Heading2"/>
        <w:spacing w:before="0" w:line="240" w:lineRule="auto"/>
        <w:rPr>
          <w:u w:color="FFFF00"/>
        </w:rPr>
      </w:pPr>
      <w:r>
        <w:rPr>
          <w:rFonts w:ascii="Comic Sans MS" w:hAnsi="Comic Sans MS"/>
          <w:noProof/>
          <w:lang w:eastAsia="en-GB"/>
        </w:rPr>
        <mc:AlternateContent>
          <mc:Choice Requires="wpc">
            <w:drawing>
              <wp:anchor distT="0" distB="0" distL="114300" distR="114300" simplePos="0" relativeHeight="251900928" behindDoc="1" locked="0" layoutInCell="1" allowOverlap="1" wp14:anchorId="70DEA836" wp14:editId="28E81C86">
                <wp:simplePos x="0" y="0"/>
                <wp:positionH relativeFrom="column">
                  <wp:posOffset>503555</wp:posOffset>
                </wp:positionH>
                <wp:positionV relativeFrom="paragraph">
                  <wp:posOffset>152400</wp:posOffset>
                </wp:positionV>
                <wp:extent cx="6064885" cy="2057400"/>
                <wp:effectExtent l="0" t="0" r="0" b="0"/>
                <wp:wrapTight wrapText="bothSides">
                  <wp:wrapPolygon edited="0">
                    <wp:start x="12077" y="6800"/>
                    <wp:lineTo x="7124" y="9400"/>
                    <wp:lineTo x="5496" y="10000"/>
                    <wp:lineTo x="4614" y="13600"/>
                    <wp:lineTo x="2782" y="19400"/>
                    <wp:lineTo x="2985" y="19800"/>
                    <wp:lineTo x="11602" y="20400"/>
                    <wp:lineTo x="14994" y="21200"/>
                    <wp:lineTo x="20015" y="21200"/>
                    <wp:lineTo x="20150" y="17400"/>
                    <wp:lineTo x="19608" y="17200"/>
                    <wp:lineTo x="14316" y="16800"/>
                    <wp:lineTo x="14248" y="13600"/>
                    <wp:lineTo x="15198" y="11000"/>
                    <wp:lineTo x="16690" y="10000"/>
                    <wp:lineTo x="16554" y="6800"/>
                    <wp:lineTo x="12077" y="6800"/>
                  </wp:wrapPolygon>
                </wp:wrapTight>
                <wp:docPr id="48599" name="Canvas 485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34" name="Group 181"/>
                        <wpg:cNvGrpSpPr>
                          <a:grpSpLocks/>
                        </wpg:cNvGrpSpPr>
                        <wpg:grpSpPr bwMode="auto">
                          <a:xfrm>
                            <a:off x="841606" y="640684"/>
                            <a:ext cx="4835828" cy="1389280"/>
                            <a:chOff x="2370" y="6475"/>
                            <a:chExt cx="6436" cy="2166"/>
                          </a:xfrm>
                        </wpg:grpSpPr>
                        <wps:wsp>
                          <wps:cNvPr id="735" name="Text Box 182"/>
                          <wps:cNvSpPr txBox="1">
                            <a:spLocks noChangeArrowheads="1"/>
                          </wps:cNvSpPr>
                          <wps:spPr bwMode="auto">
                            <a:xfrm>
                              <a:off x="6795" y="7996"/>
                              <a:ext cx="2011" cy="64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B574D7" w:rsidRDefault="00B97BA8" w:rsidP="00B574D7">
                                <w:pPr>
                                  <w:autoSpaceDE w:val="0"/>
                                  <w:autoSpaceDN w:val="0"/>
                                  <w:adjustRightInd w:val="0"/>
                                  <w:spacing w:before="0" w:after="0"/>
                                  <w:rPr>
                                    <w:rFonts w:ascii="Symbol" w:hAnsi="Symbol" w:cs="Symbol"/>
                                    <w:color w:val="000000"/>
                                    <w:szCs w:val="24"/>
                                  </w:rPr>
                                </w:pPr>
                                <w:proofErr w:type="spellStart"/>
                                <w:r w:rsidRPr="00B574D7">
                                  <w:rPr>
                                    <w:color w:val="000000"/>
                                    <w:szCs w:val="24"/>
                                  </w:rPr>
                                  <w:t>F</w:t>
                                </w:r>
                                <w:r w:rsidRPr="00B574D7">
                                  <w:rPr>
                                    <w:color w:val="000000"/>
                                    <w:szCs w:val="24"/>
                                    <w:vertAlign w:val="subscript"/>
                                  </w:rPr>
                                  <w:t>h</w:t>
                                </w:r>
                                <w:proofErr w:type="spellEnd"/>
                                <w:r w:rsidRPr="00B574D7">
                                  <w:rPr>
                                    <w:color w:val="000000"/>
                                    <w:szCs w:val="24"/>
                                  </w:rPr>
                                  <w:t xml:space="preserve"> = F cos </w:t>
                                </w:r>
                                <w:r w:rsidRPr="00B574D7">
                                  <w:rPr>
                                    <w:rFonts w:ascii="Symbol" w:hAnsi="Symbol" w:cs="Symbol"/>
                                    <w:color w:val="000000"/>
                                    <w:szCs w:val="24"/>
                                  </w:rPr>
                                  <w:t></w:t>
                                </w:r>
                              </w:p>
                            </w:txbxContent>
                          </wps:txbx>
                          <wps:bodyPr rot="0" vert="horz" wrap="square" lIns="91440" tIns="45720" rIns="91440" bIns="45720" anchor="t" anchorCtr="0" upright="1">
                            <a:noAutofit/>
                          </wps:bodyPr>
                        </wps:wsp>
                        <wps:wsp>
                          <wps:cNvPr id="48320" name="Text Box 183"/>
                          <wps:cNvSpPr txBox="1">
                            <a:spLocks noChangeArrowheads="1"/>
                          </wps:cNvSpPr>
                          <wps:spPr bwMode="auto">
                            <a:xfrm>
                              <a:off x="5695" y="6475"/>
                              <a:ext cx="1821" cy="56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B574D7" w:rsidRDefault="00B97BA8"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wps:txbx>
                          <wps:bodyPr rot="0" vert="horz" wrap="square" lIns="91440" tIns="45720" rIns="91440" bIns="45720" anchor="t" anchorCtr="0" upright="1">
                            <a:noAutofit/>
                          </wps:bodyPr>
                        </wps:wsp>
                        <wpg:grpSp>
                          <wpg:cNvPr id="48321" name="Group 184"/>
                          <wpg:cNvGrpSpPr>
                            <a:grpSpLocks/>
                          </wpg:cNvGrpSpPr>
                          <wpg:grpSpPr bwMode="auto">
                            <a:xfrm>
                              <a:off x="2370" y="6656"/>
                              <a:ext cx="4626" cy="1866"/>
                              <a:chOff x="2370" y="6656"/>
                              <a:chExt cx="4626" cy="1866"/>
                            </a:xfrm>
                          </wpg:grpSpPr>
                          <wps:wsp>
                            <wps:cNvPr id="48323" name="Line 185"/>
                            <wps:cNvCnPr/>
                            <wps:spPr bwMode="auto">
                              <a:xfrm flipV="1">
                                <a:off x="5664" y="6656"/>
                                <a:ext cx="0" cy="179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324" name="Group 186"/>
                            <wpg:cNvGrpSpPr>
                              <a:grpSpLocks/>
                            </wpg:cNvGrpSpPr>
                            <wpg:grpSpPr bwMode="auto">
                              <a:xfrm>
                                <a:off x="2370" y="6973"/>
                                <a:ext cx="4626" cy="1549"/>
                                <a:chOff x="2370" y="6973"/>
                                <a:chExt cx="4626" cy="1550"/>
                              </a:xfrm>
                            </wpg:grpSpPr>
                            <wpg:grpSp>
                              <wpg:cNvPr id="48325" name="Group 187"/>
                              <wpg:cNvGrpSpPr>
                                <a:grpSpLocks/>
                              </wpg:cNvGrpSpPr>
                              <wpg:grpSpPr bwMode="auto">
                                <a:xfrm>
                                  <a:off x="2370" y="6973"/>
                                  <a:ext cx="2455" cy="1408"/>
                                  <a:chOff x="2166" y="13107"/>
                                  <a:chExt cx="3229" cy="1254"/>
                                </a:xfrm>
                              </wpg:grpSpPr>
                              <wpg:grpSp>
                                <wpg:cNvPr id="48326" name="Group 188"/>
                                <wpg:cNvGrpSpPr>
                                  <a:grpSpLocks/>
                                </wpg:cNvGrpSpPr>
                                <wpg:grpSpPr bwMode="auto">
                                  <a:xfrm>
                                    <a:off x="2166" y="13107"/>
                                    <a:ext cx="1710" cy="1254"/>
                                    <a:chOff x="2166" y="13107"/>
                                    <a:chExt cx="1710" cy="1254"/>
                                  </a:xfrm>
                                </wpg:grpSpPr>
                                <wps:wsp>
                                  <wps:cNvPr id="48327" name="Text Box 189"/>
                                  <wps:cNvSpPr txBox="1">
                                    <a:spLocks noChangeArrowheads="1"/>
                                  </wps:cNvSpPr>
                                  <wps:spPr bwMode="auto">
                                    <a:xfrm>
                                      <a:off x="2532" y="13966"/>
                                      <a:ext cx="570" cy="39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53AE9" w:rsidRDefault="00B97BA8"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28" name="Group 190"/>
                                  <wpg:cNvGrpSpPr>
                                    <a:grpSpLocks/>
                                  </wpg:cNvGrpSpPr>
                                  <wpg:grpSpPr bwMode="auto">
                                    <a:xfrm>
                                      <a:off x="2166" y="13107"/>
                                      <a:ext cx="1710" cy="1254"/>
                                      <a:chOff x="2166" y="13107"/>
                                      <a:chExt cx="1710" cy="1254"/>
                                    </a:xfrm>
                                  </wpg:grpSpPr>
                                  <wps:wsp>
                                    <wps:cNvPr id="48329" name="Line 191"/>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0" name="Line 192"/>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1" name="Arc 193"/>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2" name="Text Box 194"/>
                                <wps:cNvSpPr txBox="1">
                                  <a:spLocks noChangeArrowheads="1"/>
                                </wps:cNvSpPr>
                                <wps:spPr bwMode="auto">
                                  <a:xfrm>
                                    <a:off x="4503" y="13623"/>
                                    <a:ext cx="892" cy="738"/>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A78BE">
                                      <w:pPr>
                                        <w:autoSpaceDE w:val="0"/>
                                        <w:autoSpaceDN w:val="0"/>
                                        <w:adjustRightInd w:val="0"/>
                                        <w:rPr>
                                          <w:color w:val="000000"/>
                                          <w:sz w:val="28"/>
                                          <w:szCs w:val="28"/>
                                        </w:rPr>
                                      </w:pPr>
                                      <w:r>
                                        <w:rPr>
                                          <w:color w:val="000000"/>
                                          <w:sz w:val="28"/>
                                          <w:szCs w:val="28"/>
                                        </w:rPr>
                                        <w:t>=</w:t>
                                      </w:r>
                                    </w:p>
                                  </w:txbxContent>
                                </wps:txbx>
                                <wps:bodyPr rot="0" vert="horz" wrap="square" lIns="91440" tIns="45720" rIns="91440" bIns="45720" anchor="t" anchorCtr="0" upright="1">
                                  <a:noAutofit/>
                                </wps:bodyPr>
                              </wps:wsp>
                            </wpg:grpSp>
                            <wpg:grpSp>
                              <wpg:cNvPr id="48333" name="Group 195"/>
                              <wpg:cNvGrpSpPr>
                                <a:grpSpLocks/>
                              </wpg:cNvGrpSpPr>
                              <wpg:grpSpPr bwMode="auto">
                                <a:xfrm>
                                  <a:off x="5695" y="7045"/>
                                  <a:ext cx="1301" cy="1478"/>
                                  <a:chOff x="2166" y="13107"/>
                                  <a:chExt cx="1710" cy="1316"/>
                                </a:xfrm>
                              </wpg:grpSpPr>
                              <wps:wsp>
                                <wps:cNvPr id="48334" name="Text Box 196"/>
                                <wps:cNvSpPr txBox="1">
                                  <a:spLocks noChangeArrowheads="1"/>
                                </wps:cNvSpPr>
                                <wps:spPr bwMode="auto">
                                  <a:xfrm>
                                    <a:off x="2508" y="13967"/>
                                    <a:ext cx="798" cy="45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653AE9" w:rsidRDefault="00B97BA8"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35" name="Group 197"/>
                                <wpg:cNvGrpSpPr>
                                  <a:grpSpLocks/>
                                </wpg:cNvGrpSpPr>
                                <wpg:grpSpPr bwMode="auto">
                                  <a:xfrm>
                                    <a:off x="2166" y="13107"/>
                                    <a:ext cx="1710" cy="1254"/>
                                    <a:chOff x="2166" y="13107"/>
                                    <a:chExt cx="1710" cy="1254"/>
                                  </a:xfrm>
                                </wpg:grpSpPr>
                                <wps:wsp>
                                  <wps:cNvPr id="48336" name="Line 198"/>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7" name="Line 199"/>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8" name="Arc 200"/>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9" name="Line 201"/>
                              <wps:cNvCnPr/>
                              <wps:spPr bwMode="auto">
                                <a:xfrm>
                                  <a:off x="5664" y="8449"/>
                                  <a:ext cx="1301"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id="Canvas 48599" o:spid="_x0000_s1617" editas="canvas" style="position:absolute;margin-left:39.65pt;margin-top:12pt;width:477.55pt;height:162pt;z-index:-251415552;mso-position-horizontal-relative:text;mso-position-vertical-relative:text" coordsize="6064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">
                <v:shape id="_x0000_s1618" type="#_x0000_t75" style="position:absolute;width:60648;height:20574;visibility:visible;mso-wrap-style:square">
                  <v:fill o:detectmouseclick="t"/>
                  <v:path o:connecttype="none"/>
                </v:shape>
                <v:group id="Group 181" o:spid="_x0000_s1619" style="position:absolute;left:8416;top:6406;width:48358;height:13893" coordorigin="2370,6475" coordsize="6436,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Text Box 182" o:spid="_x0000_s1620" type="#_x0000_t202" style="position:absolute;left:6795;top:7996;width:2011;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VKMUA&#10;AADcAAAADwAAAGRycy9kb3ducmV2LnhtbESPT2vCQBTE7wW/w/KE3uomFmuJrhLEQgO9+K9eH9ln&#10;Esy+XbKrSb99t1DwOMzMb5jlejCtuFPnG8sK0kkCgri0uuFKwfHw8fIOwgdkja1lUvBDHtar0dMS&#10;M2173tF9HyoRIewzVFCH4DIpfVmTQT+xjjh6F9sZDFF2ldQd9hFuWjlNkjdpsOG4UKOjTU3ldX8z&#10;CiS5Iv2y37d8V8ya7fR8cvp4Uup5POQLEIGG8Aj/tz+1gvnr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5UoxQAAANwAAAAPAAAAAAAAAAAAAAAAAJgCAABkcnMv&#10;ZG93bnJldi54bWxQSwUGAAAAAAQABAD1AAAAigMAAAAA&#10;" filled="f" fillcolor="#e1e1b7" stroked="f">
                    <v:textbox>
                      <w:txbxContent>
                        <w:p w:rsidR="00B97BA8" w:rsidRPr="00B574D7" w:rsidRDefault="00B97BA8" w:rsidP="00B574D7">
                          <w:pPr>
                            <w:autoSpaceDE w:val="0"/>
                            <w:autoSpaceDN w:val="0"/>
                            <w:adjustRightInd w:val="0"/>
                            <w:spacing w:before="0" w:after="0"/>
                            <w:rPr>
                              <w:rFonts w:ascii="Symbol" w:hAnsi="Symbol" w:cs="Symbol"/>
                              <w:color w:val="000000"/>
                              <w:szCs w:val="24"/>
                            </w:rPr>
                          </w:pPr>
                          <w:r w:rsidRPr="00B574D7">
                            <w:rPr>
                              <w:color w:val="000000"/>
                              <w:szCs w:val="24"/>
                            </w:rPr>
                            <w:t>F</w:t>
                          </w:r>
                          <w:r w:rsidRPr="00B574D7">
                            <w:rPr>
                              <w:color w:val="000000"/>
                              <w:szCs w:val="24"/>
                              <w:vertAlign w:val="subscript"/>
                            </w:rPr>
                            <w:t>h</w:t>
                          </w:r>
                          <w:r w:rsidRPr="00B574D7">
                            <w:rPr>
                              <w:color w:val="000000"/>
                              <w:szCs w:val="24"/>
                            </w:rPr>
                            <w:t xml:space="preserve"> = F cos </w:t>
                          </w:r>
                          <w:r w:rsidRPr="00B574D7">
                            <w:rPr>
                              <w:rFonts w:ascii="Symbol" w:hAnsi="Symbol" w:cs="Symbol"/>
                              <w:color w:val="000000"/>
                              <w:szCs w:val="24"/>
                            </w:rPr>
                            <w:t></w:t>
                          </w:r>
                        </w:p>
                      </w:txbxContent>
                    </v:textbox>
                  </v:shape>
                  <v:shape id="Text Box 183" o:spid="_x0000_s1621" type="#_x0000_t202" style="position:absolute;left:5695;top:6475;width:1821;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QIsUA&#10;AADeAAAADwAAAGRycy9kb3ducmV2LnhtbESPy2rCQBSG9wXfYThCd83E9IJERxFRqNCNNur2kDkm&#10;wcyZITMm6dt3FoUuf/4b33I9mlb01PnGsoJZkoIgLq1uuFJQfO9f5iB8QNbYWiYFP+RhvZo8LTHX&#10;duAj9adQiTjCPkcFdQgul9KXNRn0iXXE0bvZzmCIsquk7nCI46aVWZp+SIMNx4caHW1rKu+nh1Eg&#10;yR1mX/by2BwP780uu56dLs5KPU/HzQJEoDH8h//an1rB2/w1iwARJ6K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lAixQAAAN4AAAAPAAAAAAAAAAAAAAAAAJgCAABkcnMv&#10;ZG93bnJldi54bWxQSwUGAAAAAAQABAD1AAAAigMAAAAA&#10;" filled="f" fillcolor="#e1e1b7" stroked="f">
                    <v:textbox>
                      <w:txbxContent>
                        <w:p w:rsidR="00B97BA8" w:rsidRPr="00B574D7" w:rsidRDefault="00B97BA8"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v:textbox>
                  </v:shape>
                  <v:group id="Group 184" o:spid="_x0000_s1622" style="position:absolute;left:2370;top:6656;width:4626;height:1866" coordorigin="2370,6656" coordsize="4626,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QB1txgAAAN4A&#10;AAAPAAAAAAAAAAAAAAAAAKoCAABkcnMvZG93bnJldi54bWxQSwUGAAAAAAQABAD6AAAAnQMAAAAA&#10;">
                    <v:line id="Line 185" o:spid="_x0000_s1623" style="position:absolute;flip:y;visibility:visible;mso-wrap-style:square" from="5664,6656" to="5664,8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OysUAAADeAAAADwAAAGRycy9kb3ducmV2LnhtbESPT4vCMBTE7wt+h/AEL7Km9T9doyyC&#10;UvYi6oLXR/O2KTYvpclq/fZGWNjjMDO/YVabztbiRq2vHCtIRwkI4sLpiksF3+fd+xKED8gaa8ek&#10;4EEeNuve2woz7e58pNsplCJC2GeowITQZFL6wpBFP3INcfR+XGsxRNmWUrd4j3Bby3GSzKXFiuOC&#10;wYa2horr6dcqmKeHWZ6fjd9v6Rqqr4tZDFOj1KDffX6ACNSF//BfO9cKpsvJeAKvO/EK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OysUAAADeAAAADwAAAAAAAAAA&#10;AAAAAAChAgAAZHJzL2Rvd25yZXYueG1sUEsFBgAAAAAEAAQA+QAAAJMDAAAAAA==&#10;" strokeweight="2.25pt">
                      <v:stroke endarrow="block"/>
                    </v:line>
                    <v:group id="Group 186" o:spid="_x0000_s1624" style="position:absolute;left:2370;top:6973;width:4626;height:1549" coordorigin="2370,6973" coordsize="4626,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je+9ccAAADe&#10;AAAADwAAAAAAAAAAAAAAAACqAgAAZHJzL2Rvd25yZXYueG1sUEsFBgAAAAAEAAQA+gAAAJ4DAAAA&#10;AA==&#10;">
                      <v:group id="Group 187" o:spid="_x0000_s1625" style="position:absolute;left:2370;top:6973;width:2455;height:1408" coordorigin="2166,13107" coordsize="3229,1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sbbscAAADeAAAADwAAAGRycy9kb3ducmV2LnhtbESPT4vCMBTE7wt+h/CE&#10;va1pdRWpRhFxxYMs+AfE26N5tsXmpTSxrd9+Iwh7HGbmN8x82ZlSNFS7wrKCeBCBIE6tLjhTcD79&#10;fE1BOI+ssbRMCp7kYLnofcwx0bblAzVHn4kAYZeggtz7KpHSpTkZdANbEQfvZmuDPsg6k7rGNsBN&#10;KYdRNJEGCw4LOVa0zim9Hx9GwbbFdjWKN83+fls/r6fx72Ufk1Kf/W41A+Gp8//hd3unFXxPR8Mx&#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XsbbscAAADe&#10;AAAADwAAAAAAAAAAAAAAAACqAgAAZHJzL2Rvd25yZXYueG1sUEsFBgAAAAAEAAQA+gAAAJ4DAAAA&#10;AA==&#10;">
                        <v:group id="Group 188" o:spid="_x0000_s1626" style="position:absolute;left:2166;top:13107;width:1710;height:1254" coordorigin="2166,13107" coordsize="1710,1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amFGccAAADe&#10;AAAADwAAAAAAAAAAAAAAAACqAgAAZHJzL2Rvd25yZXYueG1sUEsFBgAAAAAEAAQA+gAAAJ4DAAAA&#10;AA==&#10;">
                          <v:shape id="Text Box 189" o:spid="_x0000_s1627" type="#_x0000_t202" style="position:absolute;left:2532;top:13966;width:570;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IVscA&#10;AADeAAAADwAAAGRycy9kb3ducmV2LnhtbESPQWvCQBSE7wX/w/KE3urG2NaQuoqIhQpejKa9PrKv&#10;STD7dsmumv77rlDocZiZb5jFajCduFLvW8sKppMEBHFldcu1gtPx/SkD4QOyxs4yKfghD6vl6GGB&#10;ubY3PtC1CLWIEPY5KmhCcLmUvmrIoJ9YRxy9b9sbDFH2tdQ93iLcdDJNkldpsOW40KCjTUPVubgY&#10;BZLcbrq3n5f1YffSbtOv0ulTqdTjeFi/gQg0hP/wX/tDK3jOZukc7nfi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PyFbHAAAA3gAAAA8AAAAAAAAAAAAAAAAAmAIAAGRy&#10;cy9kb3ducmV2LnhtbFBLBQYAAAAABAAEAPUAAACMAwAAAAA=&#10;" filled="f" fillcolor="#e1e1b7" stroked="f">
                            <v:textbox>
                              <w:txbxContent>
                                <w:p w:rsidR="00B97BA8" w:rsidRPr="00653AE9" w:rsidRDefault="00B97BA8"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v:textbox>
                          </v:shape>
                          <v:group id="Group 190" o:spid="_x0000_s1628" style="position:absolute;left:2166;top:13107;width:1710;height:1254" coordorigin="2166,13107" coordsize="1710,1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q08MQAAADeAAAA&#10;DwAAAAAAAAAAAAAAAACqAgAAZHJzL2Rvd25yZXYueG1sUEsFBgAAAAAEAAQA+gAAAJsDAAAAAA==&#10;">
                            <v:line id="Line 191" o:spid="_x0000_s1629" style="position:absolute;flip:y;visibility:visible;mso-wrap-style:square" from="2166,13107" to="3705,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5IMcAAADeAAAADwAAAGRycy9kb3ducmV2LnhtbESPW2vCQBSE3wv9D8sp9KXoJlpv0VWK&#10;YAm+iBfw9ZA9ZoPZsyG7avz33UKhj8PMfMMsVp2txZ1aXzlWkPYTEMSF0xWXCk7HTW8KwgdkjbVj&#10;UvAkD6vl68sCM+0evKf7IZQiQthnqMCE0GRS+sKQRd93DXH0Lq61GKJsS6lbfES4reUgScbSYsVx&#10;wWBDa0PF9XCzCsbpbpTnR+O/13QN1fZsJh+pUer9rfuagwjUhf/wXzvXCj6nw8EMfu/EK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8rkgxwAAAN4AAAAPAAAAAAAA&#10;AAAAAAAAAKECAABkcnMvZG93bnJldi54bWxQSwUGAAAAAAQABAD5AAAAlQMAAAAA&#10;" strokeweight="2.25pt">
                              <v:stroke endarrow="block"/>
                            </v:line>
                            <v:line id="Line 192" o:spid="_x0000_s1630" style="position:absolute;visibility:visible;mso-wrap-style:square" from="2166,14361" to="3876,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QR8cAAADeAAAADwAAAGRycy9kb3ducmV2LnhtbESPzWrCQBSF94W+w3AL3dVJmxIkOoq0&#10;FLQLUSvo8pq5JrGZO2FmmsS3dxZCl4fzxzedD6YRHTlfW1bwOkpAEBdW11wq2P98vYxB+ICssbFM&#10;Cq7kYT57fJhirm3PW+p2oRRxhH2OCqoQ2lxKX1Rk0I9sSxy9s3UGQ5SulNphH8dNI9+SJJMGa44P&#10;Fbb0UVHxu/szCtbpJusWq+/lcFhlp+JzezpeeqfU89OwmIAINIT/8L291Arex2kaASJORA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oNBHxwAAAN4AAAAPAAAAAAAA&#10;AAAAAAAAAKECAABkcnMvZG93bnJldi54bWxQSwUGAAAAAAQABAD5AAAAlQMAAAAA&#10;"/>
                            <v:shape id="Arc 193" o:spid="_x0000_s1631" style="position:absolute;left:3078;top:13623;width:228;height:73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jRckA&#10;AADeAAAADwAAAGRycy9kb3ducmV2LnhtbESPQWsCMRSE7wX/Q3hCbzWrFlm2RrEFS6vQUregx8fm&#10;udm6eVmSVLf/vikIPQ4z8w0zX/a2FWfyoXGsYDzKQBBXTjdcK/gs13c5iBCRNbaOScEPBVguBjdz&#10;LLS78Aedd7EWCcKhQAUmxq6QMlSGLIaR64iTd3TeYkzS11J7vCS4beUky2bSYsNpwWBHT4aq0+7b&#10;Ktiu/dvEvJaPp+d8U642++PX7PCu1O2wXz2AiNTH//C1/aIV3OfT6Rj+7q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hjRckAAADeAAAADwAAAAAAAAAAAAAAAACYAgAA&#10;ZHJzL2Rvd25yZXYueG1sUEsFBgAAAAAEAAQA9QAAAI4DAAAAAA==&#10;" path="m-1,nfc11929,,21600,9670,21600,21600em-1,nsc11929,,21600,9670,21600,21600l,21600,-1,xe" filled="f" fillcolor="#e1e1b7">
                              <v:path arrowok="t" o:extrusionok="f" o:connecttype="custom" o:connectlocs="0,0;228,738;0,738" o:connectangles="0,0,0"/>
                            </v:shape>
                          </v:group>
                        </v:group>
                        <v:shape id="Text Box 194" o:spid="_x0000_s1632" type="#_x0000_t202" style="position:absolute;left:4503;top:13623;width:892;height: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H9E8YA&#10;AADeAAAADwAAAGRycy9kb3ducmV2LnhtbESPW4vCMBSE3wX/QzjCvmlqvSDVKLLsgsK+6Hp5PTTH&#10;ttichCZq/fdmQdjHYWa+YRar1tTiTo2vLCsYDhIQxLnVFRcKDr/f/RkIH5A11pZJwZM8rJbdzgIz&#10;bR+8o/s+FCJC2GeooAzBZVL6vCSDfmAdcfQutjEYomwKqRt8RLipZZokU2mw4rhQoqPPkvLr/mYU&#10;SHLb4Y893da77aT6Ss9Hpw9HpT567XoOIlAb/sPv9kYrGM9GoxT+7sQr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H9E8YAAADeAAAADwAAAAAAAAAAAAAAAACYAgAAZHJz&#10;L2Rvd25yZXYueG1sUEsFBgAAAAAEAAQA9QAAAIsDAAAAAA==&#10;" filled="f" fillcolor="#e1e1b7" stroked="f">
                          <v:textbox>
                            <w:txbxContent>
                              <w:p w:rsidR="00B97BA8" w:rsidRDefault="00B97BA8" w:rsidP="00BA78BE">
                                <w:pPr>
                                  <w:autoSpaceDE w:val="0"/>
                                  <w:autoSpaceDN w:val="0"/>
                                  <w:adjustRightInd w:val="0"/>
                                  <w:rPr>
                                    <w:color w:val="000000"/>
                                    <w:sz w:val="28"/>
                                    <w:szCs w:val="28"/>
                                  </w:rPr>
                                </w:pPr>
                                <w:r>
                                  <w:rPr>
                                    <w:color w:val="000000"/>
                                    <w:sz w:val="28"/>
                                    <w:szCs w:val="28"/>
                                  </w:rPr>
                                  <w:t>=</w:t>
                                </w:r>
                              </w:p>
                            </w:txbxContent>
                          </v:textbox>
                        </v:shape>
                      </v:group>
                      <v:group id="Group 195" o:spid="_x0000_s1633" style="position:absolute;left:5695;top:7045;width:1301;height:1478" coordorigin="2166,13107" coordsize="1710,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ewXMcAAADeAAAADwAAAGRycy9kb3ducmV2LnhtbESPQWvCQBSE70L/w/IK&#10;vekmpopEVxHR0oMUjIXi7ZF9JsHs25Bdk/jvu4WCx2FmvmFWm8HUoqPWVZYVxJMIBHFudcWFgu/z&#10;YbwA4TyyxtoyKXiQg836ZbTCVNueT9RlvhABwi5FBaX3TSqly0sy6Ca2IQ7e1bYGfZBtIXWLfYCb&#10;Wk6jaC4NVhwWSmxoV1J+y+5GwUeP/TaJ993xdt09LufZ188xJqXeXoftEoSnwT/D/+1PreB9kSQJ&#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AewXMcAAADe&#10;AAAADwAAAAAAAAAAAAAAAACqAgAAZHJzL2Rvd25yZXYueG1sUEsFBgAAAAAEAAQA+gAAAJ4DAAAA&#10;AA==&#10;">
                        <v:shape id="Text Box 196" o:spid="_x0000_s1634" type="#_x0000_t202" style="position:absolute;left:2508;top:13967;width: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A/MUA&#10;AADeAAAADwAAAGRycy9kb3ducmV2LnhtbESPW4vCMBSE34X9D+Es+GZTr0jXKLIoKPjibff10Jxt&#10;yzYnoYla/70RBB+HmfmGmS1aU4srNb6yrKCfpCCIc6srLhScjuveFIQPyBpry6TgTh4W84/ODDNt&#10;b7yn6yEUIkLYZ6igDMFlUvq8JIM+sY44en+2MRiibAqpG7xFuKnlIE0n0mDFcaFER98l5f+Hi1Eg&#10;yW37O/tzWe6342o1+D07fTor1f1sl18gArXhHX61N1rBaDocjuB5J1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MD8xQAAAN4AAAAPAAAAAAAAAAAAAAAAAJgCAABkcnMv&#10;ZG93bnJldi54bWxQSwUGAAAAAAQABAD1AAAAigMAAAAA&#10;" filled="f" fillcolor="#e1e1b7" stroked="f">
                          <v:textbox>
                            <w:txbxContent>
                              <w:p w:rsidR="00B97BA8" w:rsidRPr="00653AE9" w:rsidRDefault="00B97BA8"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v:textbox>
                        </v:shape>
                        <v:group id="Group 197" o:spid="_x0000_s1635" style="position:absolute;left:2166;top:13107;width:1710;height:1254" coordorigin="2166,13107" coordsize="1710,1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KKNs8cAAADe&#10;AAAADwAAAAAAAAAAAAAAAACqAgAAZHJzL2Rvd25yZXYueG1sUEsFBgAAAAAEAAQA+gAAAJ4DAAAA&#10;AA==&#10;">
                          <v:line id="Line 198" o:spid="_x0000_s1636" style="position:absolute;flip:y;visibility:visible;mso-wrap-style:square" from="2166,13107" to="3705,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S7j8YAAADeAAAADwAAAGRycy9kb3ducmV2LnhtbESPQWvCQBSE7wX/w/IKXopuojVK6ioi&#10;WEIvohZ6fWSf2WD2bciumv57Vyj0OMzMN8xy3dtG3KjztWMF6TgBQVw6XXOl4Pu0Gy1A+ICssXFM&#10;Cn7Jw3o1eFlirt2dD3Q7hkpECPscFZgQ2lxKXxqy6MeuJY7e2XUWQ5RdJXWH9wi3jZwkSSYt1hwX&#10;DLa0NVRejlerIEv3s6I4Gf+5pUuov37M/C01Sg1f+80HiEB9+A//tQut4H0xnWbwvBOv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0u4/GAAAA3gAAAA8AAAAAAAAA&#10;AAAAAAAAoQIAAGRycy9kb3ducmV2LnhtbFBLBQYAAAAABAAEAPkAAACUAwAAAAA=&#10;" strokeweight="2.25pt">
                            <v:stroke endarrow="block"/>
                          </v:line>
                          <v:line id="Line 199" o:spid="_x0000_s1637" style="position:absolute;visibility:visible;mso-wrap-style:square" from="2166,14361" to="3876,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lIM8kAAADeAAAADwAAAGRycy9kb3ducmV2LnhtbESPT0vDQBTE74LfYXmCN7vRlFhit6VU&#10;hNaD9B+0x9fsM4nNvg272yR+e1cQPA4z8xtmOh9MIzpyvras4HGUgCAurK65VHDYvz1MQPiArLGx&#10;TAq+ycN8dnszxVzbnrfU7UIpIoR9jgqqENpcSl9UZNCPbEscvU/rDIYoXSm1wz7CTSOfkiSTBmuO&#10;CxW2tKyouOyuRsFHusm6xfp9NRzX2bl43Z5PX71T6v5uWLyACDSE//Bfe6UVjCdp+gy/d+IVkL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JJSDPJAAAA3gAAAA8AAAAA&#10;AAAAAAAAAAAAoQIAAGRycy9kb3ducmV2LnhtbFBLBQYAAAAABAAEAPkAAACXAwAAAAA=&#10;"/>
                          <v:shape id="Arc 200" o:spid="_x0000_s1638" style="position:absolute;left:3078;top:13623;width:228;height:73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LK2MYA&#10;AADeAAAADwAAAGRycy9kb3ducmV2LnhtbERPXWvCMBR9H+w/hDvwbaZTkdIZxQ2UqbAxO9geL821&#10;6WxuSpJp/ffmQdjj4XzPFr1txYl8aBwreBpmIIgrpxuuFXyVq8ccRIjIGlvHpOBCARbz+7sZFtqd&#10;+ZNO+1iLFMKhQAUmxq6QMlSGLIah64gTd3DeYkzQ11J7PKdw28pRlk2lxYZTg8GOXg1Vx/2fVbBb&#10;+feR2ZQvx3W+LZfb78Pv9OdDqcFDv3wGEamP/+Kb+00rmOTjcdqb7qQr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LK2MYAAADeAAAADwAAAAAAAAAAAAAAAACYAgAAZHJz&#10;L2Rvd25yZXYueG1sUEsFBgAAAAAEAAQA9QAAAIsDAAAAAA==&#10;" path="m-1,nfc11929,,21600,9670,21600,21600em-1,nsc11929,,21600,9670,21600,21600l,21600,-1,xe" filled="f" fillcolor="#e1e1b7">
                            <v:path arrowok="t" o:extrusionok="f" o:connecttype="custom" o:connectlocs="0,0;228,738;0,738" o:connectangles="0,0,0"/>
                          </v:shape>
                        </v:group>
                      </v:group>
                      <v:line id="Line 201" o:spid="_x0000_s1639" style="position:absolute;visibility:visible;mso-wrap-style:square" from="5664,8449" to="6965,8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f75sgAAADeAAAADwAAAGRycy9kb3ducmV2LnhtbESP3WrCQBSE7wu+w3KE3ohu0oho6irS&#10;UqgF/0uvD9nTJJg9G7JbTfr0XUHo5TAz3zDzZWsqcaHGlZYVxKMIBHFmdcm5gs/T23AKwnlkjZVl&#10;UtCRg+Wi9zDHVNsrH+hy9LkIEHYpKii8r1MpXVaQQTeyNXHwvm1j0AfZ5FI3eA1wU8mnKJpIgyWH&#10;hQJreikoOx9/jIIP+n2drAe7DY59vP/qkkHclVulHvvt6hmEp9b/h+/td61gPE2SGdzuhCs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f75sgAAADeAAAADwAAAAAA&#10;AAAAAAAAAAChAgAAZHJzL2Rvd25yZXYueG1sUEsFBgAAAAAEAAQA+QAAAJYDAAAAAA==&#10;" strokeweight="2.25pt">
                        <v:stroke endarrow="block"/>
                      </v:line>
                    </v:group>
                  </v:group>
                </v:group>
                <w10:wrap type="tight"/>
              </v:group>
            </w:pict>
          </mc:Fallback>
        </mc:AlternateContent>
      </w:r>
      <w:r w:rsidR="00BA78BE" w:rsidRPr="00A2172D">
        <w:rPr>
          <w:u w:color="FFFF00"/>
        </w:rPr>
        <w:t>A Special Case of Resolving Vectors</w:t>
      </w:r>
      <w:bookmarkStart w:id="133" w:name="_Toc423100258"/>
      <w:bookmarkEnd w:id="131"/>
      <w:r w:rsidR="00BD3047">
        <w:rPr>
          <w:u w:color="FFFF00"/>
        </w:rPr>
        <w:t>:</w:t>
      </w:r>
      <w:r w:rsidR="00BA78BE">
        <w:rPr>
          <w:u w:color="FFFF00"/>
        </w:rPr>
        <w:t xml:space="preserve"> </w:t>
      </w:r>
      <w:r w:rsidR="00BA78BE" w:rsidRPr="00264913">
        <w:t>Forces Down a Slope</w:t>
      </w:r>
      <w:r w:rsidR="00BA78BE" w:rsidRPr="00E06061">
        <w:rPr>
          <w:rFonts w:ascii="Comic Sans MS" w:hAnsi="Comic Sans MS"/>
          <w:sz w:val="32"/>
          <w:szCs w:val="32"/>
          <w:u w:val="double" w:color="FFFF00"/>
        </w:rPr>
        <w:t>.</w:t>
      </w:r>
      <w:bookmarkEnd w:id="132"/>
      <w:bookmarkEnd w:id="133"/>
    </w:p>
    <w:p w:rsidR="00BA78BE" w:rsidRPr="000E1FDC" w:rsidRDefault="00BA78BE" w:rsidP="00BA78BE">
      <w:r w:rsidRPr="000E1FDC">
        <w:t>We can take COMPONENTS of any vector quantity to help us with our calculations</w:t>
      </w:r>
    </w:p>
    <w:p w:rsidR="00BA78BE" w:rsidRPr="000E1FDC" w:rsidRDefault="00BA78BE" w:rsidP="00BA78BE">
      <w:r w:rsidRPr="000E1FDC">
        <w:t>Usually these are horizontal and vertical or N/S and E/W</w:t>
      </w:r>
    </w:p>
    <w:p w:rsidR="00BA78BE" w:rsidRPr="00955F95" w:rsidRDefault="00BA78BE" w:rsidP="00BA78BE">
      <w:pPr>
        <w:rPr>
          <w:rFonts w:ascii="Comic Sans MS" w:hAnsi="Comic Sans MS"/>
        </w:rPr>
      </w:pPr>
    </w:p>
    <w:p w:rsidR="00FC7332" w:rsidRDefault="00FC7332" w:rsidP="00BA78BE">
      <w:pPr>
        <w:rPr>
          <w:bCs/>
          <w:szCs w:val="24"/>
        </w:rPr>
      </w:pPr>
    </w:p>
    <w:p w:rsidR="00FC7332" w:rsidRDefault="00FC7332" w:rsidP="00BA78BE">
      <w:pPr>
        <w:rPr>
          <w:bCs/>
          <w:szCs w:val="24"/>
        </w:rPr>
      </w:pPr>
    </w:p>
    <w:p w:rsidR="00BA78BE" w:rsidRPr="00213664" w:rsidRDefault="00BA78BE" w:rsidP="00BA78BE">
      <w:pPr>
        <w:rPr>
          <w:bCs/>
          <w:szCs w:val="24"/>
        </w:rPr>
      </w:pPr>
      <w:r w:rsidRPr="00213664">
        <w:rPr>
          <w:bCs/>
          <w:szCs w:val="24"/>
        </w:rPr>
        <w:lastRenderedPageBreak/>
        <w:t xml:space="preserve">When objects are on an inclined plane (a slope!) we do not always want to separate the force into horizontal and vertical components but we want to separate then into components acting down the slope and at right angles to the </w:t>
      </w:r>
      <w:r w:rsidR="00993542">
        <w:rPr>
          <w:rFonts w:ascii="Comic Sans MS" w:hAnsi="Comic Sans MS"/>
          <w:noProof/>
          <w:lang w:eastAsia="en-GB"/>
        </w:rPr>
        <mc:AlternateContent>
          <mc:Choice Requires="wpc">
            <w:drawing>
              <wp:anchor distT="0" distB="0" distL="114300" distR="114300" simplePos="0" relativeHeight="251898880" behindDoc="1" locked="0" layoutInCell="1" allowOverlap="1" wp14:anchorId="689124F2" wp14:editId="23434CBB">
                <wp:simplePos x="0" y="0"/>
                <wp:positionH relativeFrom="column">
                  <wp:posOffset>2852420</wp:posOffset>
                </wp:positionH>
                <wp:positionV relativeFrom="paragraph">
                  <wp:posOffset>430530</wp:posOffset>
                </wp:positionV>
                <wp:extent cx="3682365" cy="3009265"/>
                <wp:effectExtent l="19050" t="0" r="0" b="0"/>
                <wp:wrapThrough wrapText="bothSides">
                  <wp:wrapPolygon edited="0">
                    <wp:start x="17432" y="0"/>
                    <wp:lineTo x="11063" y="2051"/>
                    <wp:lineTo x="8939" y="3418"/>
                    <wp:lineTo x="8716" y="3692"/>
                    <wp:lineTo x="8828" y="4376"/>
                    <wp:lineTo x="5364" y="5470"/>
                    <wp:lineTo x="5140" y="6563"/>
                    <wp:lineTo x="3911" y="8751"/>
                    <wp:lineTo x="-112" y="11349"/>
                    <wp:lineTo x="-112" y="11623"/>
                    <wp:lineTo x="2905" y="13127"/>
                    <wp:lineTo x="2905" y="15725"/>
                    <wp:lineTo x="10057" y="17229"/>
                    <wp:lineTo x="16650" y="17229"/>
                    <wp:lineTo x="16873" y="14494"/>
                    <wp:lineTo x="16203" y="14221"/>
                    <wp:lineTo x="11174" y="13127"/>
                    <wp:lineTo x="12739" y="13127"/>
                    <wp:lineTo x="17991" y="11486"/>
                    <wp:lineTo x="17991" y="0"/>
                    <wp:lineTo x="17432" y="0"/>
                  </wp:wrapPolygon>
                </wp:wrapThrough>
                <wp:docPr id="156" name="Canvas 1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 name="Rectangle 19"/>
                        <wps:cNvSpPr>
                          <a:spLocks noChangeArrowheads="1"/>
                        </wps:cNvSpPr>
                        <wps:spPr bwMode="auto">
                          <a:xfrm>
                            <a:off x="1530472" y="1210306"/>
                            <a:ext cx="288400" cy="48010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8000"/>
                                </w:rPr>
                              </w:pPr>
                              <w:r w:rsidRPr="00484DE2">
                                <w:rPr>
                                  <w:color w:val="008000"/>
                                </w:rPr>
                                <w:t>90</w:t>
                              </w:r>
                            </w:p>
                          </w:txbxContent>
                        </wps:txbx>
                        <wps:bodyPr rot="0" vert="horz" wrap="square" lIns="63094" tIns="31547" rIns="63094" bIns="31547" anchor="t" anchorCtr="0" upright="1">
                          <a:noAutofit/>
                        </wps:bodyPr>
                      </wps:wsp>
                      <wps:wsp>
                        <wps:cNvPr id="142" name="Rectangle 18"/>
                        <wps:cNvSpPr>
                          <a:spLocks noChangeArrowheads="1"/>
                        </wps:cNvSpPr>
                        <wps:spPr bwMode="auto">
                          <a:xfrm>
                            <a:off x="878860" y="748181"/>
                            <a:ext cx="286208" cy="51203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r w:rsidRPr="00484DE2">
                                <w:rPr>
                                  <w:color w:val="000000"/>
                                </w:rPr>
                                <w:t>90</w:t>
                              </w:r>
                            </w:p>
                          </w:txbxContent>
                        </wps:txbx>
                        <wps:bodyPr rot="0" vert="horz" wrap="none" lIns="63094" tIns="31547" rIns="63094" bIns="31547" upright="1">
                          <a:noAutofit/>
                        </wps:bodyPr>
                      </wps:wsp>
                      <wpg:wgp>
                        <wpg:cNvPr id="144" name="Group 20"/>
                        <wpg:cNvGrpSpPr>
                          <a:grpSpLocks/>
                        </wpg:cNvGrpSpPr>
                        <wpg:grpSpPr bwMode="auto">
                          <a:xfrm>
                            <a:off x="90048" y="29714"/>
                            <a:ext cx="2917529" cy="2370399"/>
                            <a:chOff x="1536" y="1344"/>
                            <a:chExt cx="3312" cy="2672"/>
                          </a:xfrm>
                        </wpg:grpSpPr>
                        <wps:wsp>
                          <wps:cNvPr id="145" name="AutoShape 21"/>
                          <wps:cNvSpPr>
                            <a:spLocks noChangeArrowheads="1"/>
                          </wps:cNvSpPr>
                          <wps:spPr bwMode="auto">
                            <a:xfrm flipH="1">
                              <a:off x="1536" y="1344"/>
                              <a:ext cx="3312" cy="175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6" name="Rectangle 22"/>
                          <wps:cNvSpPr>
                            <a:spLocks noChangeArrowheads="1"/>
                          </wps:cNvSpPr>
                          <wps:spPr bwMode="auto">
                            <a:xfrm rot="19988882">
                              <a:off x="3226" y="1763"/>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7" name="Line 23"/>
                          <wps:cNvCnPr/>
                          <wps:spPr bwMode="auto">
                            <a:xfrm>
                              <a:off x="2484" y="2424"/>
                              <a:ext cx="1008" cy="12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8" name="Text Box 24"/>
                          <wps:cNvSpPr txBox="1">
                            <a:spLocks noChangeArrowheads="1"/>
                          </wps:cNvSpPr>
                          <wps:spPr bwMode="auto">
                            <a:xfrm>
                              <a:off x="1968" y="3035"/>
                              <a:ext cx="634" cy="76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8000"/>
                                  </w:rPr>
                                </w:pPr>
                                <w:r w:rsidRPr="00484DE2">
                                  <w:rPr>
                                    <w:color w:val="008000"/>
                                  </w:rPr>
                                  <w:sym w:font="Symbol" w:char="F071"/>
                                </w:r>
                              </w:p>
                            </w:txbxContent>
                          </wps:txbx>
                          <wps:bodyPr rot="0" vert="horz" wrap="square" lIns="63094" tIns="31547" rIns="63094" bIns="31547" upright="1">
                            <a:noAutofit/>
                          </wps:bodyPr>
                        </wps:wsp>
                        <wps:wsp>
                          <wps:cNvPr id="149" name="Line 25"/>
                          <wps:cNvCnPr/>
                          <wps:spPr bwMode="auto">
                            <a:xfrm flipH="1">
                              <a:off x="2430" y="1887"/>
                              <a:ext cx="1062" cy="5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0" name="Text Box 26"/>
                          <wps:cNvSpPr txBox="1">
                            <a:spLocks noChangeArrowheads="1"/>
                          </wps:cNvSpPr>
                          <wps:spPr bwMode="auto">
                            <a:xfrm>
                              <a:off x="3350" y="3544"/>
                              <a:ext cx="1338" cy="4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r w:rsidRPr="00484DE2">
                                  <w:rPr>
                                    <w:color w:val="000000"/>
                                  </w:rPr>
                                  <w:t xml:space="preserve">Weight </w:t>
                                </w:r>
                                <w:proofErr w:type="spellStart"/>
                                <w:r w:rsidRPr="00484DE2">
                                  <w:rPr>
                                    <w:color w:val="000000"/>
                                  </w:rPr>
                                  <w:t>F</w:t>
                                </w:r>
                                <w:r w:rsidRPr="00484DE2">
                                  <w:rPr>
                                    <w:color w:val="000000"/>
                                    <w:vertAlign w:val="subscript"/>
                                  </w:rPr>
                                  <w:t>w</w:t>
                                </w:r>
                                <w:proofErr w:type="spellEnd"/>
                                <w:r w:rsidRPr="00484DE2">
                                  <w:rPr>
                                    <w:color w:val="000000"/>
                                  </w:rPr>
                                  <w:t xml:space="preserve"> mg</w:t>
                                </w:r>
                              </w:p>
                            </w:txbxContent>
                          </wps:txbx>
                          <wps:bodyPr rot="0" vert="horz" wrap="square" lIns="63094" tIns="31547" rIns="63094" bIns="31547" anchor="t" anchorCtr="0" upright="1">
                            <a:noAutofit/>
                          </wps:bodyPr>
                        </wps:wsp>
                        <wps:wsp>
                          <wps:cNvPr id="151" name="Line 27"/>
                          <wps:cNvCnPr/>
                          <wps:spPr bwMode="auto">
                            <a:xfrm>
                              <a:off x="3530" y="1862"/>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2" name="Rectangle 28"/>
                          <wps:cNvSpPr>
                            <a:spLocks noChangeArrowheads="1"/>
                          </wps:cNvSpPr>
                          <wps:spPr bwMode="auto">
                            <a:xfrm>
                              <a:off x="3253" y="3099"/>
                              <a:ext cx="351" cy="65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r w:rsidRPr="00484DE2">
                                  <w:rPr>
                                    <w:color w:val="000000"/>
                                  </w:rPr>
                                  <w:sym w:font="Symbol" w:char="F071"/>
                                </w:r>
                              </w:p>
                            </w:txbxContent>
                          </wps:txbx>
                          <wps:bodyPr rot="0" vert="horz" wrap="square" lIns="63094" tIns="31547" rIns="63094" bIns="31547" upright="1">
                            <a:noAutofit/>
                          </wps:bodyPr>
                        </wps:wsp>
                        <wps:wsp>
                          <wps:cNvPr id="153" name="Rectangle 29"/>
                          <wps:cNvSpPr>
                            <a:spLocks noChangeArrowheads="1"/>
                          </wps:cNvSpPr>
                          <wps:spPr bwMode="auto">
                            <a:xfrm>
                              <a:off x="3051" y="2117"/>
                              <a:ext cx="683" cy="6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8000"/>
                                  </w:rPr>
                                </w:pPr>
                                <w:r w:rsidRPr="00484DE2">
                                  <w:rPr>
                                    <w:color w:val="008000"/>
                                  </w:rPr>
                                  <w:t>90-</w:t>
                                </w:r>
                                <w:r w:rsidRPr="00484DE2">
                                  <w:rPr>
                                    <w:color w:val="008000"/>
                                  </w:rPr>
                                  <w:sym w:font="Symbol" w:char="F071"/>
                                </w:r>
                              </w:p>
                            </w:txbxContent>
                          </wps:txbx>
                          <wps:bodyPr rot="0" vert="horz" wrap="square" lIns="63094" tIns="31547" rIns="63094" bIns="31547" upright="1">
                            <a:noAutofit/>
                          </wps:bodyPr>
                        </wps:wsp>
                        <wps:wsp>
                          <wps:cNvPr id="154" name="Rectangle 30"/>
                          <wps:cNvSpPr>
                            <a:spLocks noChangeArrowheads="1"/>
                          </wps:cNvSpPr>
                          <wps:spPr bwMode="auto">
                            <a:xfrm>
                              <a:off x="3189" y="2816"/>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55" name="Rectangle 31"/>
                          <wps:cNvSpPr>
                            <a:spLocks noChangeArrowheads="1"/>
                          </wps:cNvSpPr>
                          <wps:spPr bwMode="auto">
                            <a:xfrm rot="19766563">
                              <a:off x="2523" y="2321"/>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56" o:spid="_x0000_s1640" editas="canvas" style="position:absolute;margin-left:224.6pt;margin-top:33.9pt;width:289.95pt;height:236.95pt;z-index:-251417600;mso-position-horizontal-relative:text;mso-position-vertical-relative:text" coordsize="36823,30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">
                <v:shape id="_x0000_s1641" type="#_x0000_t75" style="position:absolute;width:36823;height:30092;visibility:visible;mso-wrap-style:square">
                  <v:fill o:detectmouseclick="t"/>
                  <v:path o:connecttype="none"/>
                </v:shape>
                <v:rect id="Rectangle 19" o:spid="_x0000_s1642" style="position:absolute;left:15304;top:12103;width:2884;height:4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vWmcQA&#10;AADcAAAADwAAAGRycy9kb3ducmV2LnhtbESPzW7CMBCE75V4B2uRegOHUlUoYBBCFDj0UP7uq3hJ&#10;IuK1iU0IPD2uhNTbrma+2dnJrDWVaKj2pWUFg34CgjizuuRcwWH/3RuB8AFZY2WZFNzJw2zaeZtg&#10;qu2Nt9TsQi5iCPsUFRQhuFRKnxVk0PetI47aydYGQ1zrXOoabzHcVPIjSb6kwZLjhQIdLQrKzrur&#10;iTVWKx5c/I/b3O3RPda/h0avl0q9d9v5GESgNvybX/RGR+5zCH/PxAn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1pnEAAAA3AAAAA8AAAAAAAAAAAAAAAAAmAIAAGRycy9k&#10;b3ducmV2LnhtbFBLBQYAAAAABAAEAPUAAACJAwAAAAA=&#10;" filled="f" fillcolor="#09c" stroked="f">
                  <v:textbox inset="1.75261mm,.87631mm,1.75261mm,.87631mm">
                    <w:txbxContent>
                      <w:p w:rsidR="00B97BA8" w:rsidRPr="00484DE2" w:rsidRDefault="00B97BA8" w:rsidP="00BA78BE">
                        <w:pPr>
                          <w:autoSpaceDE w:val="0"/>
                          <w:autoSpaceDN w:val="0"/>
                          <w:adjustRightInd w:val="0"/>
                          <w:rPr>
                            <w:color w:val="008000"/>
                          </w:rPr>
                        </w:pPr>
                        <w:r w:rsidRPr="00484DE2">
                          <w:rPr>
                            <w:color w:val="008000"/>
                          </w:rPr>
                          <w:t>90</w:t>
                        </w:r>
                      </w:p>
                    </w:txbxContent>
                  </v:textbox>
                </v:rect>
                <v:rect id="Rectangle 18" o:spid="_x0000_s1643" style="position:absolute;left:8788;top:7481;width:2862;height:51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ZI8QA&#10;AADcAAAADwAAAGRycy9kb3ducmV2LnhtbERPTWvCQBC9F/oflil4azZVkRJdQyhIRVCMLZLjkJ0m&#10;abOzIbtq2l/vCkJv83ifs0gH04oz9a6xrOAlikEQl1Y3XCn4/Fg9v4JwHllja5kU/JKDdPn4sMBE&#10;2wvndD74SoQQdgkqqL3vEildWZNBF9mOOHBftjfoA+wrqXu8hHDTynEcz6TBhkNDjR291VT+HE5G&#10;wW5brP7ckE3W77u83Rf55vhdoFKjpyGbg/A0+H/x3b3WYf50DLdnwgV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xWSPEAAAA3AAAAA8AAAAAAAAAAAAAAAAAmAIAAGRycy9k&#10;b3ducmV2LnhtbFBLBQYAAAAABAAEAPUAAACJAwAAAAA=&#10;" filled="f" fillcolor="#09c" stroked="f">
                  <v:textbox inset="1.75261mm,.87631mm,1.75261mm,.87631mm">
                    <w:txbxContent>
                      <w:p w:rsidR="00B97BA8" w:rsidRPr="00484DE2" w:rsidRDefault="00B97BA8" w:rsidP="00BA78BE">
                        <w:pPr>
                          <w:autoSpaceDE w:val="0"/>
                          <w:autoSpaceDN w:val="0"/>
                          <w:adjustRightInd w:val="0"/>
                          <w:rPr>
                            <w:color w:val="000000"/>
                          </w:rPr>
                        </w:pPr>
                        <w:r w:rsidRPr="00484DE2">
                          <w:rPr>
                            <w:color w:val="000000"/>
                          </w:rPr>
                          <w:t>90</w:t>
                        </w:r>
                      </w:p>
                    </w:txbxContent>
                  </v:textbox>
                </v:rect>
                <v:group id="Group 20" o:spid="_x0000_s1644" style="position:absolute;left:900;top:297;width:29175;height:23704" coordorigin="1536,1344" coordsize="3312,2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utoShape 21" o:spid="_x0000_s1645" type="#_x0000_t6" style="position:absolute;left:1536;top:1344;width:3312;height:17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6W8MA&#10;AADcAAAADwAAAGRycy9kb3ducmV2LnhtbERPTWvCQBC9C/0PyxR6M5uISkldQysIUqpo2kOP0+w0&#10;Sc3OxuxW4793BcHbPN7nzLLeNOJInastK0iiGARxYXXNpYKvz+XwGYTzyBoby6TgTA6y+cNghqm2&#10;J97RMfelCCHsUlRQed+mUrqiIoMusi1x4H5tZ9AH2JVSd3gK4aaRozieSoM1h4YKW1pUVOzzf6Ng&#10;8kPvh738+K5bypP1dlO88Z9T6umxf30B4an3d/HNvdJh/ngC12fCB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56W8MAAADcAAAADwAAAAAAAAAAAAAAAACYAgAAZHJzL2Rv&#10;d25yZXYueG1sUEsFBgAAAAAEAAQA9QAAAIgDAAAAAA==&#10;" filled="f" fillcolor="#09c" strokecolor="#5490a8" strokeweight="4.5pt">
                    <v:shadow color="#5490a8"/>
                  </v:shape>
                  <v:rect id="Rectangle 22" o:spid="_x0000_s1646" style="position:absolute;left:3226;top:1763;width:528;height:288;rotation:-175977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jGsAA&#10;AADcAAAADwAAAGRycy9kb3ducmV2LnhtbERPS4vCMBC+L/gfwgh726Yri0g1iiiCexF8gNehmW2K&#10;zaQkae3+eyMI3ubje85iNdhG9ORD7VjBd5aDIC6drrlScDnvvmYgQkTW2DgmBf8UYLUcfSyw0O7O&#10;R+pPsRIphEOBCkyMbSFlKA1ZDJlriRP357zFmKCvpPZ4T+G2kZM8n0qLNacGgy1tDJW3U2cV7H71&#10;LbfH67Dvtob8uTus+w0p9Tke1nMQkYb4Fr/ce53m/0zh+Uy6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VjGsAAAADcAAAADwAAAAAAAAAAAAAAAACYAgAAZHJzL2Rvd25y&#10;ZXYueG1sUEsFBgAAAAAEAAQA9QAAAIUDAAAAAA==&#10;" fillcolor="#09c">
                    <v:shadow color="#5490a8"/>
                  </v:rect>
                  <v:line id="Line 23" o:spid="_x0000_s1647" style="position:absolute;visibility:visible;mso-wrap-style:square" from="2484,2424" to="3492,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AhtsMAAADcAAAADwAAAGRycy9kb3ducmV2LnhtbERPTWvCQBC9F/wPywi9NRtbUUldRQRL&#10;D6VQldDjkB2zwexsml2T1F/vFgre5vE+Z7kebC06an3lWMEkSUEQF05XXCo4HnZPCxA+IGusHZOC&#10;X/KwXo0elphp1/MXdftQihjCPkMFJoQmk9IXhiz6xDXEkTu51mKIsC2lbrGP4baWz2k6kxYrjg0G&#10;G9oaKs77i1WwzfO36/fFh8WcPvx19/I5Mz+k1ON42LyCCDSEu/jf/a7j/Okc/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QIbbDAAAA3AAAAA8AAAAAAAAAAAAA&#10;AAAAoQIAAGRycy9kb3ducmV2LnhtbFBLBQYAAAAABAAEAPkAAACRAwAAAAA=&#10;" strokecolor="red" strokeweight="2.25pt">
                    <v:stroke endarrow="block"/>
                    <v:shadow color="#5490a8"/>
                  </v:line>
                  <v:shape id="Text Box 24" o:spid="_x0000_s1648" type="#_x0000_t202" style="position:absolute;left:1968;top:3035;width:63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AZcMA&#10;AADcAAAADwAAAGRycy9kb3ducmV2LnhtbESPT4vCQAzF78J+hyHC3nSqKyLVUVxFELz4Z/ceOrEt&#10;7WRKZ9S6n35zELzlR957eVmsOlerO7Wh9GxgNExAEWfelpwb+LnsBjNQISJbrD2TgScFWC0/egtM&#10;rX/wie7nmCsJ4ZCigSLGJtU6ZAU5DEPfEMvu6luHUbDNtW3xIeGu1uMkmWqHJcuFAhvaFJRV55sz&#10;UG2/nsdJpQ9/2++r/71E6pI9GfPZ79ZzUILxLX6591bqT6StPCMT6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EAZcMAAADcAAAADwAAAAAAAAAAAAAAAACYAgAAZHJzL2Rv&#10;d25yZXYueG1sUEsFBgAAAAAEAAQA9QAAAIgDAAAAAA==&#10;" filled="f" fillcolor="#09c" stroked="f">
                    <v:textbox inset="1.75261mm,.87631mm,1.75261mm,.87631mm">
                      <w:txbxContent>
                        <w:p w:rsidR="00B97BA8" w:rsidRPr="00484DE2" w:rsidRDefault="00B97BA8" w:rsidP="00BA78BE">
                          <w:pPr>
                            <w:autoSpaceDE w:val="0"/>
                            <w:autoSpaceDN w:val="0"/>
                            <w:adjustRightInd w:val="0"/>
                            <w:rPr>
                              <w:color w:val="008000"/>
                            </w:rPr>
                          </w:pPr>
                          <w:r w:rsidRPr="00484DE2">
                            <w:rPr>
                              <w:color w:val="008000"/>
                            </w:rPr>
                            <w:sym w:font="Symbol" w:char="F071"/>
                          </w:r>
                        </w:p>
                      </w:txbxContent>
                    </v:textbox>
                  </v:shape>
                  <v:line id="Line 25" o:spid="_x0000_s1649" style="position:absolute;flip:x;visibility:visible;mso-wrap-style:square" from="2430,1887" to="3492,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eIZsEAAADcAAAADwAAAGRycy9kb3ducmV2LnhtbERPzWoCMRC+F3yHMIK3mli07G6NIoWC&#10;R3X7ANPNdLNtMlk2qa59+kYQepuP73fW29E7caYhdoE1LOYKBHETTMethvf67bEAEROyQReYNFwp&#10;wnYzeVhjZcKFj3Q+pVbkEI4VarAp9ZWUsbHkMc5DT5y5zzB4TBkOrTQDXnK4d/JJqWfpsePcYLGn&#10;V0vN9+nHaygOqLpDuSq+Pn5D7WpV2NI1Ws+m4+4FRKIx/Yvv7r3J85cl3J7JF8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94hmwQAAANwAAAAPAAAAAAAAAAAAAAAA&#10;AKECAABkcnMvZG93bnJldi54bWxQSwUGAAAAAAQABAD5AAAAjwMAAAAA&#10;" strokecolor="red" strokeweight="2.25pt">
                    <v:stroke endarrow="block"/>
                    <v:shadow color="#5490a8"/>
                  </v:line>
                  <v:shape id="Text Box 26" o:spid="_x0000_s1650" type="#_x0000_t202" style="position:absolute;left:3350;top:3544;width:1338;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6avsQA&#10;AADcAAAADwAAAGRycy9kb3ducmV2LnhtbESPT2vCQBDF74LfYRnBm276T0rqJmhFEHqp0d6H7JiE&#10;ZGdDdquxn75zKPQ2P+a9N2/W+eg6daUhNJ4NPCwTUMSltw1XBs6n/eIVVIjIFjvPZOBOAfJsOllj&#10;av2Nj3QtYqUkhEOKBuoY+1TrUNbkMCx9Tyy7ix8cRsGh0nbAm4S7Tj8myUo7bFgu1NjTe01lW3w7&#10;A+3u6f753OqPn9324r9OkcbkQMbMZ+PmDZRg/Bf/uQ9W6r9IfXlGJt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mr7EAAAA3AAAAA8AAAAAAAAAAAAAAAAAmAIAAGRycy9k&#10;b3ducmV2LnhtbFBLBQYAAAAABAAEAPUAAACJAwAAAAA=&#10;" filled="f" fillcolor="#09c" stroked="f">
                    <v:textbox inset="1.75261mm,.87631mm,1.75261mm,.87631mm">
                      <w:txbxContent>
                        <w:p w:rsidR="00B97BA8" w:rsidRPr="00484DE2" w:rsidRDefault="00B97BA8"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line id="Line 27" o:spid="_x0000_s1651" style="position:absolute;visibility:visible;mso-wrap-style:square" from="3530,1862" to="3530,3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SEjMMAAADcAAAADwAAAGRycy9kb3ducmV2LnhtbERP32vCMBB+F/Y/hBvsTdPKdFpNZWwM&#10;xkCkTvD1aG5NWXMpTdbW/94MBN/u4/t5291oG9FT52vHCtJZAoK4dLrmSsHp+2O6AuEDssbGMSm4&#10;kIdd/jDZYqbdwAX1x1CJGMI+QwUmhDaT0peGLPqZa4kj9+M6iyHCrpK6wyGG20bOk2QpLdYcGwy2&#10;9Gao/D3+WQXLl327rvZyfvky5ep5KPpz835Q6ulxfN2ACDSGu/jm/tRx/iKF/2fiBTK/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UhIzDAAAA3AAAAA8AAAAAAAAAAAAA&#10;AAAAoQIAAGRycy9kb3ducmV2LnhtbFBLBQYAAAAABAAEAPkAAACRAwAAAAA=&#10;" strokecolor="#33c" strokeweight="4.5pt">
                    <v:stroke endarrow="block"/>
                    <v:shadow color="#5490a8"/>
                  </v:line>
                  <v:rect id="Rectangle 28" o:spid="_x0000_s1652" style="position:absolute;left:3253;top:3099;width:351;height: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7l38MA&#10;AADcAAAADwAAAGRycy9kb3ducmV2LnhtbESPT4vCMBDF78J+hzAL3jRVcJFqFFl21cMe/HsfmrEt&#10;NpNsE2v10xtB8DbDe783b6bz1lSiodqXlhUM+gkI4szqknMFh/1vbwzCB2SNlWVScCMP89lHZ4qp&#10;tlfeUrMLuYgh7FNUUITgUil9VpBB37eOOGonWxsMca1zqWu8xnBTyWGSfEmDJccLBTr6Lig77y4m&#10;1lguefDv/9z6Zo/uvtocGr36Uar72S4mIAK14W1+0WsdudEQns/EC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7l38MAAADcAAAADwAAAAAAAAAAAAAAAACYAgAAZHJzL2Rv&#10;d25yZXYueG1sUEsFBgAAAAAEAAQA9QAAAIgDAAAAAA==&#10;" filled="f" fillcolor="#09c" stroked="f">
                    <v:textbox inset="1.75261mm,.87631mm,1.75261mm,.87631mm">
                      <w:txbxContent>
                        <w:p w:rsidR="00B97BA8" w:rsidRPr="00484DE2" w:rsidRDefault="00B97BA8" w:rsidP="00BA78BE">
                          <w:pPr>
                            <w:autoSpaceDE w:val="0"/>
                            <w:autoSpaceDN w:val="0"/>
                            <w:adjustRightInd w:val="0"/>
                            <w:rPr>
                              <w:color w:val="000000"/>
                            </w:rPr>
                          </w:pPr>
                          <w:r w:rsidRPr="00484DE2">
                            <w:rPr>
                              <w:color w:val="000000"/>
                            </w:rPr>
                            <w:sym w:font="Symbol" w:char="F071"/>
                          </w:r>
                        </w:p>
                      </w:txbxContent>
                    </v:textbox>
                  </v:rect>
                  <v:rect id="Rectangle 29" o:spid="_x0000_s1653" style="position:absolute;left:3051;top:2117;width:683;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JARMQA&#10;AADcAAAADwAAAGRycy9kb3ducmV2LnhtbESPzW7CMBCE75V4B2uRegOHolYoYBBCFDj0UP7uq3hJ&#10;IuK1iU0IPD2uhNTbrma+2dnJrDWVaKj2pWUFg34CgjizuuRcwWH/3RuB8AFZY2WZFNzJw2zaeZtg&#10;qu2Nt9TsQi5iCPsUFRQhuFRKnxVk0PetI47aydYGQ1zrXOoabzHcVPIjSb6kwZLjhQIdLQrKzrur&#10;iTVWKx5c/I/b3O3RPda/h0avl0q9d9v5GESgNvybX/RGR+5zCH/PxAn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yQETEAAAA3AAAAA8AAAAAAAAAAAAAAAAAmAIAAGRycy9k&#10;b3ducmV2LnhtbFBLBQYAAAAABAAEAPUAAACJAwAAAAA=&#10;" filled="f" fillcolor="#09c" stroked="f">
                    <v:textbox inset="1.75261mm,.87631mm,1.75261mm,.87631mm">
                      <w:txbxContent>
                        <w:p w:rsidR="00B97BA8" w:rsidRPr="00484DE2" w:rsidRDefault="00B97BA8" w:rsidP="00BA78BE">
                          <w:pPr>
                            <w:autoSpaceDE w:val="0"/>
                            <w:autoSpaceDN w:val="0"/>
                            <w:adjustRightInd w:val="0"/>
                            <w:rPr>
                              <w:color w:val="008000"/>
                            </w:rPr>
                          </w:pPr>
                          <w:r w:rsidRPr="00484DE2">
                            <w:rPr>
                              <w:color w:val="008000"/>
                            </w:rPr>
                            <w:t>90-</w:t>
                          </w:r>
                          <w:r w:rsidRPr="00484DE2">
                            <w:rPr>
                              <w:color w:val="008000"/>
                            </w:rPr>
                            <w:sym w:font="Symbol" w:char="F071"/>
                          </w:r>
                        </w:p>
                      </w:txbxContent>
                    </v:textbox>
                  </v:rect>
                  <v:rect id="Rectangle 30" o:spid="_x0000_s1654" style="position:absolute;left:3189;top:2816;width:336;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IMCsMA&#10;AADcAAAADwAAAGRycy9kb3ducmV2LnhtbERPTWvCQBC9C/0PyxR6001FpYmuEhShID1oc/E2ZMck&#10;mJ1NsxuT9td3BcHbPN7nrDaDqcWNWldZVvA+iUAQ51ZXXCjIvvfjDxDOI2usLZOCX3KwWb+MVpho&#10;2/ORbidfiBDCLkEFpfdNIqXLSzLoJrYhDtzFtgZ9gG0hdYt9CDe1nEbRQhqsODSU2NC2pPx66oyC&#10;Js267Xnod7w7xOnsL/6Kf7pYqbfXIV2C8DT4p/jh/tRh/nwG9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IMCsMAAADcAAAADwAAAAAAAAAAAAAAAACYAgAAZHJzL2Rv&#10;d25yZXYueG1sUEsFBgAAAAAEAAQA9QAAAIgDAAAAAA==&#10;" filled="f" fillcolor="#09c">
                    <v:stroke dashstyle="1 1" endcap="round"/>
                    <v:shadow color="#5490a8"/>
                  </v:rect>
                  <v:rect id="Rectangle 31" o:spid="_x0000_s1655" style="position:absolute;left:2523;top:2321;width:336;height:240;rotation:-20026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0HcAA&#10;AADcAAAADwAAAGRycy9kb3ducmV2LnhtbERPzYrCMBC+L/gOYQRva6qgK9UoIigVvGz1AcZmbKvN&#10;pCRR69sbYWFv8/H9zmLVmUY8yPnasoLRMAFBXFhdc6ngdNx+z0D4gKyxsUwKXuRhtex9LTDV9sm/&#10;9MhDKWII+xQVVCG0qZS+qMigH9qWOHIX6wyGCF0ptcNnDDeNHCfJVBqsOTZU2NKmouKW342Crtjl&#10;P+txu93f65s9u3N2fR0ypQb9bj0HEagL/+I/d6bj/MkEPs/EC+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0H0HcAAAADcAAAADwAAAAAAAAAAAAAAAACYAgAAZHJzL2Rvd25y&#10;ZXYueG1sUEsFBgAAAAAEAAQA9QAAAIUDAAAAAA==&#10;" filled="f" fillcolor="#09c">
                    <v:stroke dashstyle="1 1" endcap="round"/>
                    <v:shadow color="#5490a8"/>
                  </v:rect>
                </v:group>
                <w10:wrap type="through"/>
              </v:group>
            </w:pict>
          </mc:Fallback>
        </mc:AlternateContent>
      </w:r>
      <w:r w:rsidRPr="00213664">
        <w:rPr>
          <w:bCs/>
          <w:szCs w:val="24"/>
        </w:rPr>
        <w:t>slope.</w:t>
      </w:r>
    </w:p>
    <w:p w:rsidR="00BA78BE" w:rsidRPr="00AE3642" w:rsidRDefault="00AD2593"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899904" behindDoc="0" locked="0" layoutInCell="1" allowOverlap="1" wp14:anchorId="0B738E9D" wp14:editId="6B32C951">
                <wp:simplePos x="0" y="0"/>
                <wp:positionH relativeFrom="column">
                  <wp:posOffset>-141605</wp:posOffset>
                </wp:positionH>
                <wp:positionV relativeFrom="paragraph">
                  <wp:posOffset>27305</wp:posOffset>
                </wp:positionV>
                <wp:extent cx="2628900" cy="1390650"/>
                <wp:effectExtent l="114300" t="0" r="0" b="38100"/>
                <wp:wrapSquare wrapText="bothSides"/>
                <wp:docPr id="48600" name="Canvas 48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340" name="Group 13"/>
                        <wpg:cNvGrpSpPr>
                          <a:grpSpLocks/>
                        </wpg:cNvGrpSpPr>
                        <wpg:grpSpPr bwMode="auto">
                          <a:xfrm>
                            <a:off x="0" y="95250"/>
                            <a:ext cx="2590800" cy="1295400"/>
                            <a:chOff x="2363" y="6057"/>
                            <a:chExt cx="2957" cy="1493"/>
                          </a:xfrm>
                        </wpg:grpSpPr>
                        <wps:wsp>
                          <wps:cNvPr id="48341" name="AutoShape 14"/>
                          <wps:cNvSpPr>
                            <a:spLocks noChangeArrowheads="1"/>
                          </wps:cNvSpPr>
                          <wps:spPr bwMode="auto">
                            <a:xfrm flipH="1">
                              <a:off x="2363" y="6057"/>
                              <a:ext cx="2957" cy="149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42" name="Rectangle 15"/>
                          <wps:cNvSpPr>
                            <a:spLocks noChangeArrowheads="1"/>
                          </wps:cNvSpPr>
                          <wps:spPr bwMode="auto">
                            <a:xfrm rot="19876930">
                              <a:off x="3906" y="6430"/>
                              <a:ext cx="471" cy="20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8600" o:spid="_x0000_s1026" editas="canvas" style="position:absolute;margin-left:-11.15pt;margin-top:2.15pt;width:207pt;height:109.5pt;z-index:251899904" coordsize="26289,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">
                <v:shape id="_x0000_s1027" type="#_x0000_t75" style="position:absolute;width:26289;height:13906;visibility:visible;mso-wrap-style:square">
                  <v:fill o:detectmouseclick="t"/>
                  <v:path o:connecttype="none"/>
                </v:shape>
                <v:group id="Group 13" o:spid="_x0000_s1028" style="position:absolute;top:952;width:25908;height:12954" coordorigin="2363,6057" coordsize="2957,14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TXVbFAAAA3gAA&#10;AA8AAAAAAAAAAAAAAAAAqgIAAGRycy9kb3ducmV2LnhtbFBLBQYAAAAABAAEAPoAAACcAwAAAAA=&#10;">
                  <v:shape id="AutoShape 14" o:spid="_x0000_s1029" type="#_x0000_t6" style="position:absolute;left:2363;top:6057;width:2957;height:149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SbscA&#10;AADeAAAADwAAAGRycy9kb3ducmV2LnhtbESPQWvCQBSE74X+h+UVems2abVIdBUtCFKqaPTg8Zl9&#10;TVKzb2N21fTfdwWhx2FmvmFGk87U4kKtqywrSKIYBHFudcWFgt12/jIA4TyyxtoyKfglB5Px48MI&#10;U22vvKFL5gsRIOxSVFB636RSurwkgy6yDXHwvm1r0AfZFlK3eA1wU8vXOH6XBisOCyU29FFSfszO&#10;RkH/QJ+no/zaVw1lyXK9ymf845R6fuqmQxCeOv8fvrcXWkFv8NZL4HYnXAE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sUm7HAAAA3gAAAA8AAAAAAAAAAAAAAAAAmAIAAGRy&#10;cy9kb3ducmV2LnhtbFBLBQYAAAAABAAEAPUAAACMAwAAAAA=&#10;" filled="f" fillcolor="#09c" strokecolor="#5490a8" strokeweight="4.5pt">
                    <v:shadow color="#5490a8"/>
                  </v:shape>
                  <v:rect id="Rectangle 15" o:spid="_x0000_s1030" style="position:absolute;left:3906;top:6430;width:471;height:204;rotation:-188205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u8McA&#10;AADeAAAADwAAAGRycy9kb3ducmV2LnhtbESPQWsCMRSE7wX/Q3iFXkSzbhexW6OIIEjxoq30+rp5&#10;7q5NXpYk1e2/bwqCx2FmvmHmy94acSEfWscKJuMMBHHldMu1go/3zWgGIkRkjcYxKfilAMvF4GGO&#10;pXZX3tPlEGuRIBxKVNDE2JVShqohi2HsOuLknZy3GJP0tdQerwlujcyzbCottpwWGuxo3VD1ffix&#10;ClabryK+7M/D4dTkW7N7m/j886jU02O/egURqY/38K291QqK2XORw/+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4rvDHAAAA3gAAAA8AAAAAAAAAAAAAAAAAmAIAAGRy&#10;cy9kb3ducmV2LnhtbFBLBQYAAAAABAAEAPUAAACMAwAAAAA=&#10;" fillcolor="#09c">
                    <v:shadow color="#5490a8"/>
                  </v:rect>
                </v:group>
                <w10:wrap type="square"/>
              </v:group>
            </w:pict>
          </mc:Fallback>
        </mc:AlternateContent>
      </w:r>
    </w:p>
    <w:p w:rsidR="00BA78BE" w:rsidRDefault="00BA78BE" w:rsidP="00BA78BE">
      <w:pPr>
        <w:rPr>
          <w:rFonts w:ascii="Comic Sans MS" w:hAnsi="Comic Sans MS"/>
        </w:rPr>
      </w:pPr>
    </w:p>
    <w:p w:rsidR="00BA78BE" w:rsidRDefault="00BA78BE" w:rsidP="00BA78BE">
      <w:pPr>
        <w:rPr>
          <w:rFonts w:ascii="Comic Sans MS" w:hAnsi="Comic Sans MS"/>
        </w:rPr>
      </w:pPr>
    </w:p>
    <w:p w:rsidR="00BA78BE" w:rsidRDefault="00BA78BE" w:rsidP="00BA78BE">
      <w:pPr>
        <w:rPr>
          <w:rFonts w:ascii="Comic Sans MS" w:hAnsi="Comic Sans MS"/>
        </w:rPr>
      </w:pPr>
    </w:p>
    <w:p w:rsidR="00BA78BE" w:rsidRDefault="00AD166F"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897856" behindDoc="1" locked="0" layoutInCell="1" allowOverlap="1" wp14:anchorId="51917907" wp14:editId="54DCD131">
                <wp:simplePos x="0" y="0"/>
                <wp:positionH relativeFrom="column">
                  <wp:posOffset>608330</wp:posOffset>
                </wp:positionH>
                <wp:positionV relativeFrom="paragraph">
                  <wp:posOffset>312420</wp:posOffset>
                </wp:positionV>
                <wp:extent cx="4966335" cy="3968750"/>
                <wp:effectExtent l="0" t="0" r="0" b="0"/>
                <wp:wrapSquare wrapText="bothSides"/>
                <wp:docPr id="48637" name="Canvas 486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628" name="AutoShape 34"/>
                        <wps:cNvSpPr>
                          <a:spLocks noChangeAspect="1" noChangeArrowheads="1"/>
                        </wps:cNvSpPr>
                        <wps:spPr bwMode="auto">
                          <a:xfrm flipH="1">
                            <a:off x="187514" y="136212"/>
                            <a:ext cx="4145878" cy="264394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29" name="Rectangle 35"/>
                        <wps:cNvSpPr>
                          <a:spLocks noChangeArrowheads="1"/>
                        </wps:cNvSpPr>
                        <wps:spPr bwMode="auto">
                          <a:xfrm rot="19530993">
                            <a:off x="2480490" y="550755"/>
                            <a:ext cx="838613" cy="45737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30" name="Text Box 36"/>
                        <wps:cNvSpPr txBox="1">
                          <a:spLocks noChangeArrowheads="1"/>
                        </wps:cNvSpPr>
                        <wps:spPr bwMode="auto">
                          <a:xfrm>
                            <a:off x="736831" y="2385199"/>
                            <a:ext cx="302260" cy="4133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944A47" w:rsidRDefault="00B97BA8"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wps:txbx>
                        <wps:bodyPr rot="0" vert="horz" wrap="none" lIns="91440" tIns="45720" rIns="91440" bIns="45720" upright="1">
                          <a:spAutoFit/>
                        </wps:bodyPr>
                      </wps:wsp>
                      <wps:wsp>
                        <wps:cNvPr id="48631" name="Line 37"/>
                        <wps:cNvCnPr/>
                        <wps:spPr bwMode="auto">
                          <a:xfrm rot="16294266" flipH="1" flipV="1">
                            <a:off x="1511194" y="606004"/>
                            <a:ext cx="1070966" cy="152124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2" name="Text Box 38"/>
                        <wps:cNvSpPr txBox="1">
                          <a:spLocks noChangeArrowheads="1"/>
                        </wps:cNvSpPr>
                        <wps:spPr bwMode="auto">
                          <a:xfrm>
                            <a:off x="2902527" y="2946456"/>
                            <a:ext cx="1981200" cy="58293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944A47" w:rsidRDefault="00B97BA8" w:rsidP="00BA78BE">
                              <w:pPr>
                                <w:autoSpaceDE w:val="0"/>
                                <w:autoSpaceDN w:val="0"/>
                                <w:adjustRightInd w:val="0"/>
                                <w:rPr>
                                  <w:rFonts w:cs="Comic Sans MS"/>
                                  <w:color w:val="000000"/>
                                  <w:sz w:val="28"/>
                                  <w:szCs w:val="28"/>
                                </w:rPr>
                              </w:pPr>
                              <w:r w:rsidRPr="00944A47">
                                <w:rPr>
                                  <w:rFonts w:cs="Comic Sans MS"/>
                                  <w:color w:val="000000"/>
                                  <w:sz w:val="28"/>
                                  <w:szCs w:val="28"/>
                                </w:rPr>
                                <w:t xml:space="preserve">Weight </w:t>
                              </w:r>
                              <w:proofErr w:type="spellStart"/>
                              <w:r w:rsidRPr="00944A47">
                                <w:rPr>
                                  <w:rFonts w:cs="Comic Sans MS"/>
                                  <w:color w:val="000000"/>
                                  <w:sz w:val="28"/>
                                  <w:szCs w:val="28"/>
                                </w:rPr>
                                <w:t>F</w:t>
                              </w:r>
                              <w:r w:rsidRPr="00944A47">
                                <w:rPr>
                                  <w:rFonts w:cs="Comic Sans MS"/>
                                  <w:color w:val="000000"/>
                                  <w:sz w:val="28"/>
                                  <w:szCs w:val="28"/>
                                  <w:vertAlign w:val="subscript"/>
                                </w:rPr>
                                <w:t>w</w:t>
                              </w:r>
                              <w:proofErr w:type="spellEnd"/>
                              <w:r w:rsidRPr="00944A47">
                                <w:rPr>
                                  <w:rFonts w:cs="Comic Sans MS"/>
                                  <w:color w:val="000000"/>
                                  <w:sz w:val="28"/>
                                  <w:szCs w:val="28"/>
                                </w:rPr>
                                <w:t xml:space="preserve"> =mg</w:t>
                              </w:r>
                            </w:p>
                          </w:txbxContent>
                        </wps:txbx>
                        <wps:bodyPr rot="0" vert="horz" wrap="square" lIns="91440" tIns="45720" rIns="91440" bIns="45720" anchor="t" anchorCtr="0" upright="1">
                          <a:spAutoFit/>
                        </wps:bodyPr>
                      </wps:wsp>
                      <wps:wsp>
                        <wps:cNvPr id="48633" name="Line 39"/>
                        <wps:cNvCnPr/>
                        <wps:spPr bwMode="auto">
                          <a:xfrm>
                            <a:off x="2821696" y="810490"/>
                            <a:ext cx="0" cy="3048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4" name="Rectangle 40"/>
                        <wps:cNvSpPr>
                          <a:spLocks noChangeArrowheads="1"/>
                        </wps:cNvSpPr>
                        <wps:spPr bwMode="auto">
                          <a:xfrm>
                            <a:off x="2530640" y="3083790"/>
                            <a:ext cx="315595" cy="4495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944A47" w:rsidRDefault="00B97BA8"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wps:txbx>
                        <wps:bodyPr rot="0" vert="horz" wrap="none" lIns="91440" tIns="45720" rIns="91440" bIns="45720" upright="1">
                          <a:spAutoFit/>
                        </wps:bodyPr>
                      </wps:wsp>
                      <wps:wsp>
                        <wps:cNvPr id="48635" name="Text Box 41"/>
                        <wps:cNvSpPr txBox="1">
                          <a:spLocks noChangeArrowheads="1"/>
                        </wps:cNvSpPr>
                        <wps:spPr bwMode="auto">
                          <a:xfrm>
                            <a:off x="649197" y="1087582"/>
                            <a:ext cx="1294765" cy="49784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944A47" w:rsidRDefault="00B97BA8"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proofErr w:type="gramStart"/>
                              <w:r w:rsidRPr="00944A47">
                                <w:rPr>
                                  <w:color w:val="CC3300"/>
                                  <w:sz w:val="40"/>
                                  <w:szCs w:val="40"/>
                                  <w14:shadow w14:blurRad="50800" w14:dist="38100" w14:dir="2700000" w14:sx="100000" w14:sy="100000" w14:kx="0" w14:ky="0" w14:algn="tl">
                                    <w14:srgbClr w14:val="000000">
                                      <w14:alpha w14:val="60000"/>
                                    </w14:srgbClr>
                                  </w14:shadow>
                                </w:rPr>
                                <w:t>mg</w:t>
                              </w:r>
                              <w:proofErr w:type="gramEnd"/>
                              <w:r w:rsidRPr="00944A47">
                                <w:rPr>
                                  <w:color w:val="CC3300"/>
                                  <w:sz w:val="40"/>
                                  <w:szCs w:val="40"/>
                                  <w14:shadow w14:blurRad="50800" w14:dist="38100" w14:dir="2700000" w14:sx="100000" w14:sy="100000" w14:kx="0" w14:ky="0" w14:algn="tl">
                                    <w14:srgbClr w14:val="000000">
                                      <w14:alpha w14:val="60000"/>
                                    </w14:srgbClr>
                                  </w14:shadow>
                                </w:rPr>
                                <w:t xml:space="preserve">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wps:txbx>
                        <wps:bodyPr rot="0" vert="horz" wrap="square" lIns="91440" tIns="45720" rIns="91440" bIns="45720" anchor="t" anchorCtr="0" upright="1">
                          <a:spAutoFit/>
                        </wps:bodyPr>
                      </wps:wsp>
                      <wps:wsp>
                        <wps:cNvPr id="48636" name="Line 42"/>
                        <wps:cNvCnPr/>
                        <wps:spPr bwMode="auto">
                          <a:xfrm>
                            <a:off x="1271658" y="1922764"/>
                            <a:ext cx="1550038" cy="1776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id="Canvas 48637" o:spid="_x0000_s1656" editas="canvas" style="position:absolute;margin-left:47.9pt;margin-top:24.6pt;width:391.05pt;height:312.5pt;z-index:-251418624;mso-position-horizontal-relative:text;mso-position-vertical-relative:text" coordsize="49663,39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">
                <v:shape id="_x0000_s1657" type="#_x0000_t75" style="position:absolute;width:49663;height:39687;visibility:visible;mso-wrap-style:square">
                  <v:fill o:detectmouseclick="t"/>
                  <v:path o:connecttype="none"/>
                </v:shape>
                <v:shape id="AutoShape 34" o:spid="_x0000_s1658" type="#_x0000_t6" style="position:absolute;left:1875;top:1362;width:41458;height:26439;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oxG8UA&#10;AADeAAAADwAAAGRycy9kb3ducmV2LnhtbERPz2vCMBS+D/Y/hCfstqZWca42lSEIm3jYdDCPj+bZ&#10;VpuXkkTt/ntzGOz48f0uloPpxJWcby0rGCcpCOLK6pZrBd/79fMchA/IGjvLpOCXPCzLx4cCc21v&#10;/EXXXahFDGGfo4ImhD6X0lcNGfSJ7Ykjd7TOYIjQ1VI7vMVw08ksTWfSYMuxocGeVg1V593FKPg8&#10;/5ymhy1unJxMsteXi95+7INST6PhbQEi0BD+xX/ud61gOp9lcW+8E6+AL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jEbxQAAAN4AAAAPAAAAAAAAAAAAAAAAAJgCAABkcnMv&#10;ZG93bnJldi54bWxQSwUGAAAAAAQABAD1AAAAigMAAAAA&#10;" filled="f" fillcolor="#09c" strokecolor="#5490a8" strokeweight="4.5pt">
                  <v:shadow color="#5490a8"/>
                  <o:lock v:ext="edit" aspectratio="t"/>
                </v:shape>
                <v:rect id="Rectangle 35" o:spid="_x0000_s1659" style="position:absolute;left:24804;top:5507;width:8387;height:4574;rotation:-2259907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JFMYA&#10;AADeAAAADwAAAGRycy9kb3ducmV2LnhtbESPQWvCQBSE74L/YXlCb2ajiNjoJoigtMVLrRKPj+wz&#10;CWbfhuyq8d93CwWPw8x8w6yy3jTiTp2rLSuYRDEI4sLqmksFx5/teAHCeWSNjWVS8CQHWTocrDDR&#10;9sHfdD/4UgQIuwQVVN63iZSuqMigi2xLHLyL7Qz6ILtS6g4fAW4aOY3juTRYc1iosKVNRcX1cDMK&#10;dvvn3rfyfK2xXE8+43z2lZ/OSr2N+vUShKfev8L/7Q+tYLaYT9/h706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tJFMYAAADeAAAADwAAAAAAAAAAAAAAAACYAgAAZHJz&#10;L2Rvd25yZXYueG1sUEsFBgAAAAAEAAQA9QAAAIsDAAAAAA==&#10;" fillcolor="#09c">
                  <v:shadow color="#5490a8"/>
                </v:rect>
                <v:shape id="Text Box 36" o:spid="_x0000_s1660" type="#_x0000_t202" style="position:absolute;left:7368;top:23851;width:3022;height:41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PasUA&#10;AADeAAAADwAAAGRycy9kb3ducmV2LnhtbESPzYrCMBSF98K8Q7gD7jSdGRGtRhkHCoILGXXh8tJc&#10;m2JzU5uMbX16sxBmeTh/fMt1Zytxp8aXjhV8jBMQxLnTJRcKTsdsNAPhA7LGyjEp6MnDevU2WGKq&#10;Xcu/dD+EQsQR9ikqMCHUqZQ+N2TRj11NHL2LayyGKJtC6gbbOG4r+ZkkU2mx5PhgsKYfQ/n18GcV&#10;PPo27Ddmnt8cZdllN+mr3blXavjefS9ABOrCf/jV3moFk9n0KwJEnI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I9qxQAAAN4AAAAPAAAAAAAAAAAAAAAAAJgCAABkcnMv&#10;ZG93bnJldi54bWxQSwUGAAAAAAQABAD1AAAAigMAAAAA&#10;" filled="f" fillcolor="#09c" stroked="f">
                  <v:textbox style="mso-fit-shape-to-text:t">
                    <w:txbxContent>
                      <w:p w:rsidR="00B97BA8" w:rsidRPr="00944A47" w:rsidRDefault="00B97BA8"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v:textbox>
                </v:shape>
                <v:line id="Line 37" o:spid="_x0000_s1661" style="position:absolute;rotation:-5795276fd;flip:x y;visibility:visible;mso-wrap-style:square" from="15112,6059" to="25822,2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HIjcUAAADeAAAADwAAAGRycy9kb3ducmV2LnhtbESPQWsCMRSE74X+h/CE3mpWKyJbo8hC&#10;wVMXt156e2yeu6ubl5BETf99UxB6HGbmG2a9TWYUN/JhsKxgNi1AELdWD9wpOH59vK5AhIiscbRM&#10;Cn4owHbz/LTGUts7H+jWxE5kCIcSFfQxulLK0PZkMEytI87eyXqDMUvfSe3xnuFmlPOiWEqDA+eF&#10;Hh1VPbWX5moUJDdcvot6X3+6Rtfn5KtD6CqlXiZp9w4iUor/4Ud7rxUsVsu3GfzdyV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HIjcUAAADeAAAADwAAAAAAAAAA&#10;AAAAAAChAgAAZHJzL2Rvd25yZXYueG1sUEsFBgAAAAAEAAQA+QAAAJMDAAAAAA==&#10;" strokecolor="red" strokeweight="2.25pt">
                  <v:stroke endarrow="block"/>
                  <v:shadow color="#5490a8"/>
                </v:line>
                <v:shape id="Text Box 38" o:spid="_x0000_s1662" type="#_x0000_t202" style="position:absolute;left:29025;top:29464;width:19812;height:5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0aasUA&#10;AADeAAAADwAAAGRycy9kb3ducmV2LnhtbESPS2/CMBCE75X4D9YicSsOjwYaMAghAT3yaO9LvE0i&#10;4nWIDYR/j5GQOI5m5hvNdN6YUlypdoVlBb1uBII4tbrgTMHvYfU5BuE8ssbSMim4k4P5rPUxxUTb&#10;G+/ouveZCBB2CSrIva8SKV2ak0HXtRVx8P5tbdAHWWdS13gLcFPKfhTF0mDBYSHHipY5paf9xSj4&#10;0+t0sMbz8Pi1kTxafW93R7tVqtNuFhMQnhr/Dr/aP1rBcBwP+vC8E6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RpqxQAAAN4AAAAPAAAAAAAAAAAAAAAAAJgCAABkcnMv&#10;ZG93bnJldi54bWxQSwUGAAAAAAQABAD1AAAAigMAAAAA&#10;" filled="f" fillcolor="#09c" stroked="f">
                  <v:textbox style="mso-fit-shape-to-text:t">
                    <w:txbxContent>
                      <w:p w:rsidR="00B97BA8" w:rsidRPr="00944A47" w:rsidRDefault="00B97BA8" w:rsidP="00BA78BE">
                        <w:pPr>
                          <w:autoSpaceDE w:val="0"/>
                          <w:autoSpaceDN w:val="0"/>
                          <w:adjustRightInd w:val="0"/>
                          <w:rPr>
                            <w:rFonts w:cs="Comic Sans MS"/>
                            <w:color w:val="000000"/>
                            <w:sz w:val="28"/>
                            <w:szCs w:val="28"/>
                          </w:rPr>
                        </w:pPr>
                        <w:r w:rsidRPr="00944A47">
                          <w:rPr>
                            <w:rFonts w:cs="Comic Sans MS"/>
                            <w:color w:val="000000"/>
                            <w:sz w:val="28"/>
                            <w:szCs w:val="28"/>
                          </w:rPr>
                          <w:t>Weight F</w:t>
                        </w:r>
                        <w:r w:rsidRPr="00944A47">
                          <w:rPr>
                            <w:rFonts w:cs="Comic Sans MS"/>
                            <w:color w:val="000000"/>
                            <w:sz w:val="28"/>
                            <w:szCs w:val="28"/>
                            <w:vertAlign w:val="subscript"/>
                          </w:rPr>
                          <w:t>w</w:t>
                        </w:r>
                        <w:r w:rsidRPr="00944A47">
                          <w:rPr>
                            <w:rFonts w:cs="Comic Sans MS"/>
                            <w:color w:val="000000"/>
                            <w:sz w:val="28"/>
                            <w:szCs w:val="28"/>
                          </w:rPr>
                          <w:t xml:space="preserve"> =mg</w:t>
                        </w:r>
                      </w:p>
                    </w:txbxContent>
                  </v:textbox>
                </v:shape>
                <v:line id="Line 39" o:spid="_x0000_s1663" style="position:absolute;visibility:visible;mso-wrap-style:square" from="28216,8104" to="28216,3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soscAAADeAAAADwAAAGRycy9kb3ducmV2LnhtbESPQWvCQBSE7wX/w/IEb7qpSpqmriKK&#10;UApSYgu9PrKv2dDs25Bdk/jvuwWhx2FmvmE2u9E2oqfO144VPC4SEMSl0zVXCj4/TvMMhA/IGhvH&#10;pOBGHnbbycMGc+0GLqi/hEpECPscFZgQ2lxKXxqy6BeuJY7et+sshii7SuoOhwi3jVwmSSot1hwX&#10;DLZ0MFT+XK5WQfp0bp+rs1ze3kyZrYei/2qO70rNpuP+BUSgMfyH7+1XrWCdpasV/N2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BayixwAAAN4AAAAPAAAAAAAA&#10;AAAAAAAAAKECAABkcnMvZG93bnJldi54bWxQSwUGAAAAAAQABAD5AAAAlQMAAAAA&#10;" strokecolor="#33c" strokeweight="4.5pt">
                  <v:stroke endarrow="block"/>
                  <v:shadow color="#5490a8"/>
                </v:line>
                <v:rect id="Rectangle 40" o:spid="_x0000_s1664" style="position:absolute;left:25306;top:30837;width:3156;height:4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zOsYA&#10;AADeAAAADwAAAGRycy9kb3ducmV2LnhtbESPQWvCQBSE74L/YXlCb7qpDSKpqxShRepJje31Nfua&#10;hGbfprsbE/+9Wyh4HGbmG2a1GUwjLuR8bVnB4ywBQVxYXXOpID+9TpcgfEDW2FgmBVfysFmPRyvM&#10;tO35QJdjKEWEsM9QQRVCm0npi4oM+pltiaP3bZ3BEKUrpXbYR7hp5DxJFtJgzXGhwpa2FRU/x84o&#10;sP2ua+e5eX/D+nP/m3647rz9UuphMrw8gwg0hHv4v73TCtLl4imFvzvxCs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SzOsYAAADeAAAADwAAAAAAAAAAAAAAAACYAgAAZHJz&#10;L2Rvd25yZXYueG1sUEsFBgAAAAAEAAQA9QAAAIsDAAAAAA==&#10;" filled="f" fillcolor="#09c" stroked="f">
                  <v:textbox style="mso-fit-shape-to-text:t">
                    <w:txbxContent>
                      <w:p w:rsidR="00B97BA8" w:rsidRPr="00944A47" w:rsidRDefault="00B97BA8"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v:textbox>
                </v:rect>
                <v:shape id="Text Box 41" o:spid="_x0000_s1665" type="#_x0000_t202" style="position:absolute;left:6491;top:10875;width:12948;height:4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CHsQA&#10;AADeAAAADwAAAGRycy9kb3ducmV2LnhtbESPzW7CMBCE70h9B2uRegOHAgECBlWVoBz5vS/xkkTE&#10;6zQ2EN4eV0LiOJqZbzSzRWNKcaPaFZYV9LoRCOLU6oIzBYf9sjMG4TyyxtIyKXiQg8X8ozXDRNs7&#10;b+m285kIEHYJKsi9rxIpXZqTQde1FXHwzrY26IOsM6lrvAe4KeVXFMXSYMFhIceKfnJKL7urUXDU&#10;q7S/wr/BafgrebScbLYnu1Hqs918T0F4avw7/GqvtYLBOO4P4f9Ou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Ugh7EAAAA3gAAAA8AAAAAAAAAAAAAAAAAmAIAAGRycy9k&#10;b3ducmV2LnhtbFBLBQYAAAAABAAEAPUAAACJAwAAAAA=&#10;" filled="f" fillcolor="#09c" stroked="f">
                  <v:textbox style="mso-fit-shape-to-text:t">
                    <w:txbxContent>
                      <w:p w:rsidR="00B97BA8" w:rsidRPr="00944A47" w:rsidRDefault="00B97BA8"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r w:rsidRPr="00944A47">
                          <w:rPr>
                            <w:color w:val="CC3300"/>
                            <w:sz w:val="40"/>
                            <w:szCs w:val="40"/>
                            <w14:shadow w14:blurRad="50800" w14:dist="38100" w14:dir="2700000" w14:sx="100000" w14:sy="100000" w14:kx="0" w14:ky="0" w14:algn="tl">
                              <w14:srgbClr w14:val="000000">
                                <w14:alpha w14:val="60000"/>
                              </w14:srgbClr>
                            </w14:shadow>
                          </w:rPr>
                          <w:t xml:space="preserve">mg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v:textbox>
                </v:shape>
                <v:line id="Line 42" o:spid="_x0000_s1666" style="position:absolute;visibility:visible;mso-wrap-style:square" from="12716,19227" to="28216,3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5VasYAAADeAAAADwAAAGRycy9kb3ducmV2LnhtbESPQWvCQBSE70L/w/IKvemmVdIQXUUE&#10;Sw8i1Ip4fGSf2dDs25hdNfrrXaHgcZiZb5jJrLO1OFPrK8cK3gcJCOLC6YpLBdvfZT8D4QOyxtox&#10;KbiSh9n0pTfBXLsL/9B5E0oRIexzVGBCaHIpfWHIoh+4hjh6B9daDFG2pdQtXiLc1vIjSVJpseK4&#10;YLChhaHib3OyCha73ddtf/Ih+6SVvy2H69QcSam3124+BhGoC8/wf/tbKxhl6TCFx514Be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OVWrGAAAA3gAAAA8AAAAAAAAA&#10;AAAAAAAAoQIAAGRycy9kb3ducmV2LnhtbFBLBQYAAAAABAAEAPkAAACUAwAAAAA=&#10;" strokecolor="red" strokeweight="2.25pt">
                  <v:stroke endarrow="block"/>
                  <v:shadow color="#5490a8"/>
                </v:line>
                <w10:wrap type="square"/>
              </v:group>
            </w:pict>
          </mc:Fallback>
        </mc:AlternateContent>
      </w:r>
    </w:p>
    <w:p w:rsidR="00BA78BE" w:rsidRDefault="00BA78BE" w:rsidP="00BA78BE">
      <w:pPr>
        <w:rPr>
          <w:rFonts w:ascii="Comic Sans MS" w:hAnsi="Comic Sans MS"/>
        </w:rPr>
      </w:pPr>
    </w:p>
    <w:p w:rsidR="00BA78BE" w:rsidRDefault="00BA78BE" w:rsidP="00BA78BE">
      <w:pPr>
        <w:rPr>
          <w:rFonts w:ascii="Comic Sans MS" w:hAnsi="Comic Sans MS"/>
        </w:rPr>
      </w:pPr>
    </w:p>
    <w:p w:rsidR="00993542" w:rsidRDefault="00993542" w:rsidP="00BA78BE">
      <w:pPr>
        <w:rPr>
          <w:rFonts w:ascii="Comic Sans MS" w:hAnsi="Comic Sans MS"/>
        </w:rPr>
      </w:pPr>
    </w:p>
    <w:p w:rsidR="00BA78BE" w:rsidRDefault="00BA78BE" w:rsidP="00BA78BE">
      <w:pPr>
        <w:rPr>
          <w:rFonts w:ascii="Comic Sans MS" w:hAnsi="Comic Sans MS"/>
        </w:rPr>
      </w:pPr>
    </w:p>
    <w:p w:rsidR="00715E5D" w:rsidRDefault="00715E5D" w:rsidP="00BA78BE">
      <w:pPr>
        <w:rPr>
          <w:rFonts w:ascii="Comic Sans MS" w:hAnsi="Comic Sans MS"/>
          <w:szCs w:val="24"/>
        </w:rPr>
      </w:pPr>
    </w:p>
    <w:p w:rsidR="00AD2593" w:rsidRDefault="00AD2593" w:rsidP="00BA78BE">
      <w:pPr>
        <w:rPr>
          <w:rFonts w:ascii="Comic Sans MS" w:hAnsi="Comic Sans MS"/>
          <w:szCs w:val="24"/>
        </w:rPr>
      </w:pPr>
    </w:p>
    <w:p w:rsidR="00AD2593" w:rsidRDefault="00AD2593" w:rsidP="00BA78BE">
      <w:pPr>
        <w:rPr>
          <w:rFonts w:ascii="Comic Sans MS" w:hAnsi="Comic Sans MS"/>
          <w:szCs w:val="24"/>
        </w:rPr>
      </w:pPr>
    </w:p>
    <w:p w:rsidR="00AD166F" w:rsidRDefault="00AD166F" w:rsidP="00AD2593">
      <w:pPr>
        <w:spacing w:before="0" w:after="0"/>
        <w:rPr>
          <w:rFonts w:ascii="Comic Sans MS" w:hAnsi="Comic Sans MS"/>
          <w:szCs w:val="24"/>
        </w:rPr>
      </w:pPr>
    </w:p>
    <w:p w:rsidR="00AD166F" w:rsidRDefault="00AD166F" w:rsidP="00AD2593">
      <w:pPr>
        <w:spacing w:before="0" w:after="0"/>
        <w:rPr>
          <w:rFonts w:ascii="Comic Sans MS" w:hAnsi="Comic Sans MS"/>
          <w:szCs w:val="24"/>
        </w:rPr>
      </w:pPr>
    </w:p>
    <w:p w:rsidR="00AD166F" w:rsidRDefault="00AD166F" w:rsidP="00AD2593">
      <w:pPr>
        <w:spacing w:before="0" w:after="0"/>
        <w:rPr>
          <w:rFonts w:ascii="Comic Sans MS" w:hAnsi="Comic Sans MS"/>
          <w:szCs w:val="24"/>
        </w:rPr>
      </w:pPr>
    </w:p>
    <w:p w:rsidR="00AD166F" w:rsidRDefault="00AD166F" w:rsidP="00AD2593">
      <w:pPr>
        <w:spacing w:before="0" w:after="0"/>
        <w:rPr>
          <w:rFonts w:ascii="Comic Sans MS" w:hAnsi="Comic Sans MS"/>
          <w:szCs w:val="24"/>
        </w:rPr>
      </w:pPr>
    </w:p>
    <w:p w:rsidR="00AD166F" w:rsidRDefault="00AD166F" w:rsidP="00AD2593">
      <w:pPr>
        <w:spacing w:before="0" w:after="0"/>
        <w:rPr>
          <w:rFonts w:ascii="Comic Sans MS" w:hAnsi="Comic Sans MS"/>
          <w:szCs w:val="24"/>
        </w:rPr>
      </w:pPr>
    </w:p>
    <w:p w:rsidR="00AD166F" w:rsidRDefault="00AD166F" w:rsidP="00AD2593">
      <w:pPr>
        <w:spacing w:before="0" w:after="0"/>
        <w:rPr>
          <w:rFonts w:ascii="Comic Sans MS" w:hAnsi="Comic Sans MS"/>
          <w:szCs w:val="24"/>
        </w:rPr>
      </w:pPr>
    </w:p>
    <w:p w:rsidR="00FC7332" w:rsidRDefault="00FC7332" w:rsidP="00AD2593">
      <w:pPr>
        <w:spacing w:before="0" w:after="0"/>
        <w:rPr>
          <w:rFonts w:ascii="Comic Sans MS" w:hAnsi="Comic Sans MS"/>
          <w:szCs w:val="24"/>
        </w:rPr>
      </w:pPr>
    </w:p>
    <w:p w:rsidR="00BA78BE" w:rsidRPr="00FC7332" w:rsidRDefault="00BA78BE" w:rsidP="00AD2593">
      <w:pPr>
        <w:spacing w:before="0" w:after="0"/>
        <w:rPr>
          <w:szCs w:val="24"/>
        </w:rPr>
      </w:pPr>
      <w:r w:rsidRPr="00FC7332">
        <w:rPr>
          <w:szCs w:val="24"/>
        </w:rPr>
        <w:t xml:space="preserve">So the important component that gives the block the motion down the slope </w:t>
      </w:r>
    </w:p>
    <w:p w:rsidR="00B44E7B" w:rsidRDefault="00BA78BE" w:rsidP="00AD2593">
      <w:pPr>
        <w:spacing w:before="0" w:after="0"/>
        <w:rPr>
          <w:b/>
          <w:szCs w:val="24"/>
          <w:highlight w:val="yellow"/>
        </w:rPr>
      </w:pPr>
      <w:r w:rsidRPr="00FC7332">
        <w:rPr>
          <w:szCs w:val="24"/>
        </w:rPr>
        <w:t xml:space="preserve">is </w:t>
      </w:r>
      <w:r w:rsidRPr="00FC7332">
        <w:rPr>
          <w:b/>
          <w:szCs w:val="24"/>
          <w:highlight w:val="yellow"/>
        </w:rPr>
        <w:t xml:space="preserve">mg sin </w:t>
      </w:r>
      <w:r w:rsidRPr="00FC7332">
        <w:rPr>
          <w:b/>
          <w:szCs w:val="24"/>
          <w:highlight w:val="yellow"/>
        </w:rPr>
        <w:sym w:font="Symbol" w:char="0071"/>
      </w:r>
      <w:r w:rsidR="00B44E7B">
        <w:rPr>
          <w:b/>
          <w:szCs w:val="24"/>
        </w:rPr>
        <w:br/>
      </w:r>
    </w:p>
    <w:p w:rsidR="00B44E7B" w:rsidRDefault="00B44E7B">
      <w:pPr>
        <w:rPr>
          <w:b/>
          <w:szCs w:val="24"/>
          <w:highlight w:val="yellow"/>
        </w:rPr>
      </w:pPr>
      <w:r>
        <w:rPr>
          <w:b/>
          <w:szCs w:val="24"/>
          <w:highlight w:val="yellow"/>
        </w:rPr>
        <w:br w:type="page"/>
      </w:r>
    </w:p>
    <w:p w:rsidR="00BA78BE" w:rsidRPr="00FC7332" w:rsidRDefault="00BA78BE" w:rsidP="00AD2593">
      <w:pPr>
        <w:spacing w:before="0" w:after="0"/>
      </w:pPr>
    </w:p>
    <w:p w:rsidR="006208AD" w:rsidRPr="00B44E7B" w:rsidRDefault="00BA78BE" w:rsidP="00AD2593">
      <w:pPr>
        <w:spacing w:before="0" w:after="0"/>
        <w:rPr>
          <w:szCs w:val="24"/>
        </w:rPr>
      </w:pPr>
      <w:r w:rsidRPr="00FC7332">
        <w:rPr>
          <w:szCs w:val="24"/>
        </w:rPr>
        <w:t xml:space="preserve">The component </w:t>
      </w:r>
      <w:r w:rsidR="00B44E7B">
        <w:rPr>
          <w:szCs w:val="24"/>
        </w:rPr>
        <w:t xml:space="preserve"> </w:t>
      </w:r>
      <w:r w:rsidRPr="00FC7332">
        <w:rPr>
          <w:szCs w:val="24"/>
        </w:rPr>
        <w:t xml:space="preserve">mg cos </w:t>
      </w:r>
      <w:r w:rsidRPr="00FC7332">
        <w:rPr>
          <w:szCs w:val="24"/>
        </w:rPr>
        <w:sym w:font="Symbol" w:char="0071"/>
      </w:r>
      <w:r w:rsidRPr="00FC7332">
        <w:rPr>
          <w:szCs w:val="24"/>
        </w:rPr>
        <w:t xml:space="preserve"> pushes into the slope. This force is balanced by an equal but opposite force from the s</w:t>
      </w:r>
      <w:r w:rsidR="0066206C">
        <w:rPr>
          <w:szCs w:val="24"/>
        </w:rPr>
        <w:t>lope and is called the reaction force</w:t>
      </w:r>
      <w:r w:rsidR="00183A9C">
        <w:rPr>
          <w:szCs w:val="24"/>
        </w:rPr>
        <w:t>This leavethe component parallel to the slope as the part responsible for causing the acceleration down the slope, but friction also plays a part in the accelerationaccording to Newton’s second law.</w:t>
      </w:r>
    </w:p>
    <w:p w:rsidR="006208AD" w:rsidRDefault="007B264C" w:rsidP="00AD2593">
      <w:pPr>
        <w:spacing w:before="0" w:after="0"/>
        <w:rPr>
          <w:rFonts w:ascii="Comic Sans MS" w:hAnsi="Comic Sans MS"/>
          <w:noProof/>
          <w:lang w:eastAsia="en-GB"/>
        </w:rPr>
      </w:pPr>
      <w:r>
        <w:rPr>
          <w:rFonts w:ascii="Comic Sans MS" w:hAnsi="Comic Sans MS"/>
          <w:noProof/>
          <w:lang w:eastAsia="en-GB"/>
        </w:rPr>
        <mc:AlternateContent>
          <mc:Choice Requires="wpg">
            <w:drawing>
              <wp:anchor distT="0" distB="0" distL="114300" distR="114300" simplePos="0" relativeHeight="251894784" behindDoc="0" locked="0" layoutInCell="1" allowOverlap="1" wp14:anchorId="57C75DDD" wp14:editId="1668D642">
                <wp:simplePos x="0" y="0"/>
                <wp:positionH relativeFrom="column">
                  <wp:posOffset>347345</wp:posOffset>
                </wp:positionH>
                <wp:positionV relativeFrom="paragraph">
                  <wp:posOffset>95250</wp:posOffset>
                </wp:positionV>
                <wp:extent cx="3171028" cy="2305050"/>
                <wp:effectExtent l="95250" t="57150" r="0" b="57150"/>
                <wp:wrapNone/>
                <wp:docPr id="48343" name="Group 48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1028" cy="2305050"/>
                          <a:chOff x="2363" y="7888"/>
                          <a:chExt cx="5297" cy="3734"/>
                        </a:xfrm>
                      </wpg:grpSpPr>
                      <wps:wsp>
                        <wps:cNvPr id="48344" name="Line 265"/>
                        <wps:cNvCnPr/>
                        <wps:spPr bwMode="auto">
                          <a:xfrm>
                            <a:off x="3824" y="9784"/>
                            <a:ext cx="1356" cy="17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5" name="Group 266"/>
                        <wpg:cNvGrpSpPr>
                          <a:grpSpLocks noChangeAspect="1"/>
                        </wpg:cNvGrpSpPr>
                        <wpg:grpSpPr bwMode="auto">
                          <a:xfrm>
                            <a:off x="2363" y="7888"/>
                            <a:ext cx="5297" cy="3734"/>
                            <a:chOff x="1536" y="1344"/>
                            <a:chExt cx="3783" cy="2640"/>
                          </a:xfrm>
                        </wpg:grpSpPr>
                        <wps:wsp>
                          <wps:cNvPr id="48346" name="Line 267"/>
                          <wps:cNvCnPr/>
                          <wps:spPr bwMode="auto">
                            <a:xfrm rot="-5305734" flipH="1" flipV="1">
                              <a:off x="2686" y="1922"/>
                              <a:ext cx="675" cy="95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47" name="Line 268"/>
                          <wps:cNvCnPr/>
                          <wps:spPr bwMode="auto">
                            <a:xfrm>
                              <a:off x="3552" y="2064"/>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8" name="Group 269"/>
                          <wpg:cNvGrpSpPr>
                            <a:grpSpLocks noChangeAspect="1"/>
                          </wpg:cNvGrpSpPr>
                          <wpg:grpSpPr bwMode="auto">
                            <a:xfrm>
                              <a:off x="1536" y="1344"/>
                              <a:ext cx="3783" cy="2582"/>
                              <a:chOff x="1536" y="1344"/>
                              <a:chExt cx="3783" cy="2582"/>
                            </a:xfrm>
                          </wpg:grpSpPr>
                          <wps:wsp>
                            <wps:cNvPr id="48349" name="AutoShape 270"/>
                            <wps:cNvSpPr>
                              <a:spLocks noChangeAspect="1" noChangeArrowheads="1"/>
                            </wps:cNvSpPr>
                            <wps:spPr bwMode="auto">
                              <a:xfrm flipH="1">
                                <a:off x="1536" y="1344"/>
                                <a:ext cx="3312" cy="2112"/>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0" name="Rectangle 271"/>
                            <wps:cNvSpPr>
                              <a:spLocks noChangeAspect="1" noChangeArrowheads="1"/>
                            </wps:cNvSpPr>
                            <wps:spPr bwMode="auto">
                              <a:xfrm rot="-2069007">
                                <a:off x="3264" y="1872"/>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1" name="Text Box 272"/>
                            <wps:cNvSpPr txBox="1">
                              <a:spLocks noChangeAspect="1" noChangeArrowheads="1"/>
                            </wps:cNvSpPr>
                            <wps:spPr bwMode="auto">
                              <a:xfrm>
                                <a:off x="1968" y="2988"/>
                                <a:ext cx="338" cy="4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r w:rsidRPr="00484DE2">
                                    <w:rPr>
                                      <w:color w:val="000000"/>
                                    </w:rPr>
                                    <w:sym w:font="Symbol" w:char="F071"/>
                                  </w:r>
                                </w:p>
                              </w:txbxContent>
                            </wps:txbx>
                            <wps:bodyPr rot="0" vert="horz" wrap="square" lIns="91440" tIns="45720" rIns="91440" bIns="45720" upright="1">
                              <a:noAutofit/>
                            </wps:bodyPr>
                          </wps:wsp>
                          <wps:wsp>
                            <wps:cNvPr id="128" name="Text Box 273"/>
                            <wps:cNvSpPr txBox="1">
                              <a:spLocks noChangeAspect="1" noChangeArrowheads="1"/>
                            </wps:cNvSpPr>
                            <wps:spPr bwMode="auto">
                              <a:xfrm>
                                <a:off x="3696" y="3408"/>
                                <a:ext cx="1623" cy="51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r w:rsidRPr="00484DE2">
                                    <w:rPr>
                                      <w:color w:val="000000"/>
                                    </w:rPr>
                                    <w:t xml:space="preserve">Weight </w:t>
                                  </w:r>
                                  <w:proofErr w:type="spellStart"/>
                                  <w:r w:rsidRPr="00484DE2">
                                    <w:rPr>
                                      <w:color w:val="000000"/>
                                    </w:rPr>
                                    <w:t>F</w:t>
                                  </w:r>
                                  <w:r w:rsidRPr="00484DE2">
                                    <w:rPr>
                                      <w:color w:val="000000"/>
                                      <w:vertAlign w:val="subscript"/>
                                    </w:rPr>
                                    <w:t>w</w:t>
                                  </w:r>
                                  <w:proofErr w:type="spellEnd"/>
                                  <w:r w:rsidRPr="00484DE2">
                                    <w:rPr>
                                      <w:color w:val="000000"/>
                                    </w:rPr>
                                    <w:t xml:space="preserve"> mg</w:t>
                                  </w:r>
                                </w:p>
                              </w:txbxContent>
                            </wps:txbx>
                            <wps:bodyPr rot="0" vert="horz" wrap="square" lIns="91440" tIns="45720" rIns="91440" bIns="45720" anchor="t" anchorCtr="0" upright="1">
                              <a:noAutofit/>
                            </wps:bodyPr>
                          </wps:wsp>
                          <wps:wsp>
                            <wps:cNvPr id="129" name="Text Box 274"/>
                            <wps:cNvSpPr txBox="1">
                              <a:spLocks noChangeAspect="1" noChangeArrowheads="1"/>
                            </wps:cNvSpPr>
                            <wps:spPr bwMode="auto">
                              <a:xfrm>
                                <a:off x="2064" y="2016"/>
                                <a:ext cx="960" cy="6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proofErr w:type="gramStart"/>
                                  <w:r w:rsidRPr="00484DE2">
                                    <w:rPr>
                                      <w:color w:val="000000"/>
                                    </w:rPr>
                                    <w:t>down</w:t>
                                  </w:r>
                                  <w:proofErr w:type="gramEnd"/>
                                  <w:r w:rsidRPr="00484DE2">
                                    <w:rPr>
                                      <w:color w:val="000000"/>
                                    </w:rPr>
                                    <w:t xml:space="preserve"> the slope</w:t>
                                  </w:r>
                                </w:p>
                              </w:txbxContent>
                            </wps:txbx>
                            <wps:bodyPr rot="0" vert="horz" wrap="square" lIns="91440" tIns="45720" rIns="91440" bIns="45720" anchor="t" anchorCtr="0" upright="1">
                              <a:noAutofit/>
                            </wps:bodyPr>
                          </wps:wsp>
                          <wps:wsp>
                            <wps:cNvPr id="130" name="Text Box 275"/>
                            <wps:cNvSpPr txBox="1">
                              <a:spLocks noChangeAspect="1" noChangeArrowheads="1"/>
                            </wps:cNvSpPr>
                            <wps:spPr bwMode="auto">
                              <a:xfrm>
                                <a:off x="3745" y="2752"/>
                                <a:ext cx="980" cy="75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84DE2" w:rsidRDefault="00B97BA8" w:rsidP="00BA78BE">
                                  <w:pPr>
                                    <w:autoSpaceDE w:val="0"/>
                                    <w:autoSpaceDN w:val="0"/>
                                    <w:adjustRightInd w:val="0"/>
                                    <w:rPr>
                                      <w:color w:val="000000"/>
                                    </w:rPr>
                                  </w:pPr>
                                  <w:proofErr w:type="gramStart"/>
                                  <w:r w:rsidRPr="00484DE2">
                                    <w:rPr>
                                      <w:color w:val="000000"/>
                                    </w:rPr>
                                    <w:t>into</w:t>
                                  </w:r>
                                  <w:proofErr w:type="gramEnd"/>
                                  <w:r w:rsidRPr="00484DE2">
                                    <w:rPr>
                                      <w:color w:val="000000"/>
                                    </w:rPr>
                                    <w:t xml:space="preserve"> the slop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8343" o:spid="_x0000_s1667" style="position:absolute;margin-left:27.35pt;margin-top:7.5pt;width:249.7pt;height:181.5pt;z-index:251894784;mso-position-horizontal-relative:text;mso-position-vertical-relative:text" coordorigin="2363,7888" coordsize="5297,3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">
                <v:line id="Line 265" o:spid="_x0000_s1668" style="position:absolute;visibility:visible;mso-wrap-style:square" from="3824,9784" to="5180,11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i+f8YAAADeAAAADwAAAGRycy9kb3ducmV2LnhtbESPQWvCQBSE7wX/w/KE3urGGjREVxHB&#10;0oMItSIeH9lnNph9m2ZXTf31rlDocZiZb5jZorO1uFLrK8cKhoMEBHHhdMWlgv33+i0D4QOyxtox&#10;KfglD4t572WGuXY3/qLrLpQiQtjnqMCE0ORS+sKQRT9wDXH0Tq61GKJsS6lbvEW4reV7koylxYrj&#10;gsGGVoaK8+5iFawOh4/78eJDNqGNv69H27H5IaVe+91yCiJQF/7Df+1PrSDNRmkKzzvxCs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4vn/GAAAA3gAAAA8AAAAAAAAA&#10;AAAAAAAAoQIAAGRycy9kb3ducmV2LnhtbFBLBQYAAAAABAAEAPkAAACUAwAAAAA=&#10;" strokecolor="red" strokeweight="2.25pt">
                  <v:stroke endarrow="block"/>
                  <v:shadow color="#5490a8"/>
                </v:line>
                <v:group id="Group 266" o:spid="_x0000_s1669" style="position:absolute;left:2363;top:7888;width:5297;height:3734" coordorigin="1536,1344" coordsize="378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KT+zscAAADe&#10;AAAADwAAAAAAAAAAAAAAAACqAgAAZHJzL2Rvd25yZXYueG1sUEsFBgAAAAAEAAQA+gAAAJ4DAAAA&#10;AA==&#10;">
                  <o:lock v:ext="edit" aspectratio="t"/>
                  <v:line id="Line 267" o:spid="_x0000_s1670" style="position:absolute;rotation:-5795276fd;flip:x y;visibility:visible;mso-wrap-style:square" from="2686,1922" to="336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CAAMUAAADeAAAADwAAAGRycy9kb3ducmV2LnhtbESPQWsCMRSE70L/Q3iF3jTbVkS2RikL&#10;BU8url56e2yeu6ubl5BETf99Uyh4HGbmG2a1SWYUN/JhsKzgdVaAIG6tHrhTcDx8TZcgQkTWOFom&#10;BT8UYLN+mqyw1PbOe7o1sRMZwqFEBX2MrpQytD0ZDDPriLN3st5gzNJ3Unu8Z7gZ5VtRLKTBgfNC&#10;j46qntpLczUKkhsu30W9rXeu0fU5+Wofukqpl+f0+QEiUoqP8H97qxXMl+/zBfzdyV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CAAMUAAADeAAAADwAAAAAAAAAA&#10;AAAAAAChAgAAZHJzL2Rvd25yZXYueG1sUEsFBgAAAAAEAAQA+QAAAJMDAAAAAA==&#10;" strokecolor="red" strokeweight="2.25pt">
                    <v:stroke endarrow="block"/>
                    <v:shadow color="#5490a8"/>
                  </v:line>
                  <v:line id="Line 268" o:spid="_x0000_s1671" style="position:absolute;visibility:visible;mso-wrap-style:square" from="3552,2064" to="3552,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Z6WMcAAADeAAAADwAAAGRycy9kb3ducmV2LnhtbESPQWvCQBSE7wX/w/KE3upGGzSNriKW&#10;QimIxBZ6fWSf2WD2bchuk/jvu4WCx2FmvmE2u9E2oqfO144VzGcJCOLS6ZorBV+fb08ZCB+QNTaO&#10;ScGNPOy2k4cN5toNXFB/DpWIEPY5KjAhtLmUvjRk0c9cSxy9i+sshii7SuoOhwi3jVwkyVJarDku&#10;GGzpYKi8nn+sguXq2L5UR7m4fZgyS4ei/25eT0o9Tsf9GkSgMdzD/+13rSDNntMV/N2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VnpYxwAAAN4AAAAPAAAAAAAA&#10;AAAAAAAAAKECAABkcnMvZG93bnJldi54bWxQSwUGAAAAAAQABAD5AAAAlQMAAAAA&#10;" strokecolor="#33c" strokeweight="4.5pt">
                    <v:stroke endarrow="block"/>
                    <v:shadow color="#5490a8"/>
                  </v:line>
                  <v:group id="Group 269" o:spid="_x0000_s1672" style="position:absolute;left:1536;top:1344;width:3783;height:2582" coordorigin="1536,1344" coordsize="3783,2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VRUMQAAADeAAAA&#10;DwAAAAAAAAAAAAAAAACqAgAAZHJzL2Rvd25yZXYueG1sUEsFBgAAAAAEAAQA+gAAAJsDAAAAAA==&#10;">
                    <o:lock v:ext="edit" aspectratio="t"/>
                    <v:shape id="AutoShape 270" o:spid="_x0000_s1673" type="#_x0000_t6" style="position:absolute;left:1536;top:1344;width:3312;height:211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peaMcA&#10;AADeAAAADwAAAGRycy9kb3ducmV2LnhtbESPQWvCQBSE74L/YXmCN91oVdLUVWpBKEWlTXvw+My+&#10;JqnZtzG71fjvu4LQ4zAz3zDzZWsqcabGlZYVjIYRCOLM6pJzBV+f60EMwnlkjZVlUnAlB8tFtzPH&#10;RNsLf9A59bkIEHYJKii8rxMpXVaQQTe0NXHwvm1j0AfZ5FI3eAlwU8lxFM2kwZLDQoE1vRSUHdNf&#10;o2B6oLfTUW72ZU3paPu+y1b845Tq99rnJxCeWv8fvrdftYJJ/DB5hNudc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aXmjHAAAA3gAAAA8AAAAAAAAAAAAAAAAAmAIAAGRy&#10;cy9kb3ducmV2LnhtbFBLBQYAAAAABAAEAPUAAACMAwAAAAA=&#10;" filled="f" fillcolor="#09c" strokecolor="#5490a8" strokeweight="4.5pt">
                      <v:shadow color="#5490a8"/>
                      <o:lock v:ext="edit" aspectratio="t"/>
                    </v:shape>
                    <v:rect id="Rectangle 271" o:spid="_x0000_s1674" style="position:absolute;left:3264;top:1872;width:528;height:288;rotation:-22599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XS8cA&#10;AADeAAAADwAAAGRycy9kb3ducmV2LnhtbESPy2rCQBSG90LfYTgFdzqJNyR1IiqIrkRtS+vukDlN&#10;0mbOhMyo07fvLIQuf/4b32IZTCNu1LnasoJ0mIAgLqyuuVTw9rodzEE4j6yxsUwKfsnBMn/qLTDT&#10;9s4nup19KeIIuwwVVN63mZSuqMigG9qWOHpftjPoo+xKqTu8x3HTyFGSzKTBmuNDhS1tKip+zlej&#10;4HhZH3frz+JSH678vZ/t0hA+3pXqP4fVCwhPwf+HH+29VjCZj6cRIOJEFJD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qV0vHAAAA3gAAAA8AAAAAAAAAAAAAAAAAmAIAAGRy&#10;cy9kb3ducmV2LnhtbFBLBQYAAAAABAAEAPUAAACMAwAAAAA=&#10;" fillcolor="#09c">
                      <v:shadow color="#5490a8"/>
                      <o:lock v:ext="edit" aspectratio="t"/>
                    </v:rect>
                    <v:shape id="Text Box 272" o:spid="_x0000_s1675" type="#_x0000_t202" style="position:absolute;left:1968;top:2988;width:3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9RcYA&#10;AADeAAAADwAAAGRycy9kb3ducmV2LnhtbESPwW7CMBBE75X4B2uRegMHAgUFDEKoBcSNlA9Y4m0S&#10;NV4H24Xw93UlpB5HM/NGs1x3phE3cr62rGA0TEAQF1bXXCo4f34M5iB8QNbYWCYFD/KwXvVelphp&#10;e+cT3fJQighhn6GCKoQ2k9IXFRn0Q9sSR+/LOoMhSldK7fAe4aaR4yR5kwZrjgsVtrStqPjOf4yC&#10;er93u9k4Tdv36/UwuUyLY954pV773WYBIlAX/sPP9kErmMzT6Qj+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S9RcYAAADeAAAADwAAAAAAAAAAAAAAAACYAgAAZHJz&#10;L2Rvd25yZXYueG1sUEsFBgAAAAAEAAQA9QAAAIsDAAAAAA==&#10;" filled="f" fillcolor="#09c" stroked="f">
                      <o:lock v:ext="edit" aspectratio="t"/>
                      <v:textbox>
                        <w:txbxContent>
                          <w:p w:rsidR="00B97BA8" w:rsidRPr="00484DE2" w:rsidRDefault="00B97BA8" w:rsidP="00BA78BE">
                            <w:pPr>
                              <w:autoSpaceDE w:val="0"/>
                              <w:autoSpaceDN w:val="0"/>
                              <w:adjustRightInd w:val="0"/>
                              <w:rPr>
                                <w:color w:val="000000"/>
                              </w:rPr>
                            </w:pPr>
                            <w:r w:rsidRPr="00484DE2">
                              <w:rPr>
                                <w:color w:val="000000"/>
                              </w:rPr>
                              <w:sym w:font="Symbol" w:char="F071"/>
                            </w:r>
                          </w:p>
                        </w:txbxContent>
                      </v:textbox>
                    </v:shape>
                    <v:shape id="Text Box 273" o:spid="_x0000_s1676" type="#_x0000_t202" style="position:absolute;left:3696;top:3408;width:1623;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buMUA&#10;AADcAAAADwAAAGRycy9kb3ducmV2LnhtbESPzW7CQAyE75V4h5UrcSubhv6glAWhqi2IW1MewM2a&#10;JCLrDbsLpG+PD0i92ZrxzOf5cnCdOlOIrWcDj5MMFHHlbcu1gd3P58MMVEzIFjvPZOCPIiwXo7s5&#10;FtZf+JvOZaqVhHAs0ECTUl9oHauGHMaJ74lF2/vgMMkaam0DXiTcdTrPshftsGVpaLCn94aqQ3ly&#10;Btr1Ony95tNp/3E8bp5+n6tt2UVjxvfD6g1UoiH9m2/XGyv4udDKMzKB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Ju4xQAAANwAAAAPAAAAAAAAAAAAAAAAAJgCAABkcnMv&#10;ZG93bnJldi54bWxQSwUGAAAAAAQABAD1AAAAigMAAAAA&#10;" filled="f" fillcolor="#09c" stroked="f">
                      <o:lock v:ext="edit" aspectratio="t"/>
                      <v:textbox>
                        <w:txbxContent>
                          <w:p w:rsidR="00B97BA8" w:rsidRPr="00484DE2" w:rsidRDefault="00B97BA8"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shape id="Text Box 274" o:spid="_x0000_s1677" type="#_x0000_t202" style="position:absolute;left:2064;top:2016;width:960;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Q+I8MA&#10;AADcAAAADwAAAGRycy9kb3ducmV2LnhtbERPS27CMBDdV+odrEFi1ziEtkDAoAq1BXVH4ABDPCQR&#10;8TjYLqS3ryshdTdP7zuLVW9acSXnG8sKRkkKgri0uuFKwWH/8TQF4QOyxtYyKfghD6vl48MCc21v&#10;vKNrESoRQ9jnqKAOocul9GVNBn1iO+LInawzGCJ0ldQObzHctDJL01dpsOHYUGNH65rKc/FtFDSb&#10;jfucZONx9365bJ+PL+VX0XqlhoP+bQ4iUB/+xXf3Vsf52Qz+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Q+I8MAAADcAAAADwAAAAAAAAAAAAAAAACYAgAAZHJzL2Rv&#10;d25yZXYueG1sUEsFBgAAAAAEAAQA9QAAAIgDAAAAAA==&#10;" filled="f" fillcolor="#09c" stroked="f">
                      <o:lock v:ext="edit" aspectratio="t"/>
                      <v:textbox>
                        <w:txbxContent>
                          <w:p w:rsidR="00B97BA8" w:rsidRPr="00484DE2" w:rsidRDefault="00B97BA8" w:rsidP="00BA78BE">
                            <w:pPr>
                              <w:autoSpaceDE w:val="0"/>
                              <w:autoSpaceDN w:val="0"/>
                              <w:adjustRightInd w:val="0"/>
                              <w:rPr>
                                <w:color w:val="000000"/>
                              </w:rPr>
                            </w:pPr>
                            <w:r w:rsidRPr="00484DE2">
                              <w:rPr>
                                <w:color w:val="000000"/>
                              </w:rPr>
                              <w:t>down the slope</w:t>
                            </w:r>
                          </w:p>
                        </w:txbxContent>
                      </v:textbox>
                    </v:shape>
                    <v:shape id="Text Box 275" o:spid="_x0000_s1678" type="#_x0000_t202" style="position:absolute;left:3745;top:2752;width:980;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BY8UA&#10;AADcAAAADwAAAGRycy9kb3ducmV2LnhtbESPzW7CQAyE75V4h5UrcSubkv6glAWhqi2IW1MewM2a&#10;JCLrDbsLpG+PD0i92ZrxzOf5cnCdOlOIrWcDj5MMFHHlbcu1gd3P58MMVEzIFjvPZOCPIiwXo7s5&#10;FtZf+JvOZaqVhHAs0ECTUl9oHauGHMaJ74lF2/vgMMkaam0DXiTcdXqaZS/aYcvS0GBP7w1Vh/Lk&#10;DLTrdfh6neZ5/3E8bp5+n6tt2UVjxvfD6g1UoiH9m2/XGyv4ueDLMzKB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wFjxQAAANwAAAAPAAAAAAAAAAAAAAAAAJgCAABkcnMv&#10;ZG93bnJldi54bWxQSwUGAAAAAAQABAD1AAAAigMAAAAA&#10;" filled="f" fillcolor="#09c" stroked="f">
                      <o:lock v:ext="edit" aspectratio="t"/>
                      <v:textbox>
                        <w:txbxContent>
                          <w:p w:rsidR="00B97BA8" w:rsidRPr="00484DE2" w:rsidRDefault="00B97BA8" w:rsidP="00BA78BE">
                            <w:pPr>
                              <w:autoSpaceDE w:val="0"/>
                              <w:autoSpaceDN w:val="0"/>
                              <w:adjustRightInd w:val="0"/>
                              <w:rPr>
                                <w:color w:val="000000"/>
                              </w:rPr>
                            </w:pPr>
                            <w:r w:rsidRPr="00484DE2">
                              <w:rPr>
                                <w:color w:val="000000"/>
                              </w:rPr>
                              <w:t>into the slope</w:t>
                            </w:r>
                          </w:p>
                        </w:txbxContent>
                      </v:textbox>
                    </v:shape>
                  </v:group>
                </v:group>
              </v:group>
            </w:pict>
          </mc:Fallback>
        </mc:AlternateContent>
      </w:r>
    </w:p>
    <w:p w:rsidR="006208AD" w:rsidRDefault="006208AD" w:rsidP="00AD2593">
      <w:pPr>
        <w:spacing w:before="0" w:after="0"/>
        <w:rPr>
          <w:rFonts w:ascii="Comic Sans MS" w:hAnsi="Comic Sans MS"/>
          <w:noProof/>
          <w:lang w:eastAsia="en-GB"/>
        </w:rPr>
      </w:pPr>
    </w:p>
    <w:p w:rsidR="006208AD" w:rsidRDefault="007B264C" w:rsidP="00AD2593">
      <w:pPr>
        <w:spacing w:before="0" w:after="0"/>
        <w:rPr>
          <w:rFonts w:ascii="Comic Sans MS" w:hAnsi="Comic Sans MS"/>
          <w:noProof/>
          <w:lang w:eastAsia="en-GB"/>
        </w:rPr>
      </w:pPr>
      <w:r>
        <w:rPr>
          <w:noProof/>
          <w:lang w:eastAsia="en-GB"/>
        </w:rPr>
        <mc:AlternateContent>
          <mc:Choice Requires="wps">
            <w:drawing>
              <wp:anchor distT="0" distB="0" distL="114300" distR="114300" simplePos="0" relativeHeight="252149760" behindDoc="0" locked="0" layoutInCell="1" allowOverlap="1" wp14:anchorId="1786A09F" wp14:editId="22CCC330">
                <wp:simplePos x="0" y="0"/>
                <wp:positionH relativeFrom="column">
                  <wp:posOffset>2040890</wp:posOffset>
                </wp:positionH>
                <wp:positionV relativeFrom="paragraph">
                  <wp:posOffset>83820</wp:posOffset>
                </wp:positionV>
                <wp:extent cx="811530" cy="1106170"/>
                <wp:effectExtent l="19050" t="19050" r="64770" b="55880"/>
                <wp:wrapNone/>
                <wp:docPr id="3138" name="Line 265"/>
                <wp:cNvGraphicFramePr/>
                <a:graphic xmlns:a="http://schemas.openxmlformats.org/drawingml/2006/main">
                  <a:graphicData uri="http://schemas.microsoft.com/office/word/2010/wordprocessingShape">
                    <wps:wsp>
                      <wps:cNvCnPr/>
                      <wps:spPr bwMode="auto">
                        <a:xfrm>
                          <a:off x="0" y="0"/>
                          <a:ext cx="811530" cy="110617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anchor>
            </w:drawing>
          </mc:Choice>
          <mc:Fallback>
            <w:pict>
              <v:line id="Line 265" o:spid="_x0000_s1026" style="position:absolute;z-index:252149760;visibility:visible;mso-wrap-style:square;mso-wrap-distance-left:9pt;mso-wrap-distance-top:0;mso-wrap-distance-right:9pt;mso-wrap-distance-bottom:0;mso-position-horizontal:absolute;mso-position-horizontal-relative:text;mso-position-vertical:absolute;mso-position-vertical-relative:text" from="160.7pt,6.6pt" to="224.6pt,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" strokecolor="red" strokeweight="2.25pt">
                <v:stroke endarrow="block"/>
                <v:shadow color="#5490a8"/>
              </v:line>
            </w:pict>
          </mc:Fallback>
        </mc:AlternateContent>
      </w:r>
    </w:p>
    <w:p w:rsidR="006208AD" w:rsidRDefault="006208AD"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B44E7B" w:rsidRDefault="00B44E7B" w:rsidP="00AD2593">
      <w:pPr>
        <w:spacing w:before="0" w:after="0"/>
        <w:rPr>
          <w:rFonts w:ascii="Comic Sans MS" w:hAnsi="Comic Sans MS"/>
          <w:noProof/>
          <w:lang w:eastAsia="en-GB"/>
        </w:rPr>
      </w:pPr>
    </w:p>
    <w:p w:rsidR="006208AD" w:rsidRDefault="006208AD" w:rsidP="00AD2593">
      <w:pPr>
        <w:spacing w:before="0" w:after="0"/>
        <w:rPr>
          <w:rFonts w:ascii="Comic Sans MS" w:hAnsi="Comic Sans MS"/>
          <w:noProof/>
          <w:lang w:eastAsia="en-GB"/>
        </w:rPr>
      </w:pPr>
    </w:p>
    <w:p w:rsidR="00183A9C" w:rsidRDefault="002B12AF" w:rsidP="00183A9C">
      <w:pPr>
        <w:pStyle w:val="Heading3"/>
        <w:rPr>
          <w:noProof/>
          <w:lang w:eastAsia="en-GB"/>
        </w:rPr>
      </w:pPr>
      <w:bookmarkStart w:id="134" w:name="_Toc516416446"/>
      <w:r>
        <w:rPr>
          <w:noProof/>
          <w:lang w:eastAsia="en-GB"/>
        </w:rPr>
        <w:t>Forces when an object moves</w:t>
      </w:r>
      <w:r w:rsidR="00183A9C">
        <w:rPr>
          <w:noProof/>
          <w:lang w:eastAsia="en-GB"/>
        </w:rPr>
        <w:t xml:space="preserve"> up the slope</w:t>
      </w:r>
      <w:bookmarkEnd w:id="134"/>
    </w:p>
    <w:p w:rsidR="00BA78BE" w:rsidRPr="00213664" w:rsidRDefault="006208AD" w:rsidP="00AD2593">
      <w:pPr>
        <w:spacing w:before="0" w:after="0"/>
        <w:rPr>
          <w:rFonts w:ascii="Comic Sans MS" w:hAnsi="Comic Sans MS"/>
          <w:szCs w:val="24"/>
        </w:rPr>
      </w:pPr>
      <w:r>
        <w:rPr>
          <w:rFonts w:ascii="Comic Sans MS" w:hAnsi="Comic Sans MS"/>
          <w:noProof/>
          <w:lang w:eastAsia="en-GB"/>
        </w:rPr>
        <mc:AlternateContent>
          <mc:Choice Requires="wpc">
            <w:drawing>
              <wp:inline distT="0" distB="0" distL="0" distR="0" wp14:anchorId="267DF918" wp14:editId="49C9C9E3">
                <wp:extent cx="6276975" cy="4191001"/>
                <wp:effectExtent l="0" t="0" r="0" b="0"/>
                <wp:docPr id="48603" name="Canvas 486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5" name="Group 4815"/>
                        <wpg:cNvGrpSpPr/>
                        <wpg:grpSpPr>
                          <a:xfrm>
                            <a:off x="935179" y="87526"/>
                            <a:ext cx="4774329" cy="3829115"/>
                            <a:chOff x="935179" y="79961"/>
                            <a:chExt cx="4774329" cy="3829115"/>
                          </a:xfrm>
                        </wpg:grpSpPr>
                        <wps:wsp>
                          <wps:cNvPr id="134" name="AutoShape 93"/>
                          <wps:cNvSpPr>
                            <a:spLocks noChangeArrowheads="1"/>
                          </wps:cNvSpPr>
                          <wps:spPr bwMode="auto">
                            <a:xfrm flipH="1">
                              <a:off x="935179" y="907454"/>
                              <a:ext cx="4212402" cy="237754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14" name="Group 4814"/>
                          <wpg:cNvGrpSpPr/>
                          <wpg:grpSpPr>
                            <a:xfrm rot="151062">
                              <a:off x="1640838" y="79961"/>
                              <a:ext cx="4068670" cy="3829115"/>
                              <a:chOff x="1607125" y="1"/>
                              <a:chExt cx="4896555" cy="4607803"/>
                            </a:xfrm>
                          </wpg:grpSpPr>
                          <wps:wsp>
                            <wps:cNvPr id="135" name="Rectangle 94"/>
                            <wps:cNvSpPr>
                              <a:spLocks noChangeArrowheads="1"/>
                            </wps:cNvSpPr>
                            <wps:spPr bwMode="auto">
                              <a:xfrm rot="19530993">
                                <a:off x="4010760" y="1395160"/>
                                <a:ext cx="789242" cy="42963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 name="Line 95"/>
                            <wps:cNvCnPr/>
                            <wps:spPr bwMode="auto">
                              <a:xfrm>
                                <a:off x="4441256" y="1681852"/>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0" name="Text Box 96"/>
                            <wps:cNvSpPr txBox="1">
                              <a:spLocks noChangeArrowheads="1"/>
                            </wps:cNvSpPr>
                            <wps:spPr bwMode="auto">
                              <a:xfrm>
                                <a:off x="1607125" y="3527535"/>
                                <a:ext cx="381299" cy="421656"/>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1" name="Line 97"/>
                            <wps:cNvCnPr/>
                            <wps:spPr bwMode="auto">
                              <a:xfrm rot="16294266" flipH="1" flipV="1">
                                <a:off x="3148059" y="1469151"/>
                                <a:ext cx="1008734" cy="14316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 name="Text Box 98"/>
                            <wps:cNvSpPr txBox="1">
                              <a:spLocks noChangeArrowheads="1"/>
                            </wps:cNvSpPr>
                            <wps:spPr bwMode="auto">
                              <a:xfrm>
                                <a:off x="4584122" y="3913836"/>
                                <a:ext cx="1919558" cy="6939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line="240" w:lineRule="auto"/>
                                    <w:rPr>
                                      <w:color w:val="000000"/>
                                      <w:sz w:val="28"/>
                                      <w:szCs w:val="28"/>
                                    </w:rPr>
                                  </w:pPr>
                                  <w:r w:rsidRPr="00C913A1">
                                    <w:rPr>
                                      <w:color w:val="000000"/>
                                      <w:sz w:val="28"/>
                                      <w:szCs w:val="28"/>
                                    </w:rPr>
                                    <w:t xml:space="preserve">Weight </w:t>
                                  </w:r>
                                  <w:proofErr w:type="spellStart"/>
                                  <w:r w:rsidRPr="00C913A1">
                                    <w:rPr>
                                      <w:color w:val="000000"/>
                                      <w:sz w:val="28"/>
                                      <w:szCs w:val="28"/>
                                    </w:rPr>
                                    <w:t>F</w:t>
                                  </w:r>
                                  <w:r w:rsidRPr="00C913A1">
                                    <w:rPr>
                                      <w:color w:val="000000"/>
                                      <w:sz w:val="28"/>
                                      <w:szCs w:val="28"/>
                                      <w:vertAlign w:val="subscript"/>
                                    </w:rPr>
                                    <w:t>w</w:t>
                                  </w:r>
                                  <w:proofErr w:type="spellEnd"/>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5954" tIns="42977" rIns="85954" bIns="42977" anchor="t" anchorCtr="0" upright="1">
                              <a:noAutofit/>
                            </wps:bodyPr>
                          </wps:wsp>
                          <wps:wsp>
                            <wps:cNvPr id="483" name="Line 99"/>
                            <wps:cNvCnPr/>
                            <wps:spPr bwMode="auto">
                              <a:xfrm>
                                <a:off x="4441256" y="1681852"/>
                                <a:ext cx="0" cy="2868562"/>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4" name="Rectangle 100"/>
                            <wps:cNvSpPr>
                              <a:spLocks noChangeArrowheads="1"/>
                            </wps:cNvSpPr>
                            <wps:spPr bwMode="auto">
                              <a:xfrm>
                                <a:off x="4050598" y="3858527"/>
                                <a:ext cx="511848" cy="413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5" name="Text Box 101"/>
                            <wps:cNvSpPr txBox="1">
                              <a:spLocks noChangeArrowheads="1"/>
                            </wps:cNvSpPr>
                            <wps:spPr bwMode="auto">
                              <a:xfrm>
                                <a:off x="1937365" y="2405567"/>
                                <a:ext cx="1219023" cy="3824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proofErr w:type="gramStart"/>
                                  <w:r w:rsidRPr="00C913A1">
                                    <w:rPr>
                                      <w:color w:val="CC3300"/>
                                      <w:sz w:val="28"/>
                                      <w:szCs w:val="28"/>
                                      <w14:shadow w14:blurRad="50800" w14:dist="38100" w14:dir="2700000" w14:sx="100000" w14:sy="100000" w14:kx="0" w14:ky="0" w14:algn="tl">
                                        <w14:srgbClr w14:val="000000">
                                          <w14:alpha w14:val="60000"/>
                                        </w14:srgbClr>
                                      </w14:shadow>
                                    </w:rPr>
                                    <w:t>mg</w:t>
                                  </w:r>
                                  <w:proofErr w:type="gramEnd"/>
                                  <w:r w:rsidRPr="00C913A1">
                                    <w:rPr>
                                      <w:color w:val="CC3300"/>
                                      <w:sz w:val="28"/>
                                      <w:szCs w:val="28"/>
                                      <w14:shadow w14:blurRad="50800" w14:dist="38100" w14:dir="2700000" w14:sx="100000" w14:sy="100000" w14:kx="0" w14:ky="0" w14:algn="tl">
                                        <w14:srgbClr w14:val="000000">
                                          <w14:alpha w14:val="60000"/>
                                        </w14:srgbClr>
                                      </w14:shadow>
                                    </w:rPr>
                                    <w:t xml:space="preserve">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5954" tIns="42977" rIns="85954" bIns="42977" anchor="t" anchorCtr="0" upright="1">
                              <a:noAutofit/>
                            </wps:bodyPr>
                          </wps:wsp>
                          <wps:wsp>
                            <wps:cNvPr id="486" name="Rectangle 102"/>
                            <wps:cNvSpPr>
                              <a:spLocks noChangeArrowheads="1"/>
                            </wps:cNvSpPr>
                            <wps:spPr bwMode="auto">
                              <a:xfrm>
                                <a:off x="4826348" y="1841711"/>
                                <a:ext cx="1090167" cy="48288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FF0000"/>
                                      <w:sz w:val="28"/>
                                      <w:szCs w:val="28"/>
                                    </w:rPr>
                                  </w:pPr>
                                  <w:proofErr w:type="gramStart"/>
                                  <w:r w:rsidRPr="00C913A1">
                                    <w:rPr>
                                      <w:color w:val="FF0000"/>
                                      <w:sz w:val="28"/>
                                      <w:szCs w:val="28"/>
                                    </w:rPr>
                                    <w:t>mg</w:t>
                                  </w:r>
                                  <w:proofErr w:type="gramEnd"/>
                                  <w:r w:rsidRPr="00C913A1">
                                    <w:rPr>
                                      <w:color w:val="FF0000"/>
                                      <w:sz w:val="28"/>
                                      <w:szCs w:val="28"/>
                                    </w:rPr>
                                    <w:t xml:space="preserve"> cos </w:t>
                                  </w:r>
                                  <w:r w:rsidRPr="00C913A1">
                                    <w:rPr>
                                      <w:color w:val="FF0000"/>
                                      <w:sz w:val="28"/>
                                      <w:szCs w:val="28"/>
                                    </w:rPr>
                                    <w:sym w:font="Symbol" w:char="F071"/>
                                  </w:r>
                                </w:p>
                              </w:txbxContent>
                            </wps:txbx>
                            <wps:bodyPr rot="0" vert="horz" wrap="square" lIns="85954" tIns="42977" rIns="85954" bIns="42977" anchor="t" anchorCtr="0" upright="1">
                              <a:noAutofit/>
                            </wps:bodyPr>
                          </wps:wsp>
                          <wps:wsp>
                            <wps:cNvPr id="487" name="Line 103"/>
                            <wps:cNvCnPr/>
                            <wps:spPr bwMode="auto">
                              <a:xfrm>
                                <a:off x="2935346" y="2685686"/>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8" name="Line 104"/>
                            <wps:cNvCnPr/>
                            <wps:spPr bwMode="auto">
                              <a:xfrm flipH="1" flipV="1">
                                <a:off x="3124556" y="1"/>
                                <a:ext cx="1316700" cy="16817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9" name="Rectangle 105"/>
                            <wps:cNvSpPr>
                              <a:spLocks noChangeArrowheads="1"/>
                            </wps:cNvSpPr>
                            <wps:spPr bwMode="auto">
                              <a:xfrm>
                                <a:off x="3795858" y="390391"/>
                                <a:ext cx="1176938" cy="43654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FF0000"/>
                                      <w:sz w:val="28"/>
                                      <w:szCs w:val="28"/>
                                    </w:rPr>
                                  </w:pPr>
                                  <w:proofErr w:type="gramStart"/>
                                  <w:r w:rsidRPr="00C913A1">
                                    <w:rPr>
                                      <w:color w:val="FF0000"/>
                                      <w:sz w:val="28"/>
                                      <w:szCs w:val="28"/>
                                    </w:rPr>
                                    <w:t>mg</w:t>
                                  </w:r>
                                  <w:proofErr w:type="gramEnd"/>
                                  <w:r w:rsidRPr="00C913A1">
                                    <w:rPr>
                                      <w:color w:val="FF0000"/>
                                      <w:sz w:val="28"/>
                                      <w:szCs w:val="28"/>
                                    </w:rPr>
                                    <w:t xml:space="preserve"> cos </w:t>
                                  </w:r>
                                  <w:r w:rsidRPr="00C913A1">
                                    <w:rPr>
                                      <w:color w:val="FF0000"/>
                                      <w:sz w:val="28"/>
                                      <w:szCs w:val="28"/>
                                    </w:rPr>
                                    <w:sym w:font="Symbol" w:char="F071"/>
                                  </w:r>
                                </w:p>
                              </w:txbxContent>
                            </wps:txbx>
                            <wps:bodyPr rot="0" vert="horz" wrap="square" lIns="85954" tIns="42977" rIns="85954" bIns="42977" upright="1">
                              <a:noAutofit/>
                            </wps:bodyPr>
                          </wps:wsp>
                          <wps:wsp>
                            <wps:cNvPr id="490" name="Line 106"/>
                            <wps:cNvCnPr/>
                            <wps:spPr bwMode="auto">
                              <a:xfrm rot="10800000" flipV="1">
                                <a:off x="2791848" y="1753730"/>
                                <a:ext cx="1147988" cy="71714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91" name="Text Box 107"/>
                            <wps:cNvSpPr txBox="1">
                              <a:spLocks noChangeArrowheads="1"/>
                            </wps:cNvSpPr>
                            <wps:spPr bwMode="auto">
                              <a:xfrm>
                                <a:off x="2271027" y="1770827"/>
                                <a:ext cx="1304926" cy="3710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5954" tIns="42977" rIns="85954" bIns="42977" upright="1">
                              <a:noAutofit/>
                            </wps:bodyPr>
                          </wps:wsp>
                        </wpg:grpSp>
                      </wpg:wgp>
                      <wps:wsp>
                        <wps:cNvPr id="492" name="Rectangle 108"/>
                        <wps:cNvSpPr>
                          <a:spLocks noChangeArrowheads="1"/>
                        </wps:cNvSpPr>
                        <wps:spPr bwMode="auto">
                          <a:xfrm>
                            <a:off x="0" y="81169"/>
                            <a:ext cx="3299283" cy="11032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0C5DB4" w:rsidRDefault="00B97BA8"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5954" tIns="42977" rIns="85954" bIns="42977" anchor="t" anchorCtr="0" upright="1">
                          <a:spAutoFit/>
                        </wps:bodyPr>
                      </wps:wsp>
                    </wpc:wpc>
                  </a:graphicData>
                </a:graphic>
              </wp:inline>
            </w:drawing>
          </mc:Choice>
          <mc:Fallback>
            <w:pict>
              <v:group id="Canvas 48603" o:spid="_x0000_s1679" editas="canvas" style="width:494.25pt;height:330pt;mso-position-horizontal-relative:char;mso-position-vertical-relative:line" coordsize="62769,4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">
                <v:shape id="_x0000_s1680" type="#_x0000_t75" style="position:absolute;width:62769;height:41910;visibility:visible;mso-wrap-style:square">
                  <v:fill o:detectmouseclick="t"/>
                  <v:path o:connecttype="none"/>
                </v:shape>
                <v:group id="Group 4815" o:spid="_x0000_s1681" style="position:absolute;left:9351;top:875;width:47744;height:38291" coordorigin="9351,799" coordsize="47743,38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SCJscAAADdAAAADwAAAGRycy9kb3ducmV2LnhtbESPQWvCQBSE7wX/w/KE&#10;3uomtimSuoYgWnoIhaogvT2yzySYfRuyaxL/fbdQ6HGYmW+YdTaZVgzUu8aygngRgSAurW64UnA6&#10;7p9WIJxH1thaJgV3cpBtZg9rTLUd+YuGg69EgLBLUUHtfZdK6cqaDLqF7YiDd7G9QR9kX0nd4xjg&#10;ppXLKHqVBhsOCzV2tK2pvB5uRsH7iGP+HO+G4nrZ3r+Pyee5iEmpx/mUv4HwNPn/8F/7Qyt4WcU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5SCJscAAADd&#10;AAAADwAAAAAAAAAAAAAAAACqAgAAZHJzL2Rvd25yZXYueG1sUEsFBgAAAAAEAAQA+gAAAJ4DAAAA&#10;AA==&#10;">
                  <v:shape id="AutoShape 93" o:spid="_x0000_s1682" type="#_x0000_t6" style="position:absolute;left:9351;top:9074;width:42124;height:23776;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9wsMA&#10;AADcAAAADwAAAGRycy9kb3ducmV2LnhtbERPS2sCMRC+C/0PYQq9abauaLsapRQKVTz4KNTjsBl3&#10;VzeTJYm6/nsjCN7m43vOZNaaWpzJ+cqygvdeAoI4t7riQsHf9qf7AcIHZI21ZVJwJQ+z6Utngpm2&#10;F17TeRMKEUPYZ6igDKHJpPR5SQZ9zzbEkdtbZzBE6AqpHV5iuKllP0mG0mDFsaHEhr5Lyo+bk1Gw&#10;Ov4fBrslLpxM0/7n6KSX821Q6u21/RqDCNSGp/jh/tVxfjqA+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v9wsMAAADcAAAADwAAAAAAAAAAAAAAAACYAgAAZHJzL2Rv&#10;d25yZXYueG1sUEsFBgAAAAAEAAQA9QAAAIgDAAAAAA==&#10;" filled="f" fillcolor="#09c" strokecolor="#5490a8" strokeweight="4.5pt">
                    <v:shadow color="#5490a8"/>
                  </v:shape>
                  <v:group id="Group 4814" o:spid="_x0000_s1683" style="position:absolute;left:16408;top:799;width:40687;height:38291;rotation:165000fd" coordorigin="16071" coordsize="48965,46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rER7FAAAA3QAA&#10;AA8AAAAAAAAAAAAAAAAAqgIAAGRycy9kb3ducmV2LnhtbFBLBQYAAAAABAAEAPoAAACcAwAAAAA=&#10;">
                    <v:rect id="Rectangle 94" o:spid="_x0000_s1684" style="position:absolute;left:40107;top:13951;width:7893;height:4296;rotation:-2259907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pucAA&#10;AADcAAAADwAAAGRycy9kb3ducmV2LnhtbERPy6rCMBDdC/5DGMGdpj659BpFBEXFjY+LLodmblts&#10;JqWJWv/eCIK7OZznTGa1KcSdKpdbVtDrRiCIE6tzThWcjsvODwjnkTUWlknBkxzMps3GBGNtH7yn&#10;+8GnIoSwi1FB5n0ZS+mSjAy6ri2JA/dvK4M+wCqVusJHCDeF7EfRWBrMOTRkWNIio+R6uBkFq91z&#10;50t5ueaYznub6Dzcnv8uSrVb9fwXhKfaf8Uf91qH+YMRvJ8JF8jp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epucAAAADcAAAADwAAAAAAAAAAAAAAAACYAgAAZHJzL2Rvd25y&#10;ZXYueG1sUEsFBgAAAAAEAAQA9QAAAIUDAAAAAA==&#10;" fillcolor="#09c">
                      <v:shadow color="#5490a8"/>
                    </v:rect>
                    <v:line id="Line 95" o:spid="_x0000_s1685" style="position:absolute;visibility:visible;mso-wrap-style:square" from="44412,16818" to="59471,3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3UMMAAADcAAAADwAAAGRycy9kb3ducmV2LnhtbERPTWvCQBC9F/wPywi91U0bSCW6SglE&#10;PJRCbRGPQ3bMBrOzaXY1qb++Kwi9zeN9znI92lZcqPeNYwXPswQEceV0w7WC76/yaQ7CB2SNrWNS&#10;8Ese1qvJwxJz7Qb+pMsu1CKGsM9RgQmhy6X0lSGLfuY64sgdXW8xRNjXUvc4xHDbypckyaTFhmOD&#10;wY4KQ9Vpd7YKiv1+cz2cfZi/0ru/lulHZn5Iqcfp+LYAEWgM/+K7e6vj/DSD2zPxAr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a91DDAAAA3AAAAA8AAAAAAAAAAAAA&#10;AAAAoQIAAGRycy9kb3ducmV2LnhtbFBLBQYAAAAABAAEAPkAAACRAwAAAAA=&#10;" strokecolor="red" strokeweight="2.25pt">
                      <v:stroke endarrow="block"/>
                      <v:shadow color="#5490a8"/>
                    </v:line>
                    <v:shape id="Text Box 96" o:spid="_x0000_s1686" type="#_x0000_t202" style="position:absolute;left:16071;top:35275;width:3813;height:4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sesAA&#10;AADcAAAADwAAAGRycy9kb3ducmV2LnhtbERP3WqDMBS+L+wdwhnsro2WshVnlNGx0qvBnA9wMGcq&#10;mhMxaY17+uZisMuP7z8vgxnFjWbXW1aQ7hIQxI3VPbcK6u+P7RGE88gaR8ukYCUHZfGwyTHTduEv&#10;ulW+FTGEXYYKOu+nTErXdGTQ7exEHLkfOxv0Ec6t1DMuMdyMcp8kz9Jgz7Ghw4lOHTVDdTUKzvva&#10;vXyOvzataQhrE5L3YamVenoMb68gPAX/L/5zX7SCwzHOj2fiEZD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DsesAAAADcAAAADwAAAAAAAAAAAAAAAACYAgAAZHJzL2Rvd25y&#10;ZXYueG1sUEsFBgAAAAAEAAQA9QAAAIUDAAAAAA==&#10;" filled="f" fillcolor="#09c" stroked="f">
                      <v:textbox inset="2.38761mm,1.1938mm,2.38761mm,1.1938mm">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line id="Line 97" o:spid="_x0000_s1687" style="position:absolute;rotation:-5795276fd;flip:x y;visibility:visible;mso-wrap-style:square" from="31480,14691" to="41567,29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dZuMMAAADcAAAADwAAAGRycy9kb3ducmV2LnhtbESPwWrDMBBE74H+g9hCb4mcUkpwI4dg&#10;KORUEyeX3BZrazu2VkJSE/Xvq0Khx2Fm3jDbXTKzuJEPo2UF61UBgrizeuRewfn0vtyACBFZ42yZ&#10;FHxTgF31sNhiqe2dj3RrYy8yhEOJCoYYXSll6AYyGFbWEWfv03qDMUvfS+3xnuFmls9F8SoNjpwX&#10;BnRUD9RN7ZdRkNw4XYrm0Hy4VjfX5Otj6Gulnh7T/g1EpBT/w3/tg1bwslnD75l8BGT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XWbjDAAAA3AAAAA8AAAAAAAAAAAAA&#10;AAAAoQIAAGRycy9kb3ducmV2LnhtbFBLBQYAAAAABAAEAPkAAACRAwAAAAA=&#10;" strokecolor="red" strokeweight="2.25pt">
                      <v:stroke endarrow="block"/>
                      <v:shadow color="#5490a8"/>
                    </v:line>
                    <v:shape id="Text Box 98" o:spid="_x0000_s1688" type="#_x0000_t202" style="position:absolute;left:45841;top:39138;width:19195;height:6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7XlsMA&#10;AADcAAAADwAAAGRycy9kb3ducmV2LnhtbESPwWrDMBBE74H+g9hCb7EcU1rjRgmloSWnQhN/wGJt&#10;bWNrZSzFlvv1VSCQ4zAzb5jtPpheTDS61rKCTZKCIK6sbrlWUJ4/1zkI55E19pZJwUIO9ruH1RYL&#10;bWf+oenkaxEh7ApU0Hg/FFK6qiGDLrEDcfR+7WjQRznWUo84R7jpZZamL9Jgy3GhwYE+Gqq608Uo&#10;+MpK9/rd/9lNSV1YqpAeurlU6ukxvL+B8BT8PXxrH7WC5zyD65l4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7XlsMAAADcAAAADwAAAAAAAAAAAAAAAACYAgAAZHJzL2Rv&#10;d25yZXYueG1sUEsFBgAAAAAEAAQA9QAAAIgDAAAAAA==&#10;" filled="f" fillcolor="#09c" stroked="f">
                      <v:textbox inset="2.38761mm,1.1938mm,2.38761mm,1.1938mm">
                        <w:txbxContent>
                          <w:p w:rsidR="00B97BA8" w:rsidRPr="00C913A1" w:rsidRDefault="00B97BA8" w:rsidP="006208AD">
                            <w:pPr>
                              <w:autoSpaceDE w:val="0"/>
                              <w:autoSpaceDN w:val="0"/>
                              <w:adjustRightInd w:val="0"/>
                              <w:spacing w:before="0" w:after="0" w:line="240" w:lineRule="auto"/>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line id="Line 99" o:spid="_x0000_s1689" style="position:absolute;visibility:visible;mso-wrap-style:square" from="44412,16818" to="44412,45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Qwo8UAAADcAAAADwAAAGRycy9kb3ducmV2LnhtbESPW2vCQBSE3wv+h+UIfasbL2iMriKV&#10;QimIeAFfD9ljNpg9G7LbJP77bqHQx2FmvmHW295WoqXGl44VjEcJCOLc6ZILBdfLx1sKwgdkjZVj&#10;UvAkD9vN4GWNmXYdn6g9h0JECPsMFZgQ6kxKnxuy6EeuJo7e3TUWQ5RNIXWDXYTbSk6SZC4tlhwX&#10;DNb0bih/nL+tgvniUC+Lg5w8v0yezrpTe6v2R6Veh/1uBSJQH/7Df+1PrWCWTuH3TD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Qwo8UAAADcAAAADwAAAAAAAAAA&#10;AAAAAAChAgAAZHJzL2Rvd25yZXYueG1sUEsFBgAAAAAEAAQA+QAAAJMDAAAAAA==&#10;" strokecolor="#33c" strokeweight="4.5pt">
                      <v:stroke endarrow="block"/>
                      <v:shadow color="#5490a8"/>
                    </v:line>
                    <v:rect id="Rectangle 100" o:spid="_x0000_s1690" style="position:absolute;left:40505;top:38585;width:5119;height:4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4ncQA&#10;AADcAAAADwAAAGRycy9kb3ducmV2LnhtbESPQWvCQBSE74L/YXlCb83GYktIXUUKhfYgGBXs8ZF9&#10;ZqPZtyG7avTXdwXB4zAz3zDTeW8bcabO144VjJMUBHHpdM2Vgu3m+zUD4QOyxsYxKbiSh/lsOJhi&#10;rt2FCzqvQyUihH2OCkwIbS6lLw1Z9IlriaO3d53FEGVXSd3hJcJtI9/S9ENarDkuGGzpy1B5XJ+s&#10;goMzu7+McTW+/Uqy78Wy6E9aqZdRv/gEEagPz/Cj/aMVTLIJ3M/EI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aOJ3EAAAA3AAAAA8AAAAAAAAAAAAAAAAAmAIAAGRycy9k&#10;b3ducmV2LnhtbFBLBQYAAAAABAAEAPUAAACJAwAAAAA=&#10;" filled="f" fillcolor="#09c" stroked="f">
                      <v:textbox inset="2.38761mm,1.1938mm,2.38761mm,1.1938mm">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101" o:spid="_x0000_s1691" type="#_x0000_t202" style="position:absolute;left:19373;top:24055;width:12190;height:3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dP4sIA&#10;AADcAAAADwAAAGRycy9kb3ducmV2LnhtbESP0YrCMBRE34X9h3AXfNNUWV2pRllWVnwSdPsBl+ba&#10;ljY3pYk2+vVGEHwcZuYMs9oE04grda6yrGAyTkAQ51ZXXCjI/v9GCxDOI2tsLJOCGznYrD8GK0y1&#10;7flI15MvRISwS1FB6X2bSunykgy6sW2Jo3e2nUEfZVdI3WEf4aaR0ySZS4MVx4USW/otKa9PF6Ng&#10;N83c96G520lGdbjlIdnWfabU8DP8LEF4Cv4dfrX3WsHXYgbP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0/iwgAAANwAAAAPAAAAAAAAAAAAAAAAAJgCAABkcnMvZG93&#10;bnJldi54bWxQSwUGAAAAAAQABAD1AAAAhwMAAAAA&#10;" filled="f" fillcolor="#09c" stroked="f">
                      <v:textbox inset="2.38761mm,1.1938mm,2.38761mm,1.1938mm">
                        <w:txbxContent>
                          <w:p w:rsidR="00B97BA8" w:rsidRPr="00C913A1" w:rsidRDefault="00B97BA8"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102" o:spid="_x0000_s1692" style="position:absolute;left:48263;top:18417;width:10902;height:4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DccUA&#10;AADcAAAADwAAAGRycy9kb3ducmV2LnhtbESPQWvCQBSE70L/w/IK3swmxUqIrqEUCvUgNFqox0f2&#10;mY3Nvg3ZVdP++m5B8DjMzDfMqhxtJy40+NaxgixJQRDXTrfcKPjcv81yED4ga+wck4If8lCuHyYr&#10;LLS7ckWXXWhEhLAvUIEJoS+k9LUhiz5xPXH0jm6wGKIcGqkHvEa47eRTmi6kxZbjgsGeXg3V37uz&#10;VXBy5uuQM35kvxtJ9rnaVuNZKzV9HF+WIAKN4R6+td+1gnm+gP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hANxxQAAANwAAAAPAAAAAAAAAAAAAAAAAJgCAABkcnMv&#10;ZG93bnJldi54bWxQSwUGAAAAAAQABAD1AAAAigMAAAAA&#10;" filled="f" fillcolor="#09c" stroked="f">
                      <v:textbox inset="2.38761mm,1.1938mm,2.38761mm,1.1938mm">
                        <w:txbxContent>
                          <w:p w:rsidR="00B97BA8" w:rsidRPr="00C913A1" w:rsidRDefault="00B97BA8"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3" o:spid="_x0000_s1693" style="position:absolute;visibility:visible;mso-wrap-style:square" from="29353,26856" to="44412,45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c4qMYAAADcAAAADwAAAGRycy9kb3ducmV2LnhtbESPQWvCQBSE7wX/w/KE3urGVkxIsxER&#10;LD1IQVukx0f2NRuafZtmV43+ercgeBxm5humWAy2FUfqfeNYwXSSgCCunG64VvD1uX7KQPiArLF1&#10;TArO5GFRjh4KzLU78ZaOu1CLCGGfowITQpdL6StDFv3EdcTR+3G9xRBlX0vd4ynCbSufk2QuLTYc&#10;Fwx2tDJU/e4OVsFqv3+7fB98yFLa+Mv65WNu/kipx/GwfAURaAj38K39rhXMshT+z8QjI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KjGAAAA3AAAAA8AAAAAAAAA&#10;AAAAAAAAoQIAAGRycy9kb3ducmV2LnhtbFBLBQYAAAAABAAEAPkAAACUAwAAAAA=&#10;" strokecolor="red" strokeweight="2.25pt">
                      <v:stroke endarrow="block"/>
                      <v:shadow color="#5490a8"/>
                    </v:line>
                    <v:line id="Line 104" o:spid="_x0000_s1694" style="position:absolute;flip:x y;visibility:visible;mso-wrap-style:square" from="31245,0" to="44412,1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S1n8QAAADcAAAADwAAAGRycy9kb3ducmV2LnhtbERPTWvCQBC9F/wPywheim60KpK6CVIs&#10;tKdgDJTexuw0CWZn0+xq0n/fPRR6fLzvfTqaVtypd41lBctFBIK4tLrhSkFxfp3vQDiPrLG1TAp+&#10;yEGaTB72GGs78Inuua9ECGEXo4La+y6W0pU1GXQL2xEH7sv2Bn2AfSV1j0MIN61cRdFWGmw4NNTY&#10;0UtN5TW/GQXZujh0T1m2aauP9+M3fl4eB31RajYdD88gPI3+X/znftMK1ruwNpwJR0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JLWfxAAAANwAAAAPAAAAAAAAAAAA&#10;AAAAAKECAABkcnMvZG93bnJldi54bWxQSwUGAAAAAAQABAD5AAAAkgMAAAAA&#10;" strokecolor="red" strokeweight="2.25pt">
                      <v:stroke endarrow="block"/>
                      <v:shadow color="#5490a8"/>
                    </v:line>
                    <v:rect id="Rectangle 105" o:spid="_x0000_s1695" style="position:absolute;left:37958;top:3903;width:11769;height:4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XA8UA&#10;AADcAAAADwAAAGRycy9kb3ducmV2LnhtbESPQWvCQBSE70L/w/IKvenG0pYY3YRSEPRQaGxBj4/s&#10;MxubfRuyq0Z/vVsoeBxm5htmUQy2FSfqfeNYwXSSgCCunG64VvDzvRynIHxA1tg6JgUX8lDkD6MF&#10;ZtqduaTTJtQiQthnqMCE0GVS+sqQRT9xHXH09q63GKLsa6l7PEe4beVzkrxJiw3HBYMdfRiqfjdH&#10;q+DgzHaXMn5Nr2tJ9rX8LIejVurpcXifgwg0hHv4v73SCl7SGf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5cDxQAAANwAAAAPAAAAAAAAAAAAAAAAAJgCAABkcnMv&#10;ZG93bnJldi54bWxQSwUGAAAAAAQABAD1AAAAigMAAAAA&#10;" filled="f" fillcolor="#09c" stroked="f">
                      <v:textbox inset="2.38761mm,1.1938mm,2.38761mm,1.1938mm">
                        <w:txbxContent>
                          <w:p w:rsidR="00B97BA8" w:rsidRPr="00C913A1" w:rsidRDefault="00B97BA8"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6" o:spid="_x0000_s1696" style="position:absolute;rotation:180;flip:y;visibility:visible;mso-wrap-style:square" from="27918,17537" to="39398,24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V3MAAAADcAAAADwAAAGRycy9kb3ducmV2LnhtbERPz2vCMBS+C/4P4Q1209RtlFmNUgdu&#10;PW3M6f2RPNuy5qUk0Xb/vTkIO358v9fb0XbiSj60jhUs5hkIYu1My7WC489+9goiRGSDnWNS8EcB&#10;tpvpZI2FcQN/0/UQa5FCOBSooImxL6QMuiGLYe564sSdnbcYE/S1NB6HFG47+ZRlubTYcmposKe3&#10;hvTv4WIVlCc6Lj4rDF+ypOfhI9dh966VenwYyxWISGP8F9/dlVHwskzz05l0BOTm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nb1dzAAAAA3AAAAA8AAAAAAAAAAAAAAAAA&#10;oQIAAGRycy9kb3ducmV2LnhtbFBLBQYAAAAABAAEAPkAAACOAwAAAAA=&#10;" strokecolor="#3c3" strokeweight="3pt">
                      <v:stroke endarrow="block"/>
                      <v:shadow color="#5490a8"/>
                    </v:line>
                    <v:shape id="Text Box 107" o:spid="_x0000_s1697" type="#_x0000_t202" style="position:absolute;left:22710;top:17708;width:13049;height:3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ScsYA&#10;AADcAAAADwAAAGRycy9kb3ducmV2LnhtbESPT2sCMRTE7wW/Q3iCt5p1sa1ujdIKQqUH0bb35+bt&#10;n7p5WZO4rt++KRR6HGbmN8xi1ZtGdOR8bVnBZJyAIM6trrlU8PmxuZ+B8AFZY2OZFNzIw2o5uFtg&#10;pu2V99QdQikihH2GCqoQ2kxKn1dk0I9tSxy9wjqDIUpXSu3wGuGmkWmSPEqDNceFCltaV5SfDhej&#10;4Onoyu/3Yhce7LY7v5oi/ZqdUqVGw/7lGUSgPvyH/9pvWsF0PoH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AScsYAAADcAAAADwAAAAAAAAAAAAAAAACYAgAAZHJz&#10;L2Rvd25yZXYueG1sUEsFBgAAAAAEAAQA9QAAAIsDAAAAAA==&#10;" filled="f" fillcolor="#09c" stroked="f" strokecolor="#3c3">
                      <v:textbox inset="2.38761mm,1.1938mm,2.38761mm,1.1938mm">
                        <w:txbxContent>
                          <w:p w:rsidR="00B97BA8" w:rsidRPr="00C913A1" w:rsidRDefault="00B97BA8"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group>
                <v:rect id="Rectangle 108" o:spid="_x0000_s1698" style="position:absolute;top:811;width:32992;height:11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ClMUA&#10;AADcAAAADwAAAGRycy9kb3ducmV2LnhtbESPT2vCQBTE7wW/w/KE3pqNIqlG1xCEgodemopeX7Iv&#10;fzT7NmS3mn77bqHQ4zAzv2F22WR6cafRdZYVLKIYBHFldceNgtPn28sahPPIGnvLpOCbHGT72dMO&#10;U20f/EH3wjciQNilqKD1fkildFVLBl1kB+Lg1XY06IMcG6lHfAS46eUyjhNpsOOw0OJAh5aqW/Fl&#10;FJz5UrpbbouufK/LxfSauPM1Uep5PuVbEJ4m/x/+ax+1gtVmCb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UKUxQAAANwAAAAPAAAAAAAAAAAAAAAAAJgCAABkcnMv&#10;ZG93bnJldi54bWxQSwUGAAAAAAQABAD1AAAAigMAAAAA&#10;" filled="f" fillcolor="#09c" stroked="f">
                  <v:textbox style="mso-fit-shape-to-text:t" inset="2.38761mm,1.1938mm,2.38761mm,1.1938mm">
                    <w:txbxContent>
                      <w:p w:rsidR="00B97BA8" w:rsidRPr="000C5DB4" w:rsidRDefault="00B97BA8"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p>
    <w:p w:rsidR="006208AD" w:rsidRDefault="006208AD" w:rsidP="00BA78BE">
      <w:pPr>
        <w:rPr>
          <w:rFonts w:ascii="Comic Sans MS" w:hAnsi="Comic Sans MS"/>
        </w:rPr>
      </w:pPr>
    </w:p>
    <w:p w:rsidR="00183A9C" w:rsidRDefault="00183A9C" w:rsidP="00BA78BE">
      <w:pPr>
        <w:rPr>
          <w:rFonts w:ascii="Comic Sans MS" w:hAnsi="Comic Sans MS"/>
        </w:rPr>
      </w:pPr>
    </w:p>
    <w:p w:rsidR="00183A9C" w:rsidRDefault="00183A9C" w:rsidP="002B12AF">
      <w:pPr>
        <w:pStyle w:val="Heading3"/>
      </w:pPr>
      <w:bookmarkStart w:id="135" w:name="_Toc516416447"/>
      <w:r>
        <w:lastRenderedPageBreak/>
        <w:t>Forces when an object moves</w:t>
      </w:r>
      <w:r w:rsidR="002B12AF">
        <w:t xml:space="preserve"> down the slope</w:t>
      </w:r>
      <w:bookmarkEnd w:id="135"/>
    </w:p>
    <w:p w:rsidR="00BA78BE" w:rsidRPr="00FB6FBE" w:rsidRDefault="007B264C" w:rsidP="007B264C">
      <w:pPr>
        <w:rPr>
          <w:rFonts w:ascii="Comic Sans MS" w:hAnsi="Comic Sans MS"/>
        </w:rPr>
      </w:pPr>
      <w:r w:rsidRPr="00313F68">
        <w:rPr>
          <w:rFonts w:ascii="Comic Sans MS" w:hAnsi="Comic Sans MS"/>
          <w:noProof/>
          <w:szCs w:val="24"/>
          <w:lang w:eastAsia="en-GB"/>
        </w:rPr>
        <mc:AlternateContent>
          <mc:Choice Requires="wps">
            <w:drawing>
              <wp:anchor distT="0" distB="0" distL="114300" distR="114300" simplePos="0" relativeHeight="251893760" behindDoc="0" locked="0" layoutInCell="1" allowOverlap="1" wp14:anchorId="4E6704AA" wp14:editId="612ADEE6">
                <wp:simplePos x="0" y="0"/>
                <wp:positionH relativeFrom="column">
                  <wp:posOffset>1813560</wp:posOffset>
                </wp:positionH>
                <wp:positionV relativeFrom="paragraph">
                  <wp:posOffset>5779770</wp:posOffset>
                </wp:positionV>
                <wp:extent cx="0" cy="2286000"/>
                <wp:effectExtent l="114300" t="0" r="133350" b="57150"/>
                <wp:wrapNone/>
                <wp:docPr id="48200" name="Straight Connector 48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8200" o:spid="_x0000_s1026" style="position:absolute;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pt,455.1pt" to="142.8pt,6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" strokecolor="#33c" strokeweight="4.5pt">
                <v:stroke endarrow="block"/>
                <v:shadow color="#5490a8"/>
              </v:line>
            </w:pict>
          </mc:Fallback>
        </mc:AlternateContent>
      </w:r>
      <w:r w:rsidR="006208AD" w:rsidRPr="00993542">
        <w:rPr>
          <w:rFonts w:ascii="Comic Sans MS" w:hAnsi="Comic Sans MS"/>
          <w:noProof/>
          <w:lang w:eastAsia="en-GB"/>
        </w:rPr>
        <mc:AlternateContent>
          <mc:Choice Requires="wpc">
            <w:drawing>
              <wp:inline distT="0" distB="0" distL="0" distR="0" wp14:anchorId="763A66C4" wp14:editId="39856B02">
                <wp:extent cx="6093460" cy="4285165"/>
                <wp:effectExtent l="0" t="0" r="0" b="0"/>
                <wp:docPr id="48602" name="Canvas 486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3" name="Group 4813"/>
                        <wpg:cNvGrpSpPr/>
                        <wpg:grpSpPr>
                          <a:xfrm>
                            <a:off x="1070776" y="293437"/>
                            <a:ext cx="4324350" cy="3857626"/>
                            <a:chOff x="1384908" y="0"/>
                            <a:chExt cx="4778290" cy="4570095"/>
                          </a:xfrm>
                        </wpg:grpSpPr>
                        <wps:wsp>
                          <wps:cNvPr id="465" name="Text Box 78"/>
                          <wps:cNvSpPr txBox="1">
                            <a:spLocks noChangeArrowheads="1"/>
                          </wps:cNvSpPr>
                          <wps:spPr bwMode="auto">
                            <a:xfrm>
                              <a:off x="2035103" y="3396753"/>
                              <a:ext cx="475665" cy="54590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0" name="Text Box 80"/>
                          <wps:cNvSpPr txBox="1">
                            <a:spLocks noChangeArrowheads="1"/>
                          </wps:cNvSpPr>
                          <wps:spPr bwMode="auto">
                            <a:xfrm>
                              <a:off x="4334584" y="3787429"/>
                              <a:ext cx="1683132" cy="62232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rPr>
                                    <w:color w:val="000000"/>
                                    <w:sz w:val="28"/>
                                    <w:szCs w:val="28"/>
                                  </w:rPr>
                                </w:pPr>
                                <w:r w:rsidRPr="00C913A1">
                                  <w:rPr>
                                    <w:color w:val="000000"/>
                                    <w:sz w:val="28"/>
                                    <w:szCs w:val="28"/>
                                  </w:rPr>
                                  <w:t xml:space="preserve">Weight </w:t>
                                </w:r>
                                <w:proofErr w:type="spellStart"/>
                                <w:r w:rsidRPr="00C913A1">
                                  <w:rPr>
                                    <w:color w:val="000000"/>
                                    <w:sz w:val="28"/>
                                    <w:szCs w:val="28"/>
                                  </w:rPr>
                                  <w:t>F</w:t>
                                </w:r>
                                <w:r w:rsidRPr="00C913A1">
                                  <w:rPr>
                                    <w:color w:val="000000"/>
                                    <w:sz w:val="28"/>
                                    <w:szCs w:val="28"/>
                                    <w:vertAlign w:val="subscript"/>
                                  </w:rPr>
                                  <w:t>w</w:t>
                                </w:r>
                                <w:proofErr w:type="spellEnd"/>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3210" tIns="41605" rIns="83210" bIns="41605" anchor="t" anchorCtr="0" upright="1">
                            <a:noAutofit/>
                          </wps:bodyPr>
                        </wps:wsp>
                        <wps:wsp>
                          <wps:cNvPr id="473" name="Rectangle 82"/>
                          <wps:cNvSpPr>
                            <a:spLocks noChangeArrowheads="1"/>
                          </wps:cNvSpPr>
                          <wps:spPr bwMode="auto">
                            <a:xfrm>
                              <a:off x="3835018" y="3787072"/>
                              <a:ext cx="397608" cy="4256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4" name="Text Box 83"/>
                          <wps:cNvSpPr txBox="1">
                            <a:spLocks noChangeArrowheads="1"/>
                          </wps:cNvSpPr>
                          <wps:spPr bwMode="auto">
                            <a:xfrm>
                              <a:off x="2077528" y="2076918"/>
                              <a:ext cx="1177340" cy="4604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proofErr w:type="gramStart"/>
                                <w:r w:rsidRPr="00C913A1">
                                  <w:rPr>
                                    <w:color w:val="CC3300"/>
                                    <w:sz w:val="28"/>
                                    <w:szCs w:val="28"/>
                                    <w14:shadow w14:blurRad="50800" w14:dist="38100" w14:dir="2700000" w14:sx="100000" w14:sy="100000" w14:kx="0" w14:ky="0" w14:algn="tl">
                                      <w14:srgbClr w14:val="000000">
                                        <w14:alpha w14:val="60000"/>
                                      </w14:srgbClr>
                                    </w14:shadow>
                                  </w:rPr>
                                  <w:t>mg</w:t>
                                </w:r>
                                <w:proofErr w:type="gramEnd"/>
                                <w:r w:rsidRPr="00C913A1">
                                  <w:rPr>
                                    <w:color w:val="CC3300"/>
                                    <w:sz w:val="28"/>
                                    <w:szCs w:val="28"/>
                                    <w14:shadow w14:blurRad="50800" w14:dist="38100" w14:dir="2700000" w14:sx="100000" w14:sy="100000" w14:kx="0" w14:ky="0" w14:algn="tl">
                                      <w14:srgbClr w14:val="000000">
                                        <w14:alpha w14:val="60000"/>
                                      </w14:srgbClr>
                                    </w14:shadow>
                                  </w:rPr>
                                  <w:t xml:space="preserve">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3210" tIns="41605" rIns="83210" bIns="41605" anchor="t" anchorCtr="0" upright="1">
                            <a:noAutofit/>
                          </wps:bodyPr>
                        </wps:wsp>
                        <wps:wsp>
                          <wps:cNvPr id="475" name="Rectangle 84"/>
                          <wps:cNvSpPr>
                            <a:spLocks noChangeArrowheads="1"/>
                          </wps:cNvSpPr>
                          <wps:spPr bwMode="auto">
                            <a:xfrm>
                              <a:off x="4690140" y="2016146"/>
                              <a:ext cx="1110821" cy="4165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FF0000"/>
                                    <w:sz w:val="28"/>
                                    <w:szCs w:val="28"/>
                                  </w:rPr>
                                </w:pPr>
                                <w:proofErr w:type="gramStart"/>
                                <w:r w:rsidRPr="00C913A1">
                                  <w:rPr>
                                    <w:color w:val="FF0000"/>
                                    <w:sz w:val="28"/>
                                    <w:szCs w:val="28"/>
                                  </w:rPr>
                                  <w:t>mg</w:t>
                                </w:r>
                                <w:proofErr w:type="gramEnd"/>
                                <w:r w:rsidRPr="00C913A1">
                                  <w:rPr>
                                    <w:color w:val="FF0000"/>
                                    <w:sz w:val="28"/>
                                    <w:szCs w:val="28"/>
                                  </w:rPr>
                                  <w:t xml:space="preserve"> cos </w:t>
                                </w:r>
                                <w:r w:rsidRPr="00C913A1">
                                  <w:rPr>
                                    <w:color w:val="FF0000"/>
                                    <w:sz w:val="28"/>
                                    <w:szCs w:val="28"/>
                                  </w:rPr>
                                  <w:sym w:font="Symbol" w:char="F071"/>
                                </w:r>
                              </w:p>
                            </w:txbxContent>
                          </wps:txbx>
                          <wps:bodyPr rot="0" vert="horz" wrap="square" lIns="83210" tIns="41605" rIns="83210" bIns="41605" anchor="t" anchorCtr="0" upright="1">
                            <a:noAutofit/>
                          </wps:bodyPr>
                        </wps:wsp>
                        <wps:wsp>
                          <wps:cNvPr id="478" name="Rectangle 87"/>
                          <wps:cNvSpPr>
                            <a:spLocks noChangeArrowheads="1"/>
                          </wps:cNvSpPr>
                          <wps:spPr bwMode="auto">
                            <a:xfrm>
                              <a:off x="3669317" y="761766"/>
                              <a:ext cx="986205" cy="4623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color w:val="FF0000"/>
                                    <w:sz w:val="28"/>
                                    <w:szCs w:val="28"/>
                                  </w:rPr>
                                </w:pPr>
                                <w:proofErr w:type="gramStart"/>
                                <w:r w:rsidRPr="00C913A1">
                                  <w:rPr>
                                    <w:color w:val="FF0000"/>
                                    <w:sz w:val="28"/>
                                    <w:szCs w:val="28"/>
                                  </w:rPr>
                                  <w:t>mg</w:t>
                                </w:r>
                                <w:proofErr w:type="gramEnd"/>
                                <w:r w:rsidRPr="00C913A1">
                                  <w:rPr>
                                    <w:color w:val="FF0000"/>
                                    <w:sz w:val="28"/>
                                    <w:szCs w:val="28"/>
                                  </w:rPr>
                                  <w:t xml:space="preserve"> cos </w:t>
                                </w:r>
                                <w:r w:rsidRPr="00C913A1">
                                  <w:rPr>
                                    <w:color w:val="FF0000"/>
                                    <w:sz w:val="28"/>
                                    <w:szCs w:val="28"/>
                                  </w:rPr>
                                  <w:sym w:font="Symbol" w:char="F071"/>
                                </w:r>
                              </w:p>
                            </w:txbxContent>
                          </wps:txbx>
                          <wps:bodyPr rot="0" vert="horz" wrap="square" lIns="83210" tIns="41605" rIns="83210" bIns="41605" upright="1">
                            <a:noAutofit/>
                          </wps:bodyPr>
                        </wps:wsp>
                        <wpg:grpSp>
                          <wpg:cNvPr id="4812" name="Group 4812"/>
                          <wpg:cNvGrpSpPr/>
                          <wpg:grpSpPr>
                            <a:xfrm>
                              <a:off x="1384908" y="0"/>
                              <a:ext cx="4778290" cy="4570095"/>
                              <a:chOff x="1384908" y="0"/>
                              <a:chExt cx="4778290" cy="4570095"/>
                            </a:xfrm>
                          </wpg:grpSpPr>
                          <wps:wsp>
                            <wps:cNvPr id="462" name="AutoShape 75"/>
                            <wps:cNvSpPr>
                              <a:spLocks noChangeArrowheads="1"/>
                            </wps:cNvSpPr>
                            <wps:spPr bwMode="auto">
                              <a:xfrm flipH="1">
                                <a:off x="1384908" y="761814"/>
                                <a:ext cx="4778290" cy="3046467"/>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3" name="Rectangle 76"/>
                            <wps:cNvSpPr>
                              <a:spLocks noChangeArrowheads="1"/>
                            </wps:cNvSpPr>
                            <wps:spPr bwMode="auto">
                              <a:xfrm rot="19530993">
                                <a:off x="3877582" y="1523628"/>
                                <a:ext cx="762137" cy="41481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4" name="Line 77"/>
                            <wps:cNvCnPr/>
                            <wps:spPr bwMode="auto">
                              <a:xfrm>
                                <a:off x="4293293" y="1800436"/>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66" name="Line 79"/>
                            <wps:cNvCnPr/>
                            <wps:spPr bwMode="auto">
                              <a:xfrm rot="16294266" flipH="1" flipV="1">
                                <a:off x="3044577" y="1594179"/>
                                <a:ext cx="973955" cy="138331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2" name="Line 81"/>
                            <wps:cNvCnPr/>
                            <wps:spPr bwMode="auto">
                              <a:xfrm>
                                <a:off x="4293293" y="1800436"/>
                                <a:ext cx="0" cy="2769659"/>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6" name="Line 85"/>
                            <wps:cNvCnPr/>
                            <wps:spPr bwMode="auto">
                              <a:xfrm>
                                <a:off x="2839101" y="2769659"/>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7" name="Line 86"/>
                            <wps:cNvCnPr/>
                            <wps:spPr bwMode="auto">
                              <a:xfrm flipH="1" flipV="1">
                                <a:off x="2839101" y="0"/>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9" name="Line 88"/>
                            <wps:cNvCnPr/>
                            <wps:spPr bwMode="auto">
                              <a:xfrm flipV="1">
                                <a:off x="4570434" y="831213"/>
                                <a:ext cx="1107767" cy="692415"/>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2" name="Text Box 89"/>
                          <wps:cNvSpPr txBox="1">
                            <a:spLocks noChangeArrowheads="1"/>
                          </wps:cNvSpPr>
                          <wps:spPr bwMode="auto">
                            <a:xfrm>
                              <a:off x="4974583" y="536887"/>
                              <a:ext cx="915085" cy="40896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rsidR="00B97BA8" w:rsidRPr="00C913A1" w:rsidRDefault="00B97BA8"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3210" tIns="41605" rIns="83210" bIns="41605" upright="1">
                            <a:noAutofit/>
                          </wps:bodyPr>
                        </wps:wsp>
                      </wpg:wgp>
                      <wps:wsp>
                        <wps:cNvPr id="133" name="Rectangle 90"/>
                        <wps:cNvSpPr>
                          <a:spLocks noChangeArrowheads="1"/>
                        </wps:cNvSpPr>
                        <wps:spPr bwMode="auto">
                          <a:xfrm>
                            <a:off x="0" y="38378"/>
                            <a:ext cx="3183940" cy="13544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0C5DB4" w:rsidRDefault="00B97BA8"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3210" tIns="41605" rIns="83210" bIns="41605" anchor="t" anchorCtr="0" upright="1">
                          <a:spAutoFit/>
                        </wps:bodyPr>
                      </wps:wsp>
                    </wpc:wpc>
                  </a:graphicData>
                </a:graphic>
              </wp:inline>
            </w:drawing>
          </mc:Choice>
          <mc:Fallback>
            <w:pict>
              <v:group id="Canvas 48602" o:spid="_x0000_s1699" editas="canvas" style="width:479.8pt;height:337.4pt;mso-position-horizontal-relative:char;mso-position-vertical-relative:line" coordsize="60934,42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">
                <v:shape id="_x0000_s1700" type="#_x0000_t75" style="position:absolute;width:60934;height:42849;visibility:visible;mso-wrap-style:square">
                  <v:fill o:detectmouseclick="t"/>
                  <v:path o:connecttype="none"/>
                </v:shape>
                <v:group id="Group 4813" o:spid="_x0000_s1701" style="position:absolute;left:10707;top:2934;width:43244;height:38576" coordorigin="13849" coordsize="47782,45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yccAAADdAAAADwAAAGRycy9kb3ducmV2LnhtbESPQWvCQBSE7wX/w/KE&#10;3uom2hZJ3YQgtvQgQlWQ3h7ZZxKSfRuy2yT++25B6HGYmW+YTTaZVgzUu9qygngRgSAurK65VHA+&#10;vT+tQTiPrLG1TApu5CBLZw8bTLQd+YuGoy9FgLBLUEHlfZdI6YqKDLqF7YiDd7W9QR9kX0rd4xjg&#10;ppXLKHqVBmsOCxV2tK2oaI4/RsHHiGO+infDvrlub9+nl8NlH5NSj/MpfwPhafL/4Xv7Uyt4Xsc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zG/yccAAADd&#10;AAAADwAAAAAAAAAAAAAAAACqAgAAZHJzL2Rvd25yZXYueG1sUEsFBgAAAAAEAAQA+gAAAJ4DAAAA&#10;AA==&#10;">
                  <v:shape id="Text Box 78" o:spid="_x0000_s1702" type="#_x0000_t202" style="position:absolute;left:20351;top:33967;width:4756;height:5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H88QA&#10;AADcAAAADwAAAGRycy9kb3ducmV2LnhtbESP0YrCMBRE3wX/IVzBF7HpirrSbZSuIviwCLp+wKW5&#10;tmWbm9JEW//eCMI+DjNzhkk3vanFnVpXWVbwEcUgiHOrKy4UXH730xUI55E11pZJwYMcbNbDQYqJ&#10;th2f6H72hQgQdgkqKL1vEildXpJBF9mGOHhX2xr0QbaF1C12AW5qOYvjpTRYcVgosaFtSfnf+WYU&#10;6J/vY7cyxefE94ddNrlkcq87pcajPvsC4an3/+F3+6AVzJcLeJ0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aB/PEAAAA3AAAAA8AAAAAAAAAAAAAAAAAmAIAAGRycy9k&#10;b3ducmV2LnhtbFBLBQYAAAAABAAEAPUAAACJAwAAAAA=&#10;" filled="f" fillcolor="#09c" stroked="f">
                    <v:textbox inset="2.31139mm,1.1557mm,2.31139mm,1.1557mm">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shape id="Text Box 80" o:spid="_x0000_s1703" type="#_x0000_t202" style="position:absolute;left:43345;top:37874;width:16832;height:6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Qytr4A&#10;AADcAAAADwAAAGRycy9kb3ducmV2LnhtbERPSwrCMBDdC94hjOBGNFVEpRqlKoILEfwcYGjGtthM&#10;ShNtvb1ZCC4f77/atKYUb6pdYVnBeBSBIE6tLjhTcL8dhgsQziNrLC2Tgg852Ky7nRXG2jZ8offV&#10;ZyKEsItRQe59FUvp0pwMupGtiAP3sLVBH2CdSV1jE8JNKSdRNJMGCw4NOVa0yyl9Xl9GgT5tz83C&#10;ZPOBb4/7ZHBP5EE3SvV7bbIE4an1f/HPfdQKpvMwP5wJR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90Mra+AAAA3AAAAA8AAAAAAAAAAAAAAAAAmAIAAGRycy9kb3ducmV2&#10;LnhtbFBLBQYAAAAABAAEAPUAAACDAwAAAAA=&#10;" filled="f" fillcolor="#09c" stroked="f">
                    <v:textbox inset="2.31139mm,1.1557mm,2.31139mm,1.1557mm">
                      <w:txbxContent>
                        <w:p w:rsidR="00B97BA8" w:rsidRPr="00C913A1" w:rsidRDefault="00B97BA8" w:rsidP="006208AD">
                          <w:pPr>
                            <w:autoSpaceDE w:val="0"/>
                            <w:autoSpaceDN w:val="0"/>
                            <w:adjustRightInd w:val="0"/>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rect id="Rectangle 82" o:spid="_x0000_s1704" style="position:absolute;left:38350;top:37870;width:3976;height:4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FUcsMA&#10;AADcAAAADwAAAGRycy9kb3ducmV2LnhtbESPT4vCMBTE78J+h/AW9mZT/62lGkWFgld12cXbo3m2&#10;xeal20St394IgsdhZn7DzJedqcWVWldZVjCIYhDEudUVFwp+Dlk/AeE8ssbaMim4k4Pl4qM3x1Tb&#10;G+/ouveFCBB2KSoovW9SKV1ekkEX2YY4eCfbGvRBtoXULd4C3NRyGMff0mDFYaHEhjYl5ef9xQTK&#10;+n/tJ6PdZUjJ7ybBLjuu/jKlvj671QyEp86/w6/2VisYT0fwPBOO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FUcsMAAADcAAAADwAAAAAAAAAAAAAAAACYAgAAZHJzL2Rv&#10;d25yZXYueG1sUEsFBgAAAAAEAAQA9QAAAIgDAAAAAA==&#10;" filled="f" fillcolor="#09c" stroked="f">
                    <v:textbox inset="2.31139mm,1.1557mm,2.31139mm,1.1557mm">
                      <w:txbxContent>
                        <w:p w:rsidR="00B97BA8" w:rsidRPr="001E4105" w:rsidRDefault="00B97BA8"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83" o:spid="_x0000_s1705" type="#_x0000_t202" style="position:absolute;left:20775;top:20769;width:11773;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80tcQA&#10;AADcAAAADwAAAGRycy9kb3ducmV2LnhtbESP0WrCQBRE3wX/YblCX0LdWIKG1FWiRfChFIx+wCV7&#10;TYLZuyG7mvTvXaHQx2FmzjDr7Wha8aDeNZYVLOYxCOLS6oYrBZfz4T0F4TyyxtYyKfglB9vNdLLG&#10;TNuBT/QofCUChF2GCmrvu0xKV9Zk0M1tRxy8q+0N+iD7SuoehwA3rfyI46U02HBYqLGjfU3lrbgb&#10;Bfp79zOkplpFfjx+5dEllwc9KPU2G/NPEJ5G/x/+ax+1gmSVwOtMO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PNLXEAAAA3AAAAA8AAAAAAAAAAAAAAAAAmAIAAGRycy9k&#10;b3ducmV2LnhtbFBLBQYAAAAABAAEAPUAAACJAwAAAAA=&#10;" filled="f" fillcolor="#09c" stroked="f">
                    <v:textbox inset="2.31139mm,1.1557mm,2.31139mm,1.1557mm">
                      <w:txbxContent>
                        <w:p w:rsidR="00B97BA8" w:rsidRPr="00C913A1" w:rsidRDefault="00B97BA8"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84" o:spid="_x0000_s1706" style="position:absolute;left:46901;top:20161;width:11108;height:4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ncMA&#10;AADcAAAADwAAAGRycy9kb3ducmV2LnhtbESPT4vCMBTE78J+h/AW9rZN/beWahQVCl7VRfH2aJ5t&#10;sXmpTdTutzfCgsdhZn7DzBadqcWdWldZVtCPYhDEudUVFwp+99l3AsJ5ZI21ZVLwRw4W84/eDFNt&#10;H7yl+84XIkDYpaig9L5JpXR5SQZdZBvi4J1ta9AH2RZSt/gIcFPLQRz/SIMVh4USG1qXlF92NxMo&#10;q+vKj4fb24CSwzrBLjstj5lSX5/dcgrCU+ff4f/2RisYTcbwOhOO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pncMAAADcAAAADwAAAAAAAAAAAAAAAACYAgAAZHJzL2Rv&#10;d25yZXYueG1sUEsFBgAAAAAEAAQA9QAAAIgDAAAAAA==&#10;" filled="f" fillcolor="#09c" stroked="f">
                    <v:textbox inset="2.31139mm,1.1557mm,2.31139mm,1.1557mm">
                      <w:txbxContent>
                        <w:p w:rsidR="00B97BA8" w:rsidRPr="00C913A1" w:rsidRDefault="00B97BA8"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rect id="Rectangle 87" o:spid="_x0000_s1707" style="position:absolute;left:36693;top:7617;width:9862;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GA8QA&#10;AADcAAAADwAAAGRycy9kb3ducmV2LnhtbESPTWvCQBCG7wX/wzJCb3VTtRpSV1Eh4NUPWrwN2WkS&#10;mp2N2VXTf+8chB6Hd95n5lmseteoG3Wh9mzgfZSAIi68rbk0cDrmbymoEJEtNp7JwB8FWC0HLwvM&#10;rL/znm6HWCqBcMjQQBVjm2kdioochpFviSX78Z3DKGNXatvhXeCu0eMkmWmHNcuFClvaVlT8Hq5O&#10;KJvLJn5M9tcxpV/bFPv8vP7OjXkd9utPUJH6+L/8bO+sgelcvhUZEQG9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lxgPEAAAA3AAAAA8AAAAAAAAAAAAAAAAAmAIAAGRycy9k&#10;b3ducmV2LnhtbFBLBQYAAAAABAAEAPUAAACJAwAAAAA=&#10;" filled="f" fillcolor="#09c" stroked="f">
                    <v:textbox inset="2.31139mm,1.1557mm,2.31139mm,1.1557mm">
                      <w:txbxContent>
                        <w:p w:rsidR="00B97BA8" w:rsidRPr="00C913A1" w:rsidRDefault="00B97BA8"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group id="Group 4812" o:spid="_x0000_s1708" style="position:absolute;left:13849;width:47782;height:45700" coordorigin="13849" coordsize="47782,45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0aUsYAAADdAAAADwAAAGRycy9kb3ducmV2LnhtbESPT4vCMBTE78J+h/AW&#10;9qZpXRWpRhHZXTyI4B8Qb4/m2Rabl9Jk2/rtjSB4HGbmN8x82ZlSNFS7wrKCeBCBIE6tLjhTcDr+&#10;9qcgnEfWWFomBXdysFx89OaYaNvynpqDz0SAsEtQQe59lUjp0pwMuoGtiIN3tbVBH2SdSV1jG+Cm&#10;lMMomkiDBYeFHCta55TeDv9GwV+L7eo7/mm2t+v6fjmOd+dtTEp9fXarGQhPnX+HX+2NVjCax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fRpSxgAAAN0A&#10;AAAPAAAAAAAAAAAAAAAAAKoCAABkcnMvZG93bnJldi54bWxQSwUGAAAAAAQABAD6AAAAnQMAAAAA&#10;">
                    <v:shape id="AutoShape 75" o:spid="_x0000_s1709" type="#_x0000_t6" style="position:absolute;left:13849;top:7618;width:47782;height:30464;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NMtMYA&#10;AADcAAAADwAAAGRycy9kb3ducmV2LnhtbESPQWvCQBSE74X+h+UVetONUWxN3YgIBS0eWhX0+Mi+&#10;JtHs27C7xvTfdwtCj8PMfMPMF71pREfO15YVjIYJCOLC6ppLBYf9++AVhA/IGhvLpOCHPCzyx4c5&#10;Ztre+Iu6XShFhLDPUEEVQptJ6YuKDPqhbYmj922dwRClK6V2eItw08g0SabSYM1xocKWVhUVl93V&#10;KPi8HM+T0xY/nByP09nLVW83+6DU81O/fAMRqA//4Xt7rRVMpin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NMtMYAAADcAAAADwAAAAAAAAAAAAAAAACYAgAAZHJz&#10;L2Rvd25yZXYueG1sUEsFBgAAAAAEAAQA9QAAAIsDAAAAAA==&#10;" filled="f" fillcolor="#09c" strokecolor="#5490a8" strokeweight="4.5pt">
                      <v:shadow color="#5490a8"/>
                    </v:shape>
                    <v:rect id="Rectangle 76" o:spid="_x0000_s1710" style="position:absolute;left:38775;top:15236;width:7622;height:4148;rotation:-2259907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8Yz8QA&#10;AADcAAAADwAAAGRycy9kb3ducmV2LnhtbESPQYvCMBSE78L+h/AW9mZTXRGpTUUExV28qLvo8dE8&#10;22LzUpqo9d8bQfA4zMw3TDrrTC2u1LrKsoJBFIMgzq2uuFDwt1/2JyCcR9ZYWyYFd3Iwyz56KSba&#10;3nhL150vRICwS1BB6X2TSOnykgy6yDbEwTvZ1qAPsi2kbvEW4KaWwzgeS4MVh4USG1qUlJ93F6Ng&#10;tblvfCOP5wqL+eAnPox+D/9Hpb4+u/kUhKfOv8Ov9lorGI2/4XkmHAGZ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GM/EAAAA3AAAAA8AAAAAAAAAAAAAAAAAmAIAAGRycy9k&#10;b3ducmV2LnhtbFBLBQYAAAAABAAEAPUAAACJAwAAAAA=&#10;" fillcolor="#09c">
                      <v:shadow color="#5490a8"/>
                    </v:rect>
                    <v:line id="Line 77" o:spid="_x0000_s1711" style="position:absolute;visibility:visible;mso-wrap-style:square" from="42932,18004" to="57474,3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lAJcUAAADcAAAADwAAAGRycy9kb3ducmV2LnhtbESPQWvCQBSE74L/YXlCb7qxlVRiNiKC&#10;pYdSqBXx+Mg+s8Hs25hdNfXXdwsFj8PMfMPky9424kqdrx0rmE4SEMSl0zVXCnbfm/EchA/IGhvH&#10;pOCHPCyL4SDHTLsbf9F1GyoRIewzVGBCaDMpfWnIop+4ljh6R9dZDFF2ldQd3iLcNvI5SVJpsea4&#10;YLCltaHytL1YBev9/u1+uPgwf6UPf9+8fKbmTEo9jfrVAkSgPjzC/+13rWCWzuDvTDw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lAJcUAAADcAAAADwAAAAAAAAAA&#10;AAAAAAChAgAAZHJzL2Rvd25yZXYueG1sUEsFBgAAAAAEAAQA+QAAAJMDAAAAAA==&#10;" strokecolor="red" strokeweight="2.25pt">
                      <v:stroke endarrow="block"/>
                      <v:shadow color="#5490a8"/>
                    </v:line>
                    <v:line id="Line 79" o:spid="_x0000_s1712" style="position:absolute;rotation:-5795276fd;flip:x y;visibility:visible;mso-wrap-style:square" from="30445,15941" to="40185,29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InNsMAAADcAAAADwAAAGRycy9kb3ducmV2LnhtbESPQWsCMRSE74X+h/AKvdWsIktZjSIL&#10;BU8ubnvx9ti87m7dvIQk1fjvG0HocZiZb5j1NplJXMiH0bKC+awAQdxZPXKv4Ovz4+0dRIjIGifL&#10;pOBGAbab56c1Vtpe+UiXNvYiQzhUqGCI0VVShm4gg2FmHXH2vq03GLP0vdQerxluJrkoilIaHDkv&#10;DOioHqg7t79GQXLj+VQ0++bgWt38JF8fQ18r9fqSdisQkVL8Dz/ae61gWZZwP5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yJzbDAAAA3AAAAA8AAAAAAAAAAAAA&#10;AAAAoQIAAGRycy9kb3ducmV2LnhtbFBLBQYAAAAABAAEAPkAAACRAwAAAAA=&#10;" strokecolor="red" strokeweight="2.25pt">
                      <v:stroke endarrow="block"/>
                      <v:shadow color="#5490a8"/>
                    </v:line>
                    <v:line id="Line 81" o:spid="_x0000_s1713" style="position:absolute;visibility:visible;mso-wrap-style:square" from="42932,18004" to="42932,4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3lH8UAAADcAAAADwAAAGRycy9kb3ducmV2LnhtbESPW4vCMBSE3xf8D+EI+7amFvFSjSK7&#10;CMuCLF7A10NzbIrNSWliW//9RhD2cZiZb5jVpreVaKnxpWMF41ECgjh3uuRCwfm0+5iD8AFZY+WY&#10;FDzIw2Y9eFthpl3HB2qPoRARwj5DBSaEOpPS54Ys+pGriaN3dY3FEGVTSN1gF+G2kmmSTKXFkuOC&#10;wZo+DeW3490qmM729aLYy/TxY/L5pDu0l+rrV6n3Yb9dggjUh//wq/2tFUxmKTz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3lH8UAAADcAAAADwAAAAAAAAAA&#10;AAAAAAChAgAAZHJzL2Rvd25yZXYueG1sUEsFBgAAAAAEAAQA+QAAAJMDAAAAAA==&#10;" strokecolor="#33c" strokeweight="4.5pt">
                      <v:stroke endarrow="block"/>
                      <v:shadow color="#5490a8"/>
                    </v:line>
                    <v:line id="Line 85" o:spid="_x0000_s1714" style="position:absolute;visibility:visible;mso-wrap-style:square" from="28391,27696" to="42932,4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7tFMYAAADcAAAADwAAAGRycy9kb3ducmV2LnhtbESPQWvCQBSE70L/w/IK3nRTLYmkbkIR&#10;FA+lUBXp8ZF9zYZm38bsqqm/vlsoeBxm5htmWQ62FRfqfeNYwdM0AUFcOd1wreCwX08WIHxA1tg6&#10;JgU/5KEsHkZLzLW78gdddqEWEcI+RwUmhC6X0leGLPqp64ij9+V6iyHKvpa6x2uE21bOkiSVFhuO&#10;CwY7Whmqvndnq2B1PG5un2cfFhm9+dt6/p6aEyk1fhxeX0AEGsI9/N/eagXPWQp/Z+IR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e7RTGAAAA3AAAAA8AAAAAAAAA&#10;AAAAAAAAoQIAAGRycy9kb3ducmV2LnhtbFBLBQYAAAAABAAEAPkAAACUAwAAAAA=&#10;" strokecolor="red" strokeweight="2.25pt">
                      <v:stroke endarrow="block"/>
                      <v:shadow color="#5490a8"/>
                    </v:line>
                    <v:line id="Line 86" o:spid="_x0000_s1715" style="position:absolute;flip:x y;visibility:visible;mso-wrap-style:square" from="28391,0" to="42932,1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5RysYAAADcAAAADwAAAGRycy9kb3ducmV2LnhtbESPQWvCQBSE74X+h+UVvIhuaq1K6ioi&#10;FvQUqoJ4e2Zfk9Ds25hdTfz3riD0OMzMN8x03ppSXKl2hWUF7/0IBHFqdcGZgv3uuzcB4TyyxtIy&#10;KbiRg/ns9WWKsbYN/9B16zMRIOxiVJB7X8VSujQng65vK+Lg/draoA+yzqSusQlwU8pBFI2kwYLD&#10;Qo4VLXNK/7YXoyAZ7hfVR5J8ltlhszrj8dRt9Empzlu7+ALhqfX/4Wd7rRUMx2N4nAlH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uUcrGAAAA3AAAAA8AAAAAAAAA&#10;AAAAAAAAoQIAAGRycy9kb3ducmV2LnhtbFBLBQYAAAAABAAEAPkAAACUAwAAAAA=&#10;" strokecolor="red" strokeweight="2.25pt">
                      <v:stroke endarrow="block"/>
                      <v:shadow color="#5490a8"/>
                    </v:line>
                    <v:line id="Line 88" o:spid="_x0000_s1716" style="position:absolute;flip:y;visibility:visible;mso-wrap-style:square" from="45704,8312" to="56782,1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mlf8YAAADcAAAADwAAAGRycy9kb3ducmV2LnhtbESPT2sCMRTE74LfITzBS6lZRVrdGkVE&#10;sX/ooauHHl83r8ni5mXZRN1++6ZQ8DjMzG+YxapztbhQGyrPCsajDARx6XXFRsHxsLufgQgRWWPt&#10;mRT8UIDVst9bYK79lT/oUkQjEoRDjgpsjE0uZSgtOQwj3xAn79u3DmOSrZG6xWuCu1pOsuxBOqw4&#10;LVhsaGOpPBVnlyjb4vhOn5XZvW73L3Z292aa6ZdSw0G3fgIRqYu38H/7WSuYPs7h70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ppX/GAAAA3AAAAA8AAAAAAAAA&#10;AAAAAAAAoQIAAGRycy9kb3ducmV2LnhtbFBLBQYAAAAABAAEAPkAAACUAwAAAAA=&#10;" strokecolor="#3c3" strokeweight="3pt">
                      <v:stroke endarrow="block"/>
                      <v:shadow color="#5490a8"/>
                    </v:line>
                  </v:group>
                  <v:shape id="Text Box 89" o:spid="_x0000_s1717" type="#_x0000_t202" style="position:absolute;left:49745;top:5368;width:9151;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a3WsMA&#10;AADcAAAADwAAAGRycy9kb3ducmV2LnhtbERPTWvCQBC9F/wPywje6sYItaSuIgGLh/ZglIK3aXbM&#10;BrOzIbuNyb/vCoXe5vE+Z70dbCN66nztWMFinoAgLp2uuVJwPu2fX0H4gKyxcUwKRvKw3Uye1php&#10;d+cj9UWoRAxhn6ECE0KbSelLQxb93LXEkbu6zmKIsKuk7vAew20j0yR5kRZrjg0GW8oNlbfixyq4&#10;foWSTmY1fuc9fXwe+otdvV+Umk2H3RuIQEP4F/+5DzrOX6bweCZe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a3WsMAAADcAAAADwAAAAAAAAAAAAAAAACYAgAAZHJzL2Rv&#10;d25yZXYueG1sUEsFBgAAAAAEAAQA9QAAAIgDAAAAAA==&#10;" filled="f" fillcolor="#09c" stroked="f" strokecolor="#3c3">
                    <v:textbox inset="2.31139mm,1.1557mm,2.31139mm,1.1557mm">
                      <w:txbxContent>
                        <w:p w:rsidR="00B97BA8" w:rsidRPr="00C913A1" w:rsidRDefault="00B97BA8"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rect id="Rectangle 90" o:spid="_x0000_s1718" style="position:absolute;top:383;width:31839;height:13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tzcIA&#10;AADcAAAADwAAAGRycy9kb3ducmV2LnhtbERP32vCMBB+F/wfwgl7s+lWJqMzyhAc28tgtfh8a25N&#10;sbnUJNP635uB4Nt9fD9vuR5tL07kQ+dYwWOWgyBunO64VVDvtvMXECEia+wdk4ILBVivppMlltqd&#10;+ZtOVWxFCuFQogIT41BKGRpDFkPmBuLE/TpvMSboW6k9nlO47eVTni+kxY5Tg8GBNoaaQ/VnFeR7&#10;X9WHY2EWff2z/Xr+3A+O3pV6mI1vryAijfEuvrk/dJpfFPD/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Uu3NwgAAANwAAAAPAAAAAAAAAAAAAAAAAJgCAABkcnMvZG93&#10;bnJldi54bWxQSwUGAAAAAAQABAD1AAAAhwMAAAAA&#10;" filled="f" fillcolor="#09c" stroked="f">
                  <v:textbox style="mso-fit-shape-to-text:t" inset="2.31139mm,1.1557mm,2.31139mm,1.1557mm">
                    <w:txbxContent>
                      <w:p w:rsidR="00B97BA8" w:rsidRPr="000C5DB4" w:rsidRDefault="00B97BA8"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r w:rsidR="00BA78BE" w:rsidRPr="00313F68">
        <w:rPr>
          <w:rFonts w:ascii="Comic Sans MS" w:hAnsi="Comic Sans MS"/>
          <w:b/>
          <w:noProof/>
          <w:szCs w:val="24"/>
          <w:lang w:eastAsia="en-GB"/>
        </w:rPr>
        <mc:AlternateContent>
          <mc:Choice Requires="wpc">
            <w:drawing>
              <wp:inline distT="0" distB="0" distL="0" distR="0" wp14:anchorId="294AA1BE" wp14:editId="2F2BC214">
                <wp:extent cx="6382893" cy="3830320"/>
                <wp:effectExtent l="0" t="0" r="0" b="0"/>
                <wp:docPr id="48383" name="Canvas 48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201" name="Line 111"/>
                        <wps:cNvCnPr/>
                        <wps:spPr bwMode="auto">
                          <a:xfrm rot="791743">
                            <a:off x="651570" y="1957274"/>
                            <a:ext cx="1367547" cy="16932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2" name="Text Box 112"/>
                        <wps:cNvSpPr txBox="1">
                          <a:spLocks noChangeArrowheads="1"/>
                        </wps:cNvSpPr>
                        <wps:spPr bwMode="auto">
                          <a:xfrm>
                            <a:off x="0" y="0"/>
                            <a:ext cx="6382893" cy="43141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24984" w:rsidRDefault="00B97BA8"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wps:txbx>
                        <wps:bodyPr rot="0" vert="horz" wrap="square" lIns="77724" tIns="38862" rIns="77724" bIns="38862" anchor="t" anchorCtr="0" upright="1">
                          <a:spAutoFit/>
                        </wps:bodyPr>
                      </wps:wsp>
                      <wps:wsp>
                        <wps:cNvPr id="48203" name="AutoShape 113"/>
                        <wps:cNvSpPr>
                          <a:spLocks noChangeArrowheads="1"/>
                        </wps:cNvSpPr>
                        <wps:spPr bwMode="auto">
                          <a:xfrm flipH="1">
                            <a:off x="325717" y="1190213"/>
                            <a:ext cx="2632490" cy="89593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4" name="Rectangle 114"/>
                        <wps:cNvSpPr>
                          <a:spLocks noChangeArrowheads="1"/>
                        </wps:cNvSpPr>
                        <wps:spPr bwMode="auto">
                          <a:xfrm rot="20190529">
                            <a:off x="1573025" y="1399825"/>
                            <a:ext cx="418652" cy="19505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5" name="Text Box 115"/>
                        <wps:cNvSpPr txBox="1">
                          <a:spLocks noChangeArrowheads="1"/>
                        </wps:cNvSpPr>
                        <wps:spPr bwMode="auto">
                          <a:xfrm>
                            <a:off x="655502" y="1823549"/>
                            <a:ext cx="293243" cy="32791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432F6C" w:rsidRDefault="00B97BA8"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wps:txbx>
                        <wps:bodyPr rot="0" vert="horz" wrap="square" lIns="77724" tIns="38862" rIns="77724" bIns="38862" anchor="t" anchorCtr="0" upright="1">
                          <a:spAutoFit/>
                        </wps:bodyPr>
                      </wps:wsp>
                      <wps:wsp>
                        <wps:cNvPr id="48206" name="Line 116"/>
                        <wps:cNvCnPr/>
                        <wps:spPr bwMode="auto">
                          <a:xfrm rot="16294266" flipH="1" flipV="1">
                            <a:off x="1110316" y="1163091"/>
                            <a:ext cx="387892" cy="10417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7" name="Text Box 117"/>
                        <wps:cNvSpPr txBox="1">
                          <a:spLocks noChangeArrowheads="1"/>
                        </wps:cNvSpPr>
                        <wps:spPr bwMode="auto">
                          <a:xfrm>
                            <a:off x="216331" y="1420070"/>
                            <a:ext cx="98666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FC2112" w:rsidRDefault="00B97BA8"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proofErr w:type="gramStart"/>
                              <w:r w:rsidRPr="00FC2112">
                                <w:rPr>
                                  <w:color w:val="CC3300"/>
                                  <w:sz w:val="31"/>
                                  <w:szCs w:val="36"/>
                                  <w14:shadow w14:blurRad="50800" w14:dist="38100" w14:dir="2700000" w14:sx="100000" w14:sy="100000" w14:kx="0" w14:ky="0" w14:algn="tl">
                                    <w14:srgbClr w14:val="000000">
                                      <w14:alpha w14:val="60000"/>
                                    </w14:srgbClr>
                                  </w14:shadow>
                                </w:rPr>
                                <w:t>mg</w:t>
                              </w:r>
                              <w:proofErr w:type="gramEnd"/>
                              <w:r w:rsidRPr="00FC2112">
                                <w:rPr>
                                  <w:color w:val="CC3300"/>
                                  <w:sz w:val="31"/>
                                  <w:szCs w:val="36"/>
                                  <w14:shadow w14:blurRad="50800" w14:dist="38100" w14:dir="2700000" w14:sx="100000" w14:sy="100000" w14:kx="0" w14:ky="0" w14:algn="tl">
                                    <w14:srgbClr w14:val="000000">
                                      <w14:alpha w14:val="60000"/>
                                    </w14:srgbClr>
                                  </w14:shadow>
                                </w:rPr>
                                <w:t xml:space="preserve">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8" name="Text Box 118"/>
                        <wps:cNvSpPr txBox="1">
                          <a:spLocks noChangeArrowheads="1"/>
                        </wps:cNvSpPr>
                        <wps:spPr bwMode="auto">
                          <a:xfrm>
                            <a:off x="655553" y="2970754"/>
                            <a:ext cx="117335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FC2112" w:rsidRDefault="00B97BA8"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proofErr w:type="gramStart"/>
                              <w:r w:rsidRPr="00FC2112">
                                <w:rPr>
                                  <w:color w:val="CC3300"/>
                                  <w:sz w:val="31"/>
                                  <w:szCs w:val="36"/>
                                  <w14:shadow w14:blurRad="50800" w14:dist="38100" w14:dir="2700000" w14:sx="100000" w14:sy="100000" w14:kx="0" w14:ky="0" w14:algn="tl">
                                    <w14:srgbClr w14:val="000000">
                                      <w14:alpha w14:val="60000"/>
                                    </w14:srgbClr>
                                  </w14:shadow>
                                </w:rPr>
                                <w:t>mg</w:t>
                              </w:r>
                              <w:proofErr w:type="gramEnd"/>
                              <w:r w:rsidRPr="00FC2112">
                                <w:rPr>
                                  <w:color w:val="CC3300"/>
                                  <w:sz w:val="31"/>
                                  <w:szCs w:val="36"/>
                                  <w14:shadow w14:blurRad="50800" w14:dist="38100" w14:dir="2700000" w14:sx="100000" w14:sy="100000" w14:kx="0" w14:ky="0" w14:algn="tl">
                                    <w14:srgbClr w14:val="000000">
                                      <w14:alpha w14:val="60000"/>
                                    </w14:srgbClr>
                                  </w14:shadow>
                                </w:rPr>
                                <w:t xml:space="preserve">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9" name="Text Box 119"/>
                        <wps:cNvSpPr txBox="1">
                          <a:spLocks noChangeArrowheads="1"/>
                        </wps:cNvSpPr>
                        <wps:spPr bwMode="auto">
                          <a:xfrm>
                            <a:off x="3780633" y="3117278"/>
                            <a:ext cx="1090168"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FC2112" w:rsidRDefault="00B97BA8"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proofErr w:type="gramStart"/>
                              <w:r w:rsidRPr="00FC2112">
                                <w:rPr>
                                  <w:color w:val="CC3300"/>
                                  <w:sz w:val="31"/>
                                  <w:szCs w:val="36"/>
                                  <w14:shadow w14:blurRad="50800" w14:dist="38100" w14:dir="2700000" w14:sx="100000" w14:sy="100000" w14:kx="0" w14:ky="0" w14:algn="tl">
                                    <w14:srgbClr w14:val="000000">
                                      <w14:alpha w14:val="60000"/>
                                    </w14:srgbClr>
                                  </w14:shadow>
                                </w:rPr>
                                <w:t>mg</w:t>
                              </w:r>
                              <w:proofErr w:type="gramEnd"/>
                              <w:r w:rsidRPr="00FC2112">
                                <w:rPr>
                                  <w:color w:val="CC3300"/>
                                  <w:sz w:val="31"/>
                                  <w:szCs w:val="36"/>
                                  <w14:shadow w14:blurRad="50800" w14:dist="38100" w14:dir="2700000" w14:sx="100000" w14:sy="100000" w14:kx="0" w14:ky="0" w14:algn="tl">
                                    <w14:srgbClr w14:val="000000">
                                      <w14:alpha w14:val="60000"/>
                                    </w14:srgbClr>
                                  </w14:shadow>
                                </w:rPr>
                                <w:t xml:space="preserve">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11" name="Line 121"/>
                        <wps:cNvCnPr/>
                        <wps:spPr bwMode="auto">
                          <a:xfrm>
                            <a:off x="4871078" y="1242720"/>
                            <a:ext cx="2247" cy="227264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wgp>
                        <wpg:cNvPr id="113" name="Group 113"/>
                        <wpg:cNvGrpSpPr/>
                        <wpg:grpSpPr>
                          <a:xfrm>
                            <a:off x="3370588" y="681978"/>
                            <a:ext cx="1893296" cy="2988915"/>
                            <a:chOff x="3479531" y="1165899"/>
                            <a:chExt cx="1893296" cy="2988915"/>
                          </a:xfrm>
                        </wpg:grpSpPr>
                        <wps:wsp>
                          <wps:cNvPr id="48210" name="Rectangle 120"/>
                          <wps:cNvSpPr>
                            <a:spLocks noChangeArrowheads="1"/>
                          </wps:cNvSpPr>
                          <wps:spPr bwMode="auto">
                            <a:xfrm rot="18485585">
                              <a:off x="4642425" y="1603276"/>
                              <a:ext cx="419042" cy="19547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2" name="Group 122"/>
                          <wpg:cNvGrpSpPr>
                            <a:grpSpLocks/>
                          </wpg:cNvGrpSpPr>
                          <wpg:grpSpPr bwMode="auto">
                            <a:xfrm>
                              <a:off x="3479531" y="1165899"/>
                              <a:ext cx="1893296" cy="2988915"/>
                              <a:chOff x="7016" y="7167"/>
                              <a:chExt cx="2528" cy="4030"/>
                            </a:xfrm>
                          </wpg:grpSpPr>
                          <wps:wsp>
                            <wps:cNvPr id="48213" name="Text Box 123"/>
                            <wps:cNvSpPr txBox="1">
                              <a:spLocks noChangeArrowheads="1"/>
                            </wps:cNvSpPr>
                            <wps:spPr bwMode="auto">
                              <a:xfrm>
                                <a:off x="7016" y="8255"/>
                                <a:ext cx="1557" cy="5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FC2112" w:rsidRDefault="00B97BA8"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proofErr w:type="gramStart"/>
                                  <w:r w:rsidRPr="00FC2112">
                                    <w:rPr>
                                      <w:color w:val="CC3300"/>
                                      <w:sz w:val="31"/>
                                      <w:szCs w:val="36"/>
                                      <w14:shadow w14:blurRad="50800" w14:dist="38100" w14:dir="2700000" w14:sx="100000" w14:sy="100000" w14:kx="0" w14:ky="0" w14:algn="tl">
                                        <w14:srgbClr w14:val="000000">
                                          <w14:alpha w14:val="60000"/>
                                        </w14:srgbClr>
                                      </w14:shadow>
                                    </w:rPr>
                                    <w:t>mg</w:t>
                                  </w:r>
                                  <w:proofErr w:type="gramEnd"/>
                                  <w:r w:rsidRPr="00FC2112">
                                    <w:rPr>
                                      <w:color w:val="CC3300"/>
                                      <w:sz w:val="31"/>
                                      <w:szCs w:val="36"/>
                                      <w14:shadow w14:blurRad="50800" w14:dist="38100" w14:dir="2700000" w14:sx="100000" w14:sy="100000" w14:kx="0" w14:ky="0" w14:algn="tl">
                                        <w14:srgbClr w14:val="000000">
                                          <w14:alpha w14:val="60000"/>
                                        </w14:srgbClr>
                                      </w14:shadow>
                                    </w:rPr>
                                    <w:t xml:space="preserve">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g:grpSp>
                            <wpg:cNvPr id="48214" name="Group 124"/>
                            <wpg:cNvGrpSpPr>
                              <a:grpSpLocks/>
                            </wpg:cNvGrpSpPr>
                            <wpg:grpSpPr bwMode="auto">
                              <a:xfrm>
                                <a:off x="7414" y="7167"/>
                                <a:ext cx="2130" cy="4030"/>
                                <a:chOff x="7414" y="7167"/>
                                <a:chExt cx="2130" cy="4030"/>
                              </a:xfrm>
                            </wpg:grpSpPr>
                            <wps:wsp>
                              <wps:cNvPr id="48215" name="Text Box 125"/>
                              <wps:cNvSpPr txBox="1">
                                <a:spLocks noChangeArrowheads="1"/>
                              </wps:cNvSpPr>
                              <wps:spPr bwMode="auto">
                                <a:xfrm>
                                  <a:off x="7716" y="9545"/>
                                  <a:ext cx="391" cy="7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313F68" w:rsidRDefault="00B97BA8" w:rsidP="00BA78BE">
                                    <w:pPr>
                                      <w:autoSpaceDE w:val="0"/>
                                      <w:autoSpaceDN w:val="0"/>
                                      <w:adjustRightInd w:val="0"/>
                                      <w:rPr>
                                        <w:color w:val="000000"/>
                                        <w:sz w:val="28"/>
                                        <w:szCs w:val="28"/>
                                      </w:rPr>
                                    </w:pPr>
                                    <w:r w:rsidRPr="00313F68">
                                      <w:rPr>
                                        <w:color w:val="000000"/>
                                        <w:sz w:val="28"/>
                                        <w:szCs w:val="28"/>
                                      </w:rPr>
                                      <w:sym w:font="Symbol" w:char="F071"/>
                                    </w:r>
                                  </w:p>
                                </w:txbxContent>
                              </wps:txbx>
                              <wps:bodyPr rot="0" vert="horz" wrap="square" lIns="77724" tIns="38862" rIns="77724" bIns="38862" anchor="t" anchorCtr="0" upright="1">
                                <a:spAutoFit/>
                              </wps:bodyPr>
                            </wps:wsp>
                            <wpg:grpSp>
                              <wpg:cNvPr id="48216" name="Group 126"/>
                              <wpg:cNvGrpSpPr>
                                <a:grpSpLocks/>
                              </wpg:cNvGrpSpPr>
                              <wpg:grpSpPr bwMode="auto">
                                <a:xfrm>
                                  <a:off x="7414" y="7167"/>
                                  <a:ext cx="2130" cy="4030"/>
                                  <a:chOff x="7414" y="7167"/>
                                  <a:chExt cx="2130" cy="4030"/>
                                </a:xfrm>
                              </wpg:grpSpPr>
                              <wps:wsp>
                                <wps:cNvPr id="48217" name="AutoShape 127"/>
                                <wps:cNvSpPr>
                                  <a:spLocks noChangeArrowheads="1"/>
                                </wps:cNvSpPr>
                                <wps:spPr bwMode="auto">
                                  <a:xfrm flipH="1">
                                    <a:off x="7414" y="7167"/>
                                    <a:ext cx="2130" cy="299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8" name="Group 128"/>
                                <wpg:cNvGrpSpPr>
                                  <a:grpSpLocks/>
                                </wpg:cNvGrpSpPr>
                                <wpg:grpSpPr bwMode="auto">
                                  <a:xfrm>
                                    <a:off x="7414" y="8015"/>
                                    <a:ext cx="1528" cy="3182"/>
                                    <a:chOff x="7323" y="8134"/>
                                    <a:chExt cx="1528" cy="3183"/>
                                  </a:xfrm>
                                </wpg:grpSpPr>
                                <wps:wsp>
                                  <wps:cNvPr id="48219" name="Line 129"/>
                                  <wps:cNvCnPr/>
                                  <wps:spPr bwMode="auto">
                                    <a:xfrm rot="-5305734" flipH="1" flipV="1">
                                      <a:off x="7008" y="8449"/>
                                      <a:ext cx="1848" cy="12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52" name="Line 130"/>
                                  <wps:cNvCnPr/>
                                  <wps:spPr bwMode="auto">
                                    <a:xfrm rot="20665973">
                                      <a:off x="7547" y="9737"/>
                                      <a:ext cx="1304" cy="158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grpSp>
                      </wpg:wgp>
                      <wps:wsp>
                        <wps:cNvPr id="48353" name="Text Box 131"/>
                        <wps:cNvSpPr txBox="1">
                          <a:spLocks noChangeArrowheads="1"/>
                        </wps:cNvSpPr>
                        <wps:spPr bwMode="auto">
                          <a:xfrm>
                            <a:off x="77346" y="574513"/>
                            <a:ext cx="4884293" cy="534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97BA8" w:rsidRPr="00B24984" w:rsidRDefault="00B97BA8"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wps:txbx>
                        <wps:bodyPr rot="0" vert="horz" wrap="square" lIns="77724" tIns="38862" rIns="77724" bIns="38862" anchor="t" anchorCtr="0" upright="1">
                          <a:spAutoFit/>
                        </wps:bodyPr>
                      </wps:wsp>
                    </wpc:wpc>
                  </a:graphicData>
                </a:graphic>
              </wp:inline>
            </w:drawing>
          </mc:Choice>
          <mc:Fallback>
            <w:pict>
              <v:group id="Canvas 48383" o:spid="_x0000_s1719" editas="canvas" style="width:502.6pt;height:301.6pt;mso-position-horizontal-relative:char;mso-position-vertical-relative:line" coordsize="63823,38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">
                <v:shape id="_x0000_s1720" type="#_x0000_t75" style="position:absolute;width:63823;height:38303;visibility:visible;mso-wrap-style:square">
                  <v:fill o:detectmouseclick="t"/>
                  <v:path o:connecttype="none"/>
                </v:shape>
                <v:line id="Line 111" o:spid="_x0000_s1721" style="position:absolute;rotation:864794fd;visibility:visible;mso-wrap-style:square" from="6515,19572" to="20191,3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1Ld8YAAADeAAAADwAAAGRycy9kb3ducmV2LnhtbESPQWvCQBSE74L/YXmCF2k2ipSQuoZQ&#10;W/HYxtLzI/uaTZN9G7Jbjf/eLRR6HGbmG2ZXTLYXFxp961jBOklBENdOt9wo+Di/PmQgfEDW2Dsm&#10;BTfyUOznsx3m2l35nS5VaESEsM9RgQlhyKX0tSGLPnEDcfS+3GgxRDk2Uo94jXDby02aPkqLLccF&#10;gwM9G6q76scq+MxW5Vt/qga8dYeuOr4cJjLfSi0XU/kEItAU/sN/7ZNWsM026Rp+78QrIP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NS3fGAAAA3gAAAA8AAAAAAAAA&#10;AAAAAAAAoQIAAGRycy9kb3ducmV2LnhtbFBLBQYAAAAABAAEAPkAAACUAwAAAAA=&#10;" strokecolor="red" strokeweight="2.25pt">
                  <v:stroke endarrow="block"/>
                  <v:shadow color="#5490a8"/>
                </v:line>
                <v:shape id="Text Box 112" o:spid="_x0000_s1722" type="#_x0000_t202" style="position:absolute;width:63828;height:4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3Y8kA&#10;AADeAAAADwAAAGRycy9kb3ducmV2LnhtbESPzWrDMBCE74W+g9hALqWR6v4FJ0ooJSm9hFCnJNeN&#10;tbFNrJWRVMd9+6pQ6HGYmW+Y+XKwrejJh8axhruJAkFcOtNwpeFzt76dgggR2WDrmDR8U4Dl4vpq&#10;jrlxF/6gvoiVSBAOOWqoY+xyKUNZk8UwcR1x8k7OW4xJ+koaj5cEt63MlHqSFhtOCzV29FpTeS6+&#10;rIbdfnsono/3b6v+8Xyjtn7TrbON1uPR8DIDEWmI/+G/9rvR8DDNVAa/d9IV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L3Y8kAAADeAAAADwAAAAAAAAAAAAAAAACYAgAA&#10;ZHJzL2Rvd25yZXYueG1sUEsFBgAAAAAEAAQA9QAAAI4DAAAAAA==&#10;" filled="f" fillcolor="#09c" stroked="f">
                  <v:textbox style="mso-fit-shape-to-text:t" inset="6.12pt,3.06pt,6.12pt,3.06pt">
                    <w:txbxContent>
                      <w:p w:rsidR="00B97BA8" w:rsidRPr="00B24984" w:rsidRDefault="00B97BA8"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v:textbox>
                </v:shape>
                <v:shape id="AutoShape 113" o:spid="_x0000_s1723" type="#_x0000_t6" style="position:absolute;left:3257;top:11902;width:26325;height:8959;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TE8cA&#10;AADeAAAADwAAAGRycy9kb3ducmV2LnhtbESPT2vCQBTE7wW/w/KE3uqmiVRNXUWEQise/Ad6fGRf&#10;k9Ts27C7avz23ULB4zAzv2Gm88404krO15YVvA4SEMSF1TWXCg77j5cxCB+QNTaWScGdPMxnvacp&#10;5treeEvXXShFhLDPUUEVQptL6YuKDPqBbYmj922dwRClK6V2eItw08g0Sd6kwZrjQoUtLSsqzruL&#10;UbA5H3+GpzWunMyydDK66PXXPij13O8W7yACdeER/m9/agXDcZpk8HcnX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UUxPHAAAA3gAAAA8AAAAAAAAAAAAAAAAAmAIAAGRy&#10;cy9kb3ducmV2LnhtbFBLBQYAAAAABAAEAPUAAACMAwAAAAA=&#10;" filled="f" fillcolor="#09c" strokecolor="#5490a8" strokeweight="4.5pt">
                  <v:shadow color="#5490a8"/>
                </v:shape>
                <v:rect id="Rectangle 114" o:spid="_x0000_s1724" style="position:absolute;left:15730;top:13998;width:4186;height:1950;rotation:-1539518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wU8YA&#10;AADeAAAADwAAAGRycy9kb3ducmV2LnhtbESPQWvCQBSE7wX/w/IEb3VXCUWiq5SC0EsPiaXm+Mi+&#10;Jluzb2N21fjv3UKhx2FmvmE2u9F14kpDsJ41LOYKBHHtjeVGw+dh/7wCESKywc4zabhTgN128rTB&#10;3PgbF3QtYyMShEOOGtoY+1zKULfkMMx9T5y8bz84jEkOjTQD3hLcdXKp1It0aDkttNjTW0v1qbw4&#10;DfGrutiqOhY/5yKrT8d9mX0oq/VsOr6uQUQa43/4r/1uNGSrpcrg9066An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jwU8YAAADeAAAADwAAAAAAAAAAAAAAAACYAgAAZHJz&#10;L2Rvd25yZXYueG1sUEsFBgAAAAAEAAQA9QAAAIsDAAAAAA==&#10;" fillcolor="#09c">
                  <v:shadow color="#5490a8"/>
                </v:rect>
                <v:shape id="Text Box 115" o:spid="_x0000_s1725" type="#_x0000_t202" style="position:absolute;left:6555;top:18235;width:2932;height:3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vF8kA&#10;AADeAAAADwAAAGRycy9kb3ducmV2LnhtbESPQUsDMRSE70L/Q3gFL9ImXa2WtWkpYsVLKW6LXp+b&#10;5+7SzcuSxO36701B8DjMzDfMcj3YVvTkQ+NYw2yqQBCXzjRcaTgetpMFiBCRDbaOScMPBVivRldL&#10;zI078xv1RaxEgnDIUUMdY5dLGcqaLIap64iT9+W8xZikr6TxeE5w28pMqXtpseG0UGNHTzWVp+Lb&#10;aji87z+Kh8/bl+d+frpRe7/rttlO6+vxsHkEEWmI/+G/9qvRcLfI1Bwud9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jtvF8kAAADeAAAADwAAAAAAAAAAAAAAAACYAgAA&#10;ZHJzL2Rvd25yZXYueG1sUEsFBgAAAAAEAAQA9QAAAI4DAAAAAA==&#10;" filled="f" fillcolor="#09c" stroked="f">
                  <v:textbox style="mso-fit-shape-to-text:t" inset="6.12pt,3.06pt,6.12pt,3.06pt">
                    <w:txbxContent>
                      <w:p w:rsidR="00B97BA8" w:rsidRPr="00432F6C" w:rsidRDefault="00B97BA8"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v:textbox>
                </v:shape>
                <v:line id="Line 116" o:spid="_x0000_s1726" style="position:absolute;rotation:-5795276fd;flip:x y;visibility:visible;mso-wrap-style:square" from="11102,11631" to="14981,2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UO8YAAADeAAAADwAAAGRycy9kb3ducmV2LnhtbESPT2sCMRTE7wW/Q3hCbzWriF22RhFb&#10;oYde/Hd/TZ67YTcv2yTV7bdvCkKPw8z8hlmuB9eJK4VoPSuYTgoQxNoby7WC03H3VIKICdlg55kU&#10;/FCE9Wr0sMTK+Bvv6XpItcgQjhUqaFLqKymjbshhnPieOHsXHxymLEMtTcBbhrtOzopiIR1azgsN&#10;9rRtSLeHb6dAf4Qv+/w539nz5VWfp10b2reTUo/jYfMCItGQ/sP39rtRMC9nxQL+7uQr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XlDvGAAAA3gAAAA8AAAAAAAAA&#10;AAAAAAAAoQIAAGRycy9kb3ducmV2LnhtbFBLBQYAAAAABAAEAPkAAACUAwAAAAA=&#10;" strokecolor="red" strokeweight="3pt">
                  <v:stroke endarrow="block"/>
                  <v:shadow color="#5490a8"/>
                </v:line>
                <v:shape id="Text Box 117" o:spid="_x0000_s1727" type="#_x0000_t202" style="position:absolute;left:2163;top:14200;width:9866;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U+8kA&#10;AADeAAAADwAAAGRycy9kb3ducmV2LnhtbESPQUsDMRSE70L/Q3iCF2mTrtWWtWkRseKlFLdFr8/N&#10;c3fp5mVJ4nb996ZQ8DjMzDfMcj3YVvTkQ+NYw3SiQBCXzjRcaTjsN+MFiBCRDbaOScMvBVivRldL&#10;zI078Tv1RaxEgnDIUUMdY5dLGcqaLIaJ64iT9+28xZikr6TxeEpw28pMqQdpseG0UGNHzzWVx+LH&#10;ath/7D6L+dfd60t/f7xVO7/tNtlW65vr4ekRRKQh/ocv7TejYbbI1BzOd9IV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VU+8kAAADeAAAADwAAAAAAAAAAAAAAAACYAgAA&#10;ZHJzL2Rvd25yZXYueG1sUEsFBgAAAAAEAAQA9QAAAI4DAAAAAA==&#10;" filled="f" fillcolor="#09c" stroked="f">
                  <v:textbox style="mso-fit-shape-to-text:t" inset="6.12pt,3.06pt,6.12pt,3.06pt">
                    <w:txbxContent>
                      <w:p w:rsidR="00B97BA8" w:rsidRPr="00FC2112" w:rsidRDefault="00B97BA8"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8" o:spid="_x0000_s1728" type="#_x0000_t202" style="position:absolute;left:6555;top:29707;width:11734;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AicYA&#10;AADeAAAADwAAAGRycy9kb3ducmV2LnhtbERPz0/CMBS+k/g/NM+EC5HWqUgGhRgixgshDKPX5/rY&#10;FtbXpa1j/vf2QOLxy/d7uR5sK3ryoXGs4X6qQBCXzjRcafg4bu/mIEJENtg6Jg2/FGC9uhktMTfu&#10;wgfqi1iJFMIhRw11jF0uZShrshimriNO3Ml5izFBX0nj8ZLCbSszpWbSYsOpocaONjWV5+LHajh+&#10;7r+K5++Ht9f+6TxRe7/rttlO6/Ht8LIAEWmI/+Kr+91oeJxnKu1Nd9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rAicYAAADeAAAADwAAAAAAAAAAAAAAAACYAgAAZHJz&#10;L2Rvd25yZXYueG1sUEsFBgAAAAAEAAQA9QAAAIsDAAAAAA==&#10;" filled="f" fillcolor="#09c" stroked="f">
                  <v:textbox style="mso-fit-shape-to-text:t" inset="6.12pt,3.06pt,6.12pt,3.06pt">
                    <w:txbxContent>
                      <w:p w:rsidR="00B97BA8" w:rsidRPr="00FC2112" w:rsidRDefault="00B97BA8"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9" o:spid="_x0000_s1729" type="#_x0000_t202" style="position:absolute;left:37806;top:31172;width:10902;height: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ZlEskA&#10;AADeAAAADwAAAGRycy9kb3ducmV2LnhtbESPQUsDMRSE74L/ITzBi7SJq9Z2bVpErPRSSrei19fN&#10;c3fp5mVJ4nb990YQehxm5htmvhxsK3ryoXGs4XasQBCXzjRcaXjfr0ZTECEiG2wdk4YfCrBcXF7M&#10;MTfuxDvqi1iJBOGQo4Y6xi6XMpQ1WQxj1xEn78t5izFJX0nj8ZTgtpWZUhNpseG0UGNHLzWVx+Lb&#10;ath/bD+Lx8Pd22v/cLxRW7/pVtlG6+ur4fkJRKQhnsP/7bXRcD/N1Az+7q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ZlEskAAADeAAAADwAAAAAAAAAAAAAAAACYAgAA&#10;ZHJzL2Rvd25yZXYueG1sUEsFBgAAAAAEAAQA9QAAAI4DAAAAAA==&#10;" filled="f" fillcolor="#09c" stroked="f">
                  <v:textbox style="mso-fit-shape-to-text:t" inset="6.12pt,3.06pt,6.12pt,3.06pt">
                    <w:txbxContent>
                      <w:p w:rsidR="00B97BA8" w:rsidRPr="00FC2112" w:rsidRDefault="00B97BA8"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line id="Line 121" o:spid="_x0000_s1730" style="position:absolute;visibility:visible;mso-wrap-style:square" from="48710,12427" to="48733,35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FnN8YAAADeAAAADwAAAGRycy9kb3ducmV2LnhtbESPQWvCQBSE74X+h+UVvNVNgtg0dZVS&#10;EaQgRS30+sg+s8Hs25Bdk/jv3YLgcZiZb5jFarSN6KnztWMF6TQBQVw6XXOl4Pe4ec1B+ICssXFM&#10;Cq7kYbV8flpgod3Ae+oPoRIRwr5ABSaEtpDSl4Ys+qlriaN3cp3FEGVXSd3hEOG2kVmSzKXFmuOC&#10;wZa+DJXnw8UqmL/t2vdqJ7Prtynz2bDv/5r1j1KTl/HzA0SgMTzC9/ZWK5jlWZrC/514Be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hZzfGAAAA3gAAAA8AAAAAAAAA&#10;AAAAAAAAoQIAAGRycy9kb3ducmV2LnhtbFBLBQYAAAAABAAEAPkAAACUAwAAAAA=&#10;" strokecolor="#33c" strokeweight="4.5pt">
                  <v:stroke endarrow="block"/>
                  <v:shadow color="#5490a8"/>
                </v:line>
                <v:group id="Group 113" o:spid="_x0000_s1731" style="position:absolute;left:33705;top:6819;width:18933;height:29889" coordorigin="34795,11658" coordsize="18932,29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rect id="Rectangle 120" o:spid="_x0000_s1732" style="position:absolute;left:46423;top:16033;width:4191;height:1954;rotation:-3401772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LvMcA&#10;AADeAAAADwAAAGRycy9kb3ducmV2LnhtbESPzWrCQBSF94W+w3AL3dWJEkSio9RKqQhdqIXi7pK5&#10;zaTN3EkyYxL79M5CcHk4f3yL1WAr0VHrS8cKxqMEBHHudMmFgq/j+8sMhA/IGivHpOBCHlbLx4cF&#10;Ztr1vKfuEAoRR9hnqMCEUGdS+tyQRT9yNXH0flxrMUTZFlK32MdxW8lJkkylxZLjg8Ga3gzlf4ez&#10;VdCszfaD0u/PY3Iy651xm99m86/U89PwOgcRaAj38K291QrS2WQcASJOR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sS7zHAAAA3gAAAA8AAAAAAAAAAAAAAAAAmAIAAGRy&#10;cy9kb3ducmV2LnhtbFBLBQYAAAAABAAEAPUAAACMAwAAAAA=&#10;" fillcolor="#09c">
                    <v:shadow color="#5490a8"/>
                  </v:rect>
                  <v:group id="Group 122" o:spid="_x0000_s1733" style="position:absolute;left:34795;top:11658;width:18933;height:29890" coordorigin="7016,7167" coordsize="2528,4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9GOscAAADeAAAADwAAAGRycy9kb3ducmV2LnhtbESPQWvCQBSE70L/w/IK&#10;vekmsYpEVxHR0oMUjIXi7ZF9JsHs25Bdk/jvu4WCx2FmvmFWm8HUoqPWVZYVxJMIBHFudcWFgu/z&#10;YbwA4TyyxtoyKXiQg836ZbTCVNueT9RlvhABwi5FBaX3TSqly0sy6Ca2IQ7e1bYGfZBtIXWLfYCb&#10;WiZRNJcGKw4LJTa0Kym/ZXej4KPHfjuN993xdt09LufZ188xJqXeXoftEoSnwT/D/+1PreB9kcQJ&#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h9GOscAAADe&#10;AAAADwAAAAAAAAAAAAAAAACqAgAAZHJzL2Rvd25yZXYueG1sUEsFBgAAAAAEAAQA+gAAAJ4DAAAA&#10;AA==&#10;">
                    <v:shape id="Text Box 123" o:spid="_x0000_s1734" type="#_x0000_t202" style="position:absolute;left:7016;top:8255;width:1557;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fEJckA&#10;AADeAAAADwAAAGRycy9kb3ducmV2LnhtbESPQWvCQBSE70L/w/KEXkQ3xlYldZVSaulFpFH0+pp9&#10;JsHs27C7jem/7xYKPQ4z8w2z2vSmER05X1tWMJ0kIIgLq2suFRwP2/EShA/IGhvLpOCbPGzWd4MV&#10;Ztre+IO6PJQiQthnqKAKoc2k9EVFBv3EtsTRu1hnMETpSqkd3iLcNDJNkrk0WHNcqLCll4qKa/5l&#10;FBxO+3O++Jy9vXaP11Gyd7t2m+6Uuh/2z08gAvXhP/zXftcKHpbpdAa/d+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0fEJckAAADeAAAADwAAAAAAAAAAAAAAAACYAgAA&#10;ZHJzL2Rvd25yZXYueG1sUEsFBgAAAAAEAAQA9QAAAI4DAAAAAA==&#10;" filled="f" fillcolor="#09c" stroked="f">
                      <v:textbox style="mso-fit-shape-to-text:t" inset="6.12pt,3.06pt,6.12pt,3.06pt">
                        <w:txbxContent>
                          <w:p w:rsidR="00B97BA8" w:rsidRPr="00FC2112" w:rsidRDefault="00B97BA8"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group id="Group 124" o:spid="_x0000_s1735" style="position:absolute;left:7414;top:7167;width:2130;height:4030" coordorigin="7414,7167" coordsize="2130,4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p71ccAAADeAAAADwAAAGRycy9kb3ducmV2LnhtbESPT4vCMBTE7wt+h/AE&#10;b2tadUWqUURc8SCCf0C8PZpnW2xeSpNt67ffLAh7HGbmN8xi1ZlSNFS7wrKCeBiBIE6tLjhTcL18&#10;f85AOI+ssbRMCl7kYLXsfSww0bblEzVnn4kAYZeggtz7KpHSpTkZdENbEQfvYWuDPsg6k7rGNsBN&#10;KUdRNJUGCw4LOVa0ySl9nn+Mgl2L7Xocb5vD87F53S9fx9shJqUG/W49B+Gp8//hd3uvFUxmo3gC&#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rp71ccAAADe&#10;AAAADwAAAAAAAAAAAAAAAACqAgAAZHJzL2Rvd25yZXYueG1sUEsFBgAAAAAEAAQA+gAAAJ4DAAAA&#10;AA==&#10;">
                      <v:shape id="Text Box 125" o:spid="_x0000_s1736" type="#_x0000_t202" style="position:absolute;left:7716;top:9545;width:391;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5yskA&#10;AADeAAAADwAAAGRycy9kb3ducmV2LnhtbESPT2vCQBTE70K/w/KEXkQ3pvUPqauUUksvIo2i19fs&#10;Mwlm34bdbUy/fbdQ6HGYmd8wq01vGtGR87VlBdNJAoK4sLrmUsHxsB0vQfiArLGxTAq+ycNmfTdY&#10;YabtjT+oy0MpIoR9hgqqENpMSl9UZNBPbEscvYt1BkOUrpTa4S3CTSPTJJlLgzXHhQpbeqmouOZf&#10;RsHhtD/ni8+Ht9dudh0le7drt+lOqfth//wEIlAf/sN/7Xet4HGZTmfweydeAb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L5yskAAADeAAAADwAAAAAAAAAAAAAAAACYAgAA&#10;ZHJzL2Rvd25yZXYueG1sUEsFBgAAAAAEAAQA9QAAAI4DAAAAAA==&#10;" filled="f" fillcolor="#09c" stroked="f">
                        <v:textbox style="mso-fit-shape-to-text:t" inset="6.12pt,3.06pt,6.12pt,3.06pt">
                          <w:txbxContent>
                            <w:p w:rsidR="00B97BA8" w:rsidRPr="00313F68" w:rsidRDefault="00B97BA8" w:rsidP="00BA78BE">
                              <w:pPr>
                                <w:autoSpaceDE w:val="0"/>
                                <w:autoSpaceDN w:val="0"/>
                                <w:adjustRightInd w:val="0"/>
                                <w:rPr>
                                  <w:color w:val="000000"/>
                                  <w:sz w:val="28"/>
                                  <w:szCs w:val="28"/>
                                </w:rPr>
                              </w:pPr>
                              <w:r w:rsidRPr="00313F68">
                                <w:rPr>
                                  <w:color w:val="000000"/>
                                  <w:sz w:val="28"/>
                                  <w:szCs w:val="28"/>
                                </w:rPr>
                                <w:sym w:font="Symbol" w:char="F071"/>
                              </w:r>
                            </w:p>
                          </w:txbxContent>
                        </v:textbox>
                      </v:shape>
                      <v:group id="Group 126" o:spid="_x0000_s1737" style="position:absolute;left:7414;top:7167;width:2130;height:4030" coordorigin="7414,7167" coordsize="2130,4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RAOccAAADeAAAADwAAAGRycy9kb3ducmV2LnhtbESPT4vCMBTE7wt+h/AE&#10;b2ta3RWpRhFxxYMs+AfE26N5tsXmpTTZtn77jSB4HGbmN8x82ZlSNFS7wrKCeBiBIE6tLjhTcD79&#10;fE5BOI+ssbRMCh7kYLnofcwx0bblAzVHn4kAYZeggtz7KpHSpTkZdENbEQfvZmuDPsg6k7rGNsBN&#10;KUdRNJEGCw4LOVa0zim9H/+Mgm2L7Wocb5r9/bZ+XE/fv5d9TEoN+t1qBsJT59/hV3unFXxNR/EE&#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SRAOccAAADe&#10;AAAADwAAAAAAAAAAAAAAAACqAgAAZHJzL2Rvd25yZXYueG1sUEsFBgAAAAAEAAQA+gAAAJ4DAAAA&#10;AA==&#10;">
                        <v:shape id="AutoShape 127" o:spid="_x0000_s1738" type="#_x0000_t6" style="position:absolute;left:7414;top:7167;width:2130;height:2996;flip:x;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DzcgA&#10;AADeAAAADwAAAGRycy9kb3ducmV2LnhtbESPW2sCMRSE3wv9D+EU+lazruJlNUopFFrxoV5AHw+b&#10;4+7q5mRJoq7/3ghCH4eZ+YaZzltTiws5X1lW0O0kIIhzqysuFGw33x8jED4ga6wtk4IbeZjPXl+m&#10;mGl75RVd1qEQEcI+QwVlCE0mpc9LMug7tiGO3sE6gyFKV0jt8BrhppZpkgykwYrjQokNfZWUn9Zn&#10;o+DvtDv290tcONnrpePhWS9/N0Gp97f2cwIiUBv+w8/2j1bQH6XdITzu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NsPNyAAAAN4AAAAPAAAAAAAAAAAAAAAAAJgCAABk&#10;cnMvZG93bnJldi54bWxQSwUGAAAAAAQABAD1AAAAjQMAAAAA&#10;" filled="f" fillcolor="#09c" strokecolor="#5490a8" strokeweight="4.5pt">
                          <v:shadow color="#5490a8"/>
                        </v:shape>
                        <v:group id="Group 128" o:spid="_x0000_s1739" style="position:absolute;left:7414;top:8015;width:1528;height:3182" coordorigin="7323,8134" coordsize="1528,3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f3cdDFAAAA3gAA&#10;AA8AAAAAAAAAAAAAAAAAqgIAAGRycy9kb3ducmV2LnhtbFBLBQYAAAAABAAEAPoAAACcAwAAAAA=&#10;">
                          <v:line id="Line 129" o:spid="_x0000_s1740" style="position:absolute;rotation:-5795276fd;flip:x y;visibility:visible;mso-wrap-style:square" from="7008,8449" to="8856,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GWlMcAAADeAAAADwAAAGRycy9kb3ducmV2LnhtbESPT0sDMRTE70K/Q3gFbza7pWi7Ni1F&#10;LXjwYv/cn8nrbtjNyzaJ7frtjSD0OMzMb5jlenCduFCI1rOCclKAINbeWK4VHPbbhzmImJANdp5J&#10;wQ9FWK9Gd0usjL/yJ112qRYZwrFCBU1KfSVl1A05jBPfE2fv5IPDlGWopQl4zXDXyWlRPEqHlvNC&#10;gz29NKTb3bdToD/C2T59zbb2eHrVx7JrQ/t2UOp+PGyeQSQa0i383343CmbzabmAvzv5Cs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ZaUxwAAAN4AAAAPAAAAAAAA&#10;AAAAAAAAAKECAABkcnMvZG93bnJldi54bWxQSwUGAAAAAAQABAD5AAAAlQMAAAAA&#10;" strokecolor="red" strokeweight="3pt">
                            <v:stroke endarrow="block"/>
                            <v:shadow color="#5490a8"/>
                          </v:line>
                          <v:line id="Line 130" o:spid="_x0000_s1741" style="position:absolute;rotation:-1020207fd;visibility:visible;mso-wrap-style:square" from="7547,9737" to="8851,1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xAccAAADeAAAADwAAAGRycy9kb3ducmV2LnhtbESP3WrCQBSE7wt9h+UUvCl1U21FUlcJ&#10;RYsgUkz7AIfdkx/Mng3ZNUnf3hUKXg4z8w2z2oy2ET11vnas4HWagCDWztRcKvj92b0sQfiAbLBx&#10;TAr+yMNm/fiwwtS4gU/U56EUEcI+RQVVCG0qpdcVWfRT1xJHr3CdxRBlV0rT4RDhtpGzJFlIizXH&#10;hQpb+qxIn/OLVTAU2SEvtqdjnz0fzkeZ6a/vhVZq8jRmHyACjeEe/m/vjYK35fx9Brc78QrI9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3EBxwAAAN4AAAAPAAAAAAAA&#10;AAAAAAAAAKECAABkcnMvZG93bnJldi54bWxQSwUGAAAAAAQABAD5AAAAlQMAAAAA&#10;" strokecolor="red" strokeweight="2.25pt">
                            <v:stroke endarrow="block"/>
                            <v:shadow color="#5490a8"/>
                          </v:line>
                        </v:group>
                      </v:group>
                    </v:group>
                  </v:group>
                </v:group>
                <v:shape id="Text Box 131" o:spid="_x0000_s1742" type="#_x0000_t202" style="position:absolute;left:773;top:5745;width:48843;height:5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xyeMkA&#10;AADeAAAADwAAAGRycy9kb3ducmV2LnhtbESPT2vCQBTE74V+h+UVvBTd1NQ/pK5SikovIo2i19fs&#10;axLMvg27a0y/fbdQ6HGYmd8wi1VvGtGR87VlBU+jBARxYXXNpYLjYTOcg/ABWWNjmRR8k4fV8v5u&#10;gZm2N/6gLg+liBD2GSqoQmgzKX1RkUE/si1x9L6sMxiidKXUDm8Rbho5TpKpNFhzXKiwpbeKikt+&#10;NQoOp/05n32m23U3uTwme7drN+OdUoOH/vUFRKA+/If/2u9awfM8naTweydeAbn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8xyeMkAAADeAAAADwAAAAAAAAAAAAAAAACYAgAA&#10;ZHJzL2Rvd25yZXYueG1sUEsFBgAAAAAEAAQA9QAAAI4DAAAAAA==&#10;" filled="f" fillcolor="#09c" stroked="f">
                  <v:textbox style="mso-fit-shape-to-text:t" inset="6.12pt,3.06pt,6.12pt,3.06pt">
                    <w:txbxContent>
                      <w:p w:rsidR="00B97BA8" w:rsidRPr="00B24984" w:rsidRDefault="00B97BA8"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v:textbox>
                </v:shape>
                <w10:anchorlock/>
              </v:group>
            </w:pict>
          </mc:Fallback>
        </mc:AlternateContent>
      </w:r>
      <w:r w:rsidR="00BA78BE" w:rsidRPr="00432F6C">
        <w:rPr>
          <w:sz w:val="22"/>
          <w:szCs w:val="22"/>
        </w:rPr>
        <w:t xml:space="preserve">A common mistake that students often make is that they think mg or weight is the vertical component and draw the diagram as below. They then try to calculate the force down the slope and find the hypotenuse. This gives them a value greater than the weight. THIS IS NOT POSSIBLE. Remember the weight is the hypotenuses of your diagram and you are taking components.  The problem with this is that the component of the weight down the </w:t>
      </w:r>
      <w:r w:rsidR="00BA78BE" w:rsidRPr="00432F6C">
        <w:rPr>
          <w:sz w:val="22"/>
          <w:szCs w:val="22"/>
        </w:rPr>
        <w:lastRenderedPageBreak/>
        <w:t>slope would be greater than the weight. To avoid this always draw the weight line longer than the slope (see previous diagrams</w:t>
      </w:r>
      <w:r w:rsidR="00BA78BE" w:rsidRPr="00432F6C">
        <w:rPr>
          <w:rFonts w:ascii="Comic Sans MS" w:hAnsi="Comic Sans MS"/>
          <w:sz w:val="22"/>
          <w:szCs w:val="22"/>
        </w:rPr>
        <w:t>)</w:t>
      </w:r>
    </w:p>
    <w:p w:rsidR="00BA78BE" w:rsidRDefault="004557F8" w:rsidP="00BA78BE">
      <w:pPr>
        <w:rPr>
          <w:rFonts w:ascii="Comic Sans MS" w:hAnsi="Comic Sans MS"/>
        </w:rPr>
      </w:pPr>
      <w:r w:rsidRPr="00432F6C">
        <w:rPr>
          <w:rFonts w:ascii="Comic Sans MS" w:hAnsi="Comic Sans MS"/>
          <w:noProof/>
          <w:lang w:eastAsia="en-GB"/>
        </w:rPr>
        <mc:AlternateContent>
          <mc:Choice Requires="wps">
            <w:drawing>
              <wp:anchor distT="0" distB="0" distL="114300" distR="114300" simplePos="0" relativeHeight="252047360" behindDoc="0" locked="0" layoutInCell="1" allowOverlap="1" wp14:anchorId="2020C1BF" wp14:editId="23B56F44">
                <wp:simplePos x="0" y="0"/>
                <wp:positionH relativeFrom="column">
                  <wp:posOffset>3281045</wp:posOffset>
                </wp:positionH>
                <wp:positionV relativeFrom="paragraph">
                  <wp:posOffset>962025</wp:posOffset>
                </wp:positionV>
                <wp:extent cx="463550" cy="276225"/>
                <wp:effectExtent l="0" t="0" r="0" b="9525"/>
                <wp:wrapNone/>
                <wp:docPr id="48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276225"/>
                        </a:xfrm>
                        <a:prstGeom prst="rect">
                          <a:avLst/>
                        </a:prstGeom>
                        <a:solidFill>
                          <a:srgbClr val="FFFFFF"/>
                        </a:solidFill>
                        <a:ln w="9525">
                          <a:noFill/>
                          <a:miter lim="800000"/>
                          <a:headEnd/>
                          <a:tailEnd/>
                        </a:ln>
                      </wps:spPr>
                      <wps:txbx>
                        <w:txbxContent>
                          <w:p w:rsidR="00B97BA8" w:rsidRDefault="00B97BA8" w:rsidP="00432F6C">
                            <w:pPr>
                              <w:spacing w:before="0" w:after="0"/>
                            </w:pPr>
                            <w:proofErr w:type="gramStart"/>
                            <w:r>
                              <w:t>sin</w:t>
                            </w:r>
                            <w:proofErr w:type="gramEnd"/>
                            <w:r>
                              <w:t xml:space="preserve">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743" type="#_x0000_t202" style="position:absolute;margin-left:258.35pt;margin-top:75.75pt;width:36.5pt;height:21.75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" stroked="f">
                <v:textbox>
                  <w:txbxContent>
                    <w:p w:rsidR="00B97BA8" w:rsidRDefault="00B97BA8" w:rsidP="00432F6C">
                      <w:pPr>
                        <w:spacing w:before="0" w:after="0"/>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2049408" behindDoc="0" locked="0" layoutInCell="1" allowOverlap="1" wp14:anchorId="0F8325AD" wp14:editId="35491A04">
                <wp:simplePos x="0" y="0"/>
                <wp:positionH relativeFrom="column">
                  <wp:posOffset>3776345</wp:posOffset>
                </wp:positionH>
                <wp:positionV relativeFrom="paragraph">
                  <wp:posOffset>1581150</wp:posOffset>
                </wp:positionV>
                <wp:extent cx="648000" cy="288000"/>
                <wp:effectExtent l="0" t="0" r="0" b="0"/>
                <wp:wrapNone/>
                <wp:docPr id="48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00" cy="288000"/>
                        </a:xfrm>
                        <a:prstGeom prst="rect">
                          <a:avLst/>
                        </a:prstGeom>
                        <a:solidFill>
                          <a:srgbClr val="FFFFFF"/>
                        </a:solidFill>
                        <a:ln w="9525">
                          <a:noFill/>
                          <a:miter lim="800000"/>
                          <a:headEnd/>
                          <a:tailEnd/>
                        </a:ln>
                      </wps:spPr>
                      <wps:txbx>
                        <w:txbxContent>
                          <w:p w:rsidR="00B97BA8" w:rsidRDefault="00B97BA8" w:rsidP="004557F8">
                            <w:pPr>
                              <w:spacing w:before="0" w:after="0" w:line="240" w:lineRule="auto"/>
                            </w:pPr>
                            <w:proofErr w:type="gramStart"/>
                            <w:r>
                              <w:t>sin</w:t>
                            </w:r>
                            <w:proofErr w:type="gramEnd"/>
                            <w:r>
                              <w:t xml:space="preserve">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744" type="#_x0000_t202" style="position:absolute;margin-left:297.35pt;margin-top:124.5pt;width:51pt;height:22.7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" stroked="f">
                <v:textbox>
                  <w:txbxContent>
                    <w:p w:rsidR="00B97BA8" w:rsidRDefault="00B97BA8" w:rsidP="004557F8">
                      <w:pPr>
                        <w:spacing w:before="0" w:after="0" w:line="240" w:lineRule="auto"/>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2045312" behindDoc="0" locked="0" layoutInCell="1" allowOverlap="1" wp14:anchorId="5077DFD2" wp14:editId="21D2695C">
                <wp:simplePos x="0" y="0"/>
                <wp:positionH relativeFrom="column">
                  <wp:posOffset>3262473</wp:posOffset>
                </wp:positionH>
                <wp:positionV relativeFrom="paragraph">
                  <wp:posOffset>488742</wp:posOffset>
                </wp:positionV>
                <wp:extent cx="482600" cy="276225"/>
                <wp:effectExtent l="0" t="0" r="0" b="9525"/>
                <wp:wrapNone/>
                <wp:docPr id="4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76225"/>
                        </a:xfrm>
                        <a:prstGeom prst="rect">
                          <a:avLst/>
                        </a:prstGeom>
                        <a:solidFill>
                          <a:srgbClr val="FFFFFF"/>
                        </a:solidFill>
                        <a:ln w="9525">
                          <a:noFill/>
                          <a:miter lim="800000"/>
                          <a:headEnd/>
                          <a:tailEnd/>
                        </a:ln>
                      </wps:spPr>
                      <wps:txbx>
                        <w:txbxContent>
                          <w:p w:rsidR="00B97BA8" w:rsidRDefault="00B97BA8" w:rsidP="00432F6C">
                            <w:pPr>
                              <w:spacing w:before="0" w:after="0"/>
                            </w:pPr>
                            <w:proofErr w:type="gramStart"/>
                            <w:r>
                              <w:t>sin</w:t>
                            </w:r>
                            <w:proofErr w:type="gramEnd"/>
                            <w:r>
                              <w:t xml:space="preserve">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745" type="#_x0000_t202" style="position:absolute;margin-left:256.9pt;margin-top:38.5pt;width:38pt;height:21.75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" stroked="f">
                <v:textbox>
                  <w:txbxContent>
                    <w:p w:rsidR="00B97BA8" w:rsidRDefault="00B97BA8" w:rsidP="00432F6C">
                      <w:pPr>
                        <w:spacing w:before="0" w:after="0"/>
                      </w:pPr>
                      <w:r>
                        <w:t xml:space="preserve">sin </w:t>
                      </w:r>
                      <w:r>
                        <w:sym w:font="Symbol" w:char="F071"/>
                      </w:r>
                    </w:p>
                  </w:txbxContent>
                </v:textbox>
              </v:shape>
            </w:pict>
          </mc:Fallback>
        </mc:AlternateContent>
      </w:r>
      <w:r w:rsidR="00974E37">
        <w:rPr>
          <w:rFonts w:ascii="Comic Sans MS" w:hAnsi="Comic Sans MS"/>
          <w:noProof/>
        </w:rPr>
        <w:pict>
          <v:shape id="_x0000_s1462" type="#_x0000_t75" style="position:absolute;margin-left:268.55pt;margin-top:15.9pt;width:183.75pt;height:120pt;z-index:251895808;mso-position-horizontal-relative:text;mso-position-vertical-relative:text">
            <v:imagedata r:id="rId214" o:title=""/>
            <w10:wrap type="square"/>
          </v:shape>
          <o:OLEObject Type="Embed" ProgID="Equation.DSMT4" ShapeID="_x0000_s1462" DrawAspect="Content" ObjectID="_1590163854" r:id="rId215"/>
        </w:pict>
      </w:r>
      <w:r w:rsidR="00BA78BE">
        <w:rPr>
          <w:rFonts w:ascii="Comic Sans MS" w:hAnsi="Comic Sans MS"/>
          <w:noProof/>
          <w:lang w:eastAsia="en-GB"/>
        </w:rPr>
        <mc:AlternateContent>
          <mc:Choice Requires="wpc">
            <w:drawing>
              <wp:inline distT="0" distB="0" distL="0" distR="0" wp14:anchorId="1DAC5484" wp14:editId="773311C9">
                <wp:extent cx="2765425" cy="1447800"/>
                <wp:effectExtent l="0" t="19050" r="53975" b="0"/>
                <wp:docPr id="48604" name="Canvas 486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3" name="Text Box 4"/>
                        <wps:cNvSpPr txBox="1">
                          <a:spLocks noChangeArrowheads="1"/>
                        </wps:cNvSpPr>
                        <wps:spPr bwMode="auto">
                          <a:xfrm>
                            <a:off x="155361" y="908909"/>
                            <a:ext cx="838565" cy="53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32F6C" w:rsidRDefault="00B97BA8" w:rsidP="00BA78BE">
                              <w:pPr>
                                <w:autoSpaceDE w:val="0"/>
                                <w:autoSpaceDN w:val="0"/>
                                <w:adjustRightInd w:val="0"/>
                                <w:rPr>
                                  <w:b/>
                                  <w:bCs/>
                                  <w:color w:val="000000"/>
                                  <w:sz w:val="28"/>
                                  <w:szCs w:val="28"/>
                                </w:rPr>
                              </w:pPr>
                              <w:proofErr w:type="gramStart"/>
                              <w:r w:rsidRPr="00432F6C">
                                <w:rPr>
                                  <w:b/>
                                  <w:bCs/>
                                  <w:color w:val="000000"/>
                                  <w:sz w:val="28"/>
                                  <w:szCs w:val="28"/>
                                </w:rPr>
                                <w:t>mg</w:t>
                              </w:r>
                              <w:proofErr w:type="gramEnd"/>
                            </w:p>
                            <w:p w:rsidR="00B97BA8" w:rsidRDefault="00B97BA8" w:rsidP="00BA78BE">
                              <w:pPr>
                                <w:autoSpaceDE w:val="0"/>
                                <w:autoSpaceDN w:val="0"/>
                                <w:adjustRightInd w:val="0"/>
                                <w:rPr>
                                  <w:color w:val="000000"/>
                                  <w:sz w:val="48"/>
                                  <w:szCs w:val="48"/>
                                </w:rPr>
                              </w:pPr>
                            </w:p>
                          </w:txbxContent>
                        </wps:txbx>
                        <wps:bodyPr rot="0" vert="horz" wrap="square" lIns="91440" tIns="45720" rIns="91440" bIns="45720" anchor="t" anchorCtr="0" upright="1">
                          <a:noAutofit/>
                        </wps:bodyPr>
                      </wps:wsp>
                      <wpg:wgp>
                        <wpg:cNvPr id="494" name="Group 5"/>
                        <wpg:cNvGrpSpPr>
                          <a:grpSpLocks/>
                        </wpg:cNvGrpSpPr>
                        <wpg:grpSpPr bwMode="auto">
                          <a:xfrm>
                            <a:off x="304933" y="0"/>
                            <a:ext cx="2460492" cy="1081567"/>
                            <a:chOff x="3477" y="13167"/>
                            <a:chExt cx="3876" cy="1702"/>
                          </a:xfrm>
                        </wpg:grpSpPr>
                        <wps:wsp>
                          <wps:cNvPr id="495" name="Text Box 6"/>
                          <wps:cNvSpPr txBox="1">
                            <a:spLocks noChangeArrowheads="1"/>
                          </wps:cNvSpPr>
                          <wps:spPr bwMode="auto">
                            <a:xfrm>
                              <a:off x="5814" y="14079"/>
                              <a:ext cx="690" cy="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49418E" w:rsidRDefault="00B97BA8" w:rsidP="00BA78BE">
                                <w:pPr>
                                  <w:autoSpaceDE w:val="0"/>
                                  <w:autoSpaceDN w:val="0"/>
                                  <w:adjustRightInd w:val="0"/>
                                  <w:rPr>
                                    <w:b/>
                                    <w:bCs/>
                                    <w:color w:val="000000"/>
                                    <w:szCs w:val="24"/>
                                  </w:rPr>
                                </w:pPr>
                                <w:r w:rsidRPr="0049418E">
                                  <w:rPr>
                                    <w:b/>
                                    <w:bCs/>
                                    <w:color w:val="000000"/>
                                    <w:szCs w:val="24"/>
                                  </w:rPr>
                                  <w:sym w:font="Symbol" w:char="F071"/>
                                </w:r>
                              </w:p>
                            </w:txbxContent>
                          </wps:txbx>
                          <wps:bodyPr rot="0" vert="horz" wrap="square" lIns="91440" tIns="45720" rIns="91440" bIns="45720" anchor="t" anchorCtr="0" upright="1">
                            <a:noAutofit/>
                          </wps:bodyPr>
                        </wps:wsp>
                        <wps:wsp>
                          <wps:cNvPr id="496" name="AutoShape 7"/>
                          <wps:cNvSpPr>
                            <a:spLocks noChangeArrowheads="1"/>
                          </wps:cNvSpPr>
                          <wps:spPr bwMode="auto">
                            <a:xfrm>
                              <a:off x="3477" y="13167"/>
                              <a:ext cx="3876" cy="148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Line 8"/>
                          <wps:cNvCnPr/>
                          <wps:spPr bwMode="auto">
                            <a:xfrm>
                              <a:off x="3477" y="13167"/>
                              <a:ext cx="0" cy="1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Arc 9"/>
                          <wps:cNvSpPr>
                            <a:spLocks/>
                          </wps:cNvSpPr>
                          <wps:spPr bwMode="auto">
                            <a:xfrm flipH="1">
                              <a:off x="5472" y="14079"/>
                              <a:ext cx="342" cy="5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48604" o:spid="_x0000_s1746" editas="canvas" style="width:217.75pt;height:114pt;mso-position-horizontal-relative:char;mso-position-vertical-relative:line" coordsize="27654,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">
                <v:shape id="_x0000_s1747" type="#_x0000_t75" style="position:absolute;width:27654;height:14478;visibility:visible;mso-wrap-style:square">
                  <v:fill o:detectmouseclick="t"/>
                  <v:path o:connecttype="none"/>
                </v:shape>
                <v:shape id="Text Box 4" o:spid="_x0000_s1748" type="#_x0000_t202" style="position:absolute;left:1553;top:9089;width:8386;height:5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B97BA8" w:rsidRPr="00432F6C" w:rsidRDefault="00B97BA8" w:rsidP="00BA78BE">
                        <w:pPr>
                          <w:autoSpaceDE w:val="0"/>
                          <w:autoSpaceDN w:val="0"/>
                          <w:adjustRightInd w:val="0"/>
                          <w:rPr>
                            <w:b/>
                            <w:bCs/>
                            <w:color w:val="000000"/>
                            <w:sz w:val="28"/>
                            <w:szCs w:val="28"/>
                          </w:rPr>
                        </w:pPr>
                        <w:r w:rsidRPr="00432F6C">
                          <w:rPr>
                            <w:b/>
                            <w:bCs/>
                            <w:color w:val="000000"/>
                            <w:sz w:val="28"/>
                            <w:szCs w:val="28"/>
                          </w:rPr>
                          <w:t>mg</w:t>
                        </w:r>
                      </w:p>
                      <w:p w:rsidR="00B97BA8" w:rsidRDefault="00B97BA8" w:rsidP="00BA78BE">
                        <w:pPr>
                          <w:autoSpaceDE w:val="0"/>
                          <w:autoSpaceDN w:val="0"/>
                          <w:adjustRightInd w:val="0"/>
                          <w:rPr>
                            <w:color w:val="000000"/>
                            <w:sz w:val="48"/>
                            <w:szCs w:val="48"/>
                          </w:rPr>
                        </w:pPr>
                      </w:p>
                    </w:txbxContent>
                  </v:textbox>
                </v:shape>
                <v:group id="Group 5" o:spid="_x0000_s1749" style="position:absolute;left:3049;width:24605;height:10815" coordorigin="3477,13167" coordsize="3876,17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Text Box 6" o:spid="_x0000_s1750" type="#_x0000_t202" style="position:absolute;left:5814;top:14079;width:690;height: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isIA&#10;AADcAAAADwAAAGRycy9kb3ducmV2LnhtbESP3YrCMBSE7xd8h3AEb5ZtqvhbjbIKire6PsBpc2yL&#10;zUlpsra+vREEL4eZ+YZZbTpTiTs1rrSsYBjFIIgzq0vOFVz+9j9zEM4ja6wsk4IHOdise18rTLRt&#10;+UT3s89FgLBLUEHhfZ1I6bKCDLrI1sTBu9rGoA+yyaVusA1wU8lRHE+lwZLDQoE17QrKbud/o+B6&#10;bL8nizY9+MvsNJ5usZyl9qHUoN/9LkF46vwn/G4ftYLxYgKv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j9qKwgAAANwAAAAPAAAAAAAAAAAAAAAAAJgCAABkcnMvZG93&#10;bnJldi54bWxQSwUGAAAAAAQABAD1AAAAhwMAAAAA&#10;" stroked="f">
                    <v:textbox>
                      <w:txbxContent>
                        <w:p w:rsidR="00B97BA8" w:rsidRPr="0049418E" w:rsidRDefault="00B97BA8" w:rsidP="00BA78BE">
                          <w:pPr>
                            <w:autoSpaceDE w:val="0"/>
                            <w:autoSpaceDN w:val="0"/>
                            <w:adjustRightInd w:val="0"/>
                            <w:rPr>
                              <w:b/>
                              <w:bCs/>
                              <w:color w:val="000000"/>
                              <w:szCs w:val="24"/>
                            </w:rPr>
                          </w:pPr>
                          <w:r w:rsidRPr="0049418E">
                            <w:rPr>
                              <w:b/>
                              <w:bCs/>
                              <w:color w:val="000000"/>
                              <w:szCs w:val="24"/>
                            </w:rPr>
                            <w:sym w:font="Symbol" w:char="F071"/>
                          </w:r>
                        </w:p>
                      </w:txbxContent>
                    </v:textbox>
                  </v:shape>
                  <v:shape id="AutoShape 7" o:spid="_x0000_s1751" type="#_x0000_t6" style="position:absolute;left:3477;top:13167;width:3876;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ZZycYA&#10;AADcAAAADwAAAGRycy9kb3ducmV2LnhtbESP3WrCQBSE7wt9h+UUvCm6qYho6ipVEASx/oL07pA9&#10;TUKzZ2N2TeLbdwXBy2FmvmEms9YUoqbK5ZYVfPQiEMSJ1TmnCk7HZXcEwnlkjYVlUnAjB7Pp68sE&#10;Y20b3lN98KkIEHYxKsi8L2MpXZKRQdezJXHwfm1l0AdZpVJX2AS4KWQ/iobSYM5hIcOSFhklf4er&#10;UTD36zZa9pvL7nv+c96NNjXi+1apzlv79QnCU+uf4Ud7pRUMxkO4nwlH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ZZycYAAADcAAAADwAAAAAAAAAAAAAAAACYAgAAZHJz&#10;L2Rvd25yZXYueG1sUEsFBgAAAAAEAAQA9QAAAIsDAAAAAA==&#10;" filled="f"/>
                  <v:line id="Line 8" o:spid="_x0000_s1752" style="position:absolute;visibility:visible;mso-wrap-style:square" from="3477,13167" to="3477,1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x+PcUAAADcAAAADwAAAGRycy9kb3ducmV2LnhtbESPQWvCQBSE74X+h+UVeqsbi5gmukpp&#10;EHrQglp6fmZfs6HZtyG7jeu/d4VCj8PMfMMs19F2YqTBt44VTCcZCOLa6ZYbBZ/HzdMLCB+QNXaO&#10;ScGFPKxX93dLLLU7857GQ2hEgrAvUYEJoS+l9LUhi37ieuLkfbvBYkhyaKQe8JzgtpPPWTaXFltO&#10;CwZ7ejNU/xx+rYLcVHuZy2p7/KjGdlrEXfw6FUo9PsTXBYhAMfyH/9rvWsGs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x+PcUAAADcAAAADwAAAAAAAAAA&#10;AAAAAAChAgAAZHJzL2Rvd25yZXYueG1sUEsFBgAAAAAEAAQA+QAAAJMDAAAAAA==&#10;">
                    <v:stroke endarrow="block"/>
                  </v:line>
                  <v:shape id="Arc 9" o:spid="_x0000_s1753" style="position:absolute;left:5472;top:14079;width:342;height:57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LpsIA&#10;AADcAAAADwAAAGRycy9kb3ducmV2LnhtbESP3W7CMAxG7yfxDpGRuBspDKqtIyCExM8lAx7Aary2&#10;WuNUSVbK2+OLSbu0Pn/HPqvN4FrVU4iNZwOzaQaKuPS24crA7bp/fQcVE7LF1jMZeFCEzXr0ssLC&#10;+jt/UX9JlRIIxwIN1Cl1hdaxrMlhnPqOWLJvHxwmGUOlbcC7wF2r51mWa4cNy4UaO9rVVP5cfp2B&#10;a5OfD3Pe5QLq09Lvj+G2fDNmMh62n6ASDel/+a99sgYWH/KtyIgI6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uMumwgAAANwAAAAPAAAAAAAAAAAAAAAAAJgCAABkcnMvZG93&#10;bnJldi54bWxQSwUGAAAAAAQABAD1AAAAhwMAAAAA&#10;" path="m-1,nfc11929,,21600,9670,21600,21600em-1,nsc11929,,21600,9670,21600,21600l,21600,-1,xe" filled="f">
                    <v:path arrowok="t" o:extrusionok="f" o:connecttype="custom" o:connectlocs="0,0;342,570;0,570" o:connectangles="0,0,0"/>
                  </v:shape>
                </v:group>
                <w10:anchorlock/>
              </v:group>
            </w:pict>
          </mc:Fallback>
        </mc:AlternateContent>
      </w:r>
    </w:p>
    <w:p w:rsidR="004557F8" w:rsidRDefault="004557F8" w:rsidP="00BA78BE">
      <w:pPr>
        <w:rPr>
          <w:szCs w:val="24"/>
        </w:rPr>
      </w:pPr>
    </w:p>
    <w:p w:rsidR="00BA78BE" w:rsidRDefault="00E20888" w:rsidP="00BA78BE">
      <w:pPr>
        <w:rPr>
          <w:szCs w:val="24"/>
        </w:rPr>
      </w:pPr>
      <w:r>
        <w:rPr>
          <w:rFonts w:ascii="Comic Sans MS" w:hAnsi="Comic Sans MS"/>
          <w:noProof/>
          <w:lang w:eastAsia="en-GB"/>
        </w:rPr>
        <mc:AlternateContent>
          <mc:Choice Requires="wpc">
            <w:drawing>
              <wp:anchor distT="0" distB="0" distL="114300" distR="114300" simplePos="0" relativeHeight="252194816" behindDoc="0" locked="0" layoutInCell="1" allowOverlap="1" wp14:anchorId="793E5E86" wp14:editId="68BD2B98">
                <wp:simplePos x="0" y="0"/>
                <wp:positionH relativeFrom="column">
                  <wp:posOffset>2009140</wp:posOffset>
                </wp:positionH>
                <wp:positionV relativeFrom="paragraph">
                  <wp:posOffset>929005</wp:posOffset>
                </wp:positionV>
                <wp:extent cx="4132580" cy="1842770"/>
                <wp:effectExtent l="0" t="0" r="0" b="5080"/>
                <wp:wrapSquare wrapText="bothSides"/>
                <wp:docPr id="48605" name="Canvas 486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9" name="Text Box 134"/>
                        <wps:cNvSpPr txBox="1">
                          <a:spLocks noChangeArrowheads="1"/>
                        </wps:cNvSpPr>
                        <wps:spPr bwMode="auto">
                          <a:xfrm>
                            <a:off x="2863119" y="97662"/>
                            <a:ext cx="913963" cy="39052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557F8" w:rsidRDefault="00B97BA8" w:rsidP="004557F8">
                              <w:pPr>
                                <w:autoSpaceDE w:val="0"/>
                                <w:autoSpaceDN w:val="0"/>
                                <w:adjustRightInd w:val="0"/>
                                <w:spacing w:before="0" w:after="0"/>
                                <w:jc w:val="center"/>
                                <w:rPr>
                                  <w:b/>
                                  <w:bCs/>
                                  <w:color w:val="000000"/>
                                  <w:szCs w:val="24"/>
                                </w:rPr>
                              </w:pPr>
                              <w:r w:rsidRPr="004557F8">
                                <w:rPr>
                                  <w:b/>
                                  <w:bCs/>
                                  <w:color w:val="000000"/>
                                  <w:szCs w:val="24"/>
                                </w:rPr>
                                <w:t>121N</w:t>
                              </w:r>
                            </w:p>
                          </w:txbxContent>
                        </wps:txbx>
                        <wps:bodyPr rot="0" vert="horz" wrap="square" lIns="91440" tIns="45720" rIns="91440" bIns="45720" anchor="t" anchorCtr="0" upright="1">
                          <a:noAutofit/>
                        </wps:bodyPr>
                      </wps:wsp>
                      <wpg:wgp>
                        <wpg:cNvPr id="504" name="Group 135"/>
                        <wpg:cNvGrpSpPr>
                          <a:grpSpLocks/>
                        </wpg:cNvGrpSpPr>
                        <wpg:grpSpPr bwMode="auto">
                          <a:xfrm>
                            <a:off x="0" y="240506"/>
                            <a:ext cx="4055165" cy="1608172"/>
                            <a:chOff x="1539" y="3255"/>
                            <a:chExt cx="7182" cy="2844"/>
                          </a:xfrm>
                        </wpg:grpSpPr>
                        <wps:wsp>
                          <wps:cNvPr id="505" name="Text Box 136"/>
                          <wps:cNvSpPr txBox="1">
                            <a:spLocks noChangeArrowheads="1"/>
                          </wps:cNvSpPr>
                          <wps:spPr bwMode="auto">
                            <a:xfrm>
                              <a:off x="5093" y="5199"/>
                              <a:ext cx="1254"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557F8" w:rsidRDefault="00B97BA8" w:rsidP="00BA78BE">
                                <w:pPr>
                                  <w:autoSpaceDE w:val="0"/>
                                  <w:autoSpaceDN w:val="0"/>
                                  <w:adjustRightInd w:val="0"/>
                                  <w:jc w:val="center"/>
                                  <w:rPr>
                                    <w:b/>
                                    <w:bCs/>
                                    <w:color w:val="000000"/>
                                    <w:szCs w:val="24"/>
                                  </w:rPr>
                                </w:pPr>
                                <w:r w:rsidRPr="004557F8">
                                  <w:rPr>
                                    <w:b/>
                                    <w:bCs/>
                                    <w:color w:val="000000"/>
                                    <w:szCs w:val="24"/>
                                  </w:rPr>
                                  <w:t>200N</w:t>
                                </w:r>
                              </w:p>
                            </w:txbxContent>
                          </wps:txbx>
                          <wps:bodyPr rot="0" vert="horz" wrap="square" lIns="91440" tIns="45720" rIns="91440" bIns="45720" anchor="t" anchorCtr="0" upright="1">
                            <a:noAutofit/>
                          </wps:bodyPr>
                        </wps:wsp>
                        <wps:wsp>
                          <wps:cNvPr id="506" name="Text Box 137"/>
                          <wps:cNvSpPr txBox="1">
                            <a:spLocks noChangeArrowheads="1"/>
                          </wps:cNvSpPr>
                          <wps:spPr bwMode="auto">
                            <a:xfrm>
                              <a:off x="2327" y="5364"/>
                              <a:ext cx="1371"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557F8" w:rsidRDefault="00B97BA8"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wps:txbx>
                          <wps:bodyPr rot="0" vert="horz" wrap="square" lIns="91440" tIns="45720" rIns="91440" bIns="45720" anchor="t" anchorCtr="0" upright="1">
                            <a:noAutofit/>
                          </wps:bodyPr>
                        </wps:wsp>
                        <wps:wsp>
                          <wps:cNvPr id="507" name="Line 13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3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rc 14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510" name="Rectangle 141"/>
                          <wps:cNvSpPr>
                            <a:spLocks noChangeArrowheads="1"/>
                          </wps:cNvSpPr>
                          <wps:spPr bwMode="auto">
                            <a:xfrm rot="-1098466">
                              <a:off x="5358" y="3768"/>
                              <a:ext cx="570" cy="570"/>
                            </a:xfrm>
                            <a:prstGeom prst="rect">
                              <a:avLst/>
                            </a:prstGeom>
                            <a:solidFill>
                              <a:srgbClr val="E1E1B7"/>
                            </a:solidFill>
                            <a:ln w="19050">
                              <a:solidFill>
                                <a:srgbClr val="000000"/>
                              </a:solidFill>
                              <a:miter lim="800000"/>
                              <a:headEnd/>
                              <a:tailEnd/>
                            </a:ln>
                          </wps:spPr>
                          <wps:bodyPr rot="0" vert="horz" wrap="square" lIns="91440" tIns="45720" rIns="91440" bIns="45720" anchor="t" anchorCtr="0" upright="1">
                            <a:noAutofit/>
                          </wps:bodyPr>
                        </wps:wsp>
                        <wps:wsp>
                          <wps:cNvPr id="511" name="Line 14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14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48605" o:spid="_x0000_s1754" editas="canvas" style="position:absolute;margin-left:158.2pt;margin-top:73.15pt;width:325.4pt;height:145.1pt;z-index:252194816;mso-position-horizontal-relative:text;mso-position-vertical-relative:text" coordsize="41325,18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">
                <v:shape id="_x0000_s1755" type="#_x0000_t75" style="position:absolute;width:41325;height:18427;visibility:visible;mso-wrap-style:square">
                  <v:fill o:detectmouseclick="t"/>
                  <v:path o:connecttype="none"/>
                </v:shape>
                <v:shape id="Text Box 134" o:spid="_x0000_s1756" type="#_x0000_t202" style="position:absolute;left:28631;top:976;width:913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ha8QA&#10;AADcAAAADwAAAGRycy9kb3ducmV2LnhtbESPzWrDMBCE74W+g9hAbo1sk5bEiRJMaaGBXvJ/XayN&#10;bWKthKU47ttXhUKOw8x8wyzXg2lFT51vLCtIJwkI4tLqhisFh/3nywyED8gaW8uk4Ic8rFfPT0vM&#10;tb3zlvpdqESEsM9RQR2Cy6X0ZU0G/cQ64uhdbGcwRNlVUnd4j3DTyixJ3qTBhuNCjY7eayqvu5tR&#10;IMlt0m97uhXbzWvzkZ2PTh+OSo1HQ7EAEWgIj/B/+0srmM7n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JoWvEAAAA3AAAAA8AAAAAAAAAAAAAAAAAmAIAAGRycy9k&#10;b3ducmV2LnhtbFBLBQYAAAAABAAEAPUAAACJAwAAAAA=&#10;" filled="f" fillcolor="#e1e1b7" stroked="f">
                  <v:textbox>
                    <w:txbxContent>
                      <w:p w:rsidR="00B97BA8" w:rsidRPr="004557F8" w:rsidRDefault="00B97BA8" w:rsidP="004557F8">
                        <w:pPr>
                          <w:autoSpaceDE w:val="0"/>
                          <w:autoSpaceDN w:val="0"/>
                          <w:adjustRightInd w:val="0"/>
                          <w:spacing w:before="0" w:after="0"/>
                          <w:jc w:val="center"/>
                          <w:rPr>
                            <w:b/>
                            <w:bCs/>
                            <w:color w:val="000000"/>
                            <w:szCs w:val="24"/>
                          </w:rPr>
                        </w:pPr>
                        <w:r w:rsidRPr="004557F8">
                          <w:rPr>
                            <w:b/>
                            <w:bCs/>
                            <w:color w:val="000000"/>
                            <w:szCs w:val="24"/>
                          </w:rPr>
                          <w:t>121N</w:t>
                        </w:r>
                      </w:p>
                    </w:txbxContent>
                  </v:textbox>
                </v:shape>
                <v:group id="Group 135" o:spid="_x0000_s1757" style="position:absolute;top:2405;width:40551;height:16081" coordorigin="1539,3255" coordsize="7182,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Text Box 136" o:spid="_x0000_s1758" type="#_x0000_t202" style="position:absolute;left:5093;top:5199;width:1254;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8xdMIA&#10;AADcAAAADwAAAGRycy9kb3ducmV2LnhtbESPzarCMBSE9xd8h3AEd9dUoXKpRhFRUHCj15/toTm2&#10;xeYkNFHr2xtBcDnMzDfMZNaaWtyp8ZVlBYN+AoI4t7riQsHhf/X7B8IHZI21ZVLwJA+zaedngpm2&#10;D97RfR8KESHsM1RQhuAyKX1ekkHft444ehfbGAxRNoXUDT4i3NRymCQjabDiuFCio0VJ+XV/Mwok&#10;uc1ga0+3+W6TVsvh+ej04ahUr9vOxyACteEb/rTXWkGapPA+E4+An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bzF0wgAAANwAAAAPAAAAAAAAAAAAAAAAAJgCAABkcnMvZG93&#10;bnJldi54bWxQSwUGAAAAAAQABAD1AAAAhwMAAAAA&#10;" filled="f" fillcolor="#e1e1b7" stroked="f">
                    <v:textbox>
                      <w:txbxContent>
                        <w:p w:rsidR="00B97BA8" w:rsidRPr="004557F8" w:rsidRDefault="00B97BA8" w:rsidP="00BA78BE">
                          <w:pPr>
                            <w:autoSpaceDE w:val="0"/>
                            <w:autoSpaceDN w:val="0"/>
                            <w:adjustRightInd w:val="0"/>
                            <w:jc w:val="center"/>
                            <w:rPr>
                              <w:b/>
                              <w:bCs/>
                              <w:color w:val="000000"/>
                              <w:szCs w:val="24"/>
                            </w:rPr>
                          </w:pPr>
                          <w:r w:rsidRPr="004557F8">
                            <w:rPr>
                              <w:b/>
                              <w:bCs/>
                              <w:color w:val="000000"/>
                              <w:szCs w:val="24"/>
                            </w:rPr>
                            <w:t>200N</w:t>
                          </w:r>
                        </w:p>
                      </w:txbxContent>
                    </v:textbox>
                  </v:shape>
                  <v:shape id="Text Box 137" o:spid="_x0000_s1759" type="#_x0000_t202" style="position:absolute;left:2327;top:5364;width:1371;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2vA8IA&#10;AADcAAAADwAAAGRycy9kb3ducmV2LnhtbESPQYvCMBSE74L/ITzBm6YKinSNIouCghe16vXRvG3L&#10;Ni+hiVr/vREEj8PMfMPMl62pxZ0aX1lWMBomIIhzqysuFGSnzWAGwgdkjbVlUvAkD8tFtzPHVNsH&#10;H+h+DIWIEPYpKihDcKmUPi/JoB9aRxy9P9sYDFE2hdQNPiLc1HKcJFNpsOK4UKKj35Ly/+PNKJDk&#10;dqO9vdxWh92kWo+vZ6ezs1L9Xrv6ARGoDd/wp73VCibJFN5n4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a8DwgAAANwAAAAPAAAAAAAAAAAAAAAAAJgCAABkcnMvZG93&#10;bnJldi54bWxQSwUGAAAAAAQABAD1AAAAhwMAAAAA&#10;" filled="f" fillcolor="#e1e1b7" stroked="f">
                    <v:textbox>
                      <w:txbxContent>
                        <w:p w:rsidR="00B97BA8" w:rsidRPr="004557F8" w:rsidRDefault="00B97BA8"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v:textbox>
                  </v:shape>
                  <v:line id="Line 138" o:spid="_x0000_s1760"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u1zMcAAADcAAAADwAAAGRycy9kb3ducmV2LnhtbESPQWsCMRSE7wX/Q3hCL6JZS612NYoU&#10;Cj140ZYVb8/N62bZzcs2SXX77xuh0OMwM98wq01vW3EhH2rHCqaTDARx6XTNlYKP99fxAkSIyBpb&#10;x6TghwJs1oO7FebaXXlPl0OsRIJwyFGBibHLpQylIYth4jri5H06bzEm6SupPV4T3LbyIcuepMWa&#10;04LBjl4Mlc3h2yqQi93oy2/Pj03RHI/PpiiL7rRT6n7Yb5cgIvXxP/zXftMKZt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u7XMxwAAANwAAAAPAAAAAAAA&#10;AAAAAAAAAKECAABkcnMvZG93bnJldi54bWxQSwUGAAAAAAQABAD5AAAAlQMAAAAA&#10;"/>
                  <v:line id="Line 139" o:spid="_x0000_s1761"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shape id="Arc 140" o:spid="_x0000_s1762"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eccYA&#10;AADcAAAADwAAAGRycy9kb3ducmV2LnhtbESP3WrCQBSE74W+w3IKvdNNBcVGV5GKEFq1+IN4ecwe&#10;k7TZsyG71fj2riB4OczMN8xo0phSnKl2hWUF750IBHFqdcGZgt123h6AcB5ZY2mZFFzJwWT80hph&#10;rO2F13Te+EwECLsYFeTeV7GULs3JoOvYijh4J1sb9EHWmdQ1XgLclLIbRX1psOCwkGNFnzmlf5t/&#10;o8D9LHYrPiW95Xey+pof97+HBc+UenttpkMQnhr/DD/aiVbQiz7gfiYc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qeccYAAADcAAAADwAAAAAAAAAAAAAAAACYAgAAZHJz&#10;L2Rvd25yZXYueG1sUEsFBgAAAAAEAAQA9QAAAIsDAAAAAA==&#10;" path="m-1,nfc11929,,21600,9670,21600,21600em-1,nsc11929,,21600,9670,21600,21600l,21600,-1,xe" filled="f">
                    <v:path arrowok="t" o:extrusionok="f" o:connecttype="custom" o:connectlocs="0,0;228,741;0,741" o:connectangles="0,0,0"/>
                  </v:shape>
                  <v:rect id="Rectangle 141" o:spid="_x0000_s1763"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zaT8MA&#10;AADcAAAADwAAAGRycy9kb3ducmV2LnhtbERPyWrDMBC9B/oPYgK9NbJDG4pjOZgspLSHkhVyG6yJ&#10;bWqNjKU47t9Xh0KOj7eni8E0oqfO1ZYVxJMIBHFhdc2lguNh8/IOwnlkjY1lUvBLDhbZ0yjFRNs7&#10;76jf+1KEEHYJKqi8bxMpXVGRQTexLXHgrrYz6APsSqk7vIdw08hpFM2kwZpDQ4UtLSsqfvY3o+D7&#10;cnr96ptpcf6cbVd5vuuHeC2Veh4P+RyEp8E/xP/uD63gLQ7zw5lw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zaT8MAAADcAAAADwAAAAAAAAAAAAAAAACYAgAAZHJzL2Rv&#10;d25yZXYueG1sUEsFBgAAAAAEAAQA9QAAAIgDAAAAAA==&#10;" fillcolor="#e1e1b7" strokeweight="1.5pt"/>
                  <v:line id="Line 142" o:spid="_x0000_s1764"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q51sYAAADcAAAADwAAAGRycy9kb3ducmV2LnhtbESP3WrCQBSE7wt9h+UI3kjdrG1DSV1F&#10;FEGF/tnS60P2mIRmz4bsqolP3xUKvRxm5htmOu9sLU7U+sqxBjVOQBDnzlRcaPj6XN89gfAB2WDt&#10;mDT05GE+u72ZYmbcmT/otA+FiBD2GWooQ2gyKX1ekkU/dg1x9A6utRiibAtpWjxHuK3lJElSabHi&#10;uFBiQ8uS8p/90WrY0WWVbkdvL/gQ1Pt3fz9SffWq9XDQLZ5BBOrCf/ivvTEaHpWC65l4BO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KudbGAAAA3AAAAA8AAAAAAAAA&#10;AAAAAAAAoQIAAGRycy9kb3ducmV2LnhtbFBLBQYAAAAABAAEAPkAAACUAwAAAAA=&#10;" strokeweight="2.25pt">
                    <v:stroke endarrow="block"/>
                  </v:line>
                  <v:line id="Line 143" o:spid="_x0000_s1765"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gQsMAAADbAAAADwAAAGRycy9kb3ducmV2LnhtbESPT4vCMBTE74LfITxhL6Jpha1u1ygi&#10;uBQvi39gr4/mbVNsXkoTtX57syDscZiZ3zDLdW8bcaPO144VpNMEBHHpdM2VgvNpN1mA8AFZY+OY&#10;FDzIw3o1HCwx1+7OB7odQyUihH2OCkwIbS6lLw1Z9FPXEkfv13UWQ5RdJXWH9wi3jZwlSSYt1hwX&#10;DLa0NVRejlerIEu/34viZPzXli6h3v+Y+Tg1Sr2N+s0niEB9+A+/2oVW8JHB35f4A+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gYELDAAAA2wAAAA8AAAAAAAAAAAAA&#10;AAAAoQIAAGRycy9kb3ducmV2LnhtbFBLBQYAAAAABAAEAPkAAACRAwAAAAA=&#10;" strokeweight="2.25pt">
                    <v:stroke endarrow="block"/>
                  </v:line>
                </v:group>
                <w10:wrap type="square"/>
              </v:group>
            </w:pict>
          </mc:Fallback>
        </mc:AlternateContent>
      </w:r>
      <w:r w:rsidR="00BA78BE" w:rsidRPr="004557F8">
        <w:rPr>
          <w:szCs w:val="24"/>
        </w:rPr>
        <w:t xml:space="preserve">The object will accelerate if there is an unbalanced force on an object. This comes from the </w:t>
      </w:r>
      <w:r w:rsidR="00BA78BE" w:rsidRPr="004557F8">
        <w:rPr>
          <w:b/>
          <w:bCs/>
          <w:szCs w:val="24"/>
        </w:rPr>
        <w:t>resultant</w:t>
      </w:r>
      <w:r w:rsidR="00BA78BE" w:rsidRPr="004557F8">
        <w:rPr>
          <w:szCs w:val="24"/>
        </w:rPr>
        <w:t xml:space="preserve"> of all the forces. In most of the cases the acceleration is equal to the component of weight down the slope less the friction which slows the object down. </w:t>
      </w:r>
    </w:p>
    <w:p w:rsidR="00152678" w:rsidRPr="004557F8" w:rsidRDefault="00152678" w:rsidP="00BA78BE">
      <w:pPr>
        <w:rPr>
          <w:szCs w:val="24"/>
        </w:rPr>
      </w:pPr>
      <w:r>
        <w:rPr>
          <w:szCs w:val="24"/>
        </w:rPr>
        <w:t>Example 1</w:t>
      </w:r>
    </w:p>
    <w:p w:rsidR="0066206C" w:rsidRDefault="00F905C2" w:rsidP="000F730D">
      <w:pPr>
        <w:pStyle w:val="ListParagraph"/>
        <w:numPr>
          <w:ilvl w:val="1"/>
          <w:numId w:val="55"/>
        </w:numPr>
      </w:pPr>
      <w:r>
        <w:t>Determine</w:t>
      </w:r>
      <w:r w:rsidR="00BA78BE" w:rsidRPr="0049418E">
        <w:t xml:space="preserve"> the mass of the block shown?</w:t>
      </w:r>
    </w:p>
    <w:p w:rsidR="0066206C" w:rsidRDefault="00F905C2" w:rsidP="000F730D">
      <w:pPr>
        <w:pStyle w:val="ListParagraph"/>
        <w:numPr>
          <w:ilvl w:val="1"/>
          <w:numId w:val="55"/>
        </w:numPr>
      </w:pPr>
      <w:r>
        <w:t>Determine</w:t>
      </w:r>
      <w:r w:rsidR="00BA78BE" w:rsidRPr="0049418E">
        <w:t xml:space="preserve"> the resultant force on the block?</w:t>
      </w:r>
    </w:p>
    <w:p w:rsidR="00BA78BE" w:rsidRPr="0049418E" w:rsidRDefault="00F905C2" w:rsidP="000F730D">
      <w:pPr>
        <w:pStyle w:val="ListParagraph"/>
        <w:numPr>
          <w:ilvl w:val="1"/>
          <w:numId w:val="55"/>
        </w:numPr>
      </w:pPr>
      <w:r>
        <w:t>Determine</w:t>
      </w:r>
      <w:r w:rsidR="00BA78BE" w:rsidRPr="0049418E">
        <w:t xml:space="preserve"> the acceleration of the block shown?</w:t>
      </w:r>
    </w:p>
    <w:p w:rsidR="00BA78BE" w:rsidRDefault="00BA78BE" w:rsidP="00BA78BE">
      <w:r w:rsidRPr="00840F7C">
        <w:rPr>
          <w:position w:val="-250"/>
        </w:rPr>
        <w:object w:dxaOrig="6180" w:dyaOrig="5000">
          <v:shape id="_x0000_i1073" type="#_x0000_t75" style="width:331.2pt;height:268.8pt" o:ole="">
            <v:imagedata r:id="rId216" o:title=""/>
          </v:shape>
          <o:OLEObject Type="Embed" ProgID="Equation.DSMT4" ShapeID="_x0000_i1073" DrawAspect="Content" ObjectID="_1590163800" r:id="rId217"/>
        </w:object>
      </w:r>
    </w:p>
    <w:p w:rsidR="00E20888" w:rsidRDefault="00E20888" w:rsidP="00BA78BE"/>
    <w:p w:rsidR="00BA78BE" w:rsidRDefault="00BA78BE" w:rsidP="000C5DB4">
      <w:pPr>
        <w:pStyle w:val="Heading3"/>
      </w:pPr>
      <w:bookmarkStart w:id="136" w:name="_Toc423100259"/>
      <w:bookmarkStart w:id="137" w:name="_Toc516416448"/>
      <w:r w:rsidRPr="00B14F3A">
        <w:lastRenderedPageBreak/>
        <w:t>Motion on a slope Revision Test</w:t>
      </w:r>
      <w:bookmarkEnd w:id="136"/>
      <w:bookmarkEnd w:id="137"/>
    </w:p>
    <w:p w:rsidR="00951541" w:rsidRPr="00951541" w:rsidRDefault="00951541" w:rsidP="00951541"/>
    <w:p w:rsidR="00BA78BE" w:rsidRDefault="00BA78BE" w:rsidP="00BA78BE">
      <w:pPr>
        <w:rPr>
          <w:szCs w:val="24"/>
        </w:rPr>
      </w:pPr>
      <w:r w:rsidRPr="00A31791">
        <w:rPr>
          <w:noProof/>
          <w:sz w:val="28"/>
          <w:szCs w:val="28"/>
          <w:lang w:eastAsia="en-GB"/>
        </w:rPr>
        <mc:AlternateContent>
          <mc:Choice Requires="wpg">
            <w:drawing>
              <wp:anchor distT="0" distB="0" distL="114300" distR="114300" simplePos="0" relativeHeight="251880448" behindDoc="0" locked="0" layoutInCell="1" allowOverlap="1" wp14:anchorId="67ACBBE1" wp14:editId="68B09794">
                <wp:simplePos x="0" y="0"/>
                <wp:positionH relativeFrom="column">
                  <wp:posOffset>-100330</wp:posOffset>
                </wp:positionH>
                <wp:positionV relativeFrom="paragraph">
                  <wp:posOffset>80010</wp:posOffset>
                </wp:positionV>
                <wp:extent cx="3000375" cy="990600"/>
                <wp:effectExtent l="0" t="76200" r="28575" b="0"/>
                <wp:wrapSquare wrapText="bothSides"/>
                <wp:docPr id="97" name="Group 97"/>
                <wp:cNvGraphicFramePr/>
                <a:graphic xmlns:a="http://schemas.openxmlformats.org/drawingml/2006/main">
                  <a:graphicData uri="http://schemas.microsoft.com/office/word/2010/wordprocessingGroup">
                    <wpg:wgp>
                      <wpg:cNvGrpSpPr/>
                      <wpg:grpSpPr>
                        <a:xfrm>
                          <a:off x="0" y="0"/>
                          <a:ext cx="3000375" cy="990600"/>
                          <a:chOff x="923925" y="0"/>
                          <a:chExt cx="4533902" cy="1198154"/>
                        </a:xfrm>
                      </wpg:grpSpPr>
                      <wps:wsp>
                        <wps:cNvPr id="98" name="Rectangle 98"/>
                        <wps:cNvSpPr>
                          <a:spLocks noChangeArrowheads="1"/>
                        </wps:cNvSpPr>
                        <wps:spPr bwMode="auto">
                          <a:xfrm rot="845124">
                            <a:off x="1562100" y="0"/>
                            <a:ext cx="676275" cy="276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9" name="Group 99"/>
                        <wpg:cNvGrpSpPr/>
                        <wpg:grpSpPr>
                          <a:xfrm>
                            <a:off x="923925" y="47625"/>
                            <a:ext cx="4533902" cy="1150529"/>
                            <a:chOff x="923925" y="0"/>
                            <a:chExt cx="4533902" cy="1150529"/>
                          </a:xfrm>
                        </wpg:grpSpPr>
                        <wps:wsp>
                          <wps:cNvPr id="100" name="Straight Connector 100"/>
                          <wps:cNvCnPr>
                            <a:cxnSpLocks noChangeShapeType="1"/>
                          </wps:cNvCnPr>
                          <wps:spPr bwMode="auto">
                            <a:xfrm>
                              <a:off x="923925" y="0"/>
                              <a:ext cx="45339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Straight Connector 101"/>
                          <wps:cNvCnPr>
                            <a:cxnSpLocks noChangeShapeType="1"/>
                          </wps:cNvCnPr>
                          <wps:spPr bwMode="auto">
                            <a:xfrm flipH="1">
                              <a:off x="1089145" y="1076325"/>
                              <a:ext cx="43686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Straight Connector 102"/>
                          <wps:cNvCnPr>
                            <a:cxnSpLocks noChangeShapeType="1"/>
                          </wps:cNvCnPr>
                          <wps:spPr bwMode="auto">
                            <a:xfrm>
                              <a:off x="2190750" y="142875"/>
                              <a:ext cx="590550" cy="142875"/>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3" name="Freeform 103"/>
                          <wps:cNvSpPr>
                            <a:spLocks/>
                          </wps:cNvSpPr>
                          <wps:spPr bwMode="auto">
                            <a:xfrm>
                              <a:off x="3609975" y="647700"/>
                              <a:ext cx="80645" cy="400050"/>
                            </a:xfrm>
                            <a:custGeom>
                              <a:avLst/>
                              <a:gdLst>
                                <a:gd name="T0" fmla="*/ 82 w 127"/>
                                <a:gd name="T1" fmla="*/ 0 h 630"/>
                                <a:gd name="T2" fmla="*/ 7 w 127"/>
                                <a:gd name="T3" fmla="*/ 330 h 630"/>
                                <a:gd name="T4" fmla="*/ 127 w 127"/>
                                <a:gd name="T5" fmla="*/ 630 h 630"/>
                              </a:gdLst>
                              <a:ahLst/>
                              <a:cxnLst>
                                <a:cxn ang="0">
                                  <a:pos x="T0" y="T1"/>
                                </a:cxn>
                                <a:cxn ang="0">
                                  <a:pos x="T2" y="T3"/>
                                </a:cxn>
                                <a:cxn ang="0">
                                  <a:pos x="T4" y="T5"/>
                                </a:cxn>
                              </a:cxnLst>
                              <a:rect l="0" t="0" r="r" b="b"/>
                              <a:pathLst>
                                <a:path w="127" h="630">
                                  <a:moveTo>
                                    <a:pt x="82" y="0"/>
                                  </a:moveTo>
                                  <a:cubicBezTo>
                                    <a:pt x="69" y="55"/>
                                    <a:pt x="0" y="225"/>
                                    <a:pt x="7" y="330"/>
                                  </a:cubicBezTo>
                                  <a:cubicBezTo>
                                    <a:pt x="14" y="435"/>
                                    <a:pt x="102" y="567"/>
                                    <a:pt x="127"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104"/>
                          <wps:cNvSpPr txBox="1">
                            <a:spLocks noChangeArrowheads="1"/>
                          </wps:cNvSpPr>
                          <wps:spPr bwMode="auto">
                            <a:xfrm>
                              <a:off x="3924300" y="551292"/>
                              <a:ext cx="447676" cy="59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BB15E8" w:rsidRDefault="00B97BA8" w:rsidP="00BA78BE">
                                <w:pPr>
                                  <w:rPr>
                                    <w:sz w:val="28"/>
                                    <w:szCs w:val="28"/>
                                  </w:rPr>
                                </w:pPr>
                                <w:proofErr w:type="gramStart"/>
                                <w:r w:rsidRPr="00BB15E8">
                                  <w:rPr>
                                    <w:sz w:val="28"/>
                                    <w:szCs w:val="28"/>
                                  </w:rPr>
                                  <w:t>θ</w:t>
                                </w:r>
                                <w:proofErr w:type="gramEnd"/>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97" o:spid="_x0000_s1766" style="position:absolute;margin-left:-7.9pt;margin-top:6.3pt;width:236.25pt;height:78pt;z-index:251880448;mso-position-horizontal-relative:text;mso-position-vertical-relative:text;mso-width-relative:margin;mso-height-relative:margin" coordorigin="9239" coordsize="45339,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">
                <v:rect id="Rectangle 98" o:spid="_x0000_s1767" style="position:absolute;left:15621;width:6762;height:2762;rotation:92310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zqb4A&#10;AADbAAAADwAAAGRycy9kb3ducmV2LnhtbERPTYvCMBC9C/6HMIK3NVVxcWujFEHwqruweBuasSk2&#10;k9LEtvrrzUHw+Hjf2W6wteio9ZVjBfNZAoK4cLriUsHf7+FrDcIHZI21Y1LwIA+77XiUYapdzyfq&#10;zqEUMYR9igpMCE0qpS8MWfQz1xBH7upaiyHCtpS6xT6G21oukuRbWqw4NhhsaG+ouJ3vVsGze1wc&#10;2iRfmWVTLv8Xl3x9XCk1nQz5BkSgIXzEb/dRK/iJY+OX+AP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C86m+AAAA2wAAAA8AAAAAAAAAAAAAAAAAmAIAAGRycy9kb3ducmV2&#10;LnhtbFBLBQYAAAAABAAEAPUAAACDAwAAAAA=&#10;"/>
                <v:group id="Group 99" o:spid="_x0000_s1768" style="position:absolute;left:9239;top:476;width:45339;height:11505" coordorigin="9239" coordsize="45339,11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Straight Connector 100" o:spid="_x0000_s1769" style="position:absolute;visibility:visible;mso-wrap-style:square" from="9239,0" to="54578,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Straight Connector 101" o:spid="_x0000_s1770" style="position:absolute;flip:x;visibility:visible;mso-wrap-style:square" from="10891,10763" to="54578,1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Straight Connector 102" o:spid="_x0000_s1771" style="position:absolute;visibility:visible;mso-wrap-style:square" from="21907,1428" to="27813,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8FbsIAAADcAAAADwAAAGRycy9kb3ducmV2LnhtbERPTWvCQBC9C/0PyxS86a4Bq0Q3QQoF&#10;W+ih0YPHITtmg9nZmN1q+u+7hYK3ebzP2Zaj68SNhtB61rCYKxDEtTctNxqOh7fZGkSIyAY7z6Th&#10;hwKUxdNki7nxd/6iWxUbkUI45KjBxtjnUobaksMw9z1x4s5+cBgTHBppBryncNfJTKkX6bDl1GCx&#10;p1dL9aX6dhp29oSHap+5q7uu1h+X98+laozW0+dxtwERaYwP8b97b9J8lcH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8FbsIAAADcAAAADwAAAAAAAAAAAAAA&#10;AAChAgAAZHJzL2Rvd25yZXYueG1sUEsFBgAAAAAEAAQA+QAAAJADAAAAAA==&#10;" strokeweight="2pt">
                    <v:stroke endarrow="classic" endarrowwidth="wide" endarrowlength="long"/>
                  </v:line>
                  <v:shape id="Freeform 103" o:spid="_x0000_s1772" style="position:absolute;left:36099;top:6477;width:807;height:4000;visibility:visible;mso-wrap-style:square;v-text-anchor:top" coordsize="127,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WVPsMA&#10;AADcAAAADwAAAGRycy9kb3ducmV2LnhtbERPTWvCQBC9F/wPyxS8iO42Qmmiq4hQENqLsUGPQ3aa&#10;BLOzIbua9N93hUJv83ifs96OthV36n3jWMPLQoEgLp1puNLwdXqfv4HwAdlg65g0/JCH7WbytMbM&#10;uIGPdM9DJWII+ww11CF0mZS+rMmiX7iOOHLfrrcYIuwraXocYrhtZaLUq7TYcGyosaN9TeU1v1kN&#10;Vzc7J+pyy9NmtuNT91Ec089C6+nzuFuBCDSGf/Gf+2DifLWExzPxAr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WVPsMAAADcAAAADwAAAAAAAAAAAAAAAACYAgAAZHJzL2Rv&#10;d25yZXYueG1sUEsFBgAAAAAEAAQA9QAAAIgDAAAAAA==&#10;" path="m82,c69,55,,225,7,330v7,105,95,237,120,300e" filled="f">
                    <v:path arrowok="t" o:connecttype="custom" o:connectlocs="52070,0;4445,209550;80645,400050" o:connectangles="0,0,0"/>
                  </v:shape>
                  <v:shape id="Text Box 104" o:spid="_x0000_s1773" type="#_x0000_t202" style="position:absolute;left:39243;top:5512;width:4476;height:5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B97BA8" w:rsidRPr="00BB15E8" w:rsidRDefault="00B97BA8" w:rsidP="00BA78BE">
                          <w:pPr>
                            <w:rPr>
                              <w:sz w:val="28"/>
                              <w:szCs w:val="28"/>
                            </w:rPr>
                          </w:pPr>
                          <w:r w:rsidRPr="00BB15E8">
                            <w:rPr>
                              <w:sz w:val="28"/>
                              <w:szCs w:val="28"/>
                            </w:rPr>
                            <w:t>θ</w:t>
                          </w:r>
                        </w:p>
                      </w:txbxContent>
                    </v:textbox>
                  </v:shape>
                </v:group>
                <w10:wrap type="square"/>
              </v:group>
            </w:pict>
          </mc:Fallback>
        </mc:AlternateContent>
      </w:r>
      <w:r w:rsidRPr="00BB15E8">
        <w:rPr>
          <w:szCs w:val="24"/>
        </w:rPr>
        <w:t xml:space="preserve">If an object is on a slope then it may move down the slope. Depending on the forces acting on the object it may be travelling at a constant velocity or it may be accelerating. </w:t>
      </w:r>
    </w:p>
    <w:p w:rsidR="00BA78BE" w:rsidRPr="00BB15E8" w:rsidRDefault="00BA78BE" w:rsidP="00BA78BE">
      <w:pPr>
        <w:rPr>
          <w:szCs w:val="24"/>
        </w:rPr>
      </w:pPr>
      <w:r w:rsidRPr="00BB15E8">
        <w:rPr>
          <w:szCs w:val="24"/>
        </w:rPr>
        <w:t>1. Describe the forces acting on the object when:</w:t>
      </w:r>
    </w:p>
    <w:p w:rsidR="00BA78BE" w:rsidRPr="00BB15E8" w:rsidRDefault="00BA78BE" w:rsidP="00BA78BE">
      <w:pPr>
        <w:rPr>
          <w:szCs w:val="24"/>
        </w:rPr>
      </w:pPr>
      <w:r w:rsidRPr="00BB15E8">
        <w:rPr>
          <w:szCs w:val="24"/>
        </w:rPr>
        <w:t>(a) it is moving with constant velocity.</w:t>
      </w:r>
    </w:p>
    <w:p w:rsidR="000C5DB4" w:rsidRDefault="00BA78BE" w:rsidP="00BA78BE">
      <w:r w:rsidRPr="00BB15E8">
        <w:t>(b) it is accelerating down the slope.</w:t>
      </w:r>
    </w:p>
    <w:p w:rsidR="00BA78BE" w:rsidRDefault="00BA78BE" w:rsidP="00BA78BE">
      <w:r w:rsidRPr="00BB15E8">
        <w:t xml:space="preserve">2.  Explain what you think will happen to the acceleration if the angle is increased </w:t>
      </w:r>
    </w:p>
    <w:p w:rsidR="00BA78BE" w:rsidRPr="00A31791" w:rsidRDefault="00E20888" w:rsidP="00BA78BE">
      <w:r>
        <w:t xml:space="preserve">For further notes on motion down a slope  refer to the </w:t>
      </w:r>
      <w:r w:rsidR="00BA78BE" w:rsidRPr="00BB15E8">
        <w:rPr>
          <w:szCs w:val="24"/>
        </w:rPr>
        <w:t>Powerpoint presentation on the network.</w:t>
      </w:r>
    </w:p>
    <w:p w:rsidR="00BA78BE" w:rsidRPr="00A31791" w:rsidRDefault="00BA78BE" w:rsidP="00FA580F">
      <w:pPr>
        <w:pStyle w:val="Heading2"/>
        <w:spacing w:before="0"/>
      </w:pPr>
      <w:bookmarkStart w:id="138" w:name="_Toc423100260"/>
      <w:bookmarkStart w:id="139" w:name="_Toc516416449"/>
      <w:r w:rsidRPr="00A31791">
        <w:t>Freefall</w:t>
      </w:r>
      <w:bookmarkEnd w:id="138"/>
      <w:bookmarkEnd w:id="139"/>
    </w:p>
    <w:p w:rsidR="00BA78BE" w:rsidRPr="0051199D" w:rsidRDefault="004C7738" w:rsidP="00BA78BE">
      <w:pPr>
        <w:rPr>
          <w:color w:val="000000" w:themeColor="text1"/>
          <w:szCs w:val="24"/>
        </w:rPr>
      </w:pPr>
      <w:r w:rsidRPr="0051199D">
        <w:rPr>
          <w:noProof/>
          <w:color w:val="000000" w:themeColor="text1"/>
          <w:szCs w:val="24"/>
          <w:lang w:eastAsia="en-GB"/>
        </w:rPr>
        <mc:AlternateContent>
          <mc:Choice Requires="wpg">
            <w:drawing>
              <wp:anchor distT="0" distB="0" distL="114300" distR="114300" simplePos="0" relativeHeight="251881472" behindDoc="0" locked="0" layoutInCell="1" allowOverlap="1" wp14:anchorId="703C197E" wp14:editId="4CAAF95F">
                <wp:simplePos x="0" y="0"/>
                <wp:positionH relativeFrom="column">
                  <wp:posOffset>4481195</wp:posOffset>
                </wp:positionH>
                <wp:positionV relativeFrom="paragraph">
                  <wp:posOffset>184150</wp:posOffset>
                </wp:positionV>
                <wp:extent cx="1647190" cy="1481455"/>
                <wp:effectExtent l="0" t="38100" r="0" b="4445"/>
                <wp:wrapSquare wrapText="bothSides"/>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190" cy="1481455"/>
                          <a:chOff x="3500" y="2843"/>
                          <a:chExt cx="2605" cy="2341"/>
                        </a:xfrm>
                      </wpg:grpSpPr>
                      <wpg:grpSp>
                        <wpg:cNvPr id="106" name="Group 433"/>
                        <wpg:cNvGrpSpPr>
                          <a:grpSpLocks/>
                        </wpg:cNvGrpSpPr>
                        <wpg:grpSpPr bwMode="auto">
                          <a:xfrm>
                            <a:off x="3500" y="2843"/>
                            <a:ext cx="940" cy="2257"/>
                            <a:chOff x="2820" y="1843"/>
                            <a:chExt cx="940" cy="2257"/>
                          </a:xfrm>
                        </wpg:grpSpPr>
                        <wps:wsp>
                          <wps:cNvPr id="107" name="Line 434"/>
                          <wps:cNvCnPr/>
                          <wps:spPr bwMode="auto">
                            <a:xfrm flipV="1">
                              <a:off x="3290" y="1843"/>
                              <a:ext cx="0" cy="620"/>
                            </a:xfrm>
                            <a:prstGeom prst="line">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cNvPr id="108" name="Group 435"/>
                          <wpg:cNvGrpSpPr>
                            <a:grpSpLocks/>
                          </wpg:cNvGrpSpPr>
                          <wpg:grpSpPr bwMode="auto">
                            <a:xfrm>
                              <a:off x="2820" y="2340"/>
                              <a:ext cx="940" cy="1760"/>
                              <a:chOff x="2820" y="2340"/>
                              <a:chExt cx="940" cy="1760"/>
                            </a:xfrm>
                          </wpg:grpSpPr>
                          <wps:wsp>
                            <wps:cNvPr id="109" name="Line 436"/>
                            <wps:cNvCnPr/>
                            <wps:spPr bwMode="auto">
                              <a:xfrm>
                                <a:off x="3290" y="2980"/>
                                <a:ext cx="0" cy="1120"/>
                              </a:xfrm>
                              <a:prstGeom prst="line">
                                <a:avLst/>
                              </a:prstGeom>
                              <a:noFill/>
                              <a:ln w="508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0" name="Oval 437"/>
                            <wps:cNvSpPr>
                              <a:spLocks noChangeArrowheads="1"/>
                            </wps:cNvSpPr>
                            <wps:spPr bwMode="auto">
                              <a:xfrm>
                                <a:off x="2820" y="2340"/>
                                <a:ext cx="940" cy="9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11" name="Text Box 438"/>
                        <wps:cNvSpPr txBox="1">
                          <a:spLocks noChangeArrowheads="1"/>
                        </wps:cNvSpPr>
                        <wps:spPr bwMode="auto">
                          <a:xfrm>
                            <a:off x="4072" y="2957"/>
                            <a:ext cx="2033"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557F8" w:rsidRDefault="00B97BA8" w:rsidP="004C7738">
                              <w:pPr>
                                <w:spacing w:before="0" w:after="0"/>
                                <w:rPr>
                                  <w:sz w:val="28"/>
                                  <w:szCs w:val="28"/>
                                </w:rPr>
                              </w:pPr>
                              <w:proofErr w:type="gramStart"/>
                              <w:r w:rsidRPr="004557F8">
                                <w:rPr>
                                  <w:sz w:val="28"/>
                                  <w:szCs w:val="28"/>
                                </w:rPr>
                                <w:t>air</w:t>
                              </w:r>
                              <w:proofErr w:type="gramEnd"/>
                              <w:r w:rsidRPr="004557F8">
                                <w:rPr>
                                  <w:sz w:val="28"/>
                                  <w:szCs w:val="28"/>
                                </w:rPr>
                                <w:t xml:space="preserve"> resistance</w:t>
                              </w:r>
                            </w:p>
                          </w:txbxContent>
                        </wps:txbx>
                        <wps:bodyPr rot="0" vert="horz" wrap="square" lIns="91440" tIns="45720" rIns="91440" bIns="45720" anchor="t" anchorCtr="0" upright="1">
                          <a:noAutofit/>
                        </wps:bodyPr>
                      </wps:wsp>
                      <wps:wsp>
                        <wps:cNvPr id="112" name="Text Box 439"/>
                        <wps:cNvSpPr txBox="1">
                          <a:spLocks noChangeArrowheads="1"/>
                        </wps:cNvSpPr>
                        <wps:spPr bwMode="auto">
                          <a:xfrm>
                            <a:off x="4217" y="4620"/>
                            <a:ext cx="15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557F8" w:rsidRDefault="00B97BA8" w:rsidP="004C7738">
                              <w:pPr>
                                <w:spacing w:before="0" w:after="0"/>
                                <w:rPr>
                                  <w:sz w:val="28"/>
                                  <w:szCs w:val="28"/>
                                </w:rPr>
                              </w:pPr>
                              <w:proofErr w:type="gramStart"/>
                              <w:r w:rsidRPr="004557F8">
                                <w:rPr>
                                  <w:sz w:val="28"/>
                                  <w:szCs w:val="28"/>
                                </w:rPr>
                                <w:t>weigh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774" style="position:absolute;margin-left:352.85pt;margin-top:14.5pt;width:129.7pt;height:116.65pt;z-index:251881472;mso-position-horizontal-relative:text;mso-position-vertical-relative:text" coordorigin="3500,2843" coordsize="2605,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">
                <v:group id="Group 433" o:spid="_x0000_s1775" style="position:absolute;left:3500;top:2843;width:940;height:2257" coordorigin="2820,1843" coordsize="940,2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434" o:spid="_x0000_s1776" style="position:absolute;flip:y;visibility:visible;mso-wrap-style:square" from="3290,1843" to="3290,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jT8MAAADcAAAADwAAAGRycy9kb3ducmV2LnhtbERPTWvCQBC9F/oflhF6qxt7aDRmFSst&#10;9FRoUiq5jdkxCWZnw+5W47/vCoK3ebzPydej6cWJnO8sK5hNExDEtdUdNwp+yo/nOQgfkDX2lknB&#10;hTysV48POWbanvmbTkVoRAxhn6GCNoQhk9LXLRn0UzsQR+5gncEQoWukdniO4aaXL0nyKg12HBta&#10;HGjbUn0s/oyCevd7cV97ydu0mi/eymqBxXtQ6mkybpYgAo3hLr65P3Wcn6RwfSZe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E40/DAAAA3AAAAA8AAAAAAAAAAAAA&#10;AAAAoQIAAGRycy9kb3ducmV2LnhtbFBLBQYAAAAABAAEAPkAAACRAwAAAAA=&#10;" strokeweight="1.5pt">
                    <v:stroke endarrow="classic" endarrowwidth="wide" endarrowlength="long"/>
                  </v:line>
                  <v:group id="Group 435" o:spid="_x0000_s1777" style="position:absolute;left:2820;top:2340;width:940;height:1760" coordorigin="2820,2340" coordsize="940,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line id="Line 436" o:spid="_x0000_s1778" style="position:absolute;visibility:visible;mso-wrap-style:square" from="3290,2980" to="3290,4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RqmcQAAADcAAAADwAAAGRycy9kb3ducmV2LnhtbESPQWvDMAyF74X+B6PCbq2zHsaW1Qmj&#10;UGhPa7PtsJuI1SQ0loOtptm/rweD3STee5+eNuXkejVSiJ1nA4+rDBRx7W3HjYHPj93yGVQUZIu9&#10;ZzLwQxHKYj7bYG79jU80VtKoBOGYo4FWZMi1jnVLDuPKD8RJO/vgUNIaGm0D3hLc9XqdZU/aYcfp&#10;QosDbVuqL9XVJcr1fXvqK338XodB8CvKuD9YYx4W09srKKFJ/s1/6b1N9bMX+H0mTa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GqZxAAAANwAAAAPAAAAAAAAAAAA&#10;AAAAAKECAABkcnMvZG93bnJldi54bWxQSwUGAAAAAAQABAD5AAAAkgMAAAAA&#10;" strokeweight="4pt">
                      <v:stroke endarrow="classic" endarrowwidth="wide" endarrowlength="long"/>
                    </v:line>
                    <v:oval id="Oval 437" o:spid="_x0000_s1779" style="position:absolute;left:2820;top:2340;width:94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M8QA&#10;AADcAAAADwAAAGRycy9kb3ducmV2LnhtbESPQUvDQBCF70L/wzIFb3YTQ4vEbkuxCPXgwVTvQ3aa&#10;hGZnQ3ZM4793DoK3Gd6b977Z7ufQm4nG1EV2kK8yMMR19B03Dj7Prw9PYJIge+wjk4MfSrDfLe62&#10;WPp44w+aKmmMhnAq0UErMpTWprqlgGkVB2LVLnEMKLqOjfUj3jQ89PYxyzY2YMfa0OJALy3V1+o7&#10;ODg2h2oz2ULWxeV4kvX16/2tyJ27X86HZzBCs/yb/65PXvFz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4/zPEAAAA3AAAAA8AAAAAAAAAAAAAAAAAmAIAAGRycy9k&#10;b3ducmV2LnhtbFBLBQYAAAAABAAEAPUAAACJAwAAAAA=&#10;"/>
                  </v:group>
                </v:group>
                <v:shape id="Text Box 438" o:spid="_x0000_s1780" type="#_x0000_t202" style="position:absolute;left:4072;top:2957;width:2033;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B97BA8" w:rsidRPr="004557F8" w:rsidRDefault="00B97BA8" w:rsidP="004C7738">
                        <w:pPr>
                          <w:spacing w:before="0" w:after="0"/>
                          <w:rPr>
                            <w:sz w:val="28"/>
                            <w:szCs w:val="28"/>
                          </w:rPr>
                        </w:pPr>
                        <w:r w:rsidRPr="004557F8">
                          <w:rPr>
                            <w:sz w:val="28"/>
                            <w:szCs w:val="28"/>
                          </w:rPr>
                          <w:t>air resistance</w:t>
                        </w:r>
                      </w:p>
                    </w:txbxContent>
                  </v:textbox>
                </v:shape>
                <v:shape id="Text Box 439" o:spid="_x0000_s1781" type="#_x0000_t202" style="position:absolute;left:4217;top:4620;width:1520;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B97BA8" w:rsidRPr="004557F8" w:rsidRDefault="00B97BA8" w:rsidP="004C7738">
                        <w:pPr>
                          <w:spacing w:before="0" w:after="0"/>
                          <w:rPr>
                            <w:sz w:val="28"/>
                            <w:szCs w:val="28"/>
                          </w:rPr>
                        </w:pPr>
                        <w:r w:rsidRPr="004557F8">
                          <w:rPr>
                            <w:sz w:val="28"/>
                            <w:szCs w:val="28"/>
                          </w:rPr>
                          <w:t>weight</w:t>
                        </w:r>
                      </w:p>
                    </w:txbxContent>
                  </v:textbox>
                </v:shape>
                <w10:wrap type="square"/>
              </v:group>
            </w:pict>
          </mc:Fallback>
        </mc:AlternateContent>
      </w:r>
      <w:r w:rsidR="00BA78BE" w:rsidRPr="0051199D">
        <w:rPr>
          <w:color w:val="000000" w:themeColor="text1"/>
          <w:szCs w:val="24"/>
        </w:rPr>
        <w:t xml:space="preserve">When an object is allowed to fall towards the Earth it will </w:t>
      </w:r>
      <w:r w:rsidR="00BA78BE" w:rsidRPr="0051199D">
        <w:rPr>
          <w:color w:val="FF0000"/>
          <w:szCs w:val="24"/>
        </w:rPr>
        <w:t>accelerate</w:t>
      </w:r>
      <w:r w:rsidR="00BA78BE" w:rsidRPr="0051199D">
        <w:rPr>
          <w:color w:val="000000" w:themeColor="text1"/>
          <w:szCs w:val="24"/>
        </w:rPr>
        <w:t xml:space="preserve"> because of the </w:t>
      </w:r>
      <w:r w:rsidR="00BA78BE" w:rsidRPr="0051199D">
        <w:rPr>
          <w:color w:val="FF0000"/>
          <w:szCs w:val="24"/>
        </w:rPr>
        <w:t xml:space="preserve">force </w:t>
      </w:r>
      <w:r w:rsidR="00C976A8" w:rsidRPr="0051199D">
        <w:rPr>
          <w:color w:val="FF0000"/>
          <w:szCs w:val="24"/>
        </w:rPr>
        <w:t xml:space="preserve">due to gravity </w:t>
      </w:r>
      <w:r w:rsidR="00BA78BE" w:rsidRPr="0051199D">
        <w:rPr>
          <w:color w:val="FF0000"/>
          <w:szCs w:val="24"/>
        </w:rPr>
        <w:t>acting on it</w:t>
      </w:r>
      <w:r w:rsidR="00BA78BE" w:rsidRPr="0051199D">
        <w:rPr>
          <w:color w:val="000000" w:themeColor="text1"/>
          <w:szCs w:val="24"/>
        </w:rPr>
        <w:t xml:space="preserve">. This will not be the only force acting on it though. There will be an upwards force due to air resistance. </w:t>
      </w:r>
    </w:p>
    <w:p w:rsidR="00BA78BE" w:rsidRPr="0051199D" w:rsidRDefault="00BA78BE" w:rsidP="00BA78BE">
      <w:pPr>
        <w:rPr>
          <w:color w:val="FF0000"/>
          <w:szCs w:val="24"/>
        </w:rPr>
      </w:pPr>
      <w:r w:rsidRPr="0051199D">
        <w:rPr>
          <w:color w:val="FF0000"/>
          <w:szCs w:val="24"/>
        </w:rPr>
        <w:t>Air resistance increases with speed.</w:t>
      </w:r>
    </w:p>
    <w:p w:rsidR="00BA78BE" w:rsidRPr="0051199D" w:rsidRDefault="00BA78BE" w:rsidP="00BA78BE">
      <w:pPr>
        <w:rPr>
          <w:color w:val="000000" w:themeColor="text1"/>
          <w:szCs w:val="24"/>
        </w:rPr>
      </w:pPr>
      <w:r w:rsidRPr="0051199D">
        <w:rPr>
          <w:color w:val="000000" w:themeColor="text1"/>
          <w:szCs w:val="24"/>
        </w:rPr>
        <w:t xml:space="preserve">If an object is allowed to fall through a large enough distance then the </w:t>
      </w:r>
      <w:r w:rsidRPr="0051199D">
        <w:rPr>
          <w:color w:val="FF0000"/>
          <w:szCs w:val="24"/>
        </w:rPr>
        <w:t xml:space="preserve">force due to air resistance </w:t>
      </w:r>
      <w:r w:rsidRPr="0051199D">
        <w:rPr>
          <w:color w:val="000000" w:themeColor="text1"/>
          <w:szCs w:val="24"/>
        </w:rPr>
        <w:t xml:space="preserve">may increase to become </w:t>
      </w:r>
      <w:r w:rsidRPr="0051199D">
        <w:rPr>
          <w:color w:val="FF0000"/>
          <w:szCs w:val="24"/>
        </w:rPr>
        <w:t>the same magnitude as the force due to gravity</w:t>
      </w:r>
      <w:r w:rsidRPr="0051199D">
        <w:rPr>
          <w:color w:val="000000" w:themeColor="text1"/>
          <w:szCs w:val="24"/>
        </w:rPr>
        <w:t>.</w:t>
      </w:r>
    </w:p>
    <w:p w:rsidR="00BA78BE" w:rsidRPr="0051199D" w:rsidRDefault="00BA78BE" w:rsidP="00BA78BE">
      <w:pPr>
        <w:rPr>
          <w:color w:val="000000" w:themeColor="text1"/>
          <w:szCs w:val="24"/>
        </w:rPr>
      </w:pPr>
      <w:r w:rsidRPr="0051199D">
        <w:rPr>
          <w:color w:val="000000" w:themeColor="text1"/>
          <w:szCs w:val="24"/>
        </w:rPr>
        <w:t xml:space="preserve">When this situation occurs the forces acting on the object will be balanced. </w:t>
      </w:r>
      <w:r w:rsidRPr="0051199D">
        <w:rPr>
          <w:color w:val="FF0000"/>
          <w:szCs w:val="24"/>
        </w:rPr>
        <w:t>This means the object will fall with constant velocity or terminal velocity.</w:t>
      </w:r>
    </w:p>
    <w:p w:rsidR="00BA78BE" w:rsidRPr="00BD3047" w:rsidRDefault="00BD3047" w:rsidP="00BD3047">
      <w:pPr>
        <w:pStyle w:val="Heading2"/>
      </w:pPr>
      <w:bookmarkStart w:id="140" w:name="_Toc423100261"/>
      <w:bookmarkStart w:id="141" w:name="_Toc516416450"/>
      <w:r w:rsidRPr="00BD3047">
        <w:t>Parachutes- an example of terminal velocity</w:t>
      </w:r>
      <w:bookmarkEnd w:id="140"/>
      <w:bookmarkEnd w:id="141"/>
    </w:p>
    <w:p w:rsidR="00BA78BE" w:rsidRPr="0051199D" w:rsidRDefault="008927E2" w:rsidP="00BA78BE">
      <w:pPr>
        <w:rPr>
          <w:b/>
          <w:noProof/>
        </w:rPr>
      </w:pPr>
      <w:r w:rsidRPr="008927E2">
        <w:rPr>
          <w:b/>
          <w:noProof/>
          <w:lang w:eastAsia="en-GB"/>
        </w:rPr>
        <w:drawing>
          <wp:anchor distT="0" distB="0" distL="114300" distR="114300" simplePos="0" relativeHeight="252051456" behindDoc="1" locked="0" layoutInCell="1" allowOverlap="1" wp14:anchorId="22B33A4A" wp14:editId="50CFEC51">
            <wp:simplePos x="0" y="0"/>
            <wp:positionH relativeFrom="column">
              <wp:posOffset>156210</wp:posOffset>
            </wp:positionH>
            <wp:positionV relativeFrom="paragraph">
              <wp:posOffset>34290</wp:posOffset>
            </wp:positionV>
            <wp:extent cx="1583690" cy="1353185"/>
            <wp:effectExtent l="0" t="0" r="0" b="0"/>
            <wp:wrapSquare wrapText="bothSides"/>
            <wp:docPr id="4108" name="Picture 12" descr="j0217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8" name="Picture 12" descr="j021776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83690" cy="1353185"/>
                    </a:xfrm>
                    <a:prstGeom prst="rect">
                      <a:avLst/>
                    </a:prstGeom>
                    <a:noFill/>
                    <a:extLst/>
                  </pic:spPr>
                </pic:pic>
              </a:graphicData>
            </a:graphic>
            <wp14:sizeRelH relativeFrom="page">
              <wp14:pctWidth>0</wp14:pctWidth>
            </wp14:sizeRelH>
            <wp14:sizeRelV relativeFrom="page">
              <wp14:pctHeight>0</wp14:pctHeight>
            </wp14:sizeRelV>
          </wp:anchor>
        </w:drawing>
      </w:r>
      <w:r w:rsidR="00BA78BE" w:rsidRPr="0051199D">
        <w:rPr>
          <w:b/>
          <w:noProof/>
        </w:rPr>
        <w:t xml:space="preserve">The instant the parachutist leaves the plane </w:t>
      </w:r>
    </w:p>
    <w:p w:rsidR="00BA78BE" w:rsidRPr="0051199D" w:rsidRDefault="00752EC5" w:rsidP="000F730D">
      <w:pPr>
        <w:pStyle w:val="ListParagraph"/>
        <w:numPr>
          <w:ilvl w:val="0"/>
          <w:numId w:val="17"/>
        </w:numPr>
        <w:rPr>
          <w:noProof/>
        </w:rPr>
      </w:pPr>
      <w:r>
        <w:rPr>
          <w:noProof/>
        </w:rPr>
        <w:t>H</w:t>
      </w:r>
      <w:r w:rsidR="00C976A8">
        <w:rPr>
          <w:noProof/>
        </w:rPr>
        <w:t>er</w:t>
      </w:r>
      <w:r w:rsidR="00BA78BE" w:rsidRPr="0051199D">
        <w:rPr>
          <w:noProof/>
        </w:rPr>
        <w:t xml:space="preserve"> vertical speed is zero</w:t>
      </w:r>
    </w:p>
    <w:p w:rsidR="00BA78BE" w:rsidRPr="0051199D" w:rsidRDefault="00BA78BE" w:rsidP="000F730D">
      <w:pPr>
        <w:pStyle w:val="ListParagraph"/>
        <w:numPr>
          <w:ilvl w:val="0"/>
          <w:numId w:val="17"/>
        </w:numPr>
        <w:rPr>
          <w:noProof/>
        </w:rPr>
      </w:pPr>
      <w:r w:rsidRPr="0051199D">
        <w:rPr>
          <w:noProof/>
        </w:rPr>
        <w:t xml:space="preserve">Air resistance is zero </w:t>
      </w:r>
    </w:p>
    <w:p w:rsidR="00BA78BE" w:rsidRPr="0051199D" w:rsidRDefault="00BA78BE" w:rsidP="000F730D">
      <w:pPr>
        <w:pStyle w:val="ListParagraph"/>
        <w:numPr>
          <w:ilvl w:val="0"/>
          <w:numId w:val="17"/>
        </w:numPr>
        <w:rPr>
          <w:noProof/>
        </w:rPr>
      </w:pPr>
      <w:r w:rsidRPr="0051199D">
        <w:rPr>
          <w:noProof/>
        </w:rPr>
        <w:t>Weight is the unbalanced force on the parachutist</w:t>
      </w:r>
    </w:p>
    <w:p w:rsidR="00BA78BE" w:rsidRPr="0051199D" w:rsidRDefault="00BA78BE" w:rsidP="000F730D">
      <w:pPr>
        <w:pStyle w:val="ListParagraph"/>
        <w:numPr>
          <w:ilvl w:val="0"/>
          <w:numId w:val="17"/>
        </w:numPr>
        <w:rPr>
          <w:noProof/>
        </w:rPr>
      </w:pPr>
      <w:r w:rsidRPr="0051199D">
        <w:rPr>
          <w:noProof/>
        </w:rPr>
        <w:t xml:space="preserve">The parachutist accelerates downwards according to F=ma </w:t>
      </w:r>
    </w:p>
    <w:p w:rsidR="00BA78BE" w:rsidRPr="0051199D" w:rsidRDefault="00BA78BE" w:rsidP="000F730D">
      <w:pPr>
        <w:pStyle w:val="ListParagraph"/>
        <w:numPr>
          <w:ilvl w:val="0"/>
          <w:numId w:val="17"/>
        </w:numPr>
        <w:rPr>
          <w:noProof/>
        </w:rPr>
      </w:pPr>
      <w:r w:rsidRPr="0051199D">
        <w:rPr>
          <w:noProof/>
        </w:rPr>
        <w:t>The parachutist accelerates at 9.8 m s</w:t>
      </w:r>
      <w:r w:rsidRPr="00AA3DFF">
        <w:rPr>
          <w:noProof/>
          <w:vertAlign w:val="superscript"/>
        </w:rPr>
        <w:t>-2</w:t>
      </w:r>
    </w:p>
    <w:p w:rsidR="00BA78BE" w:rsidRPr="0051199D" w:rsidRDefault="00C976A8" w:rsidP="00BA78BE">
      <w:pPr>
        <w:rPr>
          <w:b/>
        </w:rPr>
      </w:pPr>
      <w:r>
        <w:rPr>
          <w:b/>
        </w:rPr>
        <w:t>As the parachutist falls her</w:t>
      </w:r>
      <w:r w:rsidR="00BA78BE" w:rsidRPr="0051199D">
        <w:rPr>
          <w:b/>
        </w:rPr>
        <w:t xml:space="preserve"> speed increases </w:t>
      </w:r>
    </w:p>
    <w:p w:rsidR="00BA78BE" w:rsidRPr="0051199D" w:rsidRDefault="00BA78BE" w:rsidP="000F730D">
      <w:pPr>
        <w:pStyle w:val="ListParagraph"/>
        <w:numPr>
          <w:ilvl w:val="0"/>
          <w:numId w:val="18"/>
        </w:numPr>
      </w:pPr>
      <w:r w:rsidRPr="0051199D">
        <w:t>AIR RESISTANCE/ DRAG increases</w:t>
      </w:r>
    </w:p>
    <w:p w:rsidR="00BA78BE" w:rsidRPr="0051199D" w:rsidRDefault="00BA78BE" w:rsidP="000F730D">
      <w:pPr>
        <w:pStyle w:val="ListParagraph"/>
        <w:numPr>
          <w:ilvl w:val="0"/>
          <w:numId w:val="18"/>
        </w:numPr>
      </w:pPr>
      <w:r w:rsidRPr="0051199D">
        <w:t>WEIGHT remains constant</w:t>
      </w:r>
    </w:p>
    <w:p w:rsidR="00BA78BE" w:rsidRPr="0051199D" w:rsidRDefault="00BA78BE" w:rsidP="000F730D">
      <w:pPr>
        <w:pStyle w:val="ListParagraph"/>
        <w:numPr>
          <w:ilvl w:val="0"/>
          <w:numId w:val="18"/>
        </w:numPr>
      </w:pPr>
      <w:r w:rsidRPr="0051199D">
        <w:lastRenderedPageBreak/>
        <w:t>There is still an unbalanced force on the parachutists but this is less than before.</w:t>
      </w:r>
      <w:r w:rsidRPr="0015160A">
        <w:rPr>
          <w:kern w:val="24"/>
        </w:rPr>
        <w:t xml:space="preserve"> </w:t>
      </w:r>
    </w:p>
    <w:p w:rsidR="0015160A" w:rsidRDefault="00BA78BE" w:rsidP="000F730D">
      <w:pPr>
        <w:pStyle w:val="ListParagraph"/>
        <w:numPr>
          <w:ilvl w:val="0"/>
          <w:numId w:val="18"/>
        </w:numPr>
      </w:pPr>
      <w:r w:rsidRPr="0015160A">
        <w:rPr>
          <w:kern w:val="24"/>
        </w:rPr>
        <w:t xml:space="preserve">The parachutist accelerates downwards but the acceleration is </w:t>
      </w:r>
      <w:r w:rsidRPr="004D2E11">
        <w:rPr>
          <w:b/>
          <w:kern w:val="24"/>
        </w:rPr>
        <w:t>less</w:t>
      </w:r>
      <w:r w:rsidRPr="0015160A">
        <w:rPr>
          <w:kern w:val="24"/>
        </w:rPr>
        <w:t xml:space="preserve"> </w:t>
      </w:r>
      <w:r w:rsidRPr="00C976A8">
        <w:rPr>
          <w:b/>
          <w:kern w:val="24"/>
        </w:rPr>
        <w:t xml:space="preserve">than </w:t>
      </w:r>
      <w:r w:rsidRPr="0015160A">
        <w:rPr>
          <w:kern w:val="24"/>
        </w:rPr>
        <w:t>9.8ms</w:t>
      </w:r>
      <w:r w:rsidRPr="0015160A">
        <w:rPr>
          <w:kern w:val="24"/>
          <w:vertAlign w:val="superscript"/>
        </w:rPr>
        <w:t>-2</w:t>
      </w:r>
      <w:r w:rsidRPr="0051199D">
        <w:t xml:space="preserve"> </w:t>
      </w:r>
    </w:p>
    <w:p w:rsidR="00BA78BE" w:rsidRPr="0051199D" w:rsidRDefault="00BA78BE" w:rsidP="000F730D">
      <w:pPr>
        <w:pStyle w:val="ListParagraph"/>
        <w:numPr>
          <w:ilvl w:val="0"/>
          <w:numId w:val="18"/>
        </w:numPr>
      </w:pPr>
      <w:r w:rsidRPr="0051199D">
        <w:t xml:space="preserve">The parachutist </w:t>
      </w:r>
      <w:r w:rsidRPr="004D2E11">
        <w:rPr>
          <w:b/>
          <w:i/>
        </w:rPr>
        <w:t>does not slow down but speeds up slower!</w:t>
      </w:r>
    </w:p>
    <w:p w:rsidR="00BA78BE" w:rsidRPr="004B688B" w:rsidRDefault="008927E2" w:rsidP="00BA78BE">
      <w:pPr>
        <w:rPr>
          <w:b/>
        </w:rPr>
      </w:pPr>
      <w:r w:rsidRPr="0051199D">
        <w:rPr>
          <w:b/>
          <w:noProof/>
          <w:lang w:eastAsia="en-GB"/>
        </w:rPr>
        <mc:AlternateContent>
          <mc:Choice Requires="wpg">
            <w:drawing>
              <wp:anchor distT="0" distB="0" distL="114300" distR="114300" simplePos="0" relativeHeight="251901952" behindDoc="0" locked="0" layoutInCell="1" allowOverlap="1" wp14:anchorId="57C305F4" wp14:editId="6FC8381B">
                <wp:simplePos x="0" y="0"/>
                <wp:positionH relativeFrom="column">
                  <wp:posOffset>4289425</wp:posOffset>
                </wp:positionH>
                <wp:positionV relativeFrom="paragraph">
                  <wp:posOffset>45720</wp:posOffset>
                </wp:positionV>
                <wp:extent cx="1236980" cy="2247900"/>
                <wp:effectExtent l="0" t="0" r="1270" b="0"/>
                <wp:wrapSquare wrapText="bothSides"/>
                <wp:docPr id="121" name="Group 121"/>
                <wp:cNvGraphicFramePr/>
                <a:graphic xmlns:a="http://schemas.openxmlformats.org/drawingml/2006/main">
                  <a:graphicData uri="http://schemas.microsoft.com/office/word/2010/wordprocessingGroup">
                    <wpg:wgp>
                      <wpg:cNvGrpSpPr/>
                      <wpg:grpSpPr>
                        <a:xfrm>
                          <a:off x="0" y="0"/>
                          <a:ext cx="1236980" cy="2247900"/>
                          <a:chOff x="0" y="0"/>
                          <a:chExt cx="2161310" cy="3482168"/>
                        </a:xfrm>
                      </wpg:grpSpPr>
                      <pic:pic xmlns:pic="http://schemas.openxmlformats.org/drawingml/2006/picture">
                        <pic:nvPicPr>
                          <pic:cNvPr id="122" name="Picture 122" descr="RAF parachutist"/>
                          <pic:cNvPicPr>
                            <a:picLocks noChangeAspect="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161310" cy="2369127"/>
                          </a:xfrm>
                          <a:prstGeom prst="rect">
                            <a:avLst/>
                          </a:prstGeom>
                          <a:noFill/>
                          <a:ln>
                            <a:noFill/>
                          </a:ln>
                        </pic:spPr>
                      </pic:pic>
                      <wps:wsp>
                        <wps:cNvPr id="123" name="Text Box 123"/>
                        <wps:cNvSpPr txBox="1"/>
                        <wps:spPr>
                          <a:xfrm>
                            <a:off x="0" y="2347772"/>
                            <a:ext cx="2160270" cy="1134396"/>
                          </a:xfrm>
                          <a:prstGeom prst="rect">
                            <a:avLst/>
                          </a:prstGeom>
                          <a:solidFill>
                            <a:prstClr val="white"/>
                          </a:solidFill>
                          <a:ln>
                            <a:noFill/>
                          </a:ln>
                          <a:effectLst/>
                        </wps:spPr>
                        <wps:txbx>
                          <w:txbxContent>
                            <w:p w:rsidR="00B97BA8" w:rsidRPr="00685102" w:rsidRDefault="00B97BA8"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440AB6">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1" o:spid="_x0000_s1782" style="position:absolute;margin-left:337.75pt;margin-top:3.6pt;width:97.4pt;height:177pt;z-index:251901952;mso-position-horizontal-relative:text;mso-position-vertical-relative:text;mso-width-relative:margin;mso-height-relative:margin" coordsize="21613,348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">
                <v:shape id="Picture 122" o:spid="_x0000_s1783" type="#_x0000_t75" alt="RAF parachutist" style="position:absolute;width:21613;height:23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q447EAAAA3AAAAA8AAABkcnMvZG93bnJldi54bWxET0trwkAQvgv+h2UEL6Kb5lBL6iqtWujF&#10;QuOj1yE7zQazsyG7jfHfuwXB23x8z1mseluLjlpfOVbwNEtAEBdOV1wqOOw/pi8gfEDWWDsmBVfy&#10;sFoOBwvMtLvwN3V5KEUMYZ+hAhNCk0npC0MW/cw1xJH7da3FEGFbSt3iJYbbWqZJ8iwtVhwbDDa0&#10;NlSc8z+r4Mu9X81hcvrZ+P68O24363k3z5Uaj/q3VxCB+vAQ392fOs5PU/h/Jl4gl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q447EAAAA3AAAAA8AAAAAAAAAAAAAAAAA&#10;nwIAAGRycy9kb3ducmV2LnhtbFBLBQYAAAAABAAEAPcAAACQAwAAAAA=&#10;">
                  <v:imagedata r:id="rId220" o:title="RAF parachutist"/>
                  <v:path arrowok="t"/>
                </v:shape>
                <v:shape id="Text Box 123" o:spid="_x0000_s1784" type="#_x0000_t202" style="position:absolute;top:23477;width:21602;height:11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B0HMIA&#10;AADcAAAADwAAAGRycy9kb3ducmV2LnhtbERPS4vCMBC+C/sfwizsRTS1gkg1yq664GE9+MDz0Ixt&#10;sZmUJNr6742w4G0+vufMl52pxZ2crywrGA0TEMS51RUXCk7H38EUhA/IGmvLpOBBHpaLj94cM21b&#10;3tP9EAoRQ9hnqKAMocmk9HlJBv3QNsSRu1hnMEToCqkdtjHc1DJNkok0WHFsKLGhVUn59XAzCiZr&#10;d2v3vOqvT5s/3DVFev55nJX6+uy+ZyACdeEt/ndvdZyfjuH1TLx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HQcwgAAANwAAAAPAAAAAAAAAAAAAAAAAJgCAABkcnMvZG93&#10;bnJldi54bWxQSwUGAAAAAAQABAD1AAAAhwMAAAAA&#10;" stroked="f">
                  <v:textbox inset="0,0,0,0">
                    <w:txbxContent>
                      <w:p w:rsidR="00B97BA8" w:rsidRPr="00685102" w:rsidRDefault="00B97BA8"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440AB6">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v:textbox>
                </v:shape>
                <w10:wrap type="square"/>
              </v:group>
            </w:pict>
          </mc:Fallback>
        </mc:AlternateContent>
      </w:r>
      <w:r w:rsidR="00BA78BE" w:rsidRPr="004B688B">
        <w:rPr>
          <w:b/>
        </w:rPr>
        <w:t xml:space="preserve">Finally AIR RESISTANCE equals WEIGHT </w:t>
      </w:r>
    </w:p>
    <w:p w:rsidR="00BA78BE" w:rsidRPr="0015160A" w:rsidRDefault="00BA78BE" w:rsidP="000F730D">
      <w:pPr>
        <w:pStyle w:val="ListParagraph"/>
        <w:numPr>
          <w:ilvl w:val="0"/>
          <w:numId w:val="19"/>
        </w:numPr>
        <w:rPr>
          <w:kern w:val="24"/>
        </w:rPr>
      </w:pPr>
      <w:r w:rsidRPr="009136E4">
        <w:t>The forces on the parachutist are now BALANCED (overall effect ZERO</w:t>
      </w:r>
      <w:r w:rsidR="004D2E11">
        <w:t xml:space="preserve"> acceleration</w:t>
      </w:r>
      <w:r w:rsidRPr="009136E4">
        <w:t>)</w:t>
      </w:r>
    </w:p>
    <w:p w:rsidR="00BA78BE" w:rsidRPr="0015160A" w:rsidRDefault="00BA78BE" w:rsidP="000F730D">
      <w:pPr>
        <w:pStyle w:val="ListParagraph"/>
        <w:numPr>
          <w:ilvl w:val="0"/>
          <w:numId w:val="19"/>
        </w:numPr>
        <w:rPr>
          <w:kern w:val="24"/>
        </w:rPr>
      </w:pPr>
      <w:r w:rsidRPr="009136E4">
        <w:t>The parachutist travels at CONSTANT SPEED (acceleration is zero)</w:t>
      </w:r>
    </w:p>
    <w:p w:rsidR="00BA78BE" w:rsidRPr="0015160A" w:rsidRDefault="00BA78BE" w:rsidP="000F730D">
      <w:pPr>
        <w:pStyle w:val="ListParagraph"/>
        <w:numPr>
          <w:ilvl w:val="0"/>
          <w:numId w:val="19"/>
        </w:numPr>
        <w:rPr>
          <w:kern w:val="24"/>
        </w:rPr>
      </w:pPr>
      <w:r w:rsidRPr="009136E4">
        <w:t xml:space="preserve">The parachutist travels at </w:t>
      </w:r>
      <w:r w:rsidRPr="00DC5D92">
        <w:rPr>
          <w:b/>
        </w:rPr>
        <w:t>TERMINAL VELOCITY</w:t>
      </w:r>
    </w:p>
    <w:p w:rsidR="00BA78BE" w:rsidRPr="004B688B" w:rsidRDefault="00BA78BE" w:rsidP="00BA78BE">
      <w:pPr>
        <w:rPr>
          <w:b/>
        </w:rPr>
      </w:pPr>
      <w:r w:rsidRPr="004B688B">
        <w:rPr>
          <w:b/>
        </w:rPr>
        <w:t>The parachute opens</w:t>
      </w:r>
    </w:p>
    <w:p w:rsidR="00BA78BE" w:rsidRDefault="00BA78BE" w:rsidP="000F730D">
      <w:pPr>
        <w:pStyle w:val="ListParagraph"/>
        <w:numPr>
          <w:ilvl w:val="0"/>
          <w:numId w:val="20"/>
        </w:numPr>
      </w:pPr>
      <w:r w:rsidRPr="004C57E8">
        <w:t xml:space="preserve">AIR RESISTANCE/ DRAG INCREASES </w:t>
      </w:r>
    </w:p>
    <w:p w:rsidR="00BA78BE" w:rsidRDefault="00BA78BE" w:rsidP="000F730D">
      <w:pPr>
        <w:pStyle w:val="ListParagraph"/>
        <w:numPr>
          <w:ilvl w:val="0"/>
          <w:numId w:val="20"/>
        </w:numPr>
      </w:pPr>
      <w:r w:rsidRPr="004C57E8">
        <w:t>WEIGHT remains constant</w:t>
      </w:r>
    </w:p>
    <w:p w:rsidR="00BA78BE" w:rsidRDefault="00BA78BE" w:rsidP="000F730D">
      <w:pPr>
        <w:pStyle w:val="ListParagraph"/>
        <w:numPr>
          <w:ilvl w:val="0"/>
          <w:numId w:val="20"/>
        </w:numPr>
      </w:pPr>
      <w:r w:rsidRPr="004C57E8">
        <w:t>AIR RESISTANCE&gt;&gt;WEIGHT</w:t>
      </w:r>
    </w:p>
    <w:p w:rsidR="00BA78BE" w:rsidRDefault="00BA78BE" w:rsidP="000F730D">
      <w:pPr>
        <w:pStyle w:val="ListParagraph"/>
        <w:numPr>
          <w:ilvl w:val="0"/>
          <w:numId w:val="20"/>
        </w:numPr>
      </w:pPr>
      <w:r w:rsidRPr="004C57E8">
        <w:t>There is an unbalanced force on the parachutist upwards</w:t>
      </w:r>
    </w:p>
    <w:p w:rsidR="00BA78BE" w:rsidRPr="004C57E8" w:rsidRDefault="00BA78BE" w:rsidP="000F730D">
      <w:pPr>
        <w:pStyle w:val="ListParagraph"/>
        <w:numPr>
          <w:ilvl w:val="0"/>
          <w:numId w:val="20"/>
        </w:numPr>
      </w:pPr>
      <w:r w:rsidRPr="004C57E8">
        <w:t xml:space="preserve">The parachutist decelerates </w:t>
      </w:r>
      <w:r>
        <w:t xml:space="preserve"> </w:t>
      </w:r>
      <w:r w:rsidRPr="004C57E8">
        <w:t>(slows down very quickly)</w:t>
      </w:r>
    </w:p>
    <w:p w:rsidR="00BA78BE" w:rsidRDefault="00BA78BE" w:rsidP="00BA78BE">
      <w:r w:rsidRPr="004C57E8">
        <w:t>Is it true that you go upwards when the parachute is open? That is wha</w:t>
      </w:r>
      <w:r w:rsidR="00C976A8">
        <w:t>t you see on the TV</w:t>
      </w:r>
      <w:r w:rsidR="00BA0224">
        <w:t>.</w:t>
      </w:r>
      <w:r w:rsidR="00C976A8">
        <w:t xml:space="preserve"> The Camera operator</w:t>
      </w:r>
      <w:r w:rsidRPr="004C57E8">
        <w:t xml:space="preserve"> hasn’t opened h</w:t>
      </w:r>
      <w:r w:rsidR="00C976A8">
        <w:t>er</w:t>
      </w:r>
      <w:r w:rsidRPr="004C57E8">
        <w:t xml:space="preserve"> parachute so begins to fall faster than the parachutist </w:t>
      </w:r>
      <w:r w:rsidR="00BA0224">
        <w:t>s</w:t>
      </w:r>
      <w:r w:rsidRPr="004C57E8">
        <w:t>he is filming. To keep filming the parachutist</w:t>
      </w:r>
      <w:r w:rsidR="00BA0224">
        <w:t>,</w:t>
      </w:r>
      <w:r w:rsidRPr="004C57E8">
        <w:t xml:space="preserve"> the camera</w:t>
      </w:r>
      <w:r w:rsidR="00C976A8">
        <w:t xml:space="preserve"> operator</w:t>
      </w:r>
      <w:r w:rsidR="00BA0224">
        <w:t>,</w:t>
      </w:r>
      <w:r w:rsidRPr="004C57E8">
        <w:t xml:space="preserve"> has to point h</w:t>
      </w:r>
      <w:r w:rsidR="00C976A8">
        <w:t>er</w:t>
      </w:r>
      <w:r w:rsidRPr="004C57E8">
        <w:t xml:space="preserve"> camera upwards, giving the illusion that the parachutist has shot upwards</w:t>
      </w:r>
      <w:r w:rsidR="00C976A8">
        <w:t>.</w:t>
      </w:r>
    </w:p>
    <w:p w:rsidR="00BA78BE" w:rsidRPr="004B688B" w:rsidRDefault="00BA78BE" w:rsidP="00BA78BE">
      <w:pPr>
        <w:rPr>
          <w:b/>
        </w:rPr>
      </w:pPr>
      <w:r w:rsidRPr="004B688B">
        <w:rPr>
          <w:b/>
        </w:rPr>
        <w:t xml:space="preserve">As the parachutist decelerates </w:t>
      </w:r>
    </w:p>
    <w:p w:rsidR="00BA78BE" w:rsidRDefault="00BA78BE" w:rsidP="000F730D">
      <w:pPr>
        <w:pStyle w:val="ListParagraph"/>
        <w:numPr>
          <w:ilvl w:val="0"/>
          <w:numId w:val="21"/>
        </w:numPr>
      </w:pPr>
      <w:r w:rsidRPr="004C57E8">
        <w:t xml:space="preserve">AIR RESISTANCE DECREASES </w:t>
      </w:r>
    </w:p>
    <w:p w:rsidR="00BA78BE" w:rsidRDefault="00BA78BE" w:rsidP="000F730D">
      <w:pPr>
        <w:pStyle w:val="ListParagraph"/>
        <w:numPr>
          <w:ilvl w:val="0"/>
          <w:numId w:val="21"/>
        </w:numPr>
      </w:pPr>
      <w:r>
        <w:t xml:space="preserve">Air resistance decreases </w:t>
      </w:r>
      <w:r w:rsidRPr="004C57E8">
        <w:t>until it equals the weight.</w:t>
      </w:r>
    </w:p>
    <w:p w:rsidR="00BA78BE" w:rsidRDefault="00BA78BE" w:rsidP="000F730D">
      <w:pPr>
        <w:pStyle w:val="ListParagraph"/>
        <w:numPr>
          <w:ilvl w:val="0"/>
          <w:numId w:val="21"/>
        </w:numPr>
      </w:pPr>
      <w:r w:rsidRPr="004C57E8">
        <w:t>The forces on the parachutist are now balanced.</w:t>
      </w:r>
    </w:p>
    <w:p w:rsidR="00BA78BE" w:rsidRDefault="00BA78BE" w:rsidP="000F730D">
      <w:pPr>
        <w:pStyle w:val="ListParagraph"/>
        <w:numPr>
          <w:ilvl w:val="0"/>
          <w:numId w:val="21"/>
        </w:numPr>
      </w:pPr>
      <w:r w:rsidRPr="004C57E8">
        <w:t>The parachutist travels at CONSTANT SPEED (acceleration is zero)</w:t>
      </w:r>
    </w:p>
    <w:p w:rsidR="00BA78BE" w:rsidRDefault="00BA78BE" w:rsidP="000F730D">
      <w:pPr>
        <w:pStyle w:val="ListParagraph"/>
        <w:numPr>
          <w:ilvl w:val="0"/>
          <w:numId w:val="21"/>
        </w:numPr>
      </w:pPr>
      <w:r w:rsidRPr="004C57E8">
        <w:t xml:space="preserve">The parachutist travels at </w:t>
      </w:r>
      <w:r>
        <w:t>a NEW TERMINAL VELOCITY</w:t>
      </w:r>
    </w:p>
    <w:p w:rsidR="00BA78BE" w:rsidRPr="004C57E8" w:rsidRDefault="00BA78BE" w:rsidP="000F730D">
      <w:pPr>
        <w:pStyle w:val="ListParagraph"/>
        <w:numPr>
          <w:ilvl w:val="0"/>
          <w:numId w:val="21"/>
        </w:numPr>
      </w:pPr>
      <w:r w:rsidRPr="004C57E8">
        <w:t xml:space="preserve">Obviously </w:t>
      </w:r>
      <w:r w:rsidRPr="0015160A">
        <w:rPr>
          <w:u w:val="single"/>
        </w:rPr>
        <w:t>less than</w:t>
      </w:r>
      <w:r w:rsidRPr="004C57E8">
        <w:t xml:space="preserve"> before but still enough to break a leg on impact.</w:t>
      </w:r>
    </w:p>
    <w:p w:rsidR="00BA78BE" w:rsidRPr="009136E4" w:rsidRDefault="00BA78BE" w:rsidP="00BA78BE">
      <w:pPr>
        <w:rPr>
          <w:noProof/>
        </w:rPr>
      </w:pPr>
      <w:r w:rsidRPr="00A31791">
        <w:rPr>
          <w:rFonts w:eastAsiaTheme="minorHAnsi"/>
          <w:noProof/>
          <w:lang w:eastAsia="en-GB"/>
        </w:rPr>
        <w:lastRenderedPageBreak/>
        <mc:AlternateContent>
          <mc:Choice Requires="wpc">
            <w:drawing>
              <wp:inline distT="0" distB="0" distL="0" distR="0" wp14:anchorId="69E4C4F0" wp14:editId="08641571">
                <wp:extent cx="5419725" cy="3362325"/>
                <wp:effectExtent l="0" t="0" r="0" b="0"/>
                <wp:docPr id="48606" name="Canvas 486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4" name="Group 124"/>
                        <wpg:cNvGrpSpPr/>
                        <wpg:grpSpPr>
                          <a:xfrm>
                            <a:off x="637300" y="175468"/>
                            <a:ext cx="4287125" cy="2950904"/>
                            <a:chOff x="7952" y="0"/>
                            <a:chExt cx="5111446" cy="3485350"/>
                          </a:xfrm>
                        </wpg:grpSpPr>
                        <wps:wsp>
                          <wps:cNvPr id="125" name="Straight Connector 125"/>
                          <wps:cNvCnPr/>
                          <wps:spPr>
                            <a:xfrm>
                              <a:off x="15903" y="3474720"/>
                              <a:ext cx="5103495" cy="0"/>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6" name="Straight Connector 126"/>
                          <wps:cNvCnPr/>
                          <wps:spPr>
                            <a:xfrm flipV="1">
                              <a:off x="7952" y="0"/>
                              <a:ext cx="0" cy="3485334"/>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7" name="Freeform 127"/>
                          <wps:cNvSpPr/>
                          <wps:spPr>
                            <a:xfrm>
                              <a:off x="7963" y="534285"/>
                              <a:ext cx="2861953" cy="2951065"/>
                            </a:xfrm>
                            <a:custGeom>
                              <a:avLst/>
                              <a:gdLst>
                                <a:gd name="connsiteX0" fmla="*/ 0 w 2861953"/>
                                <a:gd name="connsiteY0" fmla="*/ 2956507 h 2956507"/>
                                <a:gd name="connsiteX1" fmla="*/ 166254 w 2861953"/>
                                <a:gd name="connsiteY1" fmla="*/ 1638346 h 2956507"/>
                                <a:gd name="connsiteX2" fmla="*/ 593766 w 2861953"/>
                                <a:gd name="connsiteY2" fmla="*/ 676444 h 2956507"/>
                                <a:gd name="connsiteX3" fmla="*/ 1496291 w 2861953"/>
                                <a:gd name="connsiteY3" fmla="*/ 130179 h 2956507"/>
                                <a:gd name="connsiteX4" fmla="*/ 2422566 w 2861953"/>
                                <a:gd name="connsiteY4" fmla="*/ 11426 h 2956507"/>
                                <a:gd name="connsiteX5" fmla="*/ 2861953 w 2861953"/>
                                <a:gd name="connsiteY5" fmla="*/ 11426 h 295650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5984 h 2951065"/>
                                <a:gd name="connsiteX0" fmla="*/ 0 w 2861953"/>
                                <a:gd name="connsiteY0" fmla="*/ 2959583 h 2959583"/>
                                <a:gd name="connsiteX1" fmla="*/ 166254 w 2861953"/>
                                <a:gd name="connsiteY1" fmla="*/ 1641422 h 2959583"/>
                                <a:gd name="connsiteX2" fmla="*/ 593766 w 2861953"/>
                                <a:gd name="connsiteY2" fmla="*/ 679520 h 2959583"/>
                                <a:gd name="connsiteX3" fmla="*/ 1496291 w 2861953"/>
                                <a:gd name="connsiteY3" fmla="*/ 133255 h 2959583"/>
                                <a:gd name="connsiteX4" fmla="*/ 2422566 w 2861953"/>
                                <a:gd name="connsiteY4" fmla="*/ 14502 h 2959583"/>
                                <a:gd name="connsiteX5" fmla="*/ 2861953 w 2861953"/>
                                <a:gd name="connsiteY5" fmla="*/ 8518 h 2959583"/>
                                <a:gd name="connsiteX0" fmla="*/ 0 w 2861953"/>
                                <a:gd name="connsiteY0" fmla="*/ 2953927 h 2953927"/>
                                <a:gd name="connsiteX1" fmla="*/ 166254 w 2861953"/>
                                <a:gd name="connsiteY1" fmla="*/ 1635766 h 2953927"/>
                                <a:gd name="connsiteX2" fmla="*/ 593766 w 2861953"/>
                                <a:gd name="connsiteY2" fmla="*/ 673864 h 2953927"/>
                                <a:gd name="connsiteX3" fmla="*/ 1496291 w 2861953"/>
                                <a:gd name="connsiteY3" fmla="*/ 127599 h 2953927"/>
                                <a:gd name="connsiteX4" fmla="*/ 2422566 w 2861953"/>
                                <a:gd name="connsiteY4" fmla="*/ 8846 h 2953927"/>
                                <a:gd name="connsiteX5" fmla="*/ 2861953 w 2861953"/>
                                <a:gd name="connsiteY5" fmla="*/ 2862 h 295392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0 h 2951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cap="flat" cmpd="sng" algn="ctr">
                              <a:solidFill>
                                <a:srgbClr val="FF0000"/>
                              </a:solidFill>
                              <a:prstDash val="solid"/>
                            </a:ln>
                            <a:effectLst/>
                          </wps:spPr>
                          <wps:txbx>
                            <w:txbxContent>
                              <w:p w:rsidR="00B97BA8" w:rsidRPr="00316A8A" w:rsidRDefault="00B97BA8"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4" name="Freeform 48354"/>
                          <wps:cNvSpPr/>
                          <wps:spPr>
                            <a:xfrm>
                              <a:off x="2846567" y="508884"/>
                              <a:ext cx="1089224" cy="2355202"/>
                            </a:xfrm>
                            <a:custGeom>
                              <a:avLst/>
                              <a:gdLst>
                                <a:gd name="connsiteX0" fmla="*/ 2208 w 1089224"/>
                                <a:gd name="connsiteY0" fmla="*/ 0 h 2197359"/>
                                <a:gd name="connsiteX1" fmla="*/ 53526 w 1089224"/>
                                <a:gd name="connsiteY1" fmla="*/ 1026367 h 2197359"/>
                                <a:gd name="connsiteX2" fmla="*/ 361437 w 1089224"/>
                                <a:gd name="connsiteY2" fmla="*/ 1838131 h 2197359"/>
                                <a:gd name="connsiteX3" fmla="*/ 729996 w 1089224"/>
                                <a:gd name="connsiteY3" fmla="*/ 2127380 h 2197359"/>
                                <a:gd name="connsiteX4" fmla="*/ 1089224 w 1089224"/>
                                <a:gd name="connsiteY4" fmla="*/ 2197359 h 219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cap="flat" cmpd="sng" algn="ctr">
                              <a:solidFill>
                                <a:srgbClr val="FF0000"/>
                              </a:solidFill>
                              <a:prstDash val="solid"/>
                            </a:ln>
                            <a:effectLst/>
                          </wps:spPr>
                          <wps:txbx>
                            <w:txbxContent>
                              <w:p w:rsidR="00B97BA8" w:rsidRPr="00316A8A" w:rsidRDefault="00B97BA8"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5" name="Straight Connector 48355"/>
                          <wps:cNvCnPr/>
                          <wps:spPr>
                            <a:xfrm>
                              <a:off x="3935896" y="2862469"/>
                              <a:ext cx="460634" cy="0"/>
                            </a:xfrm>
                            <a:prstGeom prst="line">
                              <a:avLst/>
                            </a:prstGeom>
                            <a:noFill/>
                            <a:ln w="19050" cap="flat" cmpd="sng" algn="ctr">
                              <a:solidFill>
                                <a:srgbClr val="FF0000"/>
                              </a:solidFill>
                              <a:prstDash val="solid"/>
                            </a:ln>
                            <a:effectLst/>
                          </wps:spPr>
                          <wps:bodyPr/>
                        </wps:wsp>
                        <wps:wsp>
                          <wps:cNvPr id="48356" name="Freeform 48356"/>
                          <wps:cNvSpPr/>
                          <wps:spPr>
                            <a:xfrm>
                              <a:off x="4381169" y="2862469"/>
                              <a:ext cx="103534" cy="601824"/>
                            </a:xfrm>
                            <a:custGeom>
                              <a:avLst/>
                              <a:gdLst>
                                <a:gd name="connsiteX0" fmla="*/ 898 w 103534"/>
                                <a:gd name="connsiteY0" fmla="*/ 0 h 601824"/>
                                <a:gd name="connsiteX1" fmla="*/ 14893 w 103534"/>
                                <a:gd name="connsiteY1" fmla="*/ 373224 h 601824"/>
                                <a:gd name="connsiteX2" fmla="*/ 103534 w 103534"/>
                                <a:gd name="connsiteY2" fmla="*/ 601824 h 601824"/>
                              </a:gdLst>
                              <a:ahLst/>
                              <a:cxnLst>
                                <a:cxn ang="0">
                                  <a:pos x="connsiteX0" y="connsiteY0"/>
                                </a:cxn>
                                <a:cxn ang="0">
                                  <a:pos x="connsiteX1" y="connsiteY1"/>
                                </a:cxn>
                                <a:cxn ang="0">
                                  <a:pos x="connsiteX2" y="connsiteY2"/>
                                </a:cxn>
                              </a:cxnLst>
                              <a:rect l="l" t="t" r="r" b="b"/>
                              <a:pathLst>
                                <a:path w="103534" h="601824">
                                  <a:moveTo>
                                    <a:pt x="898" y="0"/>
                                  </a:moveTo>
                                  <a:cubicBezTo>
                                    <a:pt x="-658" y="136460"/>
                                    <a:pt x="-2213" y="272920"/>
                                    <a:pt x="14893" y="373224"/>
                                  </a:cubicBezTo>
                                  <a:cubicBezTo>
                                    <a:pt x="31999" y="473528"/>
                                    <a:pt x="67766" y="537676"/>
                                    <a:pt x="103534" y="601824"/>
                                  </a:cubicBezTo>
                                </a:path>
                              </a:pathLst>
                            </a:custGeom>
                            <a:noFill/>
                            <a:ln w="25400" cap="flat" cmpd="sng" algn="ctr">
                              <a:solidFill>
                                <a:srgbClr val="FF0000"/>
                              </a:solidFill>
                              <a:prstDash val="solid"/>
                            </a:ln>
                            <a:effectLst/>
                          </wps:spPr>
                          <wps:txbx>
                            <w:txbxContent>
                              <w:p w:rsidR="00B97BA8" w:rsidRPr="00316A8A" w:rsidRDefault="00B97BA8"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7" name="Straight Arrow Connector 48357"/>
                          <wps:cNvCnPr/>
                          <wps:spPr>
                            <a:xfrm>
                              <a:off x="2369489" y="276435"/>
                              <a:ext cx="255270" cy="289560"/>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8" name="Straight Arrow Connector 48358"/>
                          <wps:cNvCnPr/>
                          <wps:spPr>
                            <a:xfrm flipV="1">
                              <a:off x="262393" y="1304013"/>
                              <a:ext cx="369570" cy="870584"/>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9" name="Straight Arrow Connector 48359"/>
                          <wps:cNvCnPr/>
                          <wps:spPr>
                            <a:xfrm flipH="1">
                              <a:off x="2878372" y="159026"/>
                              <a:ext cx="386715" cy="338137"/>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0" name="Straight Arrow Connector 48360"/>
                          <wps:cNvCnPr/>
                          <wps:spPr>
                            <a:xfrm flipH="1">
                              <a:off x="4397072" y="2862469"/>
                              <a:ext cx="401637" cy="31432"/>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1" name="Straight Arrow Connector 48361"/>
                          <wps:cNvCnPr/>
                          <wps:spPr>
                            <a:xfrm flipH="1">
                              <a:off x="4142630" y="2536466"/>
                              <a:ext cx="10478" cy="289560"/>
                            </a:xfrm>
                            <a:prstGeom prst="straightConnector1">
                              <a:avLst/>
                            </a:prstGeom>
                            <a:noFill/>
                            <a:ln w="12700" cap="flat" cmpd="sng" algn="ctr">
                              <a:solidFill>
                                <a:srgbClr val="4F81BD">
                                  <a:shade val="95000"/>
                                  <a:satMod val="105000"/>
                                </a:srgbClr>
                              </a:solidFill>
                              <a:prstDash val="solid"/>
                              <a:tailEnd type="arrow"/>
                            </a:ln>
                            <a:effectLst/>
                          </wps:spPr>
                          <wps:bodyPr/>
                        </wps:wsp>
                      </wpg:wgp>
                      <wps:wsp>
                        <wps:cNvPr id="48362" name="Text Box 2"/>
                        <wps:cNvSpPr txBox="1">
                          <a:spLocks noChangeArrowheads="1"/>
                        </wps:cNvSpPr>
                        <wps:spPr bwMode="auto">
                          <a:xfrm>
                            <a:off x="3297849" y="81441"/>
                            <a:ext cx="1082674" cy="528954"/>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r w:rsidRPr="00316A8A">
                                <w:rPr>
                                  <w:rFonts w:ascii="Calibri" w:eastAsia="Calibri" w:hAnsi="Calibri"/>
                                </w:rPr>
                                <w:t>Parachute opens</w:t>
                              </w:r>
                            </w:p>
                          </w:txbxContent>
                        </wps:txbx>
                        <wps:bodyPr rot="0" vert="horz" wrap="square" lIns="91440" tIns="45720" rIns="91440" bIns="45720" anchor="t" anchorCtr="0">
                          <a:spAutoFit/>
                        </wps:bodyPr>
                      </wps:wsp>
                      <wps:wsp>
                        <wps:cNvPr id="48363" name="Text Box 2"/>
                        <wps:cNvSpPr txBox="1">
                          <a:spLocks noChangeArrowheads="1"/>
                        </wps:cNvSpPr>
                        <wps:spPr bwMode="auto">
                          <a:xfrm>
                            <a:off x="28640" y="574181"/>
                            <a:ext cx="745489" cy="314959"/>
                          </a:xfrm>
                          <a:prstGeom prst="rect">
                            <a:avLst/>
                          </a:prstGeom>
                          <a:noFill/>
                          <a:ln w="9525">
                            <a:noFill/>
                            <a:miter lim="800000"/>
                            <a:headEnd/>
                            <a:tailEnd/>
                          </a:ln>
                        </wps:spPr>
                        <wps:txbx>
                          <w:txbxContent>
                            <w:p w:rsidR="00B97BA8" w:rsidRPr="00316A8A" w:rsidRDefault="00B97BA8"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wps:txbx>
                        <wps:bodyPr rot="0" vert="horz" wrap="square" lIns="91440" tIns="45720" rIns="91440" bIns="45720" anchor="t" anchorCtr="0">
                          <a:spAutoFit/>
                        </wps:bodyPr>
                      </wps:wsp>
                      <wps:wsp>
                        <wps:cNvPr id="48364" name="Text Box 2"/>
                        <wps:cNvSpPr txBox="1">
                          <a:spLocks noChangeArrowheads="1"/>
                        </wps:cNvSpPr>
                        <wps:spPr bwMode="auto">
                          <a:xfrm>
                            <a:off x="1926412" y="189011"/>
                            <a:ext cx="838834" cy="528954"/>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r w:rsidRPr="00316A8A">
                                <w:rPr>
                                  <w:rFonts w:ascii="Calibri" w:eastAsia="Calibri" w:hAnsi="Calibri"/>
                                </w:rPr>
                                <w:t>Terminal velocity</w:t>
                              </w:r>
                            </w:p>
                          </w:txbxContent>
                        </wps:txbx>
                        <wps:bodyPr rot="0" vert="horz" wrap="square" lIns="91440" tIns="45720" rIns="91440" bIns="45720" anchor="t" anchorCtr="0">
                          <a:spAutoFit/>
                        </wps:bodyPr>
                      </wps:wsp>
                      <wps:wsp>
                        <wps:cNvPr id="48365" name="Text Box 2"/>
                        <wps:cNvSpPr txBox="1">
                          <a:spLocks noChangeArrowheads="1"/>
                        </wps:cNvSpPr>
                        <wps:spPr bwMode="auto">
                          <a:xfrm>
                            <a:off x="850707" y="1942681"/>
                            <a:ext cx="1557019" cy="742949"/>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proofErr w:type="gramStart"/>
                              <w:r w:rsidRPr="00316A8A">
                                <w:rPr>
                                  <w:rFonts w:ascii="Calibri" w:eastAsia="Calibri" w:hAnsi="Calibri"/>
                                </w:rPr>
                                <w:t>acceleration</w:t>
                              </w:r>
                              <w:proofErr w:type="gramEnd"/>
                              <w:r w:rsidRPr="00316A8A">
                                <w:rPr>
                                  <w:rFonts w:ascii="Calibri" w:eastAsia="Calibri" w:hAnsi="Calibri"/>
                                </w:rPr>
                                <w:t xml:space="preserve"> decreases as velocity increases</w:t>
                              </w:r>
                            </w:p>
                          </w:txbxContent>
                        </wps:txbx>
                        <wps:bodyPr rot="0" vert="horz" wrap="square" lIns="91440" tIns="45720" rIns="91440" bIns="45720" anchor="t" anchorCtr="0">
                          <a:spAutoFit/>
                        </wps:bodyPr>
                      </wps:wsp>
                      <wps:wsp>
                        <wps:cNvPr id="48366" name="Text Box 2"/>
                        <wps:cNvSpPr txBox="1">
                          <a:spLocks noChangeArrowheads="1"/>
                        </wps:cNvSpPr>
                        <wps:spPr bwMode="auto">
                          <a:xfrm>
                            <a:off x="3553484" y="2119731"/>
                            <a:ext cx="1370964" cy="528954"/>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r w:rsidRPr="00316A8A">
                                <w:rPr>
                                  <w:rFonts w:ascii="Calibri" w:eastAsia="Calibri" w:hAnsi="Calibri"/>
                                </w:rPr>
                                <w:t>New terminal velocity</w:t>
                              </w:r>
                            </w:p>
                          </w:txbxContent>
                        </wps:txbx>
                        <wps:bodyPr rot="0" vert="horz" wrap="square" lIns="91440" tIns="45720" rIns="91440" bIns="45720" anchor="t" anchorCtr="0">
                          <a:spAutoFit/>
                        </wps:bodyPr>
                      </wps:wsp>
                      <wps:wsp>
                        <wps:cNvPr id="48367" name="Text Box 2"/>
                        <wps:cNvSpPr txBox="1">
                          <a:spLocks noChangeArrowheads="1"/>
                        </wps:cNvSpPr>
                        <wps:spPr bwMode="auto">
                          <a:xfrm>
                            <a:off x="4473447" y="2875010"/>
                            <a:ext cx="541654" cy="314959"/>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proofErr w:type="gramStart"/>
                              <w:r w:rsidRPr="00316A8A">
                                <w:rPr>
                                  <w:rFonts w:ascii="Calibri" w:eastAsia="Calibri" w:hAnsi="Calibri"/>
                                </w:rPr>
                                <w:t>t</w:t>
                              </w:r>
                              <w:proofErr w:type="gramEnd"/>
                              <w:r w:rsidRPr="00316A8A">
                                <w:rPr>
                                  <w:rFonts w:ascii="Calibri" w:eastAsia="Calibri" w:hAnsi="Calibri"/>
                                </w:rPr>
                                <w:t xml:space="preserve"> (s)</w:t>
                              </w:r>
                            </w:p>
                          </w:txbxContent>
                        </wps:txbx>
                        <wps:bodyPr rot="0" vert="horz" wrap="square" lIns="91440" tIns="45720" rIns="91440" bIns="45720" anchor="t" anchorCtr="0">
                          <a:spAutoFit/>
                        </wps:bodyPr>
                      </wps:wsp>
                      <wps:wsp>
                        <wps:cNvPr id="48368" name="Text Box 2"/>
                        <wps:cNvSpPr txBox="1">
                          <a:spLocks noChangeArrowheads="1"/>
                        </wps:cNvSpPr>
                        <wps:spPr bwMode="auto">
                          <a:xfrm>
                            <a:off x="4479209" y="2560051"/>
                            <a:ext cx="683894" cy="314959"/>
                          </a:xfrm>
                          <a:prstGeom prst="rect">
                            <a:avLst/>
                          </a:prstGeom>
                          <a:noFill/>
                          <a:ln w="9525">
                            <a:noFill/>
                            <a:miter lim="800000"/>
                            <a:headEnd/>
                            <a:tailEnd/>
                          </a:ln>
                        </wps:spPr>
                        <wps:txbx>
                          <w:txbxContent>
                            <w:p w:rsidR="00B97BA8" w:rsidRPr="00316A8A" w:rsidRDefault="00B97BA8" w:rsidP="00BA78BE">
                              <w:pPr>
                                <w:pStyle w:val="NormalWeb"/>
                                <w:spacing w:before="0" w:beforeAutospacing="0" w:after="0" w:afterAutospacing="0"/>
                              </w:pPr>
                              <w:r w:rsidRPr="00316A8A">
                                <w:rPr>
                                  <w:rFonts w:ascii="Calibri" w:eastAsia="Calibri" w:hAnsi="Calibri"/>
                                </w:rPr>
                                <w:t>Landing</w:t>
                              </w:r>
                            </w:p>
                          </w:txbxContent>
                        </wps:txbx>
                        <wps:bodyPr rot="0" vert="horz" wrap="square" lIns="91440" tIns="45720" rIns="91440" bIns="45720" anchor="t" anchorCtr="0">
                          <a:spAutoFit/>
                        </wps:bodyPr>
                      </wps:wsp>
                    </wpc:wpc>
                  </a:graphicData>
                </a:graphic>
              </wp:inline>
            </w:drawing>
          </mc:Choice>
          <mc:Fallback>
            <w:pict>
              <v:group id="Canvas 48606" o:spid="_x0000_s1785" editas="canvas" style="width:426.75pt;height:264.75pt;mso-position-horizontal-relative:char;mso-position-vertical-relative:line" coordsize="54197,33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">
                <v:shape id="_x0000_s1786" type="#_x0000_t75" style="position:absolute;width:54197;height:33623;visibility:visible;mso-wrap-style:square">
                  <v:fill o:detectmouseclick="t"/>
                  <v:path o:connecttype="none"/>
                </v:shape>
                <v:group id="Group 124" o:spid="_x0000_s1787" style="position:absolute;left:6373;top:1754;width:42871;height:29509" coordorigin="79" coordsize="51114,34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line id="Straight Connector 125" o:spid="_x0000_s1788"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l4GMMAAADcAAAADwAAAGRycy9kb3ducmV2LnhtbERPS2vCQBC+C/6HZYRepG4MsQ2pq0gh&#10;YC8F08d5yI5JanY2ZLcm+fddQehtPr7nbPejacWVetdYVrBeRSCIS6sbrhR8fuSPKQjnkTW2lknB&#10;RA72u/lsi5m2A5/oWvhKhBB2GSqove8yKV1Zk0G3sh1x4M62N+gD7CupexxCuGllHEVP0mDDoaHG&#10;jl5rKi/Fr1HwnJrhrUjez8cKvxPTLfOf6fKl1MNiPLyA8DT6f/HdfdRhfryB2zPhAr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peBjDAAAA3AAAAA8AAAAAAAAAAAAA&#10;AAAAoQIAAGRycy9kb3ducmV2LnhtbFBLBQYAAAAABAAEAPkAAACRAwAAAAA=&#10;" strokeweight="2.25pt">
                    <v:stroke endarrow="open"/>
                  </v:line>
                  <v:line id="Straight Connector 126" o:spid="_x0000_s1789" style="position:absolute;flip:y;visibility:visible;mso-wrap-style:square" from="79,0" to="79,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6oRsQAAADcAAAADwAAAGRycy9kb3ducmV2LnhtbERPS2vCQBC+F/wPywi91U1jEYlZRQRB&#10;6CFoVfA2ZqdJMDsbsts8+uu7hUJv8/E9J90MphYdta6yrOB1FoEgzq2uuFBw/ti/LEE4j6yxtkwK&#10;RnKwWU+eUky07flI3ckXIoSwS1BB6X2TSOnykgy6mW2IA/dpW4M+wLaQusU+hJtaxlG0kAYrDg0l&#10;NrQrKX+cvoyCy7b7vsWP+5i9vxXZcX+dV/OIlXqeDtsVCE+D/xf/uQ86zI8X8PtMuE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qhGxAAAANwAAAAPAAAAAAAAAAAA&#10;AAAAAKECAABkcnMvZG93bnJldi54bWxQSwUGAAAAAAQABAD5AAAAkgMAAAAA&#10;" strokeweight="2.25pt">
                    <v:stroke endarrow="open"/>
                  </v:line>
                  <v:shape id="Freeform 127" o:spid="_x0000_s1790" style="position:absolute;left:79;top:5342;width:28620;height:29511;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z+sIA&#10;AADcAAAADwAAAGRycy9kb3ducmV2LnhtbERPS4vCMBC+L/gfwgje1lQPPrpGEUERxcNW3fPQzLZd&#10;m0lpoq3+eiMseJuP7zmzRWtKcaPaFZYVDPoRCOLU6oIzBafj+nMCwnlkjaVlUnAnB4t552OGsbYN&#10;f9Mt8ZkIIexiVJB7X8VSujQng65vK+LA/draoA+wzqSusQnhppTDKBpJgwWHhhwrWuWUXpKrUTBN&#10;Jlu955/HvvnjbKfPh+S0mSrV67bLLxCeWv8W/7u3OswfjuH1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rP6wgAAANwAAAAPAAAAAAAAAAAAAAAAAJgCAABkcnMvZG93&#10;bnJldi54bWxQSwUGAAAAAAQABAD1AAAAhwM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951065;166254,1632904;593766,671002;1496291,124737;2422566,5984;2861953,0" o:connectangles="0,0,0,0,0,0" textboxrect="0,0,2861953,2951065"/>
                    <v:textbox>
                      <w:txbxContent>
                        <w:p w:rsidR="00B97BA8" w:rsidRPr="00316A8A" w:rsidRDefault="00B97BA8" w:rsidP="00BA78BE"/>
                      </w:txbxContent>
                    </v:textbox>
                  </v:shape>
                  <v:shape id="Freeform 48354" o:spid="_x0000_s1791" style="position:absolute;left:28465;top:5088;width:10892;height:23552;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Z1ckA&#10;AADeAAAADwAAAGRycy9kb3ducmV2LnhtbESPW2vCQBSE3wX/w3IKvpS6McYSUlcRwctLBS8Ivh2y&#10;xySYPRuyq6b/vlso+DjMzDfMdN6ZWjyodZVlBaNhBII4t7riQsHpuPpIQTiPrLG2TAp+yMF81u9N&#10;MdP2yXt6HHwhAoRdhgpK75tMSpeXZNANbUMcvKttDfog20LqFp8BbmoZR9GnNFhxWCixoWVJ+e1w&#10;Nwou6S25ni7b+Hze5NH792i92xxjpQZv3eILhKfOv8L/7a1WkKTjSQJ/d8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SZ1ckAAADeAAAADwAAAAAAAAAAAAAAAACYAgAA&#10;ZHJzL2Rvd25yZXYueG1sUEsFBgAAAAAEAAQA9QAAAI4DA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8,0;53526,1100094;361437,1970170;729996,2280196;1089224,2355202" o:connectangles="0,0,0,0,0" textboxrect="0,0,1089224,2197359"/>
                    <v:textbox>
                      <w:txbxContent>
                        <w:p w:rsidR="00B97BA8" w:rsidRPr="00316A8A" w:rsidRDefault="00B97BA8" w:rsidP="00BA78BE"/>
                      </w:txbxContent>
                    </v:textbox>
                  </v:shape>
                  <v:line id="Straight Connector 48355" o:spid="_x0000_s1792" style="position:absolute;visibility:visible;mso-wrap-style:square" from="39358,28624" to="43965,2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Ls8kAAADeAAAADwAAAGRycy9kb3ducmV2LnhtbESP3WrCQBSE7wt9h+UI3ojZaFVCdBV/&#10;kEqhFX8e4JA9JrHZsyG7atqn7xYKvRxm5htmtmhNJe7UuNKygkEUgyDOrC45V3A+bfsJCOeRNVaW&#10;ScEXOVjMn59mmGr74APdjz4XAcIuRQWF93UqpcsKMugiWxMH72Ibgz7IJpe6wUeAm0oO43giDZYc&#10;FgqsaV1Q9nm8GQXvuJeHa683yCar1+Wb/9gML9dvpbqddjkF4an1/+G/9k4rGCUv4zH83g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WZC7PJAAAA3gAAAA8AAAAA&#10;AAAAAAAAAAAAoQIAAGRycy9kb3ducmV2LnhtbFBLBQYAAAAABAAEAPkAAACXAwAAAAA=&#10;" strokecolor="red" strokeweight="1.5pt"/>
                  <v:shape id="Freeform 48356" o:spid="_x0000_s1793" style="position:absolute;left:43811;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89SMUA&#10;AADeAAAADwAAAGRycy9kb3ducmV2LnhtbESP3YrCMBSE74V9h3AW9k7TXbW41ShaWBARwR/Y20Nz&#10;bEubk9JErW9vBMHLYWa+YWaLztTiSq0rLSv4HkQgiDOrS84VnI5//QkI55E11pZJwZ0cLOYfvRkm&#10;2t54T9eDz0WAsEtQQeF9k0jpsoIMuoFtiIN3tq1BH2SbS93iLcBNLX+iKJYGSw4LBTaUFpRVh4tR&#10;QMvM7X5XaZXz//ZU3TeXcpuSUl+f3XIKwlPn3+FXe60VjCbDcQzP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z1IxQAAAN4AAAAPAAAAAAAAAAAAAAAAAJgCAABkcnMv&#10;ZG93bnJldi54bWxQSwUGAAAAAAQABAD1AAAAigMAAAAA&#10;" adj="-11796480,,5400" path="m898,c-658,136460,-2213,272920,14893,373224v17106,100304,52873,164452,88641,228600e" filled="f" strokecolor="red" strokeweight="2pt">
                    <v:stroke joinstyle="miter"/>
                    <v:formulas/>
                    <v:path arrowok="t" o:connecttype="custom" o:connectlocs="898,0;14893,373224;103534,601824" o:connectangles="0,0,0" textboxrect="0,0,103534,601824"/>
                    <v:textbox>
                      <w:txbxContent>
                        <w:p w:rsidR="00B97BA8" w:rsidRPr="00316A8A" w:rsidRDefault="00B97BA8" w:rsidP="00BA78BE"/>
                      </w:txbxContent>
                    </v:textbox>
                  </v:shape>
                  <v:shape id="Straight Arrow Connector 48357" o:spid="_x0000_s1794" type="#_x0000_t32" style="position:absolute;left:23694;top:2764;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Ih+ccAAADeAAAADwAAAGRycy9kb3ducmV2LnhtbESPQWvCQBSE7wX/w/KE3ppNa7WSukoR&#10;hNaLGit4fGRfk9Ds25hdk7S/3hUEj8PMfMPMFr2pREuNKy0reI5iEMSZ1SXnCr73q6cpCOeRNVaW&#10;ScEfOVjMBw8zTLTteEdt6nMRIOwSVFB4XydSuqwggy6yNXHwfmxj0AfZ5FI32AW4qeRLHE+kwZLD&#10;QoE1LQvKftOzUYBr939c7+JTf95id2g3qdt8pUo9DvuPdxCeen8P39qfWsHrdDR+g+udcAX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ciH5xwAAAN4AAAAPAAAAAAAA&#10;AAAAAAAAAKECAABkcnMvZG93bnJldi54bWxQSwUGAAAAAAQABAD5AAAAlQMAAAAA&#10;" strokecolor="#4a7ebb" strokeweight="1pt">
                    <v:stroke endarrow="open"/>
                  </v:shape>
                  <v:shape id="Straight Arrow Connector 48358" o:spid="_x0000_s1795" type="#_x0000_t32" style="position:absolute;left:2623;top:13040;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seecYAAADeAAAADwAAAGRycy9kb3ducmV2LnhtbERPPW/CMBDdkfofrKvEgohTCihKMagg&#10;kAoLhcDAdo2vSdT4nMYupP++HpA6Pr3v2aIztbhS6yrLCp6iGARxbnXFhYJTthkmIJxH1lhbJgW/&#10;5GAxf+jNMNX2xge6Hn0hQgi7FBWU3jeplC4vyaCLbEMcuE/bGvQBtoXULd5CuKnlKI6n0mDFoaHE&#10;hlYl5V/HH6OAD4OsmLrd9/58Sd63g836wyzXSvUfu9cXEJ46/y++u9+0gnHyPAl7w51wBe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7HnnGAAAA3gAAAA8AAAAAAAAA&#10;AAAAAAAAoQIAAGRycy9kb3ducmV2LnhtbFBLBQYAAAAABAAEAPkAAACUAwAAAAA=&#10;" strokecolor="#4a7ebb" strokeweight="1pt">
                    <v:stroke endarrow="open"/>
                  </v:shape>
                  <v:shape id="Straight Arrow Connector 48359" o:spid="_x0000_s1796" type="#_x0000_t32" style="position:absolute;left:28783;top:1590;width:3867;height:3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e74skAAADeAAAADwAAAGRycy9kb3ducmV2LnhtbESPQWvCQBSE7wX/w/KEXqRubKuk0VVs&#10;UVAvVm0PvT2zzySYfZtmV03/fVcQPA4z8w0zmjSmFGeqXWFZQa8bgSBOrS44U/C1mz/FIJxH1lha&#10;JgV/5GAybj2MMNH2whs6b30mAoRdggpy76tESpfmZNB1bUUcvIOtDfog60zqGi8Bbkr5HEUDabDg&#10;sJBjRR85pcftySjgTWeXDdzqd/39E38uO/PZ3rzPlHpsN9MhCE+Nv4dv7YVW8Bq/9N/geidcATn+&#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63u+LJAAAA3gAAAA8AAAAA&#10;AAAAAAAAAAAAoQIAAGRycy9kb3ducmV2LnhtbFBLBQYAAAAABAAEAPkAAACXAwAAAAA=&#10;" strokecolor="#4a7ebb" strokeweight="1pt">
                    <v:stroke endarrow="open"/>
                  </v:shape>
                  <v:shape id="Straight Arrow Connector 48360" o:spid="_x0000_s1797" type="#_x0000_t32" style="position:absolute;left:43970;top:28624;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HYwscAAADeAAAADwAAAGRycy9kb3ducmV2LnhtbESPy2rCQBSG94W+w3AKbqRO1BJCdJRa&#10;FNRN623h7pg5JqGZM2lm1Pj2zkLo8ue/8Y2nranElRpXWlbQ70UgiDOrS84V7HeL9wSE88gaK8uk&#10;4E4OppPXlzGm2t54Q9etz0UYYZeigsL7OpXSZQUZdD1bEwfvbBuDPsgml7rBWxg3lRxEUSwNlhwe&#10;Cqzpq6Dsd3sxCnjT3eWxW/99H47Jz6q7mJ/MbK5U5639HIHw1Pr/8LO91Ao+kmEcAAJOQAE5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4djCxwAAAN4AAAAPAAAAAAAA&#10;AAAAAAAAAKECAABkcnMvZG93bnJldi54bWxQSwUGAAAAAAQABAD5AAAAlQMAAAAA&#10;" strokecolor="#4a7ebb" strokeweight="1pt">
                    <v:stroke endarrow="open"/>
                  </v:shape>
                  <v:shape id="Straight Arrow Connector 48361" o:spid="_x0000_s1798" type="#_x0000_t32" style="position:absolute;left:41426;top:25364;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19WckAAADeAAAADwAAAGRycy9kb3ducmV2LnhtbESPQWvCQBSE74L/YXlCL1I3thJCdBUt&#10;Cm0vGm0PvT2zzySYfZtmt5r++25B8DjMzDfMbNGZWlyodZVlBeNRBII4t7riQsHHYfOYgHAeWWNt&#10;mRT8koPFvN+bYartlTO67H0hAoRdigpK75tUSpeXZNCNbEMcvJNtDfog20LqFq8Bbmr5FEWxNFhx&#10;WCixoZeS8vP+xyjgbHgoYvf+vf38SnZvw836aFZrpR4G3XIKwlPn7+Fb+1UrmCTP8Rj+74QrIO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6tfVnJAAAA3gAAAA8AAAAA&#10;AAAAAAAAAAAAoQIAAGRycy9kb3ducmV2LnhtbFBLBQYAAAAABAAEAPkAAACXAwAAAAA=&#10;" strokecolor="#4a7ebb" strokeweight="1pt">
                    <v:stroke endarrow="open"/>
                  </v:shape>
                </v:group>
                <v:shape id="_x0000_s1799" type="#_x0000_t202" style="position:absolute;left:32978;top:814;width:10827;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O8QA&#10;AADeAAAADwAAAGRycy9kb3ducmV2LnhtbESPQWvCQBSE74X+h+UJvdWN1oqkriK1BQ9eatP7I/ua&#10;DWbfhuzTxH/vCoLHYWa+YZbrwTfqTF2sAxuYjDNQxGWwNVcGit/v1wWoKMgWm8Bk4EIR1qvnpyXm&#10;NvT8Q+eDVCpBOOZowIm0udaxdOQxjkNLnLz/0HmUJLtK2w77BPeNnmbZXHusOS04bOnTUXk8nLwB&#10;EbuZXIovH3d/w37bu6x8x8KYl9Gw+QAlNMgjfG/vrIHZ4m0+hduddAX0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8wjvEAAAA3gAAAA8AAAAAAAAAAAAAAAAAmAIAAGRycy9k&#10;b3ducmV2LnhtbFBLBQYAAAAABAAEAPUAAACJAw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Parachute opens</w:t>
                        </w:r>
                      </w:p>
                    </w:txbxContent>
                  </v:textbox>
                </v:shape>
                <v:shape id="_x0000_s1800" type="#_x0000_t202" style="position:absolute;left:286;top:5741;width:7455;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BnoMQA&#10;AADeAAAADwAAAGRycy9kb3ducmV2LnhtbESPQWvCQBSE74X+h+UJ3upGbUVSV5G2ggcvten9kX3N&#10;BrNvQ/Zp4r/vCoLHYWa+YVabwTfqQl2sAxuYTjJQxGWwNVcGip/dyxJUFGSLTWAycKUIm/Xz0wpz&#10;G3r+pstRKpUgHHM04ETaXOtYOvIYJ6ElTt5f6DxKkl2lbYd9gvtGz7JsoT3WnBYctvThqDwdz96A&#10;iN1Or8WXj/vf4fDZu6x8w8KY8WjYvoMSGuQRvrf31sDrcr6Yw+1OugJ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wZ6DEAAAA3gAAAA8AAAAAAAAAAAAAAAAAmAIAAGRycy9k&#10;b3ducmV2LnhtbFBLBQYAAAAABAAEAPUAAACJAwAAAAA=&#10;" filled="f" stroked="f">
                  <v:textbox style="mso-fit-shape-to-text:t">
                    <w:txbxContent>
                      <w:p w:rsidR="00B97BA8" w:rsidRPr="00316A8A" w:rsidRDefault="00B97BA8"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v:textbox>
                </v:shape>
                <v:shape id="_x0000_s1801" type="#_x0000_t202" style="position:absolute;left:19264;top:1890;width:8388;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1MUA&#10;AADeAAAADwAAAGRycy9kb3ducmV2LnhtbESPzWvCQBTE74X+D8sTvNWNHxVJXUX6AR681Kb3R/Y1&#10;G8y+Ddmnif99VxA8DjPzG2a9HXyjLtTFOrCB6SQDRVwGW3NloPj5elmBioJssQlMBq4UYbt5flpj&#10;bkPP33Q5SqUShGOOBpxIm2sdS0ce4yS0xMn7C51HSbKrtO2wT3Df6FmWLbXHmtOCw5beHZWn49kb&#10;ELG76bX49HH/Oxw+epeVr1gYMx4NuzdQQoM8wvf23hpYrObLBdzupCu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2f/UxQAAAN4AAAAPAAAAAAAAAAAAAAAAAJgCAABkcnMv&#10;ZG93bnJldi54bWxQSwUGAAAAAAQABAD1AAAAigM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Terminal velocity</w:t>
                        </w:r>
                      </w:p>
                    </w:txbxContent>
                  </v:textbox>
                </v:shape>
                <v:shape id="_x0000_s1802" type="#_x0000_t202" style="position:absolute;left:8507;top:19426;width:15570;height:7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aT8QA&#10;AADeAAAADwAAAGRycy9kb3ducmV2LnhtbESPT2vCQBTE74V+h+UJ3upGrSKpq0j/gAcv1Xh/ZF+z&#10;wezbkH2a+O27BaHHYWZ+w6y3g2/UjbpYBzYwnWSgiMtga64MFKevlxWoKMgWm8Bk4E4RtpvnpzXm&#10;NvT8TbejVCpBOOZowIm0udaxdOQxTkJLnLyf0HmUJLtK2w77BPeNnmXZUnusOS04bOndUXk5Xr0B&#10;Ebub3otPH/fn4fDRu6xcYGHMeDTs3kAJDfIffrT31sDrar5cwN+ddAX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VWk/EAAAA3gAAAA8AAAAAAAAAAAAAAAAAmAIAAGRycy9k&#10;b3ducmV2LnhtbFBLBQYAAAAABAAEAPUAAACJAw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acceleration decreases as velocity increases</w:t>
                        </w:r>
                      </w:p>
                    </w:txbxContent>
                  </v:textbox>
                </v:shape>
                <v:shape id="_x0000_s1803" type="#_x0000_t202" style="position:absolute;left:35534;top:21197;width:13710;height:5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fEOMUA&#10;AADeAAAADwAAAGRycy9kb3ducmV2LnhtbESPS4vCQBCE7wv+h6GFva0T9xEk6yiyD/DgZTV7bzJt&#10;JpjpCZleE//9jiB4LKrqK2q5Hn2rztTHJrCB+SwDRVwF23BtoDx8Py1ARUG22AYmAxeKsF5NHpZY&#10;2DDwD533UqsE4VigASfSFVrHypHHOAsdcfKOofcoSfa1tj0OCe5b/ZxlufbYcFpw2NGHo+q0//MG&#10;ROxmfim/fNz+jrvPwWXVG5bGPE7HzTsooVHu4Vt7aw28Ll7yHK530hX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8Q4xQAAAN4AAAAPAAAAAAAAAAAAAAAAAJgCAABkcnMv&#10;ZG93bnJldi54bWxQSwUGAAAAAAQABAD1AAAAigM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New terminal velocity</w:t>
                        </w:r>
                      </w:p>
                    </w:txbxContent>
                  </v:textbox>
                </v:shape>
                <v:shape id="_x0000_s1804" type="#_x0000_t202" style="position:absolute;left:44734;top:28750;width:5417;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tho8UA&#10;AADeAAAADwAAAGRycy9kb3ducmV2LnhtbESPQWvCQBSE74X+h+UVeqsbW7USXUVsCx681Kb3R/aZ&#10;Dc2+Ddmnif++Kwgeh5n5hlmuB9+oM3WxDmxgPMpAEZfB1lwZKH6+XuagoiBbbAKTgQtFWK8eH5aY&#10;29DzN50PUqkE4ZijASfS5lrH0pHHOAotcfKOofMoSXaVth32Ce4b/ZplM+2x5rTgsKWto/LvcPIG&#10;ROxmfCk+fdz9DvuP3mXlFAtjnp+GzQKU0CD38K29swYm87fZO1zvpCu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2GjxQAAAN4AAAAPAAAAAAAAAAAAAAAAAJgCAABkcnMv&#10;ZG93bnJldi54bWxQSwUGAAAAAAQABAD1AAAAigM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t (s)</w:t>
                        </w:r>
                      </w:p>
                    </w:txbxContent>
                  </v:textbox>
                </v:shape>
                <v:shape id="_x0000_s1805" type="#_x0000_t202" style="position:absolute;left:44792;top:25600;width:6839;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T10cEA&#10;AADeAAAADwAAAGRycy9kb3ducmV2LnhtbERPS2vCQBC+F/wPyxS81Y3ViqSuIj7Agxdteh+y02xo&#10;djZkpyb+e/cg9PjxvVebwTfqRl2sAxuYTjJQxGWwNVcGiq/j2xJUFGSLTWAycKcIm/XoZYW5DT1f&#10;6HaVSqUQjjkacCJtrnUsHXmMk9ASJ+4ndB4lwa7StsM+hftGv2fZQnusOTU4bGnnqPy9/nkDInY7&#10;vRcHH0/fw3nfu6z8wMKY8euw/QQlNMi/+Ok+WQPz5WyR9qY76Qro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9dHBAAAA3gAAAA8AAAAAAAAAAAAAAAAAmAIAAGRycy9kb3du&#10;cmV2LnhtbFBLBQYAAAAABAAEAPUAAACGAwAAAAA=&#10;" filled="f" stroked="f">
                  <v:textbox style="mso-fit-shape-to-text:t">
                    <w:txbxContent>
                      <w:p w:rsidR="00B97BA8" w:rsidRPr="00316A8A" w:rsidRDefault="00B97BA8" w:rsidP="00BA78BE">
                        <w:pPr>
                          <w:pStyle w:val="NormalWeb"/>
                          <w:spacing w:before="0" w:beforeAutospacing="0" w:after="0" w:afterAutospacing="0"/>
                        </w:pPr>
                        <w:r w:rsidRPr="00316A8A">
                          <w:rPr>
                            <w:rFonts w:ascii="Calibri" w:eastAsia="Calibri" w:hAnsi="Calibri"/>
                          </w:rPr>
                          <w:t>Landing</w:t>
                        </w:r>
                      </w:p>
                    </w:txbxContent>
                  </v:textbox>
                </v:shape>
                <w10:anchorlock/>
              </v:group>
            </w:pict>
          </mc:Fallback>
        </mc:AlternateContent>
      </w:r>
    </w:p>
    <w:p w:rsidR="00BA78BE" w:rsidRPr="00BD3047" w:rsidRDefault="00BD3047" w:rsidP="00BD3047">
      <w:pPr>
        <w:pStyle w:val="Heading2"/>
      </w:pPr>
      <w:bookmarkStart w:id="142" w:name="_Toc423100262"/>
      <w:bookmarkStart w:id="143" w:name="_Toc516416451"/>
      <w:r w:rsidRPr="00BD3047">
        <w:t>Friction</w:t>
      </w:r>
      <w:bookmarkEnd w:id="142"/>
      <w:bookmarkEnd w:id="143"/>
    </w:p>
    <w:p w:rsidR="00BA78BE" w:rsidRDefault="00912134" w:rsidP="00BA78BE">
      <w:r>
        <w:rPr>
          <w:noProof/>
          <w:lang w:eastAsia="en-GB"/>
        </w:rPr>
        <w:drawing>
          <wp:anchor distT="0" distB="0" distL="114300" distR="114300" simplePos="0" relativeHeight="252053504" behindDoc="0" locked="0" layoutInCell="1" allowOverlap="1" wp14:anchorId="11552FF0" wp14:editId="0C1CBECA">
            <wp:simplePos x="0" y="0"/>
            <wp:positionH relativeFrom="column">
              <wp:posOffset>3719195</wp:posOffset>
            </wp:positionH>
            <wp:positionV relativeFrom="paragraph">
              <wp:posOffset>128905</wp:posOffset>
            </wp:positionV>
            <wp:extent cx="1990725" cy="2834005"/>
            <wp:effectExtent l="0" t="0" r="9525" b="4445"/>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eskater.wmf"/>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1990725" cy="2834005"/>
                    </a:xfrm>
                    <a:prstGeom prst="rect">
                      <a:avLst/>
                    </a:prstGeom>
                  </pic:spPr>
                </pic:pic>
              </a:graphicData>
            </a:graphic>
            <wp14:sizeRelH relativeFrom="page">
              <wp14:pctWidth>0</wp14:pctWidth>
            </wp14:sizeRelH>
            <wp14:sizeRelV relativeFrom="page">
              <wp14:pctHeight>0</wp14:pctHeight>
            </wp14:sizeRelV>
          </wp:anchor>
        </w:drawing>
      </w:r>
      <w:r w:rsidR="00BA78BE">
        <w:t xml:space="preserve">In winter sports, we need friction to be as low as possible so that we can achieve high speeds. </w:t>
      </w:r>
    </w:p>
    <w:p w:rsidR="00BA78BE" w:rsidRDefault="00BA78BE" w:rsidP="00BA78BE">
      <w:r>
        <w:t xml:space="preserve">Ice skaters actually move on a layer of water, and don't skate on ice at all. When ice is subjected to high pressure it melts. </w:t>
      </w:r>
    </w:p>
    <w:p w:rsidR="00BA78BE" w:rsidRDefault="00BA78BE" w:rsidP="00BA78BE">
      <w:r>
        <w:t>The narrow blades of the skates create a very high pressure and thus the skaters glide along on a layer of water they've just melted. The water refreezes as soon as they've moved on.</w:t>
      </w:r>
    </w:p>
    <w:p w:rsidR="00BA78BE" w:rsidRDefault="00BA78BE" w:rsidP="00BA78BE">
      <w:r>
        <w:t>This is called "regelation" (sounds like something that happens to a football team, but it's spelt differently!)</w:t>
      </w:r>
    </w:p>
    <w:p w:rsidR="00BA78BE" w:rsidRPr="00A31791" w:rsidRDefault="00BA78BE" w:rsidP="0001619D">
      <w:pPr>
        <w:pStyle w:val="Heading2"/>
      </w:pPr>
      <w:bookmarkStart w:id="144" w:name="_Toc423100263"/>
      <w:bookmarkStart w:id="145" w:name="_Toc516416452"/>
      <w:r w:rsidRPr="00A31791">
        <w:t>Rockets</w:t>
      </w:r>
      <w:bookmarkEnd w:id="144"/>
      <w:bookmarkEnd w:id="145"/>
    </w:p>
    <w:p w:rsidR="00BA78BE" w:rsidRPr="00AF08D6" w:rsidRDefault="00BA78BE" w:rsidP="00BA78BE">
      <w:pPr>
        <w:rPr>
          <w:szCs w:val="24"/>
        </w:rPr>
      </w:pPr>
      <w:r w:rsidRPr="00AF08D6">
        <w:rPr>
          <w:szCs w:val="24"/>
        </w:rPr>
        <w:t>Whenever you consider rockets, always start by drawing a freebody diagram.</w:t>
      </w:r>
    </w:p>
    <w:p w:rsidR="00BA78BE" w:rsidRPr="00AF08D6" w:rsidRDefault="00BA78BE" w:rsidP="00BA78BE">
      <w:pPr>
        <w:rPr>
          <w:szCs w:val="24"/>
        </w:rPr>
      </w:pPr>
      <w:r w:rsidRPr="00AF08D6">
        <w:rPr>
          <w:szCs w:val="24"/>
        </w:rPr>
        <w:t xml:space="preserve">The motion of a rocket once it starts to lift off is complex.  </w:t>
      </w:r>
      <w:r w:rsidRPr="00AF08D6">
        <w:rPr>
          <w:color w:val="FF0000"/>
          <w:szCs w:val="24"/>
        </w:rPr>
        <w:t>We need to consider all the forces acting on the rocket.</w:t>
      </w:r>
      <w:r w:rsidRPr="00AF08D6">
        <w:rPr>
          <w:szCs w:val="24"/>
        </w:rPr>
        <w:t xml:space="preserve"> </w:t>
      </w:r>
    </w:p>
    <w:p w:rsidR="00BA78BE" w:rsidRDefault="00BA78BE" w:rsidP="00BA78BE">
      <w:pPr>
        <w:rPr>
          <w:szCs w:val="24"/>
        </w:rPr>
      </w:pPr>
      <w:r w:rsidRPr="004F10E8">
        <w:rPr>
          <w:b/>
          <w:szCs w:val="24"/>
        </w:rPr>
        <w:t>At the instant of lift off:</w:t>
      </w:r>
      <w:r w:rsidRPr="004F10E8">
        <w:rPr>
          <w:szCs w:val="24"/>
        </w:rPr>
        <w:t xml:space="preserve"> </w:t>
      </w:r>
      <w:r w:rsidRPr="00AF08D6">
        <w:rPr>
          <w:szCs w:val="24"/>
        </w:rPr>
        <w:t>in order for the rocket to lift off</w:t>
      </w:r>
      <w:r w:rsidR="00912134">
        <w:rPr>
          <w:szCs w:val="24"/>
        </w:rPr>
        <w:t>,</w:t>
      </w:r>
      <w:r w:rsidRPr="00AF08D6">
        <w:rPr>
          <w:szCs w:val="24"/>
        </w:rPr>
        <w:t xml:space="preserve"> </w:t>
      </w:r>
      <w:r w:rsidRPr="00FB5C65">
        <w:rPr>
          <w:color w:val="FF0000"/>
          <w:szCs w:val="24"/>
        </w:rPr>
        <w:t>the thrust must be greater than the weight</w:t>
      </w:r>
      <w:r w:rsidRPr="00AF08D6">
        <w:rPr>
          <w:color w:val="B83D68" w:themeColor="accent1"/>
          <w:szCs w:val="24"/>
        </w:rPr>
        <w:t xml:space="preserve">. </w:t>
      </w:r>
      <w:r w:rsidRPr="00AF08D6">
        <w:rPr>
          <w:szCs w:val="24"/>
        </w:rPr>
        <w:t xml:space="preserve">This produces an unbalanced force which makes the rocket accelerate upwards. </w:t>
      </w:r>
    </w:p>
    <w:p w:rsidR="00FB5C65" w:rsidRPr="00FB5C65" w:rsidRDefault="009833D1" w:rsidP="00BA78BE">
      <w:pPr>
        <w:rPr>
          <w:szCs w:val="24"/>
        </w:rPr>
      </w:pPr>
      <w:r>
        <w:rPr>
          <w:szCs w:val="24"/>
        </w:rPr>
        <w:t xml:space="preserve">unbalanced Force </w:t>
      </w:r>
      <w:r w:rsidR="00FB5C65">
        <w:rPr>
          <w:szCs w:val="24"/>
        </w:rPr>
        <w:t>=</w:t>
      </w:r>
      <w:r>
        <w:rPr>
          <w:szCs w:val="24"/>
        </w:rPr>
        <w:t xml:space="preserve"> </w:t>
      </w:r>
      <w:r w:rsidR="00FB5C65">
        <w:rPr>
          <w:szCs w:val="24"/>
        </w:rPr>
        <w:t>Thrust- weight</w:t>
      </w:r>
    </w:p>
    <w:p w:rsidR="00BA78BE" w:rsidRPr="00582EAE" w:rsidRDefault="00BA0224" w:rsidP="00BA78BE">
      <w:pPr>
        <w:rPr>
          <w:color w:val="B83D68" w:themeColor="accent1"/>
          <w:szCs w:val="24"/>
        </w:rPr>
      </w:pPr>
      <w:r w:rsidRPr="004F10E8">
        <w:rPr>
          <w:b/>
          <w:noProof/>
          <w:szCs w:val="24"/>
          <w:lang w:eastAsia="en-GB"/>
        </w:rPr>
        <w:lastRenderedPageBreak/>
        <mc:AlternateContent>
          <mc:Choice Requires="wpg">
            <w:drawing>
              <wp:anchor distT="0" distB="0" distL="114300" distR="114300" simplePos="0" relativeHeight="252052480" behindDoc="0" locked="0" layoutInCell="1" allowOverlap="1" wp14:anchorId="1E7D35D8" wp14:editId="44875199">
                <wp:simplePos x="0" y="0"/>
                <wp:positionH relativeFrom="column">
                  <wp:posOffset>-176530</wp:posOffset>
                </wp:positionH>
                <wp:positionV relativeFrom="paragraph">
                  <wp:posOffset>123825</wp:posOffset>
                </wp:positionV>
                <wp:extent cx="2785110" cy="3514090"/>
                <wp:effectExtent l="0" t="38100" r="0" b="0"/>
                <wp:wrapSquare wrapText="bothSides"/>
                <wp:docPr id="115" name="Group 115"/>
                <wp:cNvGraphicFramePr/>
                <a:graphic xmlns:a="http://schemas.openxmlformats.org/drawingml/2006/main">
                  <a:graphicData uri="http://schemas.microsoft.com/office/word/2010/wordprocessingGroup">
                    <wpg:wgp>
                      <wpg:cNvGrpSpPr/>
                      <wpg:grpSpPr>
                        <a:xfrm>
                          <a:off x="0" y="0"/>
                          <a:ext cx="2785110" cy="3514090"/>
                          <a:chOff x="-59619" y="114401"/>
                          <a:chExt cx="2785457" cy="3514624"/>
                        </a:xfrm>
                      </wpg:grpSpPr>
                      <wpg:grpSp>
                        <wpg:cNvPr id="48370" name="Group 48370"/>
                        <wpg:cNvGrpSpPr>
                          <a:grpSpLocks/>
                        </wpg:cNvGrpSpPr>
                        <wpg:grpSpPr bwMode="auto">
                          <a:xfrm>
                            <a:off x="-59619" y="114401"/>
                            <a:ext cx="2785457" cy="3301900"/>
                            <a:chOff x="6314" y="4162"/>
                            <a:chExt cx="5513" cy="5253"/>
                          </a:xfrm>
                        </wpg:grpSpPr>
                        <wps:wsp>
                          <wps:cNvPr id="48372" name="Line 449"/>
                          <wps:cNvCnPr/>
                          <wps:spPr bwMode="auto">
                            <a:xfrm>
                              <a:off x="10119"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3" name="Line 450"/>
                          <wps:cNvCnPr/>
                          <wps:spPr bwMode="auto">
                            <a:xfrm>
                              <a:off x="8464"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4" name="Line 451"/>
                          <wps:cNvCnPr/>
                          <wps:spPr bwMode="auto">
                            <a:xfrm flipV="1">
                              <a:off x="8464" y="6021"/>
                              <a:ext cx="0" cy="1354"/>
                            </a:xfrm>
                            <a:prstGeom prst="line">
                              <a:avLst/>
                            </a:prstGeom>
                            <a:noFill/>
                            <a:ln w="38100">
                              <a:solidFill>
                                <a:srgbClr val="000000"/>
                              </a:solidFill>
                              <a:prstDash val="dash"/>
                              <a:round/>
                              <a:headEnd/>
                              <a:tailEnd type="stealth" w="lg" len="lg"/>
                            </a:ln>
                            <a:extLst>
                              <a:ext uri="{909E8E84-426E-40DD-AFC4-6F175D3DCCD1}">
                                <a14:hiddenFill xmlns:a14="http://schemas.microsoft.com/office/drawing/2010/main">
                                  <a:noFill/>
                                </a14:hiddenFill>
                              </a:ext>
                            </a:extLst>
                          </wps:spPr>
                          <wps:bodyPr/>
                        </wps:wsp>
                        <wps:wsp>
                          <wps:cNvPr id="48375" name="Line 452"/>
                          <wps:cNvCnPr/>
                          <wps:spPr bwMode="auto">
                            <a:xfrm flipV="1">
                              <a:off x="10144" y="4162"/>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6" name="Text Box 453"/>
                          <wps:cNvSpPr txBox="1">
                            <a:spLocks noChangeArrowheads="1"/>
                          </wps:cNvSpPr>
                          <wps:spPr bwMode="auto">
                            <a:xfrm>
                              <a:off x="10119" y="4495"/>
                              <a:ext cx="1479"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00419E" w:rsidRDefault="00B97BA8" w:rsidP="00BA78BE">
                                <w:pPr>
                                  <w:rPr>
                                    <w:szCs w:val="24"/>
                                  </w:rPr>
                                </w:pPr>
                                <w:r w:rsidRPr="0000419E">
                                  <w:rPr>
                                    <w:szCs w:val="24"/>
                                  </w:rPr>
                                  <w:t>Thrust</w:t>
                                </w:r>
                              </w:p>
                            </w:txbxContent>
                          </wps:txbx>
                          <wps:bodyPr rot="0" vert="horz" wrap="square" lIns="91440" tIns="45720" rIns="91440" bIns="45720" anchor="t" anchorCtr="0" upright="1">
                            <a:noAutofit/>
                          </wps:bodyPr>
                        </wps:wsp>
                        <wps:wsp>
                          <wps:cNvPr id="48377" name="Text Box 454"/>
                          <wps:cNvSpPr txBox="1">
                            <a:spLocks noChangeArrowheads="1"/>
                          </wps:cNvSpPr>
                          <wps:spPr bwMode="auto">
                            <a:xfrm>
                              <a:off x="6314" y="7814"/>
                              <a:ext cx="1908"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00419E" w:rsidRDefault="00B97BA8" w:rsidP="00BA78BE">
                                <w:pPr>
                                  <w:spacing w:before="0" w:after="0"/>
                                  <w:jc w:val="center"/>
                                  <w:rPr>
                                    <w:szCs w:val="24"/>
                                  </w:rPr>
                                </w:pPr>
                                <w:r w:rsidRPr="0000419E">
                                  <w:rPr>
                                    <w:szCs w:val="24"/>
                                  </w:rPr>
                                  <w:t>Air</w:t>
                                </w:r>
                              </w:p>
                              <w:p w:rsidR="00B97BA8" w:rsidRPr="0000419E" w:rsidRDefault="00B97BA8" w:rsidP="00BA78BE">
                                <w:pPr>
                                  <w:spacing w:before="0" w:after="0"/>
                                  <w:jc w:val="center"/>
                                  <w:rPr>
                                    <w:szCs w:val="24"/>
                                  </w:rPr>
                                </w:pPr>
                                <w:proofErr w:type="gramStart"/>
                                <w:r w:rsidRPr="0000419E">
                                  <w:rPr>
                                    <w:szCs w:val="24"/>
                                  </w:rPr>
                                  <w:t>resistance</w:t>
                                </w:r>
                                <w:proofErr w:type="gramEnd"/>
                              </w:p>
                            </w:txbxContent>
                          </wps:txbx>
                          <wps:bodyPr rot="0" vert="horz" wrap="square" lIns="91440" tIns="45720" rIns="91440" bIns="45720" anchor="t" anchorCtr="0" upright="1">
                            <a:noAutofit/>
                          </wps:bodyPr>
                        </wps:wsp>
                        <wps:wsp>
                          <wps:cNvPr id="48378" name="Text Box 455"/>
                          <wps:cNvSpPr txBox="1">
                            <a:spLocks noChangeArrowheads="1"/>
                          </wps:cNvSpPr>
                          <wps:spPr bwMode="auto">
                            <a:xfrm>
                              <a:off x="10348" y="8551"/>
                              <a:ext cx="1479"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00419E" w:rsidRDefault="00B97BA8" w:rsidP="00912134">
                                <w:pPr>
                                  <w:spacing w:before="0" w:after="0"/>
                                  <w:rPr>
                                    <w:szCs w:val="24"/>
                                  </w:rPr>
                                </w:pPr>
                                <w:r w:rsidRPr="0000419E">
                                  <w:rPr>
                                    <w:szCs w:val="24"/>
                                  </w:rPr>
                                  <w:t>Weight</w:t>
                                </w:r>
                              </w:p>
                            </w:txbxContent>
                          </wps:txbx>
                          <wps:bodyPr rot="0" vert="horz" wrap="square" lIns="91440" tIns="45720" rIns="91440" bIns="45720" anchor="t" anchorCtr="0" upright="1">
                            <a:noAutofit/>
                          </wps:bodyPr>
                        </wps:wsp>
                        <wps:wsp>
                          <wps:cNvPr id="48379" name="Text Box 456"/>
                          <wps:cNvSpPr txBox="1">
                            <a:spLocks noChangeArrowheads="1"/>
                          </wps:cNvSpPr>
                          <wps:spPr bwMode="auto">
                            <a:xfrm>
                              <a:off x="6432" y="6307"/>
                              <a:ext cx="2202"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00419E" w:rsidRDefault="00B97BA8" w:rsidP="0000419E">
                                <w:pPr>
                                  <w:spacing w:before="0" w:after="0" w:line="240" w:lineRule="auto"/>
                                  <w:jc w:val="center"/>
                                  <w:rPr>
                                    <w:color w:val="FF0000"/>
                                    <w:szCs w:val="24"/>
                                  </w:rPr>
                                </w:pPr>
                                <w:r w:rsidRPr="0000419E">
                                  <w:rPr>
                                    <w:color w:val="FF0000"/>
                                    <w:szCs w:val="24"/>
                                  </w:rPr>
                                  <w:t>Unbalanced</w:t>
                                </w:r>
                              </w:p>
                              <w:p w:rsidR="00B97BA8" w:rsidRPr="0000419E" w:rsidRDefault="00B97BA8" w:rsidP="0000419E">
                                <w:pPr>
                                  <w:spacing w:before="0" w:after="0" w:line="240" w:lineRule="auto"/>
                                  <w:jc w:val="center"/>
                                  <w:rPr>
                                    <w:color w:val="FF0000"/>
                                    <w:szCs w:val="24"/>
                                  </w:rPr>
                                </w:pPr>
                                <w:r w:rsidRPr="0000419E">
                                  <w:rPr>
                                    <w:color w:val="FF0000"/>
                                    <w:szCs w:val="24"/>
                                  </w:rPr>
                                  <w:t>Force</w:t>
                                </w:r>
                              </w:p>
                            </w:txbxContent>
                          </wps:txbx>
                          <wps:bodyPr rot="0" vert="horz" wrap="square" lIns="91440" tIns="45720" rIns="91440" bIns="45720" anchor="t" anchorCtr="0" upright="1">
                            <a:noAutofit/>
                          </wps:bodyPr>
                        </wps:wsp>
                      </wpg:grpSp>
                      <pic:pic xmlns:pic="http://schemas.openxmlformats.org/drawingml/2006/picture">
                        <pic:nvPicPr>
                          <pic:cNvPr id="114" name="Picture 114"/>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a:xfrm>
                            <a:off x="1114425" y="200025"/>
                            <a:ext cx="666750" cy="34290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15" o:spid="_x0000_s1806" style="position:absolute;margin-left:-13.9pt;margin-top:9.75pt;width:219.3pt;height:276.7pt;z-index:252052480;mso-position-horizontal-relative:text;mso-position-vertical-relative:text;mso-width-relative:margin;mso-height-relative:margin" coordorigin="-596,1144" coordsize="27854,35146"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">
                <v:group id="Group 48370" o:spid="_x0000_s1807" style="position:absolute;left:-596;top:1144;width:27854;height:33019" coordorigin="6314,4162" coordsize="5513,5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5frxgAAAN4A&#10;AAAPAAAAAAAAAAAAAAAAAKoCAABkcnMvZG93bnJldi54bWxQSwUGAAAAAAQABAD6AAAAnQMAAAAA&#10;">
                  <v:line id="Line 449" o:spid="_x0000_s1808" style="position:absolute;visibility:visible;mso-wrap-style:square" from="10119,8061" to="10119,9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r6sYAAADeAAAADwAAAGRycy9kb3ducmV2LnhtbESPT2sCMRTE70K/Q3iF3jTbraisRhFF&#10;0FurpeDtsXn7p7t5WZKo67c3hYLHYWZ+wyxWvWnFlZyvLSt4HyUgiHOray4VfJ92wxkIH5A1tpZJ&#10;wZ08rJYvgwVm2t74i67HUIoIYZ+hgiqELpPS5xUZ9CPbEUevsM5giNKVUju8RbhpZZokE2mw5rhQ&#10;YUebivLmeDEK3Pbenn+KvvjdppQ2n+iaw2Sq1Ntrv56DCNSHZ/i/vdcKxrOPaQp/d+IV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Ra+rGAAAA3gAAAA8AAAAAAAAA&#10;AAAAAAAAoQIAAGRycy9kb3ducmV2LnhtbFBLBQYAAAAABAAEAPkAAACUAwAAAAA=&#10;" strokeweight="3pt">
                    <v:stroke endarrow="classic" endarrowwidth="wide" endarrowlength="long"/>
                  </v:line>
                  <v:line id="Line 450" o:spid="_x0000_s1809" style="position:absolute;visibility:visible;mso-wrap-style:square" from="8464,8061" to="8464,9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OccYAAADeAAAADwAAAGRycy9kb3ducmV2LnhtbESPW2sCMRSE3wv9D+EU+lazXYvKapSi&#10;FNo3bwi+HTZnL+7mZEmirv++EQQfh5n5hpktetOKCzlfW1bwOUhAEOdW11wq2O9+PiYgfEDW2Fom&#10;BTfysJi/vsww0/bKG7psQykihH2GCqoQukxKn1dk0A9sRxy9wjqDIUpXSu3wGuGmlWmSjKTBmuNC&#10;hR0tK8qb7dkocKtbezwUfXFapZQ2a3TN32is1Ptb/z0FEagPz/Cj/asVfE2G4yHc78Qr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dznHGAAAA3gAAAA8AAAAAAAAA&#10;AAAAAAAAoQIAAGRycy9kb3ducmV2LnhtbFBLBQYAAAAABAAEAPkAAACUAwAAAAA=&#10;" strokeweight="3pt">
                    <v:stroke endarrow="classic" endarrowwidth="wide" endarrowlength="long"/>
                  </v:line>
                  <v:line id="Line 451" o:spid="_x0000_s1810" style="position:absolute;flip:y;visibility:visible;mso-wrap-style:square" from="8464,6021" to="8464,7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7sAcYAAADeAAAADwAAAGRycy9kb3ducmV2LnhtbESPUUvDQBCE34X+h2MLvki7qQZbYq+l&#10;CFIFSzEpfV5yaxKa2wu5s4n/3hMEH4eZ+YZZb0fbqiv3vnGiYTFPQLGUzjRSaTgVL7MVKB9IDLVO&#10;WMM3e9huJjdryowb5IOveahUhIjPSEMdQpch+rJmS37uOpbofbreUoiyr9D0NES4bfE+SR7RUiNx&#10;oaaOn2suL/mX1fB+Jz7FNzdc+Lyn42GPpshR69vpuHsCFXgM/+G/9qvRkK4elin83olXA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7AHGAAAA3gAAAA8AAAAAAAAA&#10;AAAAAAAAoQIAAGRycy9kb3ducmV2LnhtbFBLBQYAAAAABAAEAPkAAACUAwAAAAA=&#10;" strokeweight="3pt">
                    <v:stroke dashstyle="dash" endarrow="classic" endarrowwidth="wide" endarrowlength="long"/>
                  </v:line>
                  <v:line id="Line 452" o:spid="_x0000_s1811" style="position:absolute;flip:y;visibility:visible;mso-wrap-style:square" from="10144,4162" to="10144,5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DgMgAAADeAAAADwAAAGRycy9kb3ducmV2LnhtbESPT2vCQBTE74V+h+UJvRTdtLYq0VWk&#10;tCC9SP1Hjo/sMxuafZtmtxrz6d1CweMwM79hZovWVuJEjS8dK3gaJCCIc6dLLhTsth/9CQgfkDVW&#10;jknBhTws5vd3M0y1O/MXnTahEBHCPkUFJoQ6ldLnhiz6gauJo3d0jcUQZVNI3eA5wm0ln5NkJC2W&#10;HBcM1vRmKP/e/FoFrVk+dp3/7N5/MtTZepTt/cEp9dBrl1MQgdpwC/+3V1rBy2Q4foW/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GDgMgAAADeAAAADwAAAAAA&#10;AAAAAAAAAAChAgAAZHJzL2Rvd25yZXYueG1sUEsFBgAAAAAEAAQA+QAAAJYDAAAAAA==&#10;" strokeweight="3pt">
                    <v:stroke endarrow="classic" endarrowwidth="wide" endarrowlength="long"/>
                  </v:line>
                  <v:shape id="Text Box 453" o:spid="_x0000_s1812" type="#_x0000_t202" style="position:absolute;left:10119;top:4495;width:1479;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OEsYA&#10;AADeAAAADwAAAGRycy9kb3ducmV2LnhtbESPT2sCMRTE74LfITzBmyb+qdXVKKIUPLWobcHbY/Pc&#10;Xdy8LJvobr+9KRR6HGbmN8xq09pSPKj2hWMNo6ECQZw6U3Cm4fP8NpiD8AHZYOmYNPyQh82621lh&#10;YlzDR3qcQiYihH2CGvIQqkRKn+Zk0Q9dRRy9q6sthijrTJoamwi3pRwrNZMWC44LOVa0yym9ne5W&#10;w9f79fI9VR/Z3r5UjWuVZLuQWvd77XYJIlAb/sN/7YPRMJ1PXmfweyde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uOEsYAAADeAAAADwAAAAAAAAAAAAAAAACYAgAAZHJz&#10;L2Rvd25yZXYueG1sUEsFBgAAAAAEAAQA9QAAAIsDAAAAAA==&#10;" filled="f" stroked="f">
                    <v:textbox>
                      <w:txbxContent>
                        <w:p w:rsidR="00B97BA8" w:rsidRPr="0000419E" w:rsidRDefault="00B97BA8" w:rsidP="00BA78BE">
                          <w:pPr>
                            <w:rPr>
                              <w:szCs w:val="24"/>
                            </w:rPr>
                          </w:pPr>
                          <w:r w:rsidRPr="0000419E">
                            <w:rPr>
                              <w:szCs w:val="24"/>
                            </w:rPr>
                            <w:t>Thrust</w:t>
                          </w:r>
                        </w:p>
                      </w:txbxContent>
                    </v:textbox>
                  </v:shape>
                  <v:shape id="Text Box 454" o:spid="_x0000_s1813" type="#_x0000_t202" style="position:absolute;left:6314;top:7814;width:1908;height:1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ricYA&#10;AADeAAAADwAAAGRycy9kb3ducmV2LnhtbESPW2sCMRSE3wv+h3AKvmlS663bjSIVoU+Walvo22Fz&#10;9oKbk2UT3e2/N4LQx2FmvmHSdW9rcaHWV441PI0VCOLMmYoLDV/H3WgJwgdkg7Vj0vBHHtarwUOK&#10;iXEdf9LlEAoRIewT1FCG0CRS+qwki37sGuLo5a61GKJsC2la7CLc1nKi1FxarDgulNjQW0nZ6XC2&#10;Gr73+e/PVH0UWztrOtcryfZFaj187DevIAL14T98b78bDdPl82IBtzvxCs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cricYAAADeAAAADwAAAAAAAAAAAAAAAACYAgAAZHJz&#10;L2Rvd25yZXYueG1sUEsFBgAAAAAEAAQA9QAAAIsDAAAAAA==&#10;" filled="f" stroked="f">
                    <v:textbox>
                      <w:txbxContent>
                        <w:p w:rsidR="00B97BA8" w:rsidRPr="0000419E" w:rsidRDefault="00B97BA8" w:rsidP="00BA78BE">
                          <w:pPr>
                            <w:spacing w:before="0" w:after="0"/>
                            <w:jc w:val="center"/>
                            <w:rPr>
                              <w:szCs w:val="24"/>
                            </w:rPr>
                          </w:pPr>
                          <w:r w:rsidRPr="0000419E">
                            <w:rPr>
                              <w:szCs w:val="24"/>
                            </w:rPr>
                            <w:t>Air</w:t>
                          </w:r>
                        </w:p>
                        <w:p w:rsidR="00B97BA8" w:rsidRPr="0000419E" w:rsidRDefault="00B97BA8" w:rsidP="00BA78BE">
                          <w:pPr>
                            <w:spacing w:before="0" w:after="0"/>
                            <w:jc w:val="center"/>
                            <w:rPr>
                              <w:szCs w:val="24"/>
                            </w:rPr>
                          </w:pPr>
                          <w:r w:rsidRPr="0000419E">
                            <w:rPr>
                              <w:szCs w:val="24"/>
                            </w:rPr>
                            <w:t>resistance</w:t>
                          </w:r>
                        </w:p>
                      </w:txbxContent>
                    </v:textbox>
                  </v:shape>
                  <v:shape id="Text Box 455" o:spid="_x0000_s1814" type="#_x0000_t202" style="position:absolute;left:10348;top:8551;width:1479;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8IA&#10;AADeAAAADwAAAGRycy9kb3ducmV2LnhtbERPy4rCMBTdC/5DuMLsxkTHZzXKMDLgymF8gbtLc22L&#10;zU1pou38vVkMuDyc93Ld2lI8qPaFYw2DvgJBnDpTcKbhePh+n4HwAdlg6Zg0/JGH9arbWWJiXMO/&#10;9NiHTMQQ9glqyEOoEil9mpNF33cVceSurrYYIqwzaWpsYrgt5VCpibRYcGzIsaKvnNLb/m41nHbX&#10;y3mkfrKNHVeNa5VkO5dav/XazwWIQG14if/dW6NhNPuYxr3xTrw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CL/7wgAAAN4AAAAPAAAAAAAAAAAAAAAAAJgCAABkcnMvZG93&#10;bnJldi54bWxQSwUGAAAAAAQABAD1AAAAhwMAAAAA&#10;" filled="f" stroked="f">
                    <v:textbox>
                      <w:txbxContent>
                        <w:p w:rsidR="00B97BA8" w:rsidRPr="0000419E" w:rsidRDefault="00B97BA8" w:rsidP="00912134">
                          <w:pPr>
                            <w:spacing w:before="0" w:after="0"/>
                            <w:rPr>
                              <w:szCs w:val="24"/>
                            </w:rPr>
                          </w:pPr>
                          <w:r w:rsidRPr="0000419E">
                            <w:rPr>
                              <w:szCs w:val="24"/>
                            </w:rPr>
                            <w:t>Weight</w:t>
                          </w:r>
                        </w:p>
                      </w:txbxContent>
                    </v:textbox>
                  </v:shape>
                  <v:shape id="Text Box 456" o:spid="_x0000_s1815" type="#_x0000_t202" style="position:absolute;left:6432;top:6307;width:2202;height: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aYMYA&#10;AADeAAAADwAAAGRycy9kb3ducmV2LnhtbESPW2sCMRSE3wX/QzhC32pitV5WoxRLwaeKV/DtsDnu&#10;Lm5Olk3qrv++KRR8HGbmG2axam0p7lT7wrGGQV+BIE6dKTjTcDx8vU5B+IBssHRMGh7kYbXsdhaY&#10;GNfwju77kIkIYZ+ghjyEKpHSpzlZ9H1XEUfv6mqLIco6k6bGJsJtKd+UGkuLBceFHCta55Te9j9W&#10;w+n7ejmP1Db7tO9V41ol2c6k1i+99mMOIlAbnuH/9sZoGE2Hkxn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QaYMYAAADeAAAADwAAAAAAAAAAAAAAAACYAgAAZHJz&#10;L2Rvd25yZXYueG1sUEsFBgAAAAAEAAQA9QAAAIsDAAAAAA==&#10;" filled="f" stroked="f">
                    <v:textbox>
                      <w:txbxContent>
                        <w:p w:rsidR="00B97BA8" w:rsidRPr="0000419E" w:rsidRDefault="00B97BA8" w:rsidP="0000419E">
                          <w:pPr>
                            <w:spacing w:before="0" w:after="0" w:line="240" w:lineRule="auto"/>
                            <w:jc w:val="center"/>
                            <w:rPr>
                              <w:color w:val="FF0000"/>
                              <w:szCs w:val="24"/>
                            </w:rPr>
                          </w:pPr>
                          <w:r w:rsidRPr="0000419E">
                            <w:rPr>
                              <w:color w:val="FF0000"/>
                              <w:szCs w:val="24"/>
                            </w:rPr>
                            <w:t>Unbalanced</w:t>
                          </w:r>
                        </w:p>
                        <w:p w:rsidR="00B97BA8" w:rsidRPr="0000419E" w:rsidRDefault="00B97BA8" w:rsidP="0000419E">
                          <w:pPr>
                            <w:spacing w:before="0" w:after="0" w:line="240" w:lineRule="auto"/>
                            <w:jc w:val="center"/>
                            <w:rPr>
                              <w:color w:val="FF0000"/>
                              <w:szCs w:val="24"/>
                            </w:rPr>
                          </w:pPr>
                          <w:r w:rsidRPr="0000419E">
                            <w:rPr>
                              <w:color w:val="FF0000"/>
                              <w:szCs w:val="24"/>
                            </w:rPr>
                            <w:t>Force</w:t>
                          </w:r>
                        </w:p>
                      </w:txbxContent>
                    </v:textbox>
                  </v:shape>
                </v:group>
                <v:shape id="Picture 114" o:spid="_x0000_s1816" type="#_x0000_t75" style="position:absolute;left:11144;top:2000;width:6667;height:342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smfDAAAA3AAAAA8AAABkcnMvZG93bnJldi54bWxEj82qwjAQhfeC7xBGcKepP4i31ygiCIIL&#10;sdbLXQ7N2BabSWmi1rc3guBuhnO+M2cWq9ZU4k6NKy0rGA0jEMSZ1SXnCtLTdjAH4TyyxsoyKXiS&#10;g9Wy21lgrO2Dj3RPfC5CCLsYFRTe17GULivIoBvamjhoF9sY9GFtcqkbfIRwU8lxFM2kwZLDhQJr&#10;2hSUXZObUXDaHW5/6XFySVJpz4f9/88sgEr1e+36F4Sn1n/NH3qnQ/3RFN7PhAnk8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n6yZ8MAAADcAAAADwAAAAAAAAAAAAAAAACf&#10;AgAAZHJzL2Rvd25yZXYueG1sUEsFBgAAAAAEAAQA9wAAAI8DAAAAAA==&#10;">
                  <v:imagedata r:id="rId223" o:title=""/>
                  <v:path arrowok="t"/>
                </v:shape>
                <w10:wrap type="square"/>
              </v:group>
            </w:pict>
          </mc:Fallback>
        </mc:AlternateContent>
      </w:r>
      <w:r w:rsidR="00BA78BE" w:rsidRPr="00AF08D6">
        <w:rPr>
          <w:color w:val="B83D68" w:themeColor="accent1"/>
          <w:position w:val="-24"/>
          <w:szCs w:val="24"/>
        </w:rPr>
        <w:object w:dxaOrig="720" w:dyaOrig="620">
          <v:shape id="_x0000_i1074" type="#_x0000_t75" style="width:36.8pt;height:30.4pt" o:ole="">
            <v:imagedata r:id="rId224" o:title=""/>
          </v:shape>
          <o:OLEObject Type="Embed" ProgID="Equation.DSMT4" ShapeID="_x0000_i1074" DrawAspect="Content" ObjectID="_1590163801" r:id="rId225"/>
        </w:object>
      </w:r>
      <w:r w:rsidR="00BA78BE" w:rsidRPr="00AF08D6">
        <w:rPr>
          <w:color w:val="B83D68" w:themeColor="accent1"/>
          <w:szCs w:val="24"/>
        </w:rPr>
        <w:t xml:space="preserve"> </w:t>
      </w:r>
      <w:r w:rsidR="00BA78BE" w:rsidRPr="00AF08D6">
        <w:rPr>
          <w:szCs w:val="24"/>
        </w:rPr>
        <w:tab/>
      </w:r>
    </w:p>
    <w:p w:rsidR="00BA78BE" w:rsidRPr="00AF08D6" w:rsidRDefault="00BA78BE" w:rsidP="00BA78BE">
      <w:pPr>
        <w:rPr>
          <w:szCs w:val="24"/>
        </w:rPr>
      </w:pPr>
      <w:r w:rsidRPr="00AF08D6">
        <w:rPr>
          <w:szCs w:val="24"/>
        </w:rPr>
        <w:t>where F</w:t>
      </w:r>
      <w:r w:rsidRPr="00AF08D6">
        <w:rPr>
          <w:szCs w:val="24"/>
          <w:vertAlign w:val="subscript"/>
        </w:rPr>
        <w:t>U</w:t>
      </w:r>
      <w:r w:rsidRPr="00AF08D6">
        <w:rPr>
          <w:szCs w:val="24"/>
        </w:rPr>
        <w:t xml:space="preserve"> = Thrust – weight, </w:t>
      </w:r>
      <w:r>
        <w:rPr>
          <w:szCs w:val="24"/>
        </w:rPr>
        <w:t xml:space="preserve"> </w:t>
      </w:r>
      <w:r w:rsidRPr="00AF08D6">
        <w:rPr>
          <w:szCs w:val="24"/>
        </w:rPr>
        <w:t>easy to calculate if we know the thrust and the mass of the rocket.</w:t>
      </w:r>
    </w:p>
    <w:p w:rsidR="00BA78BE" w:rsidRPr="00AF08D6" w:rsidRDefault="00BA78BE" w:rsidP="00BA78BE">
      <w:pPr>
        <w:rPr>
          <w:szCs w:val="24"/>
        </w:rPr>
      </w:pPr>
      <w:r w:rsidRPr="00AF08D6">
        <w:rPr>
          <w:szCs w:val="24"/>
        </w:rPr>
        <w:t>So far so good, but we’ve only moved a couple of centimetres at this point.</w:t>
      </w:r>
    </w:p>
    <w:p w:rsidR="00BA78BE" w:rsidRPr="00A57204" w:rsidRDefault="00BA78BE" w:rsidP="00BA78BE">
      <w:pPr>
        <w:rPr>
          <w:b/>
          <w:color w:val="FF0000"/>
          <w:szCs w:val="24"/>
        </w:rPr>
      </w:pPr>
      <w:r w:rsidRPr="004F10E8">
        <w:rPr>
          <w:b/>
          <w:szCs w:val="24"/>
        </w:rPr>
        <w:t xml:space="preserve">As the lift off continues: </w:t>
      </w:r>
      <w:r w:rsidRPr="00A57204">
        <w:rPr>
          <w:szCs w:val="24"/>
        </w:rPr>
        <w:t>when the rocket</w:t>
      </w:r>
      <w:r w:rsidRPr="00A57204">
        <w:rPr>
          <w:b/>
          <w:szCs w:val="24"/>
        </w:rPr>
        <w:t xml:space="preserve"> </w:t>
      </w:r>
      <w:r w:rsidRPr="00A57204">
        <w:rPr>
          <w:szCs w:val="24"/>
        </w:rPr>
        <w:t>begins moving</w:t>
      </w:r>
      <w:r w:rsidRPr="00A57204">
        <w:rPr>
          <w:b/>
          <w:color w:val="FF0000"/>
          <w:szCs w:val="24"/>
        </w:rPr>
        <w:t xml:space="preserve">, the air resistance will increase as the speed increases. </w:t>
      </w:r>
      <w:r w:rsidRPr="00A57204">
        <w:rPr>
          <w:szCs w:val="24"/>
        </w:rPr>
        <w:t>This acts against motion so the</w:t>
      </w:r>
      <w:r w:rsidRPr="00A57204">
        <w:rPr>
          <w:b/>
          <w:szCs w:val="24"/>
        </w:rPr>
        <w:t xml:space="preserve"> </w:t>
      </w:r>
      <w:r w:rsidRPr="00A57204">
        <w:rPr>
          <w:b/>
          <w:color w:val="FF0000"/>
          <w:szCs w:val="24"/>
        </w:rPr>
        <w:t xml:space="preserve">unbalanced force will be reduced. </w:t>
      </w:r>
      <w:r w:rsidRPr="00A57204">
        <w:rPr>
          <w:szCs w:val="24"/>
        </w:rPr>
        <w:t>But wait a minute</w:t>
      </w:r>
      <w:r w:rsidRPr="00A57204">
        <w:rPr>
          <w:b/>
          <w:color w:val="FF0000"/>
          <w:szCs w:val="24"/>
        </w:rPr>
        <w:t xml:space="preserve">, as the rocket uses up fuel its </w:t>
      </w:r>
      <w:r w:rsidRPr="00A57204">
        <w:rPr>
          <w:b/>
          <w:color w:val="FF0000"/>
          <w:szCs w:val="24"/>
          <w:u w:val="single"/>
        </w:rPr>
        <w:t>mass will decrease</w:t>
      </w:r>
      <w:r w:rsidRPr="00A57204">
        <w:rPr>
          <w:b/>
          <w:color w:val="FF0000"/>
          <w:szCs w:val="24"/>
        </w:rPr>
        <w:t xml:space="preserve">, </w:t>
      </w:r>
      <w:r w:rsidRPr="00A57204">
        <w:rPr>
          <w:b/>
          <w:color w:val="FF0000"/>
          <w:szCs w:val="24"/>
          <w:u w:val="single"/>
        </w:rPr>
        <w:t>reducing the weight</w:t>
      </w:r>
      <w:r w:rsidRPr="00A57204">
        <w:rPr>
          <w:b/>
          <w:color w:val="FF0000"/>
          <w:szCs w:val="24"/>
        </w:rPr>
        <w:t xml:space="preserve"> increasing the unbalanced force. </w:t>
      </w:r>
    </w:p>
    <w:p w:rsidR="00BA78BE" w:rsidRPr="00A57204" w:rsidRDefault="00BA78BE" w:rsidP="00BA78BE">
      <w:pPr>
        <w:rPr>
          <w:b/>
          <w:color w:val="FF0000"/>
          <w:szCs w:val="24"/>
        </w:rPr>
      </w:pPr>
      <w:r w:rsidRPr="00A57204">
        <w:rPr>
          <w:b/>
          <w:color w:val="FF0000"/>
          <w:szCs w:val="24"/>
        </w:rPr>
        <w:t xml:space="preserve">Not only that as the rocket gets further from the Earth the gravitational field strength will reduce making the weight smaller again. </w:t>
      </w:r>
    </w:p>
    <w:p w:rsidR="00BA78BE" w:rsidRPr="00A57204" w:rsidRDefault="009833D1" w:rsidP="00BA78BE">
      <w:pPr>
        <w:rPr>
          <w:b/>
          <w:color w:val="FF0000"/>
          <w:szCs w:val="24"/>
        </w:rPr>
      </w:pPr>
      <w:r w:rsidRPr="004F10E8">
        <w:rPr>
          <w:b/>
          <w:szCs w:val="24"/>
        </w:rPr>
        <w:t>As altitude increases</w:t>
      </w:r>
      <w:r w:rsidRPr="00A57204">
        <w:rPr>
          <w:b/>
          <w:color w:val="FF0000"/>
          <w:szCs w:val="24"/>
        </w:rPr>
        <w:t>,</w:t>
      </w:r>
      <w:r w:rsidR="00BA78BE" w:rsidRPr="00A57204">
        <w:rPr>
          <w:b/>
          <w:color w:val="FF0000"/>
          <w:szCs w:val="24"/>
        </w:rPr>
        <w:t xml:space="preserve"> the air will get thinner</w:t>
      </w:r>
      <w:r w:rsidRPr="00A57204">
        <w:rPr>
          <w:b/>
          <w:color w:val="FF0000"/>
          <w:szCs w:val="24"/>
        </w:rPr>
        <w:t>,</w:t>
      </w:r>
      <w:r w:rsidR="00BA78BE" w:rsidRPr="00A57204">
        <w:rPr>
          <w:b/>
          <w:color w:val="FF0000"/>
          <w:szCs w:val="24"/>
        </w:rPr>
        <w:t xml:space="preserve"> </w:t>
      </w:r>
      <w:r w:rsidRPr="00A57204">
        <w:rPr>
          <w:b/>
          <w:color w:val="FF0000"/>
          <w:szCs w:val="24"/>
        </w:rPr>
        <w:t>thus</w:t>
      </w:r>
      <w:r w:rsidR="00BA78BE" w:rsidRPr="00A57204">
        <w:rPr>
          <w:b/>
          <w:color w:val="FF0000"/>
          <w:szCs w:val="24"/>
        </w:rPr>
        <w:t xml:space="preserve"> reducing the air resistance.</w:t>
      </w:r>
    </w:p>
    <w:p w:rsidR="00BA78BE" w:rsidRPr="00C641A6" w:rsidRDefault="00BA78BE" w:rsidP="00BA78BE">
      <w:pPr>
        <w:rPr>
          <w:szCs w:val="24"/>
        </w:rPr>
      </w:pPr>
      <w:r w:rsidRPr="00A57204">
        <w:rPr>
          <w:b/>
          <w:color w:val="FF0000"/>
          <w:szCs w:val="24"/>
        </w:rPr>
        <w:t>All of this is based on the assumption that the thrust</w:t>
      </w:r>
      <w:r w:rsidRPr="00C641A6">
        <w:rPr>
          <w:color w:val="FF0000"/>
          <w:szCs w:val="24"/>
        </w:rPr>
        <w:t xml:space="preserve"> </w:t>
      </w:r>
      <w:r w:rsidRPr="00C641A6">
        <w:rPr>
          <w:szCs w:val="24"/>
        </w:rPr>
        <w:t xml:space="preserve">remains constant. If </w:t>
      </w:r>
      <w:r w:rsidR="009833D1">
        <w:rPr>
          <w:b/>
          <w:szCs w:val="24"/>
        </w:rPr>
        <w:t>thrust</w:t>
      </w:r>
      <w:r w:rsidRPr="00C641A6">
        <w:rPr>
          <w:szCs w:val="24"/>
        </w:rPr>
        <w:t xml:space="preserve"> changes then this becomes an even bigger headache.</w:t>
      </w:r>
    </w:p>
    <w:p w:rsidR="00BA78BE" w:rsidRPr="00C641A6" w:rsidRDefault="00BA78BE" w:rsidP="00BA78BE">
      <w:pPr>
        <w:rPr>
          <w:szCs w:val="24"/>
        </w:rPr>
      </w:pPr>
      <w:r w:rsidRPr="00C641A6">
        <w:rPr>
          <w:szCs w:val="24"/>
        </w:rPr>
        <w:t>How do all of these different factors act together to affect the acceleration of the rocket?</w:t>
      </w:r>
    </w:p>
    <w:p w:rsidR="00BA78BE" w:rsidRDefault="00BA78BE" w:rsidP="00BA78BE">
      <w:pPr>
        <w:rPr>
          <w:szCs w:val="24"/>
        </w:rPr>
      </w:pPr>
      <w:r w:rsidRPr="00C641A6">
        <w:rPr>
          <w:szCs w:val="24"/>
        </w:rPr>
        <w:t>Essentially the net effect is that the acceleration increases as the rocket rises.</w:t>
      </w:r>
    </w:p>
    <w:p w:rsidR="006D64E4" w:rsidRPr="006D64E4" w:rsidRDefault="00974E37" w:rsidP="00BA78BE">
      <w:pPr>
        <w:rPr>
          <w:color w:val="0070C0"/>
          <w:szCs w:val="24"/>
        </w:rPr>
      </w:pPr>
      <w:hyperlink r:id="rId226" w:history="1">
        <w:r w:rsidR="006D64E4" w:rsidRPr="006D64E4">
          <w:rPr>
            <w:rStyle w:val="Hyperlink"/>
            <w:color w:val="0070C0"/>
            <w:szCs w:val="24"/>
          </w:rPr>
          <w:t>https://www.youtube.com/watch?v=wbSwFU6tY1c</w:t>
        </w:r>
      </w:hyperlink>
    </w:p>
    <w:p w:rsidR="006D64E4" w:rsidRDefault="006D64E4" w:rsidP="00BA78BE">
      <w:pPr>
        <w:rPr>
          <w:szCs w:val="24"/>
        </w:rPr>
      </w:pPr>
    </w:p>
    <w:p w:rsidR="00BA78BE" w:rsidRPr="00A31791" w:rsidRDefault="00BA78BE" w:rsidP="0001619D">
      <w:pPr>
        <w:pStyle w:val="Heading2"/>
      </w:pPr>
      <w:bookmarkStart w:id="146" w:name="_Toc423100264"/>
      <w:bookmarkStart w:id="147" w:name="_Toc516416453"/>
      <w:r w:rsidRPr="00A31791">
        <w:t>The Physics of Lifts</w:t>
      </w:r>
      <w:bookmarkEnd w:id="146"/>
      <w:bookmarkEnd w:id="147"/>
    </w:p>
    <w:p w:rsidR="00BA78BE" w:rsidRPr="00C641A6" w:rsidRDefault="00F42E46" w:rsidP="00BA78BE">
      <w:pPr>
        <w:rPr>
          <w:szCs w:val="24"/>
        </w:rPr>
      </w:pPr>
      <w:r w:rsidRPr="00C641A6">
        <w:rPr>
          <w:noProof/>
          <w:szCs w:val="24"/>
          <w:lang w:eastAsia="en-GB"/>
        </w:rPr>
        <mc:AlternateContent>
          <mc:Choice Requires="wpg">
            <w:drawing>
              <wp:anchor distT="0" distB="0" distL="114300" distR="114300" simplePos="0" relativeHeight="251883520" behindDoc="0" locked="0" layoutInCell="1" allowOverlap="1" wp14:anchorId="6BFA22B8" wp14:editId="7612DB6F">
                <wp:simplePos x="0" y="0"/>
                <wp:positionH relativeFrom="column">
                  <wp:posOffset>-48895</wp:posOffset>
                </wp:positionH>
                <wp:positionV relativeFrom="paragraph">
                  <wp:posOffset>167005</wp:posOffset>
                </wp:positionV>
                <wp:extent cx="1809750" cy="1994535"/>
                <wp:effectExtent l="0" t="0" r="0" b="5715"/>
                <wp:wrapSquare wrapText="bothSides"/>
                <wp:docPr id="48381" name="Group 48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750" cy="1994535"/>
                          <a:chOff x="7459" y="7709"/>
                          <a:chExt cx="4304" cy="4834"/>
                        </a:xfrm>
                      </wpg:grpSpPr>
                      <wpg:grpSp>
                        <wpg:cNvPr id="48382" name="Group 460"/>
                        <wpg:cNvGrpSpPr>
                          <a:grpSpLocks/>
                        </wpg:cNvGrpSpPr>
                        <wpg:grpSpPr bwMode="auto">
                          <a:xfrm>
                            <a:off x="7459" y="7709"/>
                            <a:ext cx="2688" cy="4834"/>
                            <a:chOff x="1530" y="630"/>
                            <a:chExt cx="2868" cy="5209"/>
                          </a:xfrm>
                        </wpg:grpSpPr>
                        <wpg:grpSp>
                          <wpg:cNvPr id="137" name="Group 461"/>
                          <wpg:cNvGrpSpPr>
                            <a:grpSpLocks/>
                          </wpg:cNvGrpSpPr>
                          <wpg:grpSpPr bwMode="auto">
                            <a:xfrm>
                              <a:off x="1530" y="4059"/>
                              <a:ext cx="2868" cy="1780"/>
                              <a:chOff x="1530" y="4059"/>
                              <a:chExt cx="3288" cy="2200"/>
                            </a:xfrm>
                          </wpg:grpSpPr>
                          <wpg:grpSp>
                            <wpg:cNvPr id="48192" name="Group 462"/>
                            <wpg:cNvGrpSpPr>
                              <a:grpSpLocks/>
                            </wpg:cNvGrpSpPr>
                            <wpg:grpSpPr bwMode="auto">
                              <a:xfrm>
                                <a:off x="1530" y="4059"/>
                                <a:ext cx="3288" cy="2200"/>
                                <a:chOff x="2580" y="5589"/>
                                <a:chExt cx="1998" cy="1360"/>
                              </a:xfrm>
                            </wpg:grpSpPr>
                            <wps:wsp>
                              <wps:cNvPr id="48193" name="Freeform 463"/>
                              <wps:cNvSpPr>
                                <a:spLocks/>
                              </wps:cNvSpPr>
                              <wps:spPr bwMode="auto">
                                <a:xfrm>
                                  <a:off x="2656" y="5627"/>
                                  <a:ext cx="1854" cy="1010"/>
                                </a:xfrm>
                                <a:custGeom>
                                  <a:avLst/>
                                  <a:gdLst>
                                    <a:gd name="T0" fmla="*/ 0 w 1854"/>
                                    <a:gd name="T1" fmla="*/ 417 h 1010"/>
                                    <a:gd name="T2" fmla="*/ 449 w 1854"/>
                                    <a:gd name="T3" fmla="*/ 253 h 1010"/>
                                    <a:gd name="T4" fmla="*/ 814 w 1854"/>
                                    <a:gd name="T5" fmla="*/ 72 h 1010"/>
                                    <a:gd name="T6" fmla="*/ 965 w 1854"/>
                                    <a:gd name="T7" fmla="*/ 0 h 1010"/>
                                    <a:gd name="T8" fmla="*/ 1032 w 1854"/>
                                    <a:gd name="T9" fmla="*/ 0 h 1010"/>
                                    <a:gd name="T10" fmla="*/ 1103 w 1854"/>
                                    <a:gd name="T11" fmla="*/ 47 h 1010"/>
                                    <a:gd name="T12" fmla="*/ 1322 w 1854"/>
                                    <a:gd name="T13" fmla="*/ 219 h 1010"/>
                                    <a:gd name="T14" fmla="*/ 1611 w 1854"/>
                                    <a:gd name="T15" fmla="*/ 329 h 1010"/>
                                    <a:gd name="T16" fmla="*/ 1821 w 1854"/>
                                    <a:gd name="T17" fmla="*/ 455 h 1010"/>
                                    <a:gd name="T18" fmla="*/ 1854 w 1854"/>
                                    <a:gd name="T19" fmla="*/ 501 h 1010"/>
                                    <a:gd name="T20" fmla="*/ 1821 w 1854"/>
                                    <a:gd name="T21" fmla="*/ 543 h 1010"/>
                                    <a:gd name="T22" fmla="*/ 1586 w 1854"/>
                                    <a:gd name="T23" fmla="*/ 657 h 1010"/>
                                    <a:gd name="T24" fmla="*/ 1296 w 1854"/>
                                    <a:gd name="T25" fmla="*/ 783 h 1010"/>
                                    <a:gd name="T26" fmla="*/ 998 w 1854"/>
                                    <a:gd name="T27" fmla="*/ 939 h 1010"/>
                                    <a:gd name="T28" fmla="*/ 831 w 1854"/>
                                    <a:gd name="T29" fmla="*/ 1010 h 1010"/>
                                    <a:gd name="T30" fmla="*/ 558 w 1854"/>
                                    <a:gd name="T31" fmla="*/ 808 h 1010"/>
                                    <a:gd name="T32" fmla="*/ 331 w 1854"/>
                                    <a:gd name="T33" fmla="*/ 665 h 1010"/>
                                    <a:gd name="T34" fmla="*/ 75 w 1854"/>
                                    <a:gd name="T35" fmla="*/ 484 h 1010"/>
                                    <a:gd name="T36" fmla="*/ 0 w 1854"/>
                                    <a:gd name="T37" fmla="*/ 417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54" h="1010">
                                      <a:moveTo>
                                        <a:pt x="0" y="417"/>
                                      </a:moveTo>
                                      <a:lnTo>
                                        <a:pt x="449" y="253"/>
                                      </a:lnTo>
                                      <a:lnTo>
                                        <a:pt x="814" y="72"/>
                                      </a:lnTo>
                                      <a:lnTo>
                                        <a:pt x="965" y="0"/>
                                      </a:lnTo>
                                      <a:lnTo>
                                        <a:pt x="1032" y="0"/>
                                      </a:lnTo>
                                      <a:lnTo>
                                        <a:pt x="1103" y="47"/>
                                      </a:lnTo>
                                      <a:lnTo>
                                        <a:pt x="1322" y="219"/>
                                      </a:lnTo>
                                      <a:lnTo>
                                        <a:pt x="1611" y="329"/>
                                      </a:lnTo>
                                      <a:lnTo>
                                        <a:pt x="1821" y="455"/>
                                      </a:lnTo>
                                      <a:lnTo>
                                        <a:pt x="1854" y="501"/>
                                      </a:lnTo>
                                      <a:lnTo>
                                        <a:pt x="1821" y="543"/>
                                      </a:lnTo>
                                      <a:lnTo>
                                        <a:pt x="1586" y="657"/>
                                      </a:lnTo>
                                      <a:lnTo>
                                        <a:pt x="1296" y="783"/>
                                      </a:lnTo>
                                      <a:lnTo>
                                        <a:pt x="998" y="939"/>
                                      </a:lnTo>
                                      <a:lnTo>
                                        <a:pt x="831" y="1010"/>
                                      </a:lnTo>
                                      <a:lnTo>
                                        <a:pt x="558" y="808"/>
                                      </a:lnTo>
                                      <a:lnTo>
                                        <a:pt x="331" y="665"/>
                                      </a:lnTo>
                                      <a:lnTo>
                                        <a:pt x="75" y="484"/>
                                      </a:lnTo>
                                      <a:lnTo>
                                        <a:pt x="0" y="417"/>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4" name="Freeform 464"/>
                              <wps:cNvSpPr>
                                <a:spLocks/>
                              </wps:cNvSpPr>
                              <wps:spPr bwMode="auto">
                                <a:xfrm>
                                  <a:off x="2610" y="6065"/>
                                  <a:ext cx="1930" cy="837"/>
                                </a:xfrm>
                                <a:custGeom>
                                  <a:avLst/>
                                  <a:gdLst>
                                    <a:gd name="T0" fmla="*/ 46 w 1930"/>
                                    <a:gd name="T1" fmla="*/ 0 h 837"/>
                                    <a:gd name="T2" fmla="*/ 394 w 1930"/>
                                    <a:gd name="T3" fmla="*/ 215 h 837"/>
                                    <a:gd name="T4" fmla="*/ 629 w 1930"/>
                                    <a:gd name="T5" fmla="*/ 383 h 837"/>
                                    <a:gd name="T6" fmla="*/ 881 w 1930"/>
                                    <a:gd name="T7" fmla="*/ 564 h 837"/>
                                    <a:gd name="T8" fmla="*/ 910 w 1930"/>
                                    <a:gd name="T9" fmla="*/ 572 h 837"/>
                                    <a:gd name="T10" fmla="*/ 1103 w 1930"/>
                                    <a:gd name="T11" fmla="*/ 471 h 837"/>
                                    <a:gd name="T12" fmla="*/ 1355 w 1930"/>
                                    <a:gd name="T13" fmla="*/ 345 h 837"/>
                                    <a:gd name="T14" fmla="*/ 1649 w 1930"/>
                                    <a:gd name="T15" fmla="*/ 219 h 837"/>
                                    <a:gd name="T16" fmla="*/ 1900 w 1930"/>
                                    <a:gd name="T17" fmla="*/ 80 h 837"/>
                                    <a:gd name="T18" fmla="*/ 1930 w 1930"/>
                                    <a:gd name="T19" fmla="*/ 126 h 837"/>
                                    <a:gd name="T20" fmla="*/ 1900 w 1930"/>
                                    <a:gd name="T21" fmla="*/ 236 h 837"/>
                                    <a:gd name="T22" fmla="*/ 1896 w 1930"/>
                                    <a:gd name="T23" fmla="*/ 345 h 837"/>
                                    <a:gd name="T24" fmla="*/ 1628 w 1930"/>
                                    <a:gd name="T25" fmla="*/ 480 h 837"/>
                                    <a:gd name="T26" fmla="*/ 1279 w 1930"/>
                                    <a:gd name="T27" fmla="*/ 640 h 837"/>
                                    <a:gd name="T28" fmla="*/ 885 w 1930"/>
                                    <a:gd name="T29" fmla="*/ 837 h 837"/>
                                    <a:gd name="T30" fmla="*/ 839 w 1930"/>
                                    <a:gd name="T31" fmla="*/ 829 h 837"/>
                                    <a:gd name="T32" fmla="*/ 617 w 1930"/>
                                    <a:gd name="T33" fmla="*/ 635 h 837"/>
                                    <a:gd name="T34" fmla="*/ 403 w 1930"/>
                                    <a:gd name="T35" fmla="*/ 455 h 837"/>
                                    <a:gd name="T36" fmla="*/ 134 w 1930"/>
                                    <a:gd name="T37" fmla="*/ 303 h 837"/>
                                    <a:gd name="T38" fmla="*/ 0 w 1930"/>
                                    <a:gd name="T39" fmla="*/ 181 h 837"/>
                                    <a:gd name="T40" fmla="*/ 17 w 1930"/>
                                    <a:gd name="T41" fmla="*/ 38 h 837"/>
                                    <a:gd name="T42" fmla="*/ 46 w 1930"/>
                                    <a:gd name="T43" fmla="*/ 0 h 8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30" h="837">
                                      <a:moveTo>
                                        <a:pt x="46" y="0"/>
                                      </a:moveTo>
                                      <a:lnTo>
                                        <a:pt x="394" y="215"/>
                                      </a:lnTo>
                                      <a:lnTo>
                                        <a:pt x="629" y="383"/>
                                      </a:lnTo>
                                      <a:lnTo>
                                        <a:pt x="881" y="564"/>
                                      </a:lnTo>
                                      <a:lnTo>
                                        <a:pt x="910" y="572"/>
                                      </a:lnTo>
                                      <a:lnTo>
                                        <a:pt x="1103" y="471"/>
                                      </a:lnTo>
                                      <a:lnTo>
                                        <a:pt x="1355" y="345"/>
                                      </a:lnTo>
                                      <a:lnTo>
                                        <a:pt x="1649" y="219"/>
                                      </a:lnTo>
                                      <a:lnTo>
                                        <a:pt x="1900" y="80"/>
                                      </a:lnTo>
                                      <a:lnTo>
                                        <a:pt x="1930" y="126"/>
                                      </a:lnTo>
                                      <a:lnTo>
                                        <a:pt x="1900" y="236"/>
                                      </a:lnTo>
                                      <a:lnTo>
                                        <a:pt x="1896" y="345"/>
                                      </a:lnTo>
                                      <a:lnTo>
                                        <a:pt x="1628" y="480"/>
                                      </a:lnTo>
                                      <a:lnTo>
                                        <a:pt x="1279" y="640"/>
                                      </a:lnTo>
                                      <a:lnTo>
                                        <a:pt x="885" y="837"/>
                                      </a:lnTo>
                                      <a:lnTo>
                                        <a:pt x="839" y="829"/>
                                      </a:lnTo>
                                      <a:lnTo>
                                        <a:pt x="617" y="635"/>
                                      </a:lnTo>
                                      <a:lnTo>
                                        <a:pt x="403" y="455"/>
                                      </a:lnTo>
                                      <a:lnTo>
                                        <a:pt x="134" y="303"/>
                                      </a:lnTo>
                                      <a:lnTo>
                                        <a:pt x="0" y="181"/>
                                      </a:lnTo>
                                      <a:lnTo>
                                        <a:pt x="17" y="38"/>
                                      </a:lnTo>
                                      <a:lnTo>
                                        <a:pt x="4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8195" name="Group 465"/>
                              <wpg:cNvGrpSpPr>
                                <a:grpSpLocks/>
                              </wpg:cNvGrpSpPr>
                              <wpg:grpSpPr bwMode="auto">
                                <a:xfrm>
                                  <a:off x="2580" y="5589"/>
                                  <a:ext cx="1998" cy="1360"/>
                                  <a:chOff x="2580" y="5589"/>
                                  <a:chExt cx="1998" cy="1360"/>
                                </a:xfrm>
                              </wpg:grpSpPr>
                              <wps:wsp>
                                <wps:cNvPr id="48196" name="Freeform 466"/>
                                <wps:cNvSpPr>
                                  <a:spLocks/>
                                </wps:cNvSpPr>
                                <wps:spPr bwMode="auto">
                                  <a:xfrm>
                                    <a:off x="2580" y="5589"/>
                                    <a:ext cx="1998" cy="1360"/>
                                  </a:xfrm>
                                  <a:custGeom>
                                    <a:avLst/>
                                    <a:gdLst>
                                      <a:gd name="T0" fmla="*/ 298 w 1998"/>
                                      <a:gd name="T1" fmla="*/ 354 h 1360"/>
                                      <a:gd name="T2" fmla="*/ 777 w 1998"/>
                                      <a:gd name="T3" fmla="*/ 135 h 1360"/>
                                      <a:gd name="T4" fmla="*/ 1028 w 1998"/>
                                      <a:gd name="T5" fmla="*/ 9 h 1360"/>
                                      <a:gd name="T6" fmla="*/ 1125 w 1998"/>
                                      <a:gd name="T7" fmla="*/ 9 h 1360"/>
                                      <a:gd name="T8" fmla="*/ 1288 w 1998"/>
                                      <a:gd name="T9" fmla="*/ 135 h 1360"/>
                                      <a:gd name="T10" fmla="*/ 1515 w 1998"/>
                                      <a:gd name="T11" fmla="*/ 278 h 1360"/>
                                      <a:gd name="T12" fmla="*/ 1888 w 1998"/>
                                      <a:gd name="T13" fmla="*/ 442 h 1360"/>
                                      <a:gd name="T14" fmla="*/ 1998 w 1998"/>
                                      <a:gd name="T15" fmla="*/ 548 h 1360"/>
                                      <a:gd name="T16" fmla="*/ 1981 w 1998"/>
                                      <a:gd name="T17" fmla="*/ 649 h 1360"/>
                                      <a:gd name="T18" fmla="*/ 1977 w 1998"/>
                                      <a:gd name="T19" fmla="*/ 766 h 1360"/>
                                      <a:gd name="T20" fmla="*/ 1964 w 1998"/>
                                      <a:gd name="T21" fmla="*/ 851 h 1360"/>
                                      <a:gd name="T22" fmla="*/ 1716 w 1998"/>
                                      <a:gd name="T23" fmla="*/ 968 h 1360"/>
                                      <a:gd name="T24" fmla="*/ 1318 w 1998"/>
                                      <a:gd name="T25" fmla="*/ 1149 h 1360"/>
                                      <a:gd name="T26" fmla="*/ 961 w 1998"/>
                                      <a:gd name="T27" fmla="*/ 1343 h 1360"/>
                                      <a:gd name="T28" fmla="*/ 898 w 1998"/>
                                      <a:gd name="T29" fmla="*/ 1360 h 1360"/>
                                      <a:gd name="T30" fmla="*/ 680 w 1998"/>
                                      <a:gd name="T31" fmla="*/ 1166 h 1360"/>
                                      <a:gd name="T32" fmla="*/ 361 w 1998"/>
                                      <a:gd name="T33" fmla="*/ 926 h 1360"/>
                                      <a:gd name="T34" fmla="*/ 709 w 1998"/>
                                      <a:gd name="T35" fmla="*/ 1095 h 1360"/>
                                      <a:gd name="T36" fmla="*/ 911 w 1998"/>
                                      <a:gd name="T37" fmla="*/ 1271 h 1360"/>
                                      <a:gd name="T38" fmla="*/ 1276 w 1998"/>
                                      <a:gd name="T39" fmla="*/ 1099 h 1360"/>
                                      <a:gd name="T40" fmla="*/ 1737 w 1998"/>
                                      <a:gd name="T41" fmla="*/ 884 h 1360"/>
                                      <a:gd name="T42" fmla="*/ 1888 w 1998"/>
                                      <a:gd name="T43" fmla="*/ 783 h 1360"/>
                                      <a:gd name="T44" fmla="*/ 1905 w 1998"/>
                                      <a:gd name="T45" fmla="*/ 657 h 1360"/>
                                      <a:gd name="T46" fmla="*/ 1800 w 1998"/>
                                      <a:gd name="T47" fmla="*/ 678 h 1360"/>
                                      <a:gd name="T48" fmla="*/ 1301 w 1998"/>
                                      <a:gd name="T49" fmla="*/ 888 h 1360"/>
                                      <a:gd name="T50" fmla="*/ 944 w 1998"/>
                                      <a:gd name="T51" fmla="*/ 1078 h 1360"/>
                                      <a:gd name="T52" fmla="*/ 865 w 1998"/>
                                      <a:gd name="T53" fmla="*/ 1057 h 1360"/>
                                      <a:gd name="T54" fmla="*/ 630 w 1998"/>
                                      <a:gd name="T55" fmla="*/ 876 h 1360"/>
                                      <a:gd name="T56" fmla="*/ 328 w 1998"/>
                                      <a:gd name="T57" fmla="*/ 670 h 1360"/>
                                      <a:gd name="T58" fmla="*/ 617 w 1998"/>
                                      <a:gd name="T59" fmla="*/ 787 h 1360"/>
                                      <a:gd name="T60" fmla="*/ 898 w 1998"/>
                                      <a:gd name="T61" fmla="*/ 985 h 1360"/>
                                      <a:gd name="T62" fmla="*/ 986 w 1998"/>
                                      <a:gd name="T63" fmla="*/ 985 h 1360"/>
                                      <a:gd name="T64" fmla="*/ 1431 w 1998"/>
                                      <a:gd name="T65" fmla="*/ 766 h 1360"/>
                                      <a:gd name="T66" fmla="*/ 1851 w 1998"/>
                                      <a:gd name="T67" fmla="*/ 585 h 1360"/>
                                      <a:gd name="T68" fmla="*/ 1888 w 1998"/>
                                      <a:gd name="T69" fmla="*/ 522 h 1360"/>
                                      <a:gd name="T70" fmla="*/ 1641 w 1998"/>
                                      <a:gd name="T71" fmla="*/ 392 h 1360"/>
                                      <a:gd name="T72" fmla="*/ 1364 w 1998"/>
                                      <a:gd name="T73" fmla="*/ 278 h 1360"/>
                                      <a:gd name="T74" fmla="*/ 1179 w 1998"/>
                                      <a:gd name="T75" fmla="*/ 127 h 1360"/>
                                      <a:gd name="T76" fmla="*/ 1070 w 1998"/>
                                      <a:gd name="T77" fmla="*/ 80 h 1360"/>
                                      <a:gd name="T78" fmla="*/ 881 w 1998"/>
                                      <a:gd name="T79" fmla="*/ 156 h 1360"/>
                                      <a:gd name="T80" fmla="*/ 521 w 1998"/>
                                      <a:gd name="T81" fmla="*/ 333 h 1360"/>
                                      <a:gd name="T82" fmla="*/ 177 w 1998"/>
                                      <a:gd name="T83" fmla="*/ 459 h 1360"/>
                                      <a:gd name="T84" fmla="*/ 93 w 1998"/>
                                      <a:gd name="T85" fmla="*/ 531 h 1360"/>
                                      <a:gd name="T86" fmla="*/ 122 w 1998"/>
                                      <a:gd name="T87" fmla="*/ 686 h 1360"/>
                                      <a:gd name="T88" fmla="*/ 139 w 1998"/>
                                      <a:gd name="T89" fmla="*/ 762 h 1360"/>
                                      <a:gd name="T90" fmla="*/ 89 w 1998"/>
                                      <a:gd name="T91" fmla="*/ 758 h 1360"/>
                                      <a:gd name="T92" fmla="*/ 0 w 1998"/>
                                      <a:gd name="T93" fmla="*/ 670 h 1360"/>
                                      <a:gd name="T94" fmla="*/ 21 w 1998"/>
                                      <a:gd name="T95" fmla="*/ 476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98" h="1360">
                                        <a:moveTo>
                                          <a:pt x="47" y="438"/>
                                        </a:moveTo>
                                        <a:lnTo>
                                          <a:pt x="298" y="354"/>
                                        </a:lnTo>
                                        <a:lnTo>
                                          <a:pt x="516" y="266"/>
                                        </a:lnTo>
                                        <a:lnTo>
                                          <a:pt x="777" y="135"/>
                                        </a:lnTo>
                                        <a:lnTo>
                                          <a:pt x="970" y="26"/>
                                        </a:lnTo>
                                        <a:lnTo>
                                          <a:pt x="1028" y="9"/>
                                        </a:lnTo>
                                        <a:lnTo>
                                          <a:pt x="1083" y="0"/>
                                        </a:lnTo>
                                        <a:lnTo>
                                          <a:pt x="1125" y="9"/>
                                        </a:lnTo>
                                        <a:lnTo>
                                          <a:pt x="1196" y="55"/>
                                        </a:lnTo>
                                        <a:lnTo>
                                          <a:pt x="1288" y="135"/>
                                        </a:lnTo>
                                        <a:lnTo>
                                          <a:pt x="1398" y="219"/>
                                        </a:lnTo>
                                        <a:lnTo>
                                          <a:pt x="1515" y="278"/>
                                        </a:lnTo>
                                        <a:lnTo>
                                          <a:pt x="1687" y="341"/>
                                        </a:lnTo>
                                        <a:lnTo>
                                          <a:pt x="1888" y="442"/>
                                        </a:lnTo>
                                        <a:lnTo>
                                          <a:pt x="1977" y="505"/>
                                        </a:lnTo>
                                        <a:lnTo>
                                          <a:pt x="1998" y="548"/>
                                        </a:lnTo>
                                        <a:lnTo>
                                          <a:pt x="1998" y="602"/>
                                        </a:lnTo>
                                        <a:lnTo>
                                          <a:pt x="1981" y="649"/>
                                        </a:lnTo>
                                        <a:lnTo>
                                          <a:pt x="1968" y="712"/>
                                        </a:lnTo>
                                        <a:lnTo>
                                          <a:pt x="1977" y="766"/>
                                        </a:lnTo>
                                        <a:lnTo>
                                          <a:pt x="1977" y="825"/>
                                        </a:lnTo>
                                        <a:lnTo>
                                          <a:pt x="1964" y="851"/>
                                        </a:lnTo>
                                        <a:lnTo>
                                          <a:pt x="1905" y="888"/>
                                        </a:lnTo>
                                        <a:lnTo>
                                          <a:pt x="1716" y="968"/>
                                        </a:lnTo>
                                        <a:lnTo>
                                          <a:pt x="1523" y="1053"/>
                                        </a:lnTo>
                                        <a:lnTo>
                                          <a:pt x="1318" y="1149"/>
                                        </a:lnTo>
                                        <a:lnTo>
                                          <a:pt x="1087" y="1271"/>
                                        </a:lnTo>
                                        <a:lnTo>
                                          <a:pt x="961" y="1343"/>
                                        </a:lnTo>
                                        <a:lnTo>
                                          <a:pt x="911" y="1351"/>
                                        </a:lnTo>
                                        <a:lnTo>
                                          <a:pt x="898" y="1360"/>
                                        </a:lnTo>
                                        <a:lnTo>
                                          <a:pt x="848" y="1343"/>
                                        </a:lnTo>
                                        <a:lnTo>
                                          <a:pt x="680" y="1166"/>
                                        </a:lnTo>
                                        <a:lnTo>
                                          <a:pt x="546" y="1048"/>
                                        </a:lnTo>
                                        <a:lnTo>
                                          <a:pt x="361" y="926"/>
                                        </a:lnTo>
                                        <a:lnTo>
                                          <a:pt x="546" y="994"/>
                                        </a:lnTo>
                                        <a:lnTo>
                                          <a:pt x="709" y="1095"/>
                                        </a:lnTo>
                                        <a:lnTo>
                                          <a:pt x="852" y="1217"/>
                                        </a:lnTo>
                                        <a:lnTo>
                                          <a:pt x="911" y="1271"/>
                                        </a:lnTo>
                                        <a:lnTo>
                                          <a:pt x="940" y="1267"/>
                                        </a:lnTo>
                                        <a:lnTo>
                                          <a:pt x="1276" y="1099"/>
                                        </a:lnTo>
                                        <a:lnTo>
                                          <a:pt x="1532" y="981"/>
                                        </a:lnTo>
                                        <a:lnTo>
                                          <a:pt x="1737" y="884"/>
                                        </a:lnTo>
                                        <a:lnTo>
                                          <a:pt x="1863" y="813"/>
                                        </a:lnTo>
                                        <a:lnTo>
                                          <a:pt x="1888" y="783"/>
                                        </a:lnTo>
                                        <a:lnTo>
                                          <a:pt x="1897" y="720"/>
                                        </a:lnTo>
                                        <a:lnTo>
                                          <a:pt x="1905" y="657"/>
                                        </a:lnTo>
                                        <a:lnTo>
                                          <a:pt x="1918" y="611"/>
                                        </a:lnTo>
                                        <a:lnTo>
                                          <a:pt x="1800" y="678"/>
                                        </a:lnTo>
                                        <a:lnTo>
                                          <a:pt x="1599" y="758"/>
                                        </a:lnTo>
                                        <a:lnTo>
                                          <a:pt x="1301" y="888"/>
                                        </a:lnTo>
                                        <a:lnTo>
                                          <a:pt x="1079" y="998"/>
                                        </a:lnTo>
                                        <a:lnTo>
                                          <a:pt x="944" y="1078"/>
                                        </a:lnTo>
                                        <a:lnTo>
                                          <a:pt x="902" y="1078"/>
                                        </a:lnTo>
                                        <a:lnTo>
                                          <a:pt x="865" y="1057"/>
                                        </a:lnTo>
                                        <a:lnTo>
                                          <a:pt x="764" y="981"/>
                                        </a:lnTo>
                                        <a:lnTo>
                                          <a:pt x="630" y="876"/>
                                        </a:lnTo>
                                        <a:lnTo>
                                          <a:pt x="500" y="783"/>
                                        </a:lnTo>
                                        <a:lnTo>
                                          <a:pt x="328" y="670"/>
                                        </a:lnTo>
                                        <a:lnTo>
                                          <a:pt x="483" y="716"/>
                                        </a:lnTo>
                                        <a:lnTo>
                                          <a:pt x="617" y="787"/>
                                        </a:lnTo>
                                        <a:lnTo>
                                          <a:pt x="793" y="901"/>
                                        </a:lnTo>
                                        <a:lnTo>
                                          <a:pt x="898" y="985"/>
                                        </a:lnTo>
                                        <a:lnTo>
                                          <a:pt x="928" y="998"/>
                                        </a:lnTo>
                                        <a:lnTo>
                                          <a:pt x="986" y="985"/>
                                        </a:lnTo>
                                        <a:lnTo>
                                          <a:pt x="1196" y="876"/>
                                        </a:lnTo>
                                        <a:lnTo>
                                          <a:pt x="1431" y="766"/>
                                        </a:lnTo>
                                        <a:lnTo>
                                          <a:pt x="1708" y="649"/>
                                        </a:lnTo>
                                        <a:lnTo>
                                          <a:pt x="1851" y="585"/>
                                        </a:lnTo>
                                        <a:lnTo>
                                          <a:pt x="1880" y="556"/>
                                        </a:lnTo>
                                        <a:lnTo>
                                          <a:pt x="1888" y="522"/>
                                        </a:lnTo>
                                        <a:lnTo>
                                          <a:pt x="1872" y="497"/>
                                        </a:lnTo>
                                        <a:lnTo>
                                          <a:pt x="1641" y="392"/>
                                        </a:lnTo>
                                        <a:lnTo>
                                          <a:pt x="1473" y="333"/>
                                        </a:lnTo>
                                        <a:lnTo>
                                          <a:pt x="1364" y="278"/>
                                        </a:lnTo>
                                        <a:lnTo>
                                          <a:pt x="1276" y="211"/>
                                        </a:lnTo>
                                        <a:lnTo>
                                          <a:pt x="1179" y="127"/>
                                        </a:lnTo>
                                        <a:lnTo>
                                          <a:pt x="1100" y="85"/>
                                        </a:lnTo>
                                        <a:lnTo>
                                          <a:pt x="1070" y="80"/>
                                        </a:lnTo>
                                        <a:lnTo>
                                          <a:pt x="1016" y="93"/>
                                        </a:lnTo>
                                        <a:lnTo>
                                          <a:pt x="881" y="156"/>
                                        </a:lnTo>
                                        <a:lnTo>
                                          <a:pt x="722" y="232"/>
                                        </a:lnTo>
                                        <a:lnTo>
                                          <a:pt x="521" y="333"/>
                                        </a:lnTo>
                                        <a:lnTo>
                                          <a:pt x="328" y="409"/>
                                        </a:lnTo>
                                        <a:lnTo>
                                          <a:pt x="177" y="459"/>
                                        </a:lnTo>
                                        <a:lnTo>
                                          <a:pt x="109" y="493"/>
                                        </a:lnTo>
                                        <a:lnTo>
                                          <a:pt x="93" y="531"/>
                                        </a:lnTo>
                                        <a:lnTo>
                                          <a:pt x="109" y="602"/>
                                        </a:lnTo>
                                        <a:lnTo>
                                          <a:pt x="122" y="686"/>
                                        </a:lnTo>
                                        <a:lnTo>
                                          <a:pt x="139" y="729"/>
                                        </a:lnTo>
                                        <a:lnTo>
                                          <a:pt x="139" y="762"/>
                                        </a:lnTo>
                                        <a:lnTo>
                                          <a:pt x="126" y="766"/>
                                        </a:lnTo>
                                        <a:lnTo>
                                          <a:pt x="89" y="758"/>
                                        </a:lnTo>
                                        <a:lnTo>
                                          <a:pt x="21" y="712"/>
                                        </a:lnTo>
                                        <a:lnTo>
                                          <a:pt x="0" y="670"/>
                                        </a:lnTo>
                                        <a:lnTo>
                                          <a:pt x="13" y="564"/>
                                        </a:lnTo>
                                        <a:lnTo>
                                          <a:pt x="21" y="476"/>
                                        </a:lnTo>
                                        <a:lnTo>
                                          <a:pt x="47" y="4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7" name="Freeform 467"/>
                                <wps:cNvSpPr>
                                  <a:spLocks/>
                                </wps:cNvSpPr>
                                <wps:spPr bwMode="auto">
                                  <a:xfrm>
                                    <a:off x="2601" y="6027"/>
                                    <a:ext cx="697" cy="728"/>
                                  </a:xfrm>
                                  <a:custGeom>
                                    <a:avLst/>
                                    <a:gdLst>
                                      <a:gd name="T0" fmla="*/ 156 w 697"/>
                                      <a:gd name="T1" fmla="*/ 0 h 728"/>
                                      <a:gd name="T2" fmla="*/ 147 w 697"/>
                                      <a:gd name="T3" fmla="*/ 25 h 728"/>
                                      <a:gd name="T4" fmla="*/ 164 w 697"/>
                                      <a:gd name="T5" fmla="*/ 55 h 728"/>
                                      <a:gd name="T6" fmla="*/ 202 w 697"/>
                                      <a:gd name="T7" fmla="*/ 89 h 728"/>
                                      <a:gd name="T8" fmla="*/ 332 w 697"/>
                                      <a:gd name="T9" fmla="*/ 173 h 728"/>
                                      <a:gd name="T10" fmla="*/ 433 w 697"/>
                                      <a:gd name="T11" fmla="*/ 244 h 728"/>
                                      <a:gd name="T12" fmla="*/ 584 w 697"/>
                                      <a:gd name="T13" fmla="*/ 400 h 728"/>
                                      <a:gd name="T14" fmla="*/ 344 w 697"/>
                                      <a:gd name="T15" fmla="*/ 269 h 728"/>
                                      <a:gd name="T16" fmla="*/ 193 w 697"/>
                                      <a:gd name="T17" fmla="*/ 164 h 728"/>
                                      <a:gd name="T18" fmla="*/ 101 w 697"/>
                                      <a:gd name="T19" fmla="*/ 101 h 728"/>
                                      <a:gd name="T20" fmla="*/ 84 w 697"/>
                                      <a:gd name="T21" fmla="*/ 101 h 728"/>
                                      <a:gd name="T22" fmla="*/ 47 w 697"/>
                                      <a:gd name="T23" fmla="*/ 80 h 728"/>
                                      <a:gd name="T24" fmla="*/ 59 w 697"/>
                                      <a:gd name="T25" fmla="*/ 248 h 728"/>
                                      <a:gd name="T26" fmla="*/ 114 w 697"/>
                                      <a:gd name="T27" fmla="*/ 282 h 728"/>
                                      <a:gd name="T28" fmla="*/ 265 w 697"/>
                                      <a:gd name="T29" fmla="*/ 362 h 728"/>
                                      <a:gd name="T30" fmla="*/ 420 w 697"/>
                                      <a:gd name="T31" fmla="*/ 455 h 728"/>
                                      <a:gd name="T32" fmla="*/ 512 w 697"/>
                                      <a:gd name="T33" fmla="*/ 539 h 728"/>
                                      <a:gd name="T34" fmla="*/ 697 w 697"/>
                                      <a:gd name="T35" fmla="*/ 728 h 728"/>
                                      <a:gd name="T36" fmla="*/ 412 w 697"/>
                                      <a:gd name="T37" fmla="*/ 539 h 728"/>
                                      <a:gd name="T38" fmla="*/ 286 w 697"/>
                                      <a:gd name="T39" fmla="*/ 455 h 728"/>
                                      <a:gd name="T40" fmla="*/ 68 w 697"/>
                                      <a:gd name="T41" fmla="*/ 320 h 728"/>
                                      <a:gd name="T42" fmla="*/ 13 w 697"/>
                                      <a:gd name="T43" fmla="*/ 269 h 728"/>
                                      <a:gd name="T44" fmla="*/ 0 w 697"/>
                                      <a:gd name="T45" fmla="*/ 227 h 728"/>
                                      <a:gd name="T46" fmla="*/ 13 w 697"/>
                                      <a:gd name="T47" fmla="*/ 80 h 728"/>
                                      <a:gd name="T48" fmla="*/ 30 w 697"/>
                                      <a:gd name="T49" fmla="*/ 30 h 728"/>
                                      <a:gd name="T50" fmla="*/ 109 w 697"/>
                                      <a:gd name="T51" fmla="*/ 0 h 728"/>
                                      <a:gd name="T52" fmla="*/ 156 w 697"/>
                                      <a:gd name="T53" fmla="*/ 0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97" h="728">
                                        <a:moveTo>
                                          <a:pt x="156" y="0"/>
                                        </a:moveTo>
                                        <a:lnTo>
                                          <a:pt x="147" y="25"/>
                                        </a:lnTo>
                                        <a:lnTo>
                                          <a:pt x="164" y="55"/>
                                        </a:lnTo>
                                        <a:lnTo>
                                          <a:pt x="202" y="89"/>
                                        </a:lnTo>
                                        <a:lnTo>
                                          <a:pt x="332" y="173"/>
                                        </a:lnTo>
                                        <a:lnTo>
                                          <a:pt x="433" y="244"/>
                                        </a:lnTo>
                                        <a:lnTo>
                                          <a:pt x="584" y="400"/>
                                        </a:lnTo>
                                        <a:lnTo>
                                          <a:pt x="344" y="269"/>
                                        </a:lnTo>
                                        <a:lnTo>
                                          <a:pt x="193" y="164"/>
                                        </a:lnTo>
                                        <a:lnTo>
                                          <a:pt x="101" y="101"/>
                                        </a:lnTo>
                                        <a:lnTo>
                                          <a:pt x="84" y="101"/>
                                        </a:lnTo>
                                        <a:lnTo>
                                          <a:pt x="47" y="80"/>
                                        </a:lnTo>
                                        <a:lnTo>
                                          <a:pt x="59" y="248"/>
                                        </a:lnTo>
                                        <a:lnTo>
                                          <a:pt x="114" y="282"/>
                                        </a:lnTo>
                                        <a:lnTo>
                                          <a:pt x="265" y="362"/>
                                        </a:lnTo>
                                        <a:lnTo>
                                          <a:pt x="420" y="455"/>
                                        </a:lnTo>
                                        <a:lnTo>
                                          <a:pt x="512" y="539"/>
                                        </a:lnTo>
                                        <a:lnTo>
                                          <a:pt x="697" y="728"/>
                                        </a:lnTo>
                                        <a:lnTo>
                                          <a:pt x="412" y="539"/>
                                        </a:lnTo>
                                        <a:lnTo>
                                          <a:pt x="286" y="455"/>
                                        </a:lnTo>
                                        <a:lnTo>
                                          <a:pt x="68" y="320"/>
                                        </a:lnTo>
                                        <a:lnTo>
                                          <a:pt x="13" y="269"/>
                                        </a:lnTo>
                                        <a:lnTo>
                                          <a:pt x="0" y="227"/>
                                        </a:lnTo>
                                        <a:lnTo>
                                          <a:pt x="13" y="80"/>
                                        </a:lnTo>
                                        <a:lnTo>
                                          <a:pt x="30" y="30"/>
                                        </a:lnTo>
                                        <a:lnTo>
                                          <a:pt x="109" y="0"/>
                                        </a:lnTo>
                                        <a:lnTo>
                                          <a:pt x="1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48198" name="Oval 468"/>
                            <wps:cNvSpPr>
                              <a:spLocks noChangeArrowheads="1"/>
                            </wps:cNvSpPr>
                            <wps:spPr bwMode="auto">
                              <a:xfrm rot="-1404780">
                                <a:off x="3270" y="5010"/>
                                <a:ext cx="720" cy="3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48199" name="Picture 469" descr="MC900078714[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2025" y="630"/>
                              <a:ext cx="2197" cy="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48220" name="Line 470"/>
                        <wps:cNvCnPr/>
                        <wps:spPr bwMode="auto">
                          <a:xfrm>
                            <a:off x="10215" y="9210"/>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1" name="Line 471"/>
                        <wps:cNvCnPr/>
                        <wps:spPr bwMode="auto">
                          <a:xfrm flipV="1">
                            <a:off x="10215" y="10665"/>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2" name="Text Box 472"/>
                        <wps:cNvSpPr txBox="1">
                          <a:spLocks noChangeArrowheads="1"/>
                        </wps:cNvSpPr>
                        <wps:spPr bwMode="auto">
                          <a:xfrm>
                            <a:off x="9833" y="8337"/>
                            <a:ext cx="178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16DBF" w:rsidRDefault="00B97BA8" w:rsidP="00416DBF">
                              <w:pPr>
                                <w:spacing w:before="0" w:after="0"/>
                                <w:rPr>
                                  <w:szCs w:val="24"/>
                                </w:rPr>
                              </w:pPr>
                              <w:proofErr w:type="gramStart"/>
                              <w:r w:rsidRPr="00416DBF">
                                <w:rPr>
                                  <w:szCs w:val="24"/>
                                </w:rPr>
                                <w:t>weight</w:t>
                              </w:r>
                              <w:proofErr w:type="gramEnd"/>
                            </w:p>
                          </w:txbxContent>
                        </wps:txbx>
                        <wps:bodyPr rot="0" vert="horz" wrap="square" lIns="91440" tIns="45720" rIns="91440" bIns="45720" anchor="t" anchorCtr="0" upright="1">
                          <a:noAutofit/>
                        </wps:bodyPr>
                      </wps:wsp>
                      <wps:wsp>
                        <wps:cNvPr id="48223" name="Text Box 473"/>
                        <wps:cNvSpPr txBox="1">
                          <a:spLocks noChangeArrowheads="1"/>
                        </wps:cNvSpPr>
                        <wps:spPr bwMode="auto">
                          <a:xfrm>
                            <a:off x="10203" y="10887"/>
                            <a:ext cx="1560"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16DBF" w:rsidRDefault="00B97BA8" w:rsidP="00416DBF">
                              <w:pPr>
                                <w:spacing w:before="0" w:after="0" w:line="240" w:lineRule="auto"/>
                                <w:rPr>
                                  <w:szCs w:val="24"/>
                                </w:rPr>
                              </w:pPr>
                              <w:proofErr w:type="gramStart"/>
                              <w:r w:rsidRPr="00416DBF">
                                <w:rPr>
                                  <w:szCs w:val="24"/>
                                </w:rPr>
                                <w:t>scales</w:t>
                              </w:r>
                              <w:proofErr w:type="gramEnd"/>
                              <w:r w:rsidRPr="00416DBF">
                                <w:rPr>
                                  <w:szCs w:val="24"/>
                                </w:rPr>
                                <w:t xml:space="preserve">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381" o:spid="_x0000_s1817" style="position:absolute;margin-left:-3.85pt;margin-top:13.15pt;width:142.5pt;height:157.05pt;z-index:251883520;mso-position-horizontal-relative:text;mso-position-vertical-relative:text" coordorigin="7459,7709" coordsize="4304,48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">
                <v:group id="Group 460" o:spid="_x0000_s1818" style="position:absolute;left:7459;top:7709;width:2688;height:4834" coordorigin="1530,630" coordsize="2868,5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TcIMcAAADeAAAADwAAAGRycy9kb3ducmV2LnhtbESPT2vCQBTE7wW/w/KE&#10;3uomaiVEVxGxxYMI/gHx9sg+k2D2bchuk/jtuwWhx2FmfsMsVr2pREuNKy0riEcRCOLM6pJzBZfz&#10;10cCwnlkjZVlUvAkB6vl4G2BqbYdH6k9+VwECLsUFRTe16mULivIoBvZmjh4d9sY9EE2udQNdgFu&#10;KjmOopk0WHJYKLCmTUHZ4/RjFHx32K0n8bbdP+6b5+38ebjuY1Lqfdiv5yA89f4//GrvtIJpMknG&#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PTcIMcAAADe&#10;AAAADwAAAAAAAAAAAAAAAACqAgAAZHJzL2Rvd25yZXYueG1sUEsFBgAAAAAEAAQA+gAAAJ4DAAAA&#10;AA==&#10;">
                  <v:group id="Group 461" o:spid="_x0000_s1819" style="position:absolute;left:1530;top:4059;width:2868;height:1780" coordorigin="1530,4059" coordsize="3288,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462" o:spid="_x0000_s1820" style="position:absolute;left:1530;top:4059;width:3288;height:2200" coordorigin="2580,5589" coordsize="1998,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kkHMcAAADeAAAADwAAAGRycy9kb3ducmV2LnhtbESPQWvCQBSE74X+h+UJ&#10;vekmthaNriJSiwcRqoJ4e2SfSTD7NmTXJP57VxB6HGbmG2a26EwpGqpdYVlBPIhAEKdWF5wpOB7W&#10;/TEI55E1lpZJwZ0cLObvbzNMtG35j5q9z0SAsEtQQe59lUjp0pwMuoGtiIN3sbVBH2SdSV1jG+Cm&#10;lMMo+pYGCw4LOVa0yim97m9GwW+L7fIz/mm218vqfj6MdqdtTEp99LrlFISnzv+HX+2NVvA1jidD&#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OkkHMcAAADe&#10;AAAADwAAAAAAAAAAAAAAAACqAgAAZHJzL2Rvd25yZXYueG1sUEsFBgAAAAAEAAQA+gAAAJ4DAAAA&#10;AA==&#10;">
                      <v:shape id="Freeform 463" o:spid="_x0000_s1821" style="position:absolute;left:2656;top:5627;width:1854;height:1010;visibility:visible;mso-wrap-style:square;v-text-anchor:top" coordsize="1854,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aNcUA&#10;AADeAAAADwAAAGRycy9kb3ducmV2LnhtbESP0WrCQBRE3wv9h+UWfCm6a7QSo6uIItQnW/UDLtlr&#10;Epq9m2ZXjX/fFYQ+DjNnhpkvO1uLK7W+cqxhOFAgiHNnKi40nI7bfgrCB2SDtWPScCcPy8Xryxwz&#10;4278TddDKEQsYZ+hhjKEJpPS5yVZ9APXEEfv7FqLIcq2kKbFWyy3tUyUmkiLFceFEhtal5T/HC5W&#10;w9hvkgQb935S6U59JR/731Dtte69dasZiEBd+A8/6U8TuXQ4HcHj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Bo1xQAAAN4AAAAPAAAAAAAAAAAAAAAAAJgCAABkcnMv&#10;ZG93bnJldi54bWxQSwUGAAAAAAQABAD1AAAAigMAAAAA&#10;" path="m,417l449,253,814,72,965,r67,l1103,47r219,172l1611,329r210,126l1854,501r-33,42l1586,657,1296,783,998,939r-167,71l558,808,331,665,75,484,,417xe" fillcolor="#eaeaea" stroked="f">
                        <v:path arrowok="t" o:connecttype="custom" o:connectlocs="0,417;449,253;814,72;965,0;1032,0;1103,47;1322,219;1611,329;1821,455;1854,501;1821,543;1586,657;1296,783;998,939;831,1010;558,808;331,665;75,484;0,417" o:connectangles="0,0,0,0,0,0,0,0,0,0,0,0,0,0,0,0,0,0,0"/>
                      </v:shape>
                      <v:shape id="Freeform 464" o:spid="_x0000_s1822" style="position:absolute;left:2610;top:6065;width:1930;height:837;visibility:visible;mso-wrap-style:square;v-text-anchor:top" coordsize="1930,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ThccA&#10;AADeAAAADwAAAGRycy9kb3ducmV2LnhtbESP3WrCQBSE7wt9h+UI3umu1RaNrlIipQWl4A/o5SF7&#10;TEKzZ0N2NenbuwWhl8PMfMMsVp2txI0aXzrWMBoqEMSZMyXnGo6Hj8EUhA/IBivHpOGXPKyWz08L&#10;TIxreUe3fchFhLBPUEMRQp1I6bOCLPqhq4mjd3GNxRBlk0vTYBvhtpIvSr1JiyXHhQJrSgvKfvZX&#10;q6H7Ps1eFbfnz0OaqvXmyFvGsdb9Xvc+BxGoC//hR/vLaJhMR7MJ/N2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xE4XHAAAA3gAAAA8AAAAAAAAAAAAAAAAAmAIAAGRy&#10;cy9kb3ducmV2LnhtbFBLBQYAAAAABAAEAPUAAACMAwAAAAA=&#10;" path="m46,l394,215,629,383,881,564r29,8l1103,471,1355,345,1649,219,1900,80r30,46l1900,236r-4,109l1628,480,1279,640,885,837r-46,-8l617,635,403,455,134,303,,181,17,38,46,xe" fillcolor="#b2b2b2" stroked="f">
                        <v:path arrowok="t" o:connecttype="custom" o:connectlocs="46,0;394,215;629,383;881,564;910,572;1103,471;1355,345;1649,219;1900,80;1930,126;1900,236;1896,345;1628,480;1279,640;885,837;839,829;617,635;403,455;134,303;0,181;17,38;46,0" o:connectangles="0,0,0,0,0,0,0,0,0,0,0,0,0,0,0,0,0,0,0,0,0,0"/>
                      </v:shape>
                      <v:group id="Group 465" o:spid="_x0000_s1823" style="position:absolute;left:2580;top:5589;width:1998;height:1360" coordorigin="2580,5589" coordsize="1998,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C8aMcAAADe&#10;AAAADwAAAAAAAAAAAAAAAACqAgAAZHJzL2Rvd25yZXYueG1sUEsFBgAAAAAEAAQA+gAAAJ4DAAAA&#10;AA==&#10;">
                        <v:shape id="Freeform 466" o:spid="_x0000_s1824" style="position:absolute;left:2580;top:5589;width:1998;height:1360;visibility:visible;mso-wrap-style:square;v-text-anchor:top" coordsize="1998,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yDAMYA&#10;AADeAAAADwAAAGRycy9kb3ducmV2LnhtbESPQYvCMBSE78L+h/AEL2VNlepqNcoiLMgeBKvi9dE8&#10;22LzUpqo3X9vFgSPw8x8wyzXnanFnVpXWVYwGsYgiHOrKy4UHA8/nzMQziNrrC2Tgj9ysF599JaY&#10;avvgPd0zX4gAYZeigtL7JpXS5SUZdEPbEAfvYluDPsi2kLrFR4CbWo7jeCoNVhwWSmxoU1J+zW5G&#10;QfZbfE12yTmztmouMjlG0f4UKTXod98LEJ46/w6/2lutIJmN5lP4vxOu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yDAMYAAADeAAAADwAAAAAAAAAAAAAAAACYAgAAZHJz&#10;L2Rvd25yZXYueG1sUEsFBgAAAAAEAAQA9QAAAIsDAAAAAA==&#10;" path="m47,438l298,354,516,266,777,135,970,26,1028,9,1083,r42,9l1196,55r92,80l1398,219r117,59l1687,341r201,101l1977,505r21,43l1998,602r-17,47l1968,712r9,54l1977,825r-13,26l1905,888r-189,80l1523,1053r-205,96l1087,1271r-126,72l911,1351r-13,9l848,1343,680,1166,546,1048,361,926r185,68l709,1095r143,122l911,1271r29,-4l1276,1099,1532,981r205,-97l1863,813r25,-30l1897,720r8,-63l1918,611r-118,67l1599,758,1301,888,1079,998r-135,80l902,1078r-37,-21l764,981,630,876,500,783,328,670r155,46l617,787,793,901r105,84l928,998r58,-13l1196,876,1431,766,1708,649r143,-64l1880,556r8,-34l1872,497,1641,392,1473,333,1364,278r-88,-67l1179,127,1100,85r-30,-5l1016,93,881,156,722,232,521,333,328,409,177,459r-68,34l93,531r16,71l122,686r17,43l139,762r-13,4l89,758,21,712,,670,13,564r8,-88l47,438xe" fillcolor="black" stroked="f">
                          <v:path arrowok="t" o:connecttype="custom" o:connectlocs="298,354;777,135;1028,9;1125,9;1288,135;1515,278;1888,442;1998,548;1981,649;1977,766;1964,851;1716,968;1318,1149;961,1343;898,1360;680,1166;361,926;709,1095;911,1271;1276,1099;1737,884;1888,783;1905,657;1800,678;1301,888;944,1078;865,1057;630,876;328,670;617,787;898,985;986,985;1431,766;1851,585;1888,522;1641,392;1364,278;1179,127;1070,80;881,156;521,333;177,459;93,531;122,686;139,762;89,758;0,670;21,476" o:connectangles="0,0,0,0,0,0,0,0,0,0,0,0,0,0,0,0,0,0,0,0,0,0,0,0,0,0,0,0,0,0,0,0,0,0,0,0,0,0,0,0,0,0,0,0,0,0,0,0"/>
                        </v:shape>
                        <v:shape id="Freeform 467" o:spid="_x0000_s1825" style="position:absolute;left:2601;top:6027;width:697;height:728;visibility:visible;mso-wrap-style:square;v-text-anchor:top" coordsize="697,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f4F8YA&#10;AADeAAAADwAAAGRycy9kb3ducmV2LnhtbESPQWsCMRSE74L/ITzBm2ZXitqtUdYWQXoptT3o7bF5&#10;3SxuXrZJ1O2/bwoFj8PMfMOsNr1txZV8aBwryKcZCOLK6YZrBZ8fu8kSRIjIGlvHpOCHAmzWw8EK&#10;C+1u/E7XQ6xFgnAoUIGJsSukDJUhi2HqOuLkfTlvMSbpa6k93hLctnKWZXNpseG0YLCjZ0PV+XCx&#10;Co5swhv6k3/dvpTlPv+eyWphlRqP+vIJRKQ+3sP/7b1W8LDMHxfwdydd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f4F8YAAADeAAAADwAAAAAAAAAAAAAAAACYAgAAZHJz&#10;L2Rvd25yZXYueG1sUEsFBgAAAAAEAAQA9QAAAIsDAAAAAA==&#10;" path="m156,r-9,25l164,55r38,34l332,173r101,71l584,400,344,269,193,164,101,101r-17,l47,80,59,248r55,34l265,362r155,93l512,539,697,728,412,539,286,455,68,320,13,269,,227,13,80,30,30,109,r47,xe" fillcolor="black" stroked="f">
                          <v:path arrowok="t" o:connecttype="custom" o:connectlocs="156,0;147,25;164,55;202,89;332,173;433,244;584,400;344,269;193,164;101,101;84,101;47,80;59,248;114,282;265,362;420,455;512,539;697,728;412,539;286,455;68,320;13,269;0,227;13,80;30,30;109,0;156,0" o:connectangles="0,0,0,0,0,0,0,0,0,0,0,0,0,0,0,0,0,0,0,0,0,0,0,0,0,0,0"/>
                        </v:shape>
                      </v:group>
                    </v:group>
                    <v:oval id="Oval 468" o:spid="_x0000_s1826" style="position:absolute;left:3270;top:5010;width:720;height:300;rotation:-15343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648QA&#10;AADeAAAADwAAAGRycy9kb3ducmV2LnhtbERPz0/CMBS+m/A/NI+Em3QYMmBSiEIUEjwoevD4XJ/b&#10;4vq6tB2U/54eSDx++X4v19G04kTON5YVTMYZCOLS6oYrBV+fL/dzED4ga2wtk4ILeVivBndLLLQ9&#10;8wedjqESKYR9gQrqELpCSl/WZNCPbUecuF/rDIYEXSW1w3MKN618yLJcGmw4NdTY0aam8u/YGwUz&#10;eouH7+2P5/j+vOhf+3xHLldqNIxPjyACxfAvvrn3WsF0PlmkvelOu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s+uPEAAAA3gAAAA8AAAAAAAAAAAAAAAAAmAIAAGRycy9k&#10;b3ducmV2LnhtbFBLBQYAAAAABAAEAPUAAACJAwAAAAA=&#10;" fillcolor="#333"/>
                  </v:group>
                  <v:shape id="Picture 469" o:spid="_x0000_s1827" type="#_x0000_t75" alt="MC900078714[1]" style="position:absolute;left:2025;top:630;width:2197;height:41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J4gLFAAAA3gAAAA8AAABkcnMvZG93bnJldi54bWxEj0GLwjAUhO8L/ofwBG9rqoir1SgiCl48&#10;tOvF26N52xabl9pEG/+9WVjY4zAz3zDrbTCNeFLnassKJuMEBHFhdc2lgsv38XMBwnlkjY1lUvAi&#10;B9vN4GONqbY9Z/TMfSkihF2KCirv21RKV1Rk0I1tSxy9H9sZ9FF2pdQd9hFuGjlNkrk0WHNcqLCl&#10;fUXFLX8YBf51DVkmQ3249OU5PzX3r6tGpUbDsFuB8BT8f/ivfdIKZovJcgm/d+IVkJs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yeICxQAAAN4AAAAPAAAAAAAAAAAAAAAA&#10;AJ8CAABkcnMvZG93bnJldi54bWxQSwUGAAAAAAQABAD3AAAAkQMAAAAA&#10;">
                    <v:imagedata r:id="rId228" o:title="MC900078714[1]"/>
                  </v:shape>
                </v:group>
                <v:line id="Line 470" o:spid="_x0000_s1828" style="position:absolute;visibility:visible;mso-wrap-style:square" from="10215,9210" to="10215,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MUQ8QAAADeAAAADwAAAGRycy9kb3ducmV2LnhtbESPy4rCMBSG98K8QzgDs9PEIiLVKKIM&#10;uhjGK64PzbEtNiedJtrO25uF4PLnv/HNFp2txIMaXzrWMBwoEMSZMyXnGs6n7/4EhA/IBivHpOGf&#10;PCzmH70Zpsa1fKDHMeQijrBPUUMRQp1K6bOCLPqBq4mjd3WNxRBlk0vTYBvHbSUTpcbSYsnxocCa&#10;VgVlt+Pdavi7XmizrlsVTmq/PG9/7mu5+9X667NbTkEE6sI7/GpvjYbRJEkiQMSJKC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xRDxAAAAN4AAAAPAAAAAAAAAAAA&#10;AAAAAKECAABkcnMvZG93bnJldi54bWxQSwUGAAAAAAQABAD5AAAAkgMAAAAA&#10;" strokeweight="2.25pt">
                  <v:stroke endarrow="classic" endarrowwidth="wide" endarrowlength="long"/>
                </v:line>
                <v:line id="Line 471" o:spid="_x0000_s1829" style="position:absolute;flip:y;visibility:visible;mso-wrap-style:square" from="10215,10665" to="10215,11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SX8cAAADeAAAADwAAAGRycy9kb3ducmV2LnhtbESPQWvCQBSE70L/w/IKvenGtFhNXUMR&#10;xCJiqZX2+si+JqHZt0l2jfHfu4LgcZiZb5h52ptKdNS60rKC8SgCQZxZXXKu4PC9Gk5BOI+ssbJM&#10;Cs7kIF08DOaYaHviL+r2PhcBwi5BBYX3dSKlywoy6Ea2Jg7en20N+iDbXOoWTwFuKhlH0UQaLDks&#10;FFjTsqDsf380CvSPbPxGbmefvOvs5Pd5s85fG6WeHvv3NxCeen8P39ofWsHLNI7HcL0Tr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r5JfxwAAAN4AAAAPAAAAAAAA&#10;AAAAAAAAAKECAABkcnMvZG93bnJldi54bWxQSwUGAAAAAAQABAD5AAAAlQMAAAAA&#10;" strokeweight="2.25pt">
                  <v:stroke endarrow="classic" endarrowwidth="wide" endarrowlength="long"/>
                </v:line>
                <v:shape id="Text Box 472" o:spid="_x0000_s1830" type="#_x0000_t202" style="position:absolute;left:9833;top:8337;width:1786;height: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kcUA&#10;AADeAAAADwAAAGRycy9kb3ducmV2LnhtbESPQWvCQBSE74L/YXlCb7rboJKmriJKoSdFbQu9PbLP&#10;JDT7NmRXk/57VxA8DjPzDbNY9bYWV2p95VjD60SBIM6dqbjQ8HX6GKcgfEA2WDsmDf/kYbUcDhaY&#10;Gdfxga7HUIgIYZ+hhjKEJpPS5yVZ9BPXEEfv7FqLIcq2kKbFLsJtLROl5tJixXGhxIY2JeV/x4vV&#10;8L07//5M1b7Y2lnTuV5Jtm9S65dRv34HEagPz/Cj/Wk0TNMkSeB+J1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iRxQAAAN4AAAAPAAAAAAAAAAAAAAAAAJgCAABkcnMv&#10;ZG93bnJldi54bWxQSwUGAAAAAAQABAD1AAAAigMAAAAA&#10;" filled="f" stroked="f">
                  <v:textbox>
                    <w:txbxContent>
                      <w:p w:rsidR="00B97BA8" w:rsidRPr="00416DBF" w:rsidRDefault="00B97BA8" w:rsidP="00416DBF">
                        <w:pPr>
                          <w:spacing w:before="0" w:after="0"/>
                          <w:rPr>
                            <w:szCs w:val="24"/>
                          </w:rPr>
                        </w:pPr>
                        <w:r w:rsidRPr="00416DBF">
                          <w:rPr>
                            <w:szCs w:val="24"/>
                          </w:rPr>
                          <w:t>weight</w:t>
                        </w:r>
                      </w:p>
                    </w:txbxContent>
                  </v:textbox>
                </v:shape>
                <v:shape id="Text Box 473" o:spid="_x0000_s1831" type="#_x0000_t202" style="position:absolute;left:10203;top:10887;width:1560;height:1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4NCsUA&#10;AADeAAAADwAAAGRycy9kb3ducmV2LnhtbESPQWvCQBSE7wX/w/IEb7rb1IpGVxGL4KlFbQVvj+wz&#10;Cc2+DdnVxH/vFoQeh5n5hlmsOluJGzW+dKzhdaRAEGfOlJxr+D5uh1MQPiAbrByThjt5WC17LwtM&#10;jWt5T7dDyEWEsE9RQxFCnUrps4Is+pGriaN3cY3FEGWTS9NgG+G2kolSE2mx5LhQYE2bgrLfw9Vq&#10;+Pm8nE9j9ZV/2Pe6dZ2SbGdS60G/W89BBOrCf/jZ3hkN42mSvMHfnXg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0KxQAAAN4AAAAPAAAAAAAAAAAAAAAAAJgCAABkcnMv&#10;ZG93bnJldi54bWxQSwUGAAAAAAQABAD1AAAAigMAAAAA&#10;" filled="f" stroked="f">
                  <v:textbox>
                    <w:txbxContent>
                      <w:p w:rsidR="00B97BA8" w:rsidRPr="00416DBF" w:rsidRDefault="00B97BA8" w:rsidP="00416DBF">
                        <w:pPr>
                          <w:spacing w:before="0" w:after="0" w:line="240" w:lineRule="auto"/>
                          <w:rPr>
                            <w:szCs w:val="24"/>
                          </w:rPr>
                        </w:pPr>
                        <w:r w:rsidRPr="00416DBF">
                          <w:rPr>
                            <w:szCs w:val="24"/>
                          </w:rPr>
                          <w:t>scales force</w:t>
                        </w:r>
                      </w:p>
                    </w:txbxContent>
                  </v:textbox>
                </v:shape>
                <w10:wrap type="square"/>
              </v:group>
            </w:pict>
          </mc:Fallback>
        </mc:AlternateContent>
      </w:r>
      <w:r w:rsidR="00BA78BE" w:rsidRPr="00C641A6">
        <w:rPr>
          <w:szCs w:val="24"/>
        </w:rPr>
        <w:t>Have you noticed that when you are in a lift you experience a strange feeling when the lift starts to move and as it begins to slow to a stop.  However when the lift is in the middle of its journey you cannot tell if you are moving at all.</w:t>
      </w:r>
    </w:p>
    <w:p w:rsidR="00BA0224" w:rsidRDefault="00BA78BE" w:rsidP="00BA78BE">
      <w:pPr>
        <w:rPr>
          <w:szCs w:val="24"/>
        </w:rPr>
      </w:pPr>
      <w:r w:rsidRPr="00C641A6">
        <w:rPr>
          <w:szCs w:val="24"/>
        </w:rPr>
        <w:t>This is because at the start and end of the journey you will experience an acceleration and consequently an unbalanced force. This unbalanced force is what you ‘feel’</w:t>
      </w:r>
    </w:p>
    <w:p w:rsidR="00BA0224" w:rsidRDefault="00BA0224" w:rsidP="00BA78BE">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7"/>
        <w:gridCol w:w="1808"/>
        <w:gridCol w:w="2934"/>
        <w:gridCol w:w="2539"/>
      </w:tblGrid>
      <w:tr w:rsidR="00DD1A8D" w:rsidTr="00DD1A8D">
        <w:trPr>
          <w:cantSplit/>
          <w:tblHeader/>
        </w:trPr>
        <w:tc>
          <w:tcPr>
            <w:tcW w:w="2007" w:type="dxa"/>
            <w:vAlign w:val="center"/>
          </w:tcPr>
          <w:p w:rsidR="00DD1A8D" w:rsidRPr="00446FCE" w:rsidRDefault="00DD1A8D" w:rsidP="00DD1A8D">
            <w:pPr>
              <w:pStyle w:val="Header"/>
              <w:tabs>
                <w:tab w:val="clear" w:pos="4153"/>
                <w:tab w:val="clear" w:pos="8306"/>
              </w:tabs>
              <w:spacing w:before="0" w:after="0"/>
              <w:jc w:val="center"/>
              <w:rPr>
                <w:b/>
              </w:rPr>
            </w:pPr>
            <w:r w:rsidRPr="00446FCE">
              <w:rPr>
                <w:b/>
              </w:rPr>
              <w:lastRenderedPageBreak/>
              <w:t>Direction</w:t>
            </w:r>
          </w:p>
        </w:tc>
        <w:tc>
          <w:tcPr>
            <w:tcW w:w="1808" w:type="dxa"/>
            <w:vAlign w:val="center"/>
          </w:tcPr>
          <w:p w:rsidR="00DD1A8D" w:rsidRPr="00446FCE" w:rsidRDefault="00DD1A8D" w:rsidP="00DD1A8D">
            <w:pPr>
              <w:spacing w:before="0" w:after="0"/>
              <w:jc w:val="center"/>
              <w:rPr>
                <w:b/>
              </w:rPr>
            </w:pPr>
            <w:r w:rsidRPr="00446FCE">
              <w:rPr>
                <w:b/>
              </w:rPr>
              <w:t>Lift</w:t>
            </w:r>
          </w:p>
        </w:tc>
        <w:tc>
          <w:tcPr>
            <w:tcW w:w="2934" w:type="dxa"/>
            <w:vAlign w:val="center"/>
          </w:tcPr>
          <w:p w:rsidR="00DD1A8D" w:rsidRPr="00446FCE" w:rsidRDefault="00DD1A8D" w:rsidP="00DD1A8D">
            <w:pPr>
              <w:spacing w:before="0" w:after="0"/>
              <w:jc w:val="center"/>
              <w:rPr>
                <w:b/>
              </w:rPr>
            </w:pPr>
            <w:r w:rsidRPr="00446FCE">
              <w:rPr>
                <w:b/>
              </w:rPr>
              <w:t>Notes</w:t>
            </w:r>
          </w:p>
        </w:tc>
        <w:tc>
          <w:tcPr>
            <w:tcW w:w="2539" w:type="dxa"/>
            <w:vAlign w:val="center"/>
          </w:tcPr>
          <w:p w:rsidR="00DD1A8D" w:rsidRPr="00446FCE" w:rsidRDefault="00DD1A8D" w:rsidP="00DD1A8D">
            <w:pPr>
              <w:spacing w:before="0" w:after="0"/>
              <w:jc w:val="center"/>
              <w:rPr>
                <w:b/>
              </w:rPr>
            </w:pPr>
            <w:r w:rsidRPr="00446FCE">
              <w:rPr>
                <w:b/>
              </w:rPr>
              <w:t>Free body diagram</w:t>
            </w:r>
          </w:p>
        </w:tc>
      </w:tr>
      <w:tr w:rsidR="00DD1A8D" w:rsidTr="00DD1A8D">
        <w:trPr>
          <w:cantSplit/>
          <w:trHeight w:val="1999"/>
        </w:trPr>
        <w:tc>
          <w:tcPr>
            <w:tcW w:w="2007" w:type="dxa"/>
            <w:vAlign w:val="center"/>
          </w:tcPr>
          <w:p w:rsidR="00DD1A8D" w:rsidRPr="0078190C" w:rsidRDefault="00DD1A8D" w:rsidP="00DD1A8D">
            <w:pPr>
              <w:spacing w:before="0" w:after="0"/>
              <w:jc w:val="center"/>
              <w:rPr>
                <w:b/>
              </w:rPr>
            </w:pPr>
            <w:r w:rsidRPr="0078190C">
              <w:rPr>
                <w:b/>
              </w:rPr>
              <w:t>Stationary</w:t>
            </w:r>
          </w:p>
        </w:tc>
        <w:tc>
          <w:tcPr>
            <w:tcW w:w="1808" w:type="dxa"/>
            <w:vAlign w:val="center"/>
          </w:tcPr>
          <w:p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2151808" behindDoc="0" locked="0" layoutInCell="1" allowOverlap="1" wp14:anchorId="4EDD6140" wp14:editId="1DE8AC71">
                      <wp:simplePos x="0" y="0"/>
                      <wp:positionH relativeFrom="column">
                        <wp:posOffset>405130</wp:posOffset>
                      </wp:positionH>
                      <wp:positionV relativeFrom="paragraph">
                        <wp:posOffset>13970</wp:posOffset>
                      </wp:positionV>
                      <wp:extent cx="571500" cy="914400"/>
                      <wp:effectExtent l="0" t="0" r="19050" b="19050"/>
                      <wp:wrapNone/>
                      <wp:docPr id="19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495" y="11340"/>
                                <a:chExt cx="900" cy="1440"/>
                              </a:xfrm>
                            </wpg:grpSpPr>
                            <wps:wsp>
                              <wps:cNvPr id="48256" name="Rectangle 2"/>
                              <wps:cNvSpPr>
                                <a:spLocks noChangeArrowheads="1"/>
                              </wps:cNvSpPr>
                              <wps:spPr bwMode="auto">
                                <a:xfrm>
                                  <a:off x="3495" y="11520"/>
                                  <a:ext cx="90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57" name="Line 3"/>
                              <wps:cNvCnPr/>
                              <wps:spPr bwMode="auto">
                                <a:xfrm>
                                  <a:off x="3960" y="113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31.9pt;margin-top:1.1pt;width:45pt;height:1in;z-index:252151808" coordorigin="3495,113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">
                      <v:rect id="Rectangle 2" o:spid="_x0000_s1027" style="position:absolute;left:3495;top:1152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Y3lsYA&#10;AADeAAAADwAAAGRycy9kb3ducmV2LnhtbESPQWvCQBSE74L/YXmCN90YW9HoKtJisUeNF2/P7DOJ&#10;Zt+G7Kppf71bKHgcZuYbZrFqTSXu1LjSsoLRMAJBnFldcq7gkG4GUxDOI2usLJOCH3KwWnY7C0y0&#10;ffCO7nufiwBhl6CCwvs6kdJlBRl0Q1sTB+9sG4M+yCaXusFHgJtKxlE0kQZLDgsF1vRRUHbd34yC&#10;Uxkf8HeXfkVmthn77za93I6fSvV77XoOwlPrX+H/9lYreJvG7xP4uxOu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Y3lsYAAADeAAAADwAAAAAAAAAAAAAAAACYAgAAZHJz&#10;L2Rvd25yZXYueG1sUEsFBgAAAAAEAAQA9QAAAIsDAAAAAA==&#10;"/>
                      <v:line id="Line 3" o:spid="_x0000_s1028" style="position:absolute;visibility:visible;mso-wrap-style:square" from="3960,11340" to="396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4HvcgAAADeAAAADwAAAGRycy9kb3ducmV2LnhtbESPQWvCQBSE7wX/w/KE3uqmaauSukqx&#10;tGgQwSg9P7KvSWj2bZrdJvHfu0LB4zAz3zCL1WBq0VHrKssKHicRCOLc6ooLBafjx8MchPPIGmvL&#10;pOBMDlbL0d0CE217PlCX+UIECLsEFZTeN4mULi/JoJvYhjh437Y16INsC6lb7APc1DKOoqk0WHFY&#10;KLGhdUn5T/ZnFBS/qZ0+beN0V6df6aF/X3/uu0yp+/Hw9grC0+Bv4f/2Rit4nscvM7jeCVdAL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4HvcgAAADeAAAADwAAAAAA&#10;AAAAAAAAAAChAgAAZHJzL2Rvd25yZXYueG1sUEsFBgAAAAAEAAQA+QAAAJYDAAAAAA==&#10;" strokeweight="4.5pt"/>
                    </v:group>
                  </w:pict>
                </mc:Fallback>
              </mc:AlternateContent>
            </w:r>
          </w:p>
          <w:p w:rsidR="00DD1A8D" w:rsidRPr="00446FCE" w:rsidRDefault="00DD1A8D" w:rsidP="00DD1A8D">
            <w:pPr>
              <w:spacing w:before="0" w:after="0"/>
            </w:pPr>
            <w:r w:rsidRPr="00446FCE">
              <w:object w:dxaOrig="1381" w:dyaOrig="2161">
                <v:shape id="_x0000_i1075" type="#_x0000_t75" style="width:35.2pt;height:56pt" o:ole="">
                  <v:imagedata r:id="rId229" o:title=""/>
                </v:shape>
                <o:OLEObject Type="Embed" ProgID="Word.Picture.8" ShapeID="_x0000_i1075" DrawAspect="Content" ObjectID="_1590163802" r:id="rId230"/>
              </w:object>
            </w:r>
          </w:p>
        </w:tc>
        <w:tc>
          <w:tcPr>
            <w:tcW w:w="2934" w:type="dxa"/>
            <w:vAlign w:val="center"/>
          </w:tcPr>
          <w:p w:rsidR="00DD1A8D" w:rsidRPr="00446FCE" w:rsidRDefault="00DD1A8D" w:rsidP="00DD1A8D">
            <w:pPr>
              <w:spacing w:before="0" w:after="0"/>
              <w:jc w:val="center"/>
            </w:pPr>
            <w:r w:rsidRPr="00446FCE">
              <w:t>waiting together –stationary The forces are balanced</w:t>
            </w:r>
          </w:p>
        </w:tc>
        <w:tc>
          <w:tcPr>
            <w:tcW w:w="2539" w:type="dxa"/>
            <w:vAlign w:val="center"/>
          </w:tcPr>
          <w:p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2153856" behindDoc="0" locked="0" layoutInCell="1" allowOverlap="1" wp14:anchorId="022C3CE0" wp14:editId="76281E56">
                      <wp:simplePos x="0" y="0"/>
                      <wp:positionH relativeFrom="column">
                        <wp:posOffset>284480</wp:posOffset>
                      </wp:positionH>
                      <wp:positionV relativeFrom="paragraph">
                        <wp:posOffset>46990</wp:posOffset>
                      </wp:positionV>
                      <wp:extent cx="1029335" cy="1031875"/>
                      <wp:effectExtent l="0" t="38100" r="0" b="53975"/>
                      <wp:wrapNone/>
                      <wp:docPr id="4825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1031875"/>
                                <a:chOff x="8999" y="2878"/>
                                <a:chExt cx="1621" cy="1625"/>
                              </a:xfrm>
                            </wpg:grpSpPr>
                            <wpg:grpSp>
                              <wpg:cNvPr id="48259" name="Group 12"/>
                              <wpg:cNvGrpSpPr>
                                <a:grpSpLocks/>
                              </wpg:cNvGrpSpPr>
                              <wpg:grpSpPr bwMode="auto">
                                <a:xfrm>
                                  <a:off x="8999" y="2878"/>
                                  <a:ext cx="720" cy="1620"/>
                                  <a:chOff x="9720" y="3060"/>
                                  <a:chExt cx="720" cy="1620"/>
                                </a:xfrm>
                              </wpg:grpSpPr>
                              <wps:wsp>
                                <wps:cNvPr id="48260" name="Rectangle 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61" name="Line 1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62" name="Line 1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63" name="Text Box 13"/>
                              <wps:cNvSpPr txBox="1">
                                <a:spLocks noChangeArrowheads="1"/>
                              </wps:cNvSpPr>
                              <wps:spPr bwMode="auto">
                                <a:xfrm>
                                  <a:off x="9539" y="2983"/>
                                  <a:ext cx="1080"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mg</w:t>
                                    </w:r>
                                  </w:p>
                                </w:txbxContent>
                              </wps:txbx>
                              <wps:bodyPr rot="0" vert="horz" wrap="square" lIns="91440" tIns="45720" rIns="91440" bIns="45720" anchor="t" anchorCtr="0" upright="1">
                                <a:noAutofit/>
                              </wps:bodyPr>
                            </wps:wsp>
                            <wps:wsp>
                              <wps:cNvPr id="48264" name="Text Box 14"/>
                              <wps:cNvSpPr txBox="1">
                                <a:spLocks noChangeArrowheads="1"/>
                              </wps:cNvSpPr>
                              <wps:spPr bwMode="auto">
                                <a:xfrm>
                                  <a:off x="9540" y="3960"/>
                                  <a:ext cx="1080" cy="5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832" style="position:absolute;left:0;text-align:left;margin-left:22.4pt;margin-top:3.7pt;width:81.05pt;height:81.25pt;z-index:252153856;mso-position-horizontal-relative:text;mso-position-vertical-relative:text" coordorigin="8999,2878" coordsize="1621,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">
                      <v:group id="Group 12" o:spid="_x0000_s1833" style="position:absolute;left:8999;top:2878;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tFti8cAAADe&#10;AAAADwAAAAAAAAAAAAAAAACqAgAAZHJzL2Rvd25yZXYueG1sUEsFBgAAAAAEAAQA+gAAAJ4DAAAA&#10;AA==&#10;">
                        <v:rect id="Rectangle 9" o:spid="_x0000_s1834"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xMYA&#10;AADeAAAADwAAAGRycy9kb3ducmV2LnhtbESPzW6CQBSF9018h8lt0l0dSg2h1NEYjY1dAm7c3TK3&#10;QMvcIcwo1Kd3Fk1cnpy/fMv1ZDpxocG1lhW8zCMQxJXVLdcKjuX+OQXhPLLGzjIp+CMH69XsYYmZ&#10;tiPndCl8LcIIuwwVNN73mZSuasigm9ueOHjfdjDogxxqqQccw7jpZBxFiTTYcnhosKdtQ9VvcTYK&#10;vtr4iNe8/IjM2/7Vf07lz/m0U+rpcdq8g/A0+Xv4v33QChZpnASAgBNQ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AxMYAAADeAAAADwAAAAAAAAAAAAAAAACYAgAAZHJz&#10;L2Rvd25yZXYueG1sUEsFBgAAAAAEAAQA9QAAAIsDAAAAAA==&#10;"/>
                        <v:line id="Line 10" o:spid="_x0000_s1835"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8obscAAADeAAAADwAAAGRycy9kb3ducmV2LnhtbESPT2vCQBDF70K/wzKFXoJu1CIaXaXa&#10;CkLpwT8Hj0N2TEKzsyE71fTbd4WCx8eb93vzFqvO1epKbag8GxgOUlDEubcVFwZOx21/CioIssXa&#10;Mxn4pQCr5VNvgZn1N97T9SCFihAOGRooRZpM65CX5DAMfEMcvYtvHUqUbaFti7cId7UepelEO6w4&#10;NpTY0Kak/Pvw4+Ib2y9+H4+TtdNJMqOPs3ymWox5ee7e5qCEOnkc/6d31sDrdDQZwn1OZIB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3yhuxwAAAN4AAAAPAAAAAAAA&#10;AAAAAAAAAKECAABkcnMvZG93bnJldi54bWxQSwUGAAAAAAQABAD5AAAAlQMAAAAA&#10;">
                          <v:stroke endarrow="block"/>
                        </v:line>
                        <v:line id="Line 11" o:spid="_x0000_s1836"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2+5ccAAADeAAAADwAAAGRycy9kb3ducmV2LnhtbESPS2vDMBCE74X8B7GB3Bo5JuThRgkh&#10;ptBDW8iDnLfW1jK1VsZSHfXfV4VCjsPMfMNsdtG2YqDeN44VzKYZCOLK6YZrBZfz8+MKhA/IGlvH&#10;pOCHPOy2o4cNFtrd+EjDKdQiQdgXqMCE0BVS+sqQRT91HXHyPl1vMSTZ11L3eEtw28o8yxbSYsNp&#10;wWBHB0PV1+nbKlia8iiXsnw9v5dDM1vHt3j9WCs1Gcf9E4hAMdzD/+0XrWC+yhc5/N1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Hb7lxwAAAN4AAAAPAAAAAAAA&#10;AAAAAAAAAKECAABkcnMvZG93bnJldi54bWxQSwUGAAAAAAQABAD5AAAAlQMAAAAA&#10;">
                          <v:stroke endarrow="block"/>
                        </v:line>
                      </v:group>
                      <v:shape id="Text Box 13" o:spid="_x0000_s1837" type="#_x0000_t202" style="position:absolute;left:9539;top:2983;width:108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M3cYA&#10;AADeAAAADwAAAGRycy9kb3ducmV2LnhtbESP3WrCQBSE7wu+w3KE3hTdmMaoqau0hRZv/XmAY/aY&#10;hGbPhuyan7fvFgpeDjPzDbPdD6YWHbWusqxgMY9AEOdWV1wouJy/ZmsQziNrrC2TgpEc7HeTpy1m&#10;2vZ8pO7kCxEg7DJUUHrfZFK6vCSDbm4b4uDdbGvQB9kWUrfYB7ipZRxFqTRYcVgosaHPkvKf090o&#10;uB36l+Wmv377y+qYpB9Yra52VOp5Ory/gfA0+Ef4v33QCpJ1nL7C351wBe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RM3cYAAADeAAAADwAAAAAAAAAAAAAAAACYAgAAZHJz&#10;L2Rvd25yZXYueG1sUEsFBgAAAAAEAAQA9QAAAIsDAAAAAA==&#10;" stroked="f">
                        <v:textbox>
                          <w:txbxContent>
                            <w:p w:rsidR="00B97BA8" w:rsidRDefault="00B97BA8" w:rsidP="00DD1A8D">
                              <w:pPr>
                                <w:spacing w:before="0" w:after="0"/>
                              </w:pPr>
                              <w:r>
                                <w:t>T=mg</w:t>
                              </w:r>
                            </w:p>
                          </w:txbxContent>
                        </v:textbox>
                      </v:shape>
                      <v:shape id="Text Box 14" o:spid="_x0000_s1838" type="#_x0000_t202" style="position:absolute;left:9540;top:3960;width:108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0svsUA&#10;AADeAAAADwAAAGRycy9kb3ducmV2LnhtbESPQWvCQBSE74X+h+UVvNXdSpQYXaUoBU9KbRW8PbLP&#10;JJh9G7JbE/+9KxQ8DjPzDTNf9rYWV2p95VjDx1CBIM6dqbjQ8Pvz9Z6C8AHZYO2YNNzIw3Lx+jLH&#10;zLiOv+m6D4WIEPYZaihDaDIpfV6SRT90DXH0zq61GKJsC2la7CLc1nKk1ERarDgulNjQqqT8sv+z&#10;Gg7b8+mYqF2xtuOmc72SbKdS68Fb/zkDEagPz/B/e2M0JOloksDjTr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Sy+xQAAAN4AAAAPAAAAAAAAAAAAAAAAAJgCAABkcnMv&#10;ZG93bnJldi54bWxQSwUGAAAAAAQABAD1AAAAigMAAAAA&#10;" filled="f" stroked="f">
                        <v:textbox>
                          <w:txbxContent>
                            <w:p w:rsidR="00B97BA8" w:rsidRDefault="00B97BA8" w:rsidP="00DD1A8D">
                              <w:pPr>
                                <w:spacing w:before="0" w:after="0"/>
                              </w:pPr>
                              <w:r>
                                <w:t>F=mg</w:t>
                              </w:r>
                            </w:p>
                          </w:txbxContent>
                        </v:textbox>
                      </v:shape>
                    </v:group>
                  </w:pict>
                </mc:Fallback>
              </mc:AlternateContent>
            </w:r>
          </w:p>
        </w:tc>
      </w:tr>
      <w:tr w:rsidR="00DD1A8D" w:rsidTr="00DD1A8D">
        <w:trPr>
          <w:cantSplit/>
          <w:trHeight w:val="1881"/>
        </w:trPr>
        <w:tc>
          <w:tcPr>
            <w:tcW w:w="2007" w:type="dxa"/>
            <w:vAlign w:val="center"/>
          </w:tcPr>
          <w:p w:rsidR="00DD1A8D" w:rsidRPr="0078190C" w:rsidRDefault="00DD1A8D" w:rsidP="00DD1A8D">
            <w:pPr>
              <w:spacing w:before="0" w:after="0"/>
              <w:jc w:val="center"/>
              <w:rPr>
                <w:b/>
              </w:rPr>
            </w:pPr>
            <w:r w:rsidRPr="0078190C">
              <w:rPr>
                <w:b/>
              </w:rPr>
              <w:t>Moving at constant speed up or down.</w:t>
            </w:r>
          </w:p>
        </w:tc>
        <w:tc>
          <w:tcPr>
            <w:tcW w:w="1808" w:type="dxa"/>
            <w:vAlign w:val="center"/>
          </w:tcPr>
          <w:p w:rsidR="00DD1A8D" w:rsidRPr="00446FCE" w:rsidRDefault="00974E37" w:rsidP="00DD1A8D">
            <w:pPr>
              <w:spacing w:before="0" w:after="0"/>
            </w:pPr>
            <w:r>
              <w:rPr>
                <w:noProof/>
                <w:lang w:val="en-US"/>
              </w:rPr>
              <w:pict>
                <v:shape id="_x0000_s3221" type="#_x0000_t75" style="position:absolute;margin-left:42.4pt;margin-top:11.75pt;width:35.25pt;height:55.5pt;z-index:252174336;mso-position-horizontal-relative:text;mso-position-vertical-relative:page">
                  <v:imagedata r:id="rId231" o:title=""/>
                  <w10:wrap type="topAndBottom" anchory="page"/>
                </v:shape>
                <o:OLEObject Type="Embed" ProgID="Word.Picture.8" ShapeID="_x0000_s3221" DrawAspect="Content" ObjectID="_1590163855" r:id="rId232"/>
              </w:pict>
            </w:r>
            <w:r w:rsidR="00DD1A8D" w:rsidRPr="00446FCE">
              <w:rPr>
                <w:noProof/>
                <w:lang w:eastAsia="en-GB"/>
              </w:rPr>
              <mc:AlternateContent>
                <mc:Choice Requires="wpg">
                  <w:drawing>
                    <wp:anchor distT="0" distB="0" distL="114300" distR="114300" simplePos="0" relativeHeight="252152832" behindDoc="0" locked="0" layoutInCell="1" allowOverlap="1" wp14:anchorId="2DB90A1B" wp14:editId="2EC58BB2">
                      <wp:simplePos x="0" y="0"/>
                      <wp:positionH relativeFrom="column">
                        <wp:posOffset>467360</wp:posOffset>
                      </wp:positionH>
                      <wp:positionV relativeFrom="paragraph">
                        <wp:posOffset>-29210</wp:posOffset>
                      </wp:positionV>
                      <wp:extent cx="571500" cy="914400"/>
                      <wp:effectExtent l="0" t="0" r="19050" b="19050"/>
                      <wp:wrapNone/>
                      <wp:docPr id="4826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66" name="Rectangle 6"/>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67" name="Line 7"/>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36.8pt;margin-top:-2.3pt;width:45pt;height:1in;z-index:252152832"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">
                      <v:rect id="Rectangle 6" o:spid="_x0000_s1027" style="position:absolute;left:3240;top:702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i+8YA&#10;AADeAAAADwAAAGRycy9kb3ducmV2LnhtbESPQWvCQBSE7wX/w/IEb3VTsSGkrpIWBU9CVWh7e2Rf&#10;d4PZtyG7mvjvu4VCj8PMfMOsNqNrxY360HhW8DTPQBDXXjdsFJxPu8cCRIjIGlvPpOBOATbrycMK&#10;S+0HfqfbMRqRIBxKVGBj7EopQ23JYZj7jjh53753GJPsjdQ9DgnuWrnIslw6bDgtWOzozVJ9OV6d&#10;gm33daieTZDVR7SfF/867OzBKDWbjtULiEhj/A//tfdawbJY5Dn83k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vi+8YAAADeAAAADwAAAAAAAAAAAAAAAACYAgAAZHJz&#10;L2Rvd25yZXYueG1sUEsFBgAAAAAEAAQA9QAAAIsDAAAAAA==&#10;" filled="f"/>
                      <v:line id="Line 7" o:spid="_x0000_s1028" style="position:absolute;visibility:visible;mso-wrap-style:square" from="3705,6840" to="370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NAMgAAADeAAAADwAAAGRycy9kb3ducmV2LnhtbESPQWvCQBSE7wX/w/KE3urGtKSSuopY&#10;KhqkYFp6fmRfk9Ds2zS7TdJ/7wqCx2FmvmGW69E0oqfO1ZYVzGcRCOLC6ppLBZ8fbw8LEM4ja2ws&#10;k4J/crBeTe6WmGo78In63JciQNilqKDyvk2ldEVFBt3MtsTB+7adQR9kV0rd4RDgppFxFCXSYM1h&#10;ocKWthUVP/mfUVD+ZjZ5PMTZscm+stPwut2997lS99Nx8wLC0+hv4Wt7rxU8LeLkGS53whWQq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nLNAMgAAADeAAAADwAAAAAA&#10;AAAAAAAAAAChAgAAZHJzL2Rvd25yZXYueG1sUEsFBgAAAAAEAAQA+QAAAJYDAAAAAA==&#10;" strokeweight="4.5pt"/>
                    </v:group>
                  </w:pict>
                </mc:Fallback>
              </mc:AlternateContent>
            </w:r>
            <w:r w:rsidR="00DD1A8D" w:rsidRPr="00446FCE">
              <w:rPr>
                <w:noProof/>
                <w:lang w:eastAsia="en-GB"/>
              </w:rPr>
              <mc:AlternateContent>
                <mc:Choice Requires="wps">
                  <w:drawing>
                    <wp:anchor distT="0" distB="0" distL="114300" distR="114300" simplePos="0" relativeHeight="252165120" behindDoc="0" locked="0" layoutInCell="1" allowOverlap="1" wp14:anchorId="6B8CF5FE" wp14:editId="19C5F24F">
                      <wp:simplePos x="0" y="0"/>
                      <wp:positionH relativeFrom="column">
                        <wp:posOffset>369570</wp:posOffset>
                      </wp:positionH>
                      <wp:positionV relativeFrom="paragraph">
                        <wp:posOffset>120015</wp:posOffset>
                      </wp:positionV>
                      <wp:extent cx="0" cy="685800"/>
                      <wp:effectExtent l="76200" t="38100" r="57150" b="19050"/>
                      <wp:wrapNone/>
                      <wp:docPr id="4826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flip:y;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9.45pt" to="29.1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">
                      <v:stroke endarrow="block"/>
                    </v:line>
                  </w:pict>
                </mc:Fallback>
              </mc:AlternateContent>
            </w:r>
            <w:r w:rsidR="00DD1A8D" w:rsidRPr="00446FCE">
              <w:rPr>
                <w:noProof/>
                <w:lang w:eastAsia="en-GB"/>
              </w:rPr>
              <mc:AlternateContent>
                <mc:Choice Requires="wps">
                  <w:drawing>
                    <wp:anchor distT="0" distB="0" distL="114300" distR="114300" simplePos="0" relativeHeight="252164096" behindDoc="0" locked="0" layoutInCell="1" allowOverlap="1" wp14:anchorId="59ED7CDE" wp14:editId="06DC2506">
                      <wp:simplePos x="0" y="0"/>
                      <wp:positionH relativeFrom="column">
                        <wp:posOffset>198120</wp:posOffset>
                      </wp:positionH>
                      <wp:positionV relativeFrom="paragraph">
                        <wp:posOffset>137160</wp:posOffset>
                      </wp:positionV>
                      <wp:extent cx="0" cy="685800"/>
                      <wp:effectExtent l="55245" t="13335" r="59055" b="15240"/>
                      <wp:wrapNone/>
                      <wp:docPr id="48269"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">
                      <v:stroke endarrow="block"/>
                    </v:line>
                  </w:pict>
                </mc:Fallback>
              </mc:AlternateContent>
            </w:r>
          </w:p>
        </w:tc>
        <w:tc>
          <w:tcPr>
            <w:tcW w:w="2934" w:type="dxa"/>
            <w:vAlign w:val="center"/>
          </w:tcPr>
          <w:p w:rsidR="00DD1A8D" w:rsidRPr="00446FCE" w:rsidRDefault="00DD1A8D" w:rsidP="00DD1A8D">
            <w:pPr>
              <w:spacing w:before="0" w:after="0"/>
              <w:jc w:val="center"/>
            </w:pPr>
            <w:r w:rsidRPr="00446FCE">
              <w:t>Moving at constant velocity up or down the forces are balanced</w:t>
            </w:r>
          </w:p>
        </w:tc>
        <w:tc>
          <w:tcPr>
            <w:tcW w:w="2539" w:type="dxa"/>
            <w:vAlign w:val="center"/>
          </w:tcPr>
          <w:p w:rsidR="00DD1A8D" w:rsidRPr="00446FCE" w:rsidRDefault="00DD1A8D" w:rsidP="00446FCE">
            <w:pPr>
              <w:spacing w:before="0" w:after="0"/>
              <w:jc w:val="center"/>
            </w:pPr>
            <w:r w:rsidRPr="00446FCE">
              <w:rPr>
                <w:noProof/>
                <w:lang w:eastAsia="en-GB"/>
              </w:rPr>
              <mc:AlternateContent>
                <mc:Choice Requires="wpg">
                  <w:drawing>
                    <wp:anchor distT="0" distB="0" distL="114300" distR="114300" simplePos="0" relativeHeight="252154880" behindDoc="0" locked="0" layoutInCell="1" allowOverlap="1" wp14:anchorId="4684F886" wp14:editId="763EFFFF">
                      <wp:simplePos x="0" y="0"/>
                      <wp:positionH relativeFrom="column">
                        <wp:posOffset>196215</wp:posOffset>
                      </wp:positionH>
                      <wp:positionV relativeFrom="paragraph">
                        <wp:posOffset>171450</wp:posOffset>
                      </wp:positionV>
                      <wp:extent cx="1170305" cy="1028700"/>
                      <wp:effectExtent l="0" t="38100" r="0" b="57150"/>
                      <wp:wrapNone/>
                      <wp:docPr id="48270"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028700"/>
                                <a:chOff x="8999" y="2878"/>
                                <a:chExt cx="1843" cy="1620"/>
                              </a:xfrm>
                            </wpg:grpSpPr>
                            <wpg:grpSp>
                              <wpg:cNvPr id="48271" name="Group 17"/>
                              <wpg:cNvGrpSpPr>
                                <a:grpSpLocks/>
                              </wpg:cNvGrpSpPr>
                              <wpg:grpSpPr bwMode="auto">
                                <a:xfrm>
                                  <a:off x="8999" y="2878"/>
                                  <a:ext cx="720" cy="1620"/>
                                  <a:chOff x="9720" y="3060"/>
                                  <a:chExt cx="720" cy="1620"/>
                                </a:xfrm>
                              </wpg:grpSpPr>
                              <wps:wsp>
                                <wps:cNvPr id="48272" name="Rectangle 18"/>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73" name="Line 19"/>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74" name="Line 20"/>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75" name="Text Box 21"/>
                              <wps:cNvSpPr txBox="1">
                                <a:spLocks noChangeArrowheads="1"/>
                              </wps:cNvSpPr>
                              <wps:spPr bwMode="auto">
                                <a:xfrm>
                                  <a:off x="9359" y="2998"/>
                                  <a:ext cx="1483"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mg</w:t>
                                    </w:r>
                                  </w:p>
                                </w:txbxContent>
                              </wps:txbx>
                              <wps:bodyPr rot="0" vert="horz" wrap="square" lIns="91440" tIns="45720" rIns="91440" bIns="45720" anchor="t" anchorCtr="0" upright="1">
                                <a:noAutofit/>
                              </wps:bodyPr>
                            </wps:wsp>
                            <wps:wsp>
                              <wps:cNvPr id="48276" name="Text Box 22"/>
                              <wps:cNvSpPr txBox="1">
                                <a:spLocks noChangeArrowheads="1"/>
                              </wps:cNvSpPr>
                              <wps:spPr bwMode="auto">
                                <a:xfrm>
                                  <a:off x="9540" y="3883"/>
                                  <a:ext cx="1080"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839" style="position:absolute;left:0;text-align:left;margin-left:15.45pt;margin-top:13.5pt;width:92.15pt;height:81pt;z-index:252154880;mso-position-horizontal-relative:text;mso-position-vertical-relative:text" coordorigin="8999,2878" coordsize="18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">
                      <v:group id="_x0000_s1840" style="position:absolute;left:8999;top:2878;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xI97ccAAADeAAAADwAAAGRycy9kb3ducmV2LnhtbESPQWvCQBSE74X+h+UJ&#10;vekmtlaJriJSiwcRqoJ4e2SfSTD7NmTXJP57VxB6HGbmG2a26EwpGqpdYVlBPIhAEKdWF5wpOB7W&#10;/QkI55E1lpZJwZ0cLObvbzNMtG35j5q9z0SAsEtQQe59lUjp0pwMuoGtiIN3sbVBH2SdSV1jG+Cm&#10;lMMo+pYGCw4LOVa0yim97m9GwW+L7fIz/mm218vqfj6MdqdtTEp99LrlFISnzv+HX+2NVvA1GY5j&#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xI97ccAAADe&#10;AAAADwAAAAAAAAAAAAAAAACqAgAAZHJzL2Rvd25yZXYueG1sUEsFBgAAAAAEAAQA+gAAAJ4DAAAA&#10;AA==&#10;">
                        <v:rect id="Rectangle 18" o:spid="_x0000_s1841"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t9cYA&#10;AADeAAAADwAAAGRycy9kb3ducmV2LnhtbESPQWvCQBSE70L/w/IK3nTTKFajq5SKokeNF2/P7DOJ&#10;zb4N2VWjv75bEHocZuYbZrZoTSVu1LjSsoKPfgSCOLO65FzBIV31xiCcR9ZYWSYFD3KwmL91Zpho&#10;e+cd3fY+FwHCLkEFhfd1IqXLCjLo+rYmDt7ZNgZ9kE0udYP3ADeVjKNoJA2WHBYKrOm7oOxnfzUK&#10;TmV8wOcuXUdmshr4bZterselUt339msKwlPr/8Ov9kYrGI7jzxj+7oQr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ht9cYAAADeAAAADwAAAAAAAAAAAAAAAACYAgAAZHJz&#10;L2Rvd25yZXYueG1sUEsFBgAAAAAEAAQA9QAAAIsDAAAAAA==&#10;"/>
                        <v:line id="Line 19" o:spid="_x0000_s1842"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FX8gAAADeAAAADwAAAGRycy9kb3ducmV2LnhtbESPT2vCQBDF74V+h2UKXkLdaEpro6v4&#10;p4JQeqjtocchOybB7GzIjpp+e1co9Ph4835v3mzRu0adqQu1ZwOjYQqKuPC25tLA99f2cQIqCLLF&#10;xjMZ+KUAi/n93Qxz6y/8See9lCpCOORooBJpc61DUZHDMPQtcfQOvnMoUXalth1eItw1epymz9ph&#10;zbGhwpbWFRXH/cnFN7YfvMmyZOV0krzS24+8p1qMGTz0yykooV7+j//SO2vgaTJ+yeA2JzJAz6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iFX8gAAADeAAAADwAAAAAA&#10;AAAAAAAAAAChAgAAZHJzL2Rvd25yZXYueG1sUEsFBgAAAAAEAAQA+QAAAJYDAAAAAA==&#10;">
                          <v:stroke endarrow="block"/>
                        </v:line>
                        <v:line id="Line 20" o:spid="_x0000_s1843"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V18cAAADeAAAADwAAAGRycy9kb3ducmV2LnhtbESPQWsCMRSE70L/Q3iF3jSrSFe3Rild&#10;hB6soJaeXzevm6Wbl2UT1/jvm4LgcZiZb5jVJtpWDNT7xrGC6SQDQVw53XCt4PO0HS9A+ICssXVM&#10;Cq7kYbN+GK2w0O7CBxqOoRYJwr5ABSaErpDSV4Ys+onriJP343qLIcm+lrrHS4LbVs6y7FlabDgt&#10;GOzozVD1ezxbBbkpDzKX5e60L4dmuowf8et7qdTTY3x9AREohnv41n7XCuaLWT6H/zvpCs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YRXXxwAAAN4AAAAPAAAAAAAA&#10;AAAAAAAAAKECAABkcnMvZG93bnJldi54bWxQSwUGAAAAAAQABAD5AAAAlQMAAAAA&#10;">
                          <v:stroke endarrow="block"/>
                        </v:line>
                      </v:group>
                      <v:shape id="Text Box 21" o:spid="_x0000_s1844" type="#_x0000_t202" style="position:absolute;left:9359;top:2998;width:148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gf+MYA&#10;AADeAAAADwAAAGRycy9kb3ducmV2LnhtbESPS2vDMBCE74H8B7GF3hqpIU/XSggthZ4S4jaB3BZr&#10;/aDWylhq7P77KlDIcZiZb5h0O9hGXKnztWMNzxMFgjh3puZSw9fn+9MKhA/IBhvHpOGXPGw341GK&#10;iXE9H+mahVJECPsENVQhtImUPq/Iop+4ljh6hesshii7UpoO+wi3jZwqtZAWa44LFbb0WlH+nf1Y&#10;Dad9cTnP1KF8s/O2d4OSbNdS68eHYfcCItAQ7uH/9ofRMFtNl3O43Y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gf+MYAAADeAAAADwAAAAAAAAAAAAAAAACYAgAAZHJz&#10;L2Rvd25yZXYueG1sUEsFBgAAAAAEAAQA9QAAAIsDAAAAAA==&#10;" filled="f" stroked="f">
                        <v:textbox>
                          <w:txbxContent>
                            <w:p w:rsidR="00B97BA8" w:rsidRDefault="00B97BA8" w:rsidP="00DD1A8D">
                              <w:pPr>
                                <w:spacing w:before="0" w:after="0"/>
                              </w:pPr>
                              <w:r>
                                <w:t>T=mg</w:t>
                              </w:r>
                            </w:p>
                          </w:txbxContent>
                        </v:textbox>
                      </v:shape>
                      <v:shape id="Text Box 22" o:spid="_x0000_s1845" type="#_x0000_t202" style="position:absolute;left:9540;top:3883;width:10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qBj8cA&#10;AADeAAAADwAAAGRycy9kb3ducmV2LnhtbESPS2vDMBCE74H8B7GF3hqpIc3DtRJCQqGnlLhNILfF&#10;Wj+otTKWGrv/PioUchxm5hsm3Qy2EVfqfO1Yw/NEgSDOnam51PD1+fa0BOEDssHGMWn4JQ+b9XiU&#10;YmJcz0e6ZqEUEcI+QQ1VCG0ipc8rsugnriWOXuE6iyHKrpSmwz7CbSOnSs2lxZrjQoUt7SrKv7Mf&#10;q+F0KC7nmfoo9/al7d2gJNuV1PrxYdi+ggg0hHv4v/1uNMyW08Uc/u7EK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6gY/HAAAA3gAAAA8AAAAAAAAAAAAAAAAAmAIAAGRy&#10;cy9kb3ducmV2LnhtbFBLBQYAAAAABAAEAPUAAACMAwAAAAA=&#10;" filled="f" stroked="f">
                        <v:textbox>
                          <w:txbxContent>
                            <w:p w:rsidR="00B97BA8" w:rsidRDefault="00B97BA8" w:rsidP="00DD1A8D">
                              <w:pPr>
                                <w:spacing w:before="0" w:after="0"/>
                              </w:pPr>
                              <w:r>
                                <w:t>F=mg</w:t>
                              </w:r>
                            </w:p>
                          </w:txbxContent>
                        </v:textbox>
                      </v:shape>
                    </v:group>
                  </w:pict>
                </mc:Fallback>
              </mc:AlternateContent>
            </w:r>
          </w:p>
        </w:tc>
      </w:tr>
      <w:tr w:rsidR="00DD1A8D" w:rsidTr="00DD1A8D">
        <w:trPr>
          <w:cantSplit/>
          <w:trHeight w:val="2106"/>
        </w:trPr>
        <w:tc>
          <w:tcPr>
            <w:tcW w:w="2007" w:type="dxa"/>
            <w:vAlign w:val="center"/>
          </w:tcPr>
          <w:p w:rsidR="00DD1A8D" w:rsidRPr="0078190C" w:rsidRDefault="00DD1A8D" w:rsidP="00DD1A8D">
            <w:pPr>
              <w:spacing w:before="0" w:after="0"/>
              <w:jc w:val="center"/>
              <w:rPr>
                <w:b/>
              </w:rPr>
            </w:pPr>
            <w:r w:rsidRPr="0078190C">
              <w:rPr>
                <w:b/>
              </w:rPr>
              <w:t>Accelerating downwards.</w:t>
            </w:r>
          </w:p>
        </w:tc>
        <w:tc>
          <w:tcPr>
            <w:tcW w:w="1808" w:type="dxa"/>
            <w:vAlign w:val="center"/>
          </w:tcPr>
          <w:p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2155904" behindDoc="0" locked="0" layoutInCell="1" allowOverlap="1" wp14:anchorId="0077A2E6" wp14:editId="08B0F500">
                      <wp:simplePos x="0" y="0"/>
                      <wp:positionH relativeFrom="column">
                        <wp:posOffset>436245</wp:posOffset>
                      </wp:positionH>
                      <wp:positionV relativeFrom="paragraph">
                        <wp:posOffset>34290</wp:posOffset>
                      </wp:positionV>
                      <wp:extent cx="571500" cy="914400"/>
                      <wp:effectExtent l="0" t="0" r="19050" b="19050"/>
                      <wp:wrapNone/>
                      <wp:docPr id="4827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78" name="Rectangle 4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79" name="Line 4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34.35pt;margin-top:2.7pt;width:45pt;height:1in;z-index:252155904"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">
                      <v:rect id="Rectangle 45" o:spid="_x0000_s1027" style="position:absolute;left:3240;top:702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Fz8MA&#10;AADeAAAADwAAAGRycy9kb3ducmV2LnhtbERPy2oCMRTdF/oP4Rbc1UzFqoxGGaWCK8EHtO4uk9tk&#10;cHIzTFJn/PtmIbg8nPdi1bta3KgNlWcFH8MMBHHpdcVGwfm0fZ+BCBFZY+2ZFNwpwGr5+rLAXPuO&#10;D3Q7RiNSCIccFdgYm1zKUFpyGIa+IU7cr28dxgRbI3WLXQp3tRxl2UQ6rDg1WGxoY6m8Hv+cgq/m&#10;si8+TZDFd7Q/V7/utnZvlBq89cUcRKQ+PsUP904rGM9G07Q33UlX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FFz8MAAADeAAAADwAAAAAAAAAAAAAAAACYAgAAZHJzL2Rv&#10;d25yZXYueG1sUEsFBgAAAAAEAAQA9QAAAIgDAAAAAA==&#10;" filled="f"/>
                      <v:line id="Line 46" o:spid="_x0000_s1028" style="position:absolute;visibility:visible;mso-wrap-style:square" from="3705,6840" to="370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qNMgAAADeAAAADwAAAGRycy9kb3ducmV2LnhtbESPQWvCQBSE7wX/w/IEb3VjLGqjq4il&#10;pQ1SMC2eH9lnEsy+TbPbJP33XaHQ4zAz3zCb3WBq0VHrKssKZtMIBHFudcWFgs+P5/sVCOeRNdaW&#10;ScEPOdhtR3cbTLTt+URd5gsRIOwSVFB63yRSurwkg25qG+LgXWxr0AfZFlK32Ae4qWUcRQtpsOKw&#10;UGJDh5Lya/ZtFBRfqV3M3+L0WKfn9NQ/HV7eu0ypyXjYr0F4Gvx/+K/9qhU8rOLlI9zuhCsgt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hqNMgAAADeAAAADwAAAAAA&#10;AAAAAAAAAAChAgAAZHJzL2Rvd25yZXYueG1sUEsFBgAAAAAEAAQA+QAAAJYDAAAAAA==&#10;" strokeweight="4.5pt"/>
                    </v:group>
                  </w:pict>
                </mc:Fallback>
              </mc:AlternateContent>
            </w:r>
          </w:p>
          <w:p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2166144" behindDoc="0" locked="0" layoutInCell="1" allowOverlap="1" wp14:anchorId="07B3B142" wp14:editId="13A3EF0F">
                      <wp:simplePos x="0" y="0"/>
                      <wp:positionH relativeFrom="column">
                        <wp:posOffset>315595</wp:posOffset>
                      </wp:positionH>
                      <wp:positionV relativeFrom="paragraph">
                        <wp:posOffset>126365</wp:posOffset>
                      </wp:positionV>
                      <wp:extent cx="0" cy="285750"/>
                      <wp:effectExtent l="58420" t="12065" r="55880" b="16510"/>
                      <wp:wrapNone/>
                      <wp:docPr id="48280"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5pt,9.95pt" to="24.8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rUsLQIAAE8EAAAOAAAAZHJzL2Uyb0RvYy54bWysVMGO2jAQvVfqP1i+QxIaW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" strokecolor="red">
                      <v:stroke endarrow="block"/>
                    </v:line>
                  </w:pict>
                </mc:Fallback>
              </mc:AlternateContent>
            </w:r>
            <w:r w:rsidRPr="00446FCE">
              <w:rPr>
                <w:noProof/>
                <w:lang w:eastAsia="en-GB"/>
              </w:rPr>
              <mc:AlternateContent>
                <mc:Choice Requires="wps">
                  <w:drawing>
                    <wp:anchor distT="0" distB="0" distL="114300" distR="114300" simplePos="0" relativeHeight="252160000" behindDoc="0" locked="0" layoutInCell="1" allowOverlap="1" wp14:anchorId="1316C584" wp14:editId="6BA4177A">
                      <wp:simplePos x="0" y="0"/>
                      <wp:positionH relativeFrom="column">
                        <wp:posOffset>201295</wp:posOffset>
                      </wp:positionH>
                      <wp:positionV relativeFrom="paragraph">
                        <wp:posOffset>107315</wp:posOffset>
                      </wp:positionV>
                      <wp:extent cx="0" cy="685800"/>
                      <wp:effectExtent l="58420" t="12065" r="55880" b="16510"/>
                      <wp:wrapNone/>
                      <wp:docPr id="48281"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8.45pt" to="15.85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">
                      <v:stroke endarrow="block"/>
                    </v:line>
                  </w:pict>
                </mc:Fallback>
              </mc:AlternateContent>
            </w:r>
            <w:r w:rsidRPr="00446FCE">
              <w:t xml:space="preserve">        </w:t>
            </w:r>
            <w:r w:rsidRPr="00446FCE">
              <w:object w:dxaOrig="1381" w:dyaOrig="2161">
                <v:shape id="_x0000_i1076" type="#_x0000_t75" style="width:35.2pt;height:56pt" o:ole="">
                  <v:imagedata r:id="rId233" o:title=""/>
                </v:shape>
                <o:OLEObject Type="Embed" ProgID="Word.Picture.8" ShapeID="_x0000_i1076" DrawAspect="Content" ObjectID="_1590163803" r:id="rId234"/>
              </w:object>
            </w:r>
          </w:p>
        </w:tc>
        <w:tc>
          <w:tcPr>
            <w:tcW w:w="2934" w:type="dxa"/>
            <w:vAlign w:val="center"/>
          </w:tcPr>
          <w:p w:rsidR="00DD1A8D" w:rsidRPr="00446FCE" w:rsidRDefault="00DD1A8D" w:rsidP="00DD1A8D">
            <w:pPr>
              <w:spacing w:before="0" w:after="0"/>
              <w:jc w:val="center"/>
            </w:pPr>
            <w:r w:rsidRPr="00446FCE">
              <w:t>unbalanced forces downwards, less tension in the lift cable as some of weight used for acceleration</w:t>
            </w:r>
          </w:p>
        </w:tc>
        <w:tc>
          <w:tcPr>
            <w:tcW w:w="2539" w:type="dxa"/>
            <w:vAlign w:val="center"/>
          </w:tcPr>
          <w:p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2156928" behindDoc="0" locked="0" layoutInCell="1" allowOverlap="1" wp14:anchorId="1125A68F" wp14:editId="6C738826">
                      <wp:simplePos x="0" y="0"/>
                      <wp:positionH relativeFrom="column">
                        <wp:posOffset>249555</wp:posOffset>
                      </wp:positionH>
                      <wp:positionV relativeFrom="paragraph">
                        <wp:posOffset>-1077595</wp:posOffset>
                      </wp:positionV>
                      <wp:extent cx="1170305" cy="1146810"/>
                      <wp:effectExtent l="0" t="0" r="0" b="0"/>
                      <wp:wrapSquare wrapText="bothSides"/>
                      <wp:docPr id="482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146810"/>
                                <a:chOff x="8819" y="6570"/>
                                <a:chExt cx="1843" cy="1919"/>
                              </a:xfrm>
                            </wpg:grpSpPr>
                            <wpg:grpSp>
                              <wpg:cNvPr id="48283" name="Group 48"/>
                              <wpg:cNvGrpSpPr>
                                <a:grpSpLocks/>
                              </wpg:cNvGrpSpPr>
                              <wpg:grpSpPr bwMode="auto">
                                <a:xfrm>
                                  <a:off x="8819" y="6683"/>
                                  <a:ext cx="720" cy="1620"/>
                                  <a:chOff x="9720" y="3060"/>
                                  <a:chExt cx="720" cy="1620"/>
                                </a:xfrm>
                              </wpg:grpSpPr>
                              <wps:wsp>
                                <wps:cNvPr id="48284" name="Rectangle 49"/>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5" name="Line 5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86" name="Line 5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87" name="Text Box 52"/>
                              <wps:cNvSpPr txBox="1">
                                <a:spLocks noChangeArrowheads="1"/>
                              </wps:cNvSpPr>
                              <wps:spPr bwMode="auto">
                                <a:xfrm>
                                  <a:off x="9360" y="6570"/>
                                  <a:ext cx="1302"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mg-ma</w:t>
                                    </w:r>
                                  </w:p>
                                  <w:p w:rsidR="00B97BA8" w:rsidRDefault="00B97BA8" w:rsidP="00DD1A8D">
                                    <w:pPr>
                                      <w:spacing w:before="0" w:after="0"/>
                                    </w:pPr>
                                    <w:r>
                                      <w:t>T=</w:t>
                                    </w:r>
                                    <w:proofErr w:type="gramStart"/>
                                    <w:r>
                                      <w:t>m(</w:t>
                                    </w:r>
                                    <w:proofErr w:type="gramEnd"/>
                                    <w:r>
                                      <w:t>g-a)</w:t>
                                    </w:r>
                                  </w:p>
                                </w:txbxContent>
                              </wps:txbx>
                              <wps:bodyPr rot="0" vert="horz" wrap="square" lIns="91440" tIns="45720" rIns="91440" bIns="45720" anchor="t" anchorCtr="0" upright="1">
                                <a:noAutofit/>
                              </wps:bodyPr>
                            </wps:wsp>
                            <wps:wsp>
                              <wps:cNvPr id="48290" name="Text Box 53"/>
                              <wps:cNvSpPr txBox="1">
                                <a:spLocks noChangeArrowheads="1"/>
                              </wps:cNvSpPr>
                              <wps:spPr bwMode="auto">
                                <a:xfrm>
                                  <a:off x="9360" y="7946"/>
                                  <a:ext cx="108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846" style="position:absolute;margin-left:19.65pt;margin-top:-84.85pt;width:92.15pt;height:90.3pt;z-index:252156928;mso-position-horizontal-relative:text;mso-position-vertical-relative:text" coordorigin="8819,6570" coordsize="1843,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">
                      <v:group id="Group 48" o:spid="_x0000_s1847" style="position:absolute;left:8819;top:6683;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l2JscAAADeAAAADwAAAGRycy9kb3ducmV2LnhtbESPT2vCQBTE7wW/w/KE&#10;3uomaiVEVxGxxYMI/gHx9sg+k2D2bchuk/jtuwWhx2FmfsMsVr2pREuNKy0riEcRCOLM6pJzBZfz&#10;10cCwnlkjZVlUvAkB6vl4G2BqbYdH6k9+VwECLsUFRTe16mULivIoBvZmjh4d9sY9EE2udQNdgFu&#10;KjmOopk0WHJYKLCmTUHZ4/RjFHx32K0n8bbdP+6b5+38ebjuY1Lqfdiv5yA89f4//GrvtIJpMk4m&#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l2JscAAADe&#10;AAAADwAAAAAAAAAAAAAAAACqAgAAZHJzL2Rvd25yZXYueG1sUEsFBgAAAAAEAAQA+gAAAJ4DAAAA&#10;AA==&#10;">
                        <v:rect id="Rectangle 49" o:spid="_x0000_s1848"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k/7cYA&#10;AADeAAAADwAAAGRycy9kb3ducmV2LnhtbESPQWsCMRSE74L/ITyhN81WVJatUVap0JOgLbS9PTav&#10;yeLmZdmk7vbfN4LgcZiZb5j1dnCNuFIXas8KnmcZCOLK65qNgo/3wzQHESKyxsYzKfijANvNeLTG&#10;QvueT3Q9RyMShEOBCmyMbSFlqCw5DDPfEifvx3cOY5KdkbrDPsFdI+dZtpIOa04LFlvaW6ou51+n&#10;4LX9PpZLE2T5Ge3Xxe/6gz0apZ4mQ/kCItIQH+F7+00rWOTzfAG3O+kK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8k/7cYAAADeAAAADwAAAAAAAAAAAAAAAACYAgAAZHJz&#10;L2Rvd25yZXYueG1sUEsFBgAAAAAEAAQA9QAAAIsDAAAAAA==&#10;" filled="f"/>
                        <v:line id="Line 50" o:spid="_x0000_s1849"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jIl8gAAADeAAAADwAAAGRycy9kb3ducmV2LnhtbESPzWvCQBDF74X+D8sUegm6qbYSo6v0&#10;Q0EoHvw4eByyYxKanQ3Zqcb/vlso9Ph4835v3nzZu0ZdqAu1ZwNPwxQUceFtzaWB42E9yEAFQbbY&#10;eCYDNwqwXNzfzTG3/so7uuylVBHCIUcDlUibax2KihyGoW+Jo3f2nUOJsiu17fAa4a7RozSdaIc1&#10;x4YKW3qvqPjaf7v4xnrLH+Nx8uZ0kkxpdZLPVIsxjw/96wyUUC//x3/pjTXwnI2yF/idExm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jIl8gAAADeAAAADwAAAAAA&#10;AAAAAAAAAAChAgAAZHJzL2Rvd25yZXYueG1sUEsFBgAAAAAEAAQA+QAAAJYDAAAAAA==&#10;">
                          <v:stroke endarrow="block"/>
                        </v:line>
                        <v:line id="Line 51" o:spid="_x0000_s1850"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peHMcAAADeAAAADwAAAGRycy9kb3ducmV2LnhtbESPzWrDMBCE74W8g9hAbo2cEBLHjRJC&#10;TKGHtpAfct5aW8vUWhlLddS3rwqFHIeZ+YbZ7KJtxUC9bxwrmE0zEMSV0w3XCi7n58cchA/IGlvH&#10;pOCHPOy2o4cNFtrd+EjDKdQiQdgXqMCE0BVS+sqQRT91HXHyPl1vMSTZ11L3eEtw28p5li2lxYbT&#10;gsGODoaqr9O3VbAy5VGuZPl6fi+HZraOb/H6sVZqMo77JxCBYriH/9svWsEin+dL+LuTroD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l4cxwAAAN4AAAAPAAAAAAAA&#10;AAAAAAAAAKECAABkcnMvZG93bnJldi54bWxQSwUGAAAAAAQABAD5AAAAlQMAAAAA&#10;">
                          <v:stroke endarrow="block"/>
                        </v:line>
                      </v:group>
                      <v:shape id="Text Box 52" o:spid="_x0000_s1851" type="#_x0000_t202" style="position:absolute;left:9360;top:6570;width:1302;height: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UM8YA&#10;AADeAAAADwAAAGRycy9kb3ducmV2LnhtbESPT2sCMRTE70K/Q3iF3jRRrF23G6W0CD1VtCr09ti8&#10;/YObl2UT3e23bwqCx2FmfsNk68E24kqdrx1rmE4UCOLcmZpLDYfvzTgB4QOywcYxafglD+vVwyjD&#10;1Lied3Tdh1JECPsUNVQhtKmUPq/Iop+4ljh6hesshii7UpoO+wi3jZwptZAWa44LFbb0XlF+3l+s&#10;huNX8XOaq235YZ/b3g1Ksl1KrZ8eh7dXEIGGcA/f2p9GwzyZJS/wfyde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NUM8YAAADeAAAADwAAAAAAAAAAAAAAAACYAgAAZHJz&#10;L2Rvd25yZXYueG1sUEsFBgAAAAAEAAQA9QAAAIsDAAAAAA==&#10;" filled="f" stroked="f">
                        <v:textbox>
                          <w:txbxContent>
                            <w:p w:rsidR="00B97BA8" w:rsidRDefault="00B97BA8" w:rsidP="00DD1A8D">
                              <w:pPr>
                                <w:spacing w:before="0" w:after="0"/>
                              </w:pPr>
                              <w:r>
                                <w:t>T=mg-ma</w:t>
                              </w:r>
                            </w:p>
                            <w:p w:rsidR="00B97BA8" w:rsidRDefault="00B97BA8" w:rsidP="00DD1A8D">
                              <w:pPr>
                                <w:spacing w:before="0" w:after="0"/>
                              </w:pPr>
                              <w:r>
                                <w:t>T=m(g-a)</w:t>
                              </w:r>
                            </w:p>
                          </w:txbxContent>
                        </v:textbox>
                      </v:shape>
                      <v:shape id="Text Box 53" o:spid="_x0000_s1852" type="#_x0000_t202" style="position:absolute;left:9360;top:7946;width:108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amsUA&#10;AADeAAAADwAAAGRycy9kb3ducmV2LnhtbESPy2rCQBSG9wXfYThCd81Mgy0xOgZRCq4qtRdwd8gc&#10;k9DMmZAZTXx7ZyG4/PlvfMtitK24UO8bxxpeEwWCuHSm4UrDz/fHSwbCB2SDrWPScCUPxWrytMTc&#10;uIG/6HIIlYgj7HPUUIfQ5VL6siaLPnEdcfROrrcYouwraXoc4rhtZarUu7TYcHyosaNNTeX/4Ww1&#10;/H6ejn8zta+29q0b3Kgk27nU+nk6rhcgAo3hEb63d0bDLEvnESDiRBS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k1qaxQAAAN4AAAAPAAAAAAAAAAAAAAAAAJgCAABkcnMv&#10;ZG93bnJldi54bWxQSwUGAAAAAAQABAD1AAAAigMAAAAA&#10;" filled="f" stroked="f">
                        <v:textbox>
                          <w:txbxContent>
                            <w:p w:rsidR="00B97BA8" w:rsidRDefault="00B97BA8" w:rsidP="00DD1A8D">
                              <w:pPr>
                                <w:spacing w:before="0" w:after="0"/>
                              </w:pPr>
                              <w:r>
                                <w:t>F=mg</w:t>
                              </w:r>
                            </w:p>
                          </w:txbxContent>
                        </v:textbox>
                      </v:shape>
                      <w10:wrap type="square"/>
                    </v:group>
                  </w:pict>
                </mc:Fallback>
              </mc:AlternateContent>
            </w:r>
          </w:p>
        </w:tc>
      </w:tr>
      <w:tr w:rsidR="00DD1A8D" w:rsidTr="00DD1A8D">
        <w:trPr>
          <w:cantSplit/>
          <w:trHeight w:val="2060"/>
        </w:trPr>
        <w:tc>
          <w:tcPr>
            <w:tcW w:w="2007" w:type="dxa"/>
            <w:vAlign w:val="center"/>
          </w:tcPr>
          <w:p w:rsidR="00DD1A8D" w:rsidRPr="0078190C" w:rsidRDefault="00DD1A8D" w:rsidP="00DD1A8D">
            <w:pPr>
              <w:spacing w:before="0" w:after="0"/>
              <w:jc w:val="center"/>
              <w:rPr>
                <w:b/>
              </w:rPr>
            </w:pPr>
            <w:r w:rsidRPr="0078190C">
              <w:rPr>
                <w:b/>
              </w:rPr>
              <w:t>decelerating downwards.</w:t>
            </w:r>
          </w:p>
        </w:tc>
        <w:tc>
          <w:tcPr>
            <w:tcW w:w="1808" w:type="dxa"/>
            <w:vAlign w:val="center"/>
          </w:tcPr>
          <w:p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2157952" behindDoc="0" locked="0" layoutInCell="1" allowOverlap="1" wp14:anchorId="5F3FEFA4" wp14:editId="32D95ACB">
                      <wp:simplePos x="0" y="0"/>
                      <wp:positionH relativeFrom="column">
                        <wp:posOffset>405130</wp:posOffset>
                      </wp:positionH>
                      <wp:positionV relativeFrom="paragraph">
                        <wp:posOffset>50165</wp:posOffset>
                      </wp:positionV>
                      <wp:extent cx="571500" cy="914400"/>
                      <wp:effectExtent l="0" t="0" r="19050" b="19050"/>
                      <wp:wrapNone/>
                      <wp:docPr id="48289"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92" name="Rectangle 5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3" name="Line 5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26" style="position:absolute;margin-left:31.9pt;margin-top:3.95pt;width:45pt;height:1in;z-index:252157952"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">
                      <v:rect id="Rectangle 55" o:spid="_x0000_s1027" style="position:absolute;left:3240;top:702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WU38YA&#10;AADeAAAADwAAAGRycy9kb3ducmV2LnhtbESPQWsCMRSE7wX/Q3iCt5rtYotujbKKQk9CraC9PTav&#10;yeLmZdlEd/vvm0Khx2FmvmGW68E14k5dqD0reJpmIIgrr2s2Ck4f+8c5iBCRNTaeScE3BVivRg9L&#10;LLTv+Z3ux2hEgnAoUIGNsS2kDJUlh2HqW+LkffnOYUyyM1J32Ce4a2SeZS/SYc1pwWJLW0vV9Xhz&#10;Cnbt56F8NkGW52gvV7/p9/ZglJqMh/IVRKQh/of/2m9awWyeL3L4vZOu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WU38YAAADeAAAADwAAAAAAAAAAAAAAAACYAgAAZHJz&#10;L2Rvd25yZXYueG1sUEsFBgAAAAAEAAQA9QAAAIsDAAAAAA==&#10;" filled="f"/>
                      <v:line id="Line 56" o:spid="_x0000_s1028" style="position:absolute;visibility:visible;mso-wrap-style:square" from="3705,6840" to="370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7JMcAAADeAAAADwAAAGRycy9kb3ducmV2LnhtbESPQWvCQBSE7wX/w/IEb3XTWMSmriKK&#10;pQYpmJaeH9nXJDT7NmbXJP33riD0OMzMN8xyPZhadNS6yrKCp2kEgji3uuJCwdfn/nEBwnlkjbVl&#10;UvBHDtar0cMSE217PlGX+UIECLsEFZTeN4mULi/JoJvahjh4P7Y16INsC6lb7APc1DKOork0WHFY&#10;KLGhbUn5b3YxCopzauezQ5we6/Q7PfW77dtHlyk1GQ+bVxCeBv8fvrfftYLnRfwyg9udcAXk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nLskxwAAAN4AAAAPAAAAAAAA&#10;AAAAAAAAAKECAABkcnMvZG93bnJldi54bWxQSwUGAAAAAAQABAD5AAAAlQMAAAAA&#10;" strokeweight="4.5pt"/>
                    </v:group>
                  </w:pict>
                </mc:Fallback>
              </mc:AlternateContent>
            </w:r>
          </w:p>
          <w:p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2167168" behindDoc="0" locked="0" layoutInCell="1" allowOverlap="1" wp14:anchorId="577CED05" wp14:editId="6E9DB965">
                      <wp:simplePos x="0" y="0"/>
                      <wp:positionH relativeFrom="column">
                        <wp:posOffset>328930</wp:posOffset>
                      </wp:positionH>
                      <wp:positionV relativeFrom="paragraph">
                        <wp:posOffset>198120</wp:posOffset>
                      </wp:positionV>
                      <wp:extent cx="0" cy="285750"/>
                      <wp:effectExtent l="76200" t="38100" r="57150" b="19050"/>
                      <wp:wrapNone/>
                      <wp:docPr id="4814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flip:y;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15.6pt" to="25.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" strokecolor="red">
                      <v:stroke endarrow="block"/>
                    </v:line>
                  </w:pict>
                </mc:Fallback>
              </mc:AlternateContent>
            </w:r>
            <w:r w:rsidRPr="00446FCE">
              <w:rPr>
                <w:noProof/>
                <w:lang w:eastAsia="en-GB"/>
              </w:rPr>
              <mc:AlternateContent>
                <mc:Choice Requires="wps">
                  <w:drawing>
                    <wp:anchor distT="0" distB="0" distL="114300" distR="114300" simplePos="0" relativeHeight="252168192" behindDoc="0" locked="0" layoutInCell="1" allowOverlap="1" wp14:anchorId="33DE5D11" wp14:editId="74A514F0">
                      <wp:simplePos x="0" y="0"/>
                      <wp:positionH relativeFrom="column">
                        <wp:posOffset>198120</wp:posOffset>
                      </wp:positionH>
                      <wp:positionV relativeFrom="paragraph">
                        <wp:posOffset>41910</wp:posOffset>
                      </wp:positionV>
                      <wp:extent cx="0" cy="685800"/>
                      <wp:effectExtent l="55245" t="13335" r="59055" b="15240"/>
                      <wp:wrapNone/>
                      <wp:docPr id="48150"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3pt" to="15.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">
                      <v:stroke endarrow="block"/>
                    </v:line>
                  </w:pict>
                </mc:Fallback>
              </mc:AlternateContent>
            </w:r>
            <w:r w:rsidRPr="00446FCE">
              <w:t xml:space="preserve">         </w:t>
            </w:r>
            <w:r w:rsidRPr="00446FCE">
              <w:object w:dxaOrig="1381" w:dyaOrig="2161">
                <v:shape id="_x0000_i1077" type="#_x0000_t75" style="width:35.2pt;height:56pt" o:ole="">
                  <v:imagedata r:id="rId235" o:title=""/>
                </v:shape>
                <o:OLEObject Type="Embed" ProgID="Word.Picture.8" ShapeID="_x0000_i1077" DrawAspect="Content" ObjectID="_1590163804" r:id="rId236"/>
              </w:object>
            </w:r>
          </w:p>
          <w:p w:rsidR="00DD1A8D" w:rsidRPr="00446FCE" w:rsidRDefault="00DD1A8D" w:rsidP="00DD1A8D">
            <w:pPr>
              <w:spacing w:before="0" w:after="0"/>
              <w:jc w:val="center"/>
            </w:pPr>
          </w:p>
        </w:tc>
        <w:tc>
          <w:tcPr>
            <w:tcW w:w="2934" w:type="dxa"/>
            <w:vAlign w:val="center"/>
          </w:tcPr>
          <w:p w:rsidR="00DD1A8D" w:rsidRPr="00446FCE" w:rsidRDefault="00DD1A8D" w:rsidP="00DD1A8D">
            <w:pPr>
              <w:spacing w:before="0" w:after="0"/>
              <w:jc w:val="center"/>
            </w:pPr>
            <w:r w:rsidRPr="00446FCE">
              <w:t>unbalanced force upwards. The cable is having to slow the lift down and support its weight</w:t>
            </w:r>
          </w:p>
        </w:tc>
        <w:tc>
          <w:tcPr>
            <w:tcW w:w="2539" w:type="dxa"/>
            <w:vAlign w:val="center"/>
          </w:tcPr>
          <w:p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2161024" behindDoc="0" locked="0" layoutInCell="1" allowOverlap="1" wp14:anchorId="7C212B21" wp14:editId="1F807911">
                      <wp:simplePos x="0" y="0"/>
                      <wp:positionH relativeFrom="column">
                        <wp:posOffset>167640</wp:posOffset>
                      </wp:positionH>
                      <wp:positionV relativeFrom="paragraph">
                        <wp:posOffset>-1204595</wp:posOffset>
                      </wp:positionV>
                      <wp:extent cx="1198880" cy="1122045"/>
                      <wp:effectExtent l="0" t="0" r="0" b="20955"/>
                      <wp:wrapSquare wrapText="bothSides"/>
                      <wp:docPr id="48294"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22045"/>
                                <a:chOff x="8999" y="9810"/>
                                <a:chExt cx="1888" cy="1767"/>
                              </a:xfrm>
                            </wpg:grpSpPr>
                            <wpg:grpSp>
                              <wpg:cNvPr id="48297" name="Group 58"/>
                              <wpg:cNvGrpSpPr>
                                <a:grpSpLocks/>
                              </wpg:cNvGrpSpPr>
                              <wpg:grpSpPr bwMode="auto">
                                <a:xfrm>
                                  <a:off x="8999" y="9903"/>
                                  <a:ext cx="720" cy="1620"/>
                                  <a:chOff x="9720" y="3060"/>
                                  <a:chExt cx="720" cy="1620"/>
                                </a:xfrm>
                              </wpg:grpSpPr>
                              <wps:wsp>
                                <wps:cNvPr id="48298" name="Rectangle 5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99" name="Line 6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00" name="Line 6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01" name="Text Box 63"/>
                              <wps:cNvSpPr txBox="1">
                                <a:spLocks noChangeArrowheads="1"/>
                              </wps:cNvSpPr>
                              <wps:spPr bwMode="auto">
                                <a:xfrm>
                                  <a:off x="9525" y="10998"/>
                                  <a:ext cx="1080" cy="5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s:wsp>
                              <wps:cNvPr id="48302" name="Text Box 62"/>
                              <wps:cNvSpPr txBox="1">
                                <a:spLocks noChangeArrowheads="1"/>
                              </wps:cNvSpPr>
                              <wps:spPr bwMode="auto">
                                <a:xfrm>
                                  <a:off x="9540" y="9810"/>
                                  <a:ext cx="1347" cy="8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w:t>
                                    </w:r>
                                    <w:proofErr w:type="spellStart"/>
                                    <w:r>
                                      <w:t>mg+ma</w:t>
                                    </w:r>
                                    <w:proofErr w:type="spellEnd"/>
                                  </w:p>
                                  <w:p w:rsidR="00B97BA8" w:rsidRDefault="00B97BA8" w:rsidP="00DD1A8D">
                                    <w:pPr>
                                      <w:spacing w:before="0" w:after="0"/>
                                    </w:pPr>
                                    <w:r>
                                      <w:t>T=</w:t>
                                    </w:r>
                                    <w:proofErr w:type="gramStart"/>
                                    <w:r>
                                      <w:t>m(</w:t>
                                    </w:r>
                                    <w:proofErr w:type="spellStart"/>
                                    <w:proofErr w:type="gramEnd"/>
                                    <w:r>
                                      <w:t>g+a</w:t>
                                    </w:r>
                                    <w:proofErr w:type="spellEn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853" style="position:absolute;left:0;text-align:left;margin-left:13.2pt;margin-top:-94.85pt;width:94.4pt;height:88.35pt;z-index:252161024;mso-position-horizontal-relative:text;mso-position-vertical-relative:text" coordorigin="8999,9810" coordsize="188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">
                      <v:group id="Group 58" o:spid="_x0000_s1854" style="position:absolute;left:8999;top:9903;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7vm+McAAADe&#10;AAAADwAAAAAAAAAAAAAAAACqAgAAZHJzL2Rvd25yZXYueG1sUEsFBgAAAAAEAAQA+gAAAJ4DAAAA&#10;AA==&#10;">
                        <v:rect id="Rectangle 59" o:spid="_x0000_s1855"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85cIA&#10;AADeAAAADwAAAGRycy9kb3ducmV2LnhtbERPTYvCMBC9L/gfwgje1tQqi1ajiKK4R60Xb2MzttVm&#10;Upqo1V+/OSx4fLzv2aI1lXhQ40rLCgb9CARxZnXJuYJjuvkeg3AeWWNlmRS8yMFi3vmaYaLtk/f0&#10;OPhchBB2CSoovK8TKV1WkEHXtzVx4C62MegDbHKpG3yGcFPJOIp+pMGSQ0OBNa0Kym6Hu1FwLuMj&#10;vvfpNjKTzdD/tun1flor1eu2yykIT63/iP/dO61gNI4nYW+4E66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LzlwgAAAN4AAAAPAAAAAAAAAAAAAAAAAJgCAABkcnMvZG93&#10;bnJldi54bWxQSwUGAAAAAAQABAD1AAAAhwMAAAAA&#10;"/>
                        <v:line id="Line 60" o:spid="_x0000_s1856"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xUT8cAAADeAAAADwAAAGRycy9kb3ducmV2LnhtbESPQWvCQBCF7wX/wzJCL6Fu1CImdRW1&#10;FQTxUNtDj0N2moRmZ0N2qvHfu0Khx8eb9715i1XvGnWmLtSeDYxHKSjiwtuaSwOfH7unOaggyBYb&#10;z2TgSgFWy8HDAnPrL/xO55OUKkI45GigEmlzrUNRkcMw8i1x9L5951Ci7EptO7xEuGv0JE1n2mHN&#10;saHClrYVFT+nXxff2B35dTpNNk4nSUZvX3JItRjzOOzXL6CEevk//kvvrYHn+STL4D4nMkA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fFRPxwAAAN4AAAAPAAAAAAAA&#10;AAAAAAAAAKECAABkcnMvZG93bnJldi54bWxQSwUGAAAAAAQABAD5AAAAlQMAAAAA&#10;">
                          <v:stroke endarrow="block"/>
                        </v:line>
                        <v:line id="Line 61" o:spid="_x0000_s1857"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vNMUAAADeAAAADwAAAGRycy9kb3ducmV2LnhtbESPy2oCMRSG94LvEI7gTjPWUnVqFOkg&#10;dNEKXuj6dHI6GZycDJM4pm/fLAouf/4b33obbSN66nztWMFsmoEgLp2uuVJwOe8nSxA+IGtsHJOC&#10;X/Kw3QwHa8y1u/OR+lOoRBphn6MCE0KbS+lLQxb91LXEyftxncWQZFdJ3eE9jdtGPmXZi7RYc3ow&#10;2NKbofJ6ulkFC1Mc5UIWH+dD0dezVfyMX98rpcajuHsFESiGR/i//a4VPC/nWQJIOAkF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1vNMUAAADeAAAADwAAAAAAAAAA&#10;AAAAAAChAgAAZHJzL2Rvd25yZXYueG1sUEsFBgAAAAAEAAQA+QAAAJMDAAAAAA==&#10;">
                          <v:stroke endarrow="block"/>
                        </v:line>
                      </v:group>
                      <v:shape id="Text Box 63" o:spid="_x0000_s1858" type="#_x0000_t202" style="position:absolute;left:9525;top:10998;width:108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RlG8YA&#10;AADeAAAADwAAAGRycy9kb3ducmV2LnhtbESPT2sCMRTE74LfIbxCbzXRatHtRhFLoSfFrQq9PTZv&#10;/9DNy7JJ3e23b4SCx2FmfsOkm8E24kqdrx1rmE4UCOLcmZpLDafP96clCB+QDTaOScMvedisx6MU&#10;E+N6PtI1C6WIEPYJaqhCaBMpfV6RRT9xLXH0CtdZDFF2pTQd9hFuGzlT6kVarDkuVNjSrqL8O/ux&#10;Gs774usyV4fyzS7a3g1Ksl1JrR8fhu0riEBDuIf/2x9Gw3z5rKZwux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RlG8YAAADeAAAADwAAAAAAAAAAAAAAAACYAgAAZHJz&#10;L2Rvd25yZXYueG1sUEsFBgAAAAAEAAQA9QAAAIsDAAAAAA==&#10;" filled="f" stroked="f">
                        <v:textbox>
                          <w:txbxContent>
                            <w:p w:rsidR="00B97BA8" w:rsidRDefault="00B97BA8" w:rsidP="00DD1A8D">
                              <w:pPr>
                                <w:spacing w:before="0" w:after="0"/>
                              </w:pPr>
                              <w:r>
                                <w:t>F=mg</w:t>
                              </w:r>
                            </w:p>
                          </w:txbxContent>
                        </v:textbox>
                      </v:shape>
                      <v:shape id="Text Box 62" o:spid="_x0000_s1859" type="#_x0000_t202" style="position:absolute;left:9540;top:9810;width:1347;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7bMYA&#10;AADeAAAADwAAAGRycy9kb3ducmV2LnhtbESPT2sCMRTE74LfITzBmya1Vux2o4il0JPFtS309ti8&#10;/UM3L8smuttv3wiCx2FmfsOk28E24kKdrx1reJgrEMS5MzWXGj5Pb7M1CB+QDTaOScMfedhuxqMU&#10;E+N6PtIlC6WIEPYJaqhCaBMpfV6RRT93LXH0CtdZDFF2pTQd9hFuG7lQaiUt1hwXKmxpX1H+m52t&#10;hq9D8fO9VB/lq31qezcoyfZZaj2dDLsXEIGGcA/f2u9Gw3L9qBZwvR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7bMYAAADeAAAADwAAAAAAAAAAAAAAAACYAgAAZHJz&#10;L2Rvd25yZXYueG1sUEsFBgAAAAAEAAQA9QAAAIsDAAAAAA==&#10;" filled="f" stroked="f">
                        <v:textbox>
                          <w:txbxContent>
                            <w:p w:rsidR="00B97BA8" w:rsidRDefault="00B97BA8" w:rsidP="00DD1A8D">
                              <w:pPr>
                                <w:spacing w:before="0" w:after="0"/>
                              </w:pPr>
                              <w:r>
                                <w:t>T=mg+ma</w:t>
                              </w:r>
                            </w:p>
                            <w:p w:rsidR="00B97BA8" w:rsidRDefault="00B97BA8" w:rsidP="00DD1A8D">
                              <w:pPr>
                                <w:spacing w:before="0" w:after="0"/>
                              </w:pPr>
                              <w:r>
                                <w:t>T=m(g+a)</w:t>
                              </w:r>
                            </w:p>
                          </w:txbxContent>
                        </v:textbox>
                      </v:shape>
                      <w10:wrap type="square"/>
                    </v:group>
                  </w:pict>
                </mc:Fallback>
              </mc:AlternateContent>
            </w:r>
          </w:p>
        </w:tc>
      </w:tr>
      <w:tr w:rsidR="00DD1A8D" w:rsidTr="00DD1A8D">
        <w:trPr>
          <w:cantSplit/>
          <w:trHeight w:val="2069"/>
        </w:trPr>
        <w:tc>
          <w:tcPr>
            <w:tcW w:w="2007" w:type="dxa"/>
            <w:vAlign w:val="center"/>
          </w:tcPr>
          <w:p w:rsidR="00DD1A8D" w:rsidRPr="0078190C" w:rsidRDefault="00DD1A8D" w:rsidP="00DD1A8D">
            <w:pPr>
              <w:spacing w:before="0" w:after="0"/>
              <w:jc w:val="center"/>
              <w:rPr>
                <w:b/>
              </w:rPr>
            </w:pPr>
            <w:r w:rsidRPr="0078190C">
              <w:rPr>
                <w:b/>
              </w:rPr>
              <w:t>accelerating upwards</w:t>
            </w:r>
          </w:p>
        </w:tc>
        <w:tc>
          <w:tcPr>
            <w:tcW w:w="1808" w:type="dxa"/>
            <w:vAlign w:val="center"/>
          </w:tcPr>
          <w:p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2158976" behindDoc="0" locked="0" layoutInCell="1" allowOverlap="1" wp14:anchorId="1A4B5A08" wp14:editId="57C9B06F">
                      <wp:simplePos x="0" y="0"/>
                      <wp:positionH relativeFrom="column">
                        <wp:posOffset>380365</wp:posOffset>
                      </wp:positionH>
                      <wp:positionV relativeFrom="paragraph">
                        <wp:posOffset>26670</wp:posOffset>
                      </wp:positionV>
                      <wp:extent cx="571500" cy="914400"/>
                      <wp:effectExtent l="0" t="0" r="19050" b="19050"/>
                      <wp:wrapNone/>
                      <wp:docPr id="48151"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54" name="Rectangle 6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Line 6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29.95pt;margin-top:2.1pt;width:45pt;height:1in;z-index:252158976"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">
                      <v:rect id="Rectangle 65" o:spid="_x0000_s1027" style="position:absolute;left:3240;top:7020;width:9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dWBcMA&#10;AADcAAAADwAAAGRycy9kb3ducmV2LnhtbESPQWsCMRSE74X+h/AKvdWsolJWo2yLgiehWlBvj80z&#10;Wdy8LJvUXf+9EQoeh5n5hpkve1eLK7Wh8qxgOMhAEJdeV2wU/O7XH58gQkTWWHsmBTcKsFy8vswx&#10;177jH7ruohEJwiFHBTbGJpcylJYchoFviJN39q3DmGRrpG6xS3BXy1GWTaXDitOCxYa+LZWX3Z9T&#10;sGpO22JigiwO0R4v/qtb261R6v2tL2YgIvXxGf5vb7SC8WQM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dWBcMAAADcAAAADwAAAAAAAAAAAAAAAACYAgAAZHJzL2Rv&#10;d25yZXYueG1sUEsFBgAAAAAEAAQA9QAAAIgDAAAAAA==&#10;" filled="f"/>
                      <v:line id="Line 66" o:spid="_x0000_s1028" style="position:absolute;visibility:visible;mso-wrap-style:square" from="3705,6840" to="370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uwMYAAADcAAAADwAAAGRycy9kb3ducmV2LnhtbESPQWvCQBSE74X+h+UVvNVNtUqJrlIs&#10;igYpJIrnR/Y1Cc2+TbNrkv77rlDwOMzMN8xyPZhadNS6yrKCl3EEgji3uuJCwfm0fX4D4Tyyxtoy&#10;KfglB+vV48MSY217TqnLfCEChF2MCkrvm1hKl5dk0I1tQxy8L9sa9EG2hdQt9gFuajmJork0WHFY&#10;KLGhTUn5d3Y1CoqfxM6nh0lyrJNLkvYfm91nlyk1ehreFyA8Df4e/m/vtYLX2QxuZ8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KbsDGAAAA3AAAAA8AAAAAAAAA&#10;AAAAAAAAoQIAAGRycy9kb3ducmV2LnhtbFBLBQYAAAAABAAEAPkAAACUAwAAAAA=&#10;" strokeweight="4.5pt"/>
                    </v:group>
                  </w:pict>
                </mc:Fallback>
              </mc:AlternateContent>
            </w:r>
          </w:p>
          <w:p w:rsidR="00DD1A8D" w:rsidRPr="00446FCE" w:rsidRDefault="00F02AC5" w:rsidP="00DD1A8D">
            <w:pPr>
              <w:spacing w:before="0" w:after="0"/>
              <w:jc w:val="center"/>
            </w:pPr>
            <w:r w:rsidRPr="00446FCE">
              <w:rPr>
                <w:noProof/>
                <w:lang w:eastAsia="en-GB"/>
              </w:rPr>
              <mc:AlternateContent>
                <mc:Choice Requires="wps">
                  <w:drawing>
                    <wp:anchor distT="0" distB="0" distL="114300" distR="114300" simplePos="0" relativeHeight="252170240" behindDoc="0" locked="0" layoutInCell="1" allowOverlap="1" wp14:anchorId="6F826FC2" wp14:editId="7A0652B8">
                      <wp:simplePos x="0" y="0"/>
                      <wp:positionH relativeFrom="column">
                        <wp:posOffset>304800</wp:posOffset>
                      </wp:positionH>
                      <wp:positionV relativeFrom="paragraph">
                        <wp:posOffset>140335</wp:posOffset>
                      </wp:positionV>
                      <wp:extent cx="0" cy="285750"/>
                      <wp:effectExtent l="76200" t="38100" r="57150" b="19050"/>
                      <wp:wrapNone/>
                      <wp:docPr id="48304"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flip:y;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1.05pt" to="24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" strokecolor="red">
                      <v:stroke endarrow="block"/>
                    </v:line>
                  </w:pict>
                </mc:Fallback>
              </mc:AlternateContent>
            </w:r>
            <w:r w:rsidR="00DD1A8D" w:rsidRPr="00446FCE">
              <w:t xml:space="preserve">   </w:t>
            </w:r>
            <w:r w:rsidRPr="00446FCE">
              <w:t xml:space="preserve">    </w:t>
            </w:r>
            <w:r w:rsidR="00DD1A8D" w:rsidRPr="00446FCE">
              <w:object w:dxaOrig="1381" w:dyaOrig="2161">
                <v:shape id="_x0000_i1078" type="#_x0000_t75" style="width:35.2pt;height:56pt" o:ole="">
                  <v:imagedata r:id="rId229" o:title=""/>
                </v:shape>
                <o:OLEObject Type="Embed" ProgID="Word.Picture.8" ShapeID="_x0000_i1078" DrawAspect="Content" ObjectID="_1590163805" r:id="rId237"/>
              </w:object>
            </w:r>
            <w:r w:rsidR="00DD1A8D" w:rsidRPr="00446FCE">
              <w:rPr>
                <w:noProof/>
                <w:lang w:eastAsia="en-GB"/>
              </w:rPr>
              <mc:AlternateContent>
                <mc:Choice Requires="wps">
                  <w:drawing>
                    <wp:anchor distT="0" distB="0" distL="114300" distR="114300" simplePos="0" relativeHeight="252169216" behindDoc="0" locked="0" layoutInCell="1" allowOverlap="1" wp14:anchorId="5FA0569A" wp14:editId="2527323B">
                      <wp:simplePos x="0" y="0"/>
                      <wp:positionH relativeFrom="column">
                        <wp:posOffset>188595</wp:posOffset>
                      </wp:positionH>
                      <wp:positionV relativeFrom="paragraph">
                        <wp:posOffset>32385</wp:posOffset>
                      </wp:positionV>
                      <wp:extent cx="0" cy="685800"/>
                      <wp:effectExtent l="55245" t="22860" r="59055" b="5715"/>
                      <wp:wrapNone/>
                      <wp:docPr id="48305"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y;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2.55pt" to="14.85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">
                      <v:stroke endarrow="block"/>
                    </v:line>
                  </w:pict>
                </mc:Fallback>
              </mc:AlternateContent>
            </w:r>
          </w:p>
          <w:p w:rsidR="00DD1A8D" w:rsidRPr="00446FCE" w:rsidRDefault="00DD1A8D" w:rsidP="00DD1A8D">
            <w:pPr>
              <w:spacing w:before="0" w:after="0"/>
              <w:jc w:val="center"/>
            </w:pPr>
          </w:p>
        </w:tc>
        <w:tc>
          <w:tcPr>
            <w:tcW w:w="2934" w:type="dxa"/>
            <w:vAlign w:val="center"/>
          </w:tcPr>
          <w:p w:rsidR="00DD1A8D" w:rsidRPr="00446FCE" w:rsidRDefault="00DD1A8D" w:rsidP="00DD1A8D">
            <w:pPr>
              <w:spacing w:before="0" w:after="0"/>
              <w:jc w:val="center"/>
            </w:pPr>
            <w:r w:rsidRPr="00446FCE">
              <w:t>The cable must support the weight &amp; provide an accelerating/unbalanced Force</w:t>
            </w:r>
          </w:p>
        </w:tc>
        <w:tc>
          <w:tcPr>
            <w:tcW w:w="2539" w:type="dxa"/>
            <w:vAlign w:val="center"/>
          </w:tcPr>
          <w:p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2162048" behindDoc="0" locked="0" layoutInCell="1" allowOverlap="1" wp14:anchorId="6BBEC491" wp14:editId="1087E54A">
                      <wp:simplePos x="0" y="0"/>
                      <wp:positionH relativeFrom="column">
                        <wp:posOffset>167640</wp:posOffset>
                      </wp:positionH>
                      <wp:positionV relativeFrom="paragraph">
                        <wp:posOffset>-1082675</wp:posOffset>
                      </wp:positionV>
                      <wp:extent cx="1198880" cy="1028700"/>
                      <wp:effectExtent l="0" t="38100" r="1270" b="57150"/>
                      <wp:wrapSquare wrapText="bothSides"/>
                      <wp:docPr id="4830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028700"/>
                                <a:chOff x="8999" y="9903"/>
                                <a:chExt cx="1888" cy="1620"/>
                              </a:xfrm>
                            </wpg:grpSpPr>
                            <wpg:grpSp>
                              <wpg:cNvPr id="48309" name="Group 94"/>
                              <wpg:cNvGrpSpPr>
                                <a:grpSpLocks/>
                              </wpg:cNvGrpSpPr>
                              <wpg:grpSpPr bwMode="auto">
                                <a:xfrm>
                                  <a:off x="8999" y="9903"/>
                                  <a:ext cx="720" cy="1620"/>
                                  <a:chOff x="9720" y="3060"/>
                                  <a:chExt cx="720" cy="1620"/>
                                </a:xfrm>
                              </wpg:grpSpPr>
                              <wps:wsp>
                                <wps:cNvPr id="48310" name="Rectangle 95"/>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311" name="Line 96"/>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12" name="Line 97"/>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13" name="Text Box 98"/>
                              <wps:cNvSpPr txBox="1">
                                <a:spLocks noChangeArrowheads="1"/>
                              </wps:cNvSpPr>
                              <wps:spPr bwMode="auto">
                                <a:xfrm>
                                  <a:off x="9510" y="11055"/>
                                  <a:ext cx="1080"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s:wsp>
                              <wps:cNvPr id="48314" name="Text Box 99"/>
                              <wps:cNvSpPr txBox="1">
                                <a:spLocks noChangeArrowheads="1"/>
                              </wps:cNvSpPr>
                              <wps:spPr bwMode="auto">
                                <a:xfrm>
                                  <a:off x="9540" y="9903"/>
                                  <a:ext cx="1347"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w:t>
                                    </w:r>
                                    <w:proofErr w:type="spellStart"/>
                                    <w:r>
                                      <w:t>mg+ma</w:t>
                                    </w:r>
                                    <w:proofErr w:type="spellEnd"/>
                                  </w:p>
                                  <w:p w:rsidR="00B97BA8" w:rsidRDefault="00B97BA8" w:rsidP="00DD1A8D">
                                    <w:pPr>
                                      <w:spacing w:before="0" w:after="0"/>
                                    </w:pPr>
                                    <w:r>
                                      <w:t>T=</w:t>
                                    </w:r>
                                    <w:proofErr w:type="gramStart"/>
                                    <w:r>
                                      <w:t>m(</w:t>
                                    </w:r>
                                    <w:proofErr w:type="spellStart"/>
                                    <w:proofErr w:type="gramEnd"/>
                                    <w:r>
                                      <w:t>g+a</w:t>
                                    </w:r>
                                    <w:proofErr w:type="spellEnd"/>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860" style="position:absolute;margin-left:13.2pt;margin-top:-85.25pt;width:94.4pt;height:81pt;z-index:252162048;mso-position-horizontal-relative:text;mso-position-vertical-relative:text" coordorigin="8999,9903" coordsize="188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">
                      <v:group id="Group 94" o:spid="_x0000_s1861" style="position:absolute;left:8999;top:9903;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NNC8cAAADeAAAADwAAAGRycy9kb3ducmV2LnhtbESPT2vCQBTE7wW/w/KE&#10;3nQTbUWjq4jU0oMI/gHx9sg+k2D2bciuSfz23YLQ4zAzv2EWq86UoqHaFZYVxMMIBHFqdcGZgvNp&#10;O5iCcB5ZY2mZFDzJwWrZe1tgom3LB2qOPhMBwi5BBbn3VSKlS3My6Ia2Ig7ezdYGfZB1JnWNbYCb&#10;Uo6iaCINFhwWcqxok1N6Pz6Mgu8W2/U4/mp299vmeT197i+7mJR673frOQhPnf8Pv9o/WsHHdBzN&#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4NNC8cAAADe&#10;AAAADwAAAAAAAAAAAAAAAACqAgAAZHJzL2Rvd25yZXYueG1sUEsFBgAAAAAEAAQA+gAAAJ4DAAAA&#10;AA==&#10;">
                        <v:rect id="Rectangle 95" o:spid="_x0000_s1862"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i8JMYA&#10;AADeAAAADwAAAGRycy9kb3ducmV2LnhtbESPy26DMBBF95X6D9ZU6q4xeShKaAyqElG1y0A22U3x&#10;FGjxGGEHaL6+XkTK8uq+dHbpZFoxUO8aywrmswgEcWl1w5WCU5G9bEA4j6yxtUwK/shBmjw+7DDW&#10;duQjDbmvRBhhF6OC2vsultKVNRl0M9sRB+/b9gZ9kH0ldY9jGDetXETRWhpsODzU2NG+pvI3vxgF&#10;X83ihNdj8R6Zbbb0n1PxczkflHp+mt5eQXia/D18a39oBavNch4AAk5AAZ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i8JMYAAADeAAAADwAAAAAAAAAAAAAAAACYAgAAZHJz&#10;L2Rvd25yZXYueG1sUEsFBgAAAAAEAAQA9QAAAIsDAAAAAA==&#10;"/>
                        <v:line id="Line 96" o:spid="_x0000_s1863"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hUjscAAADeAAAADwAAAGRycy9kb3ducmV2LnhtbESPQWvCQBCF7wX/wzJCL6FuYorY6Cpq&#10;KxRKD9oePA7ZMQlmZ0N2qum/7xYKPT7evO/NW64H16or9aHxbCCbpKCIS28brgx8fuwf5qCCIFts&#10;PZOBbwqwXo3ullhYf+MDXY9SqQjhUKCBWqQrtA5lTQ7DxHfE0Tv73qFE2Vfa9niLcNfqaZrOtMOG&#10;Y0ONHe1qKi/HLxff2L/zc54nW6eT5IleTvKWajHmfjxsFqCEBvk//ku/WgOP8zzL4HdOZIB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OFSOxwAAAN4AAAAPAAAAAAAA&#10;AAAAAAAAAKECAABkcnMvZG93bnJldi54bWxQSwUGAAAAAAQABAD5AAAAlQMAAAAA&#10;">
                          <v:stroke endarrow="block"/>
                        </v:line>
                        <v:line id="Line 97" o:spid="_x0000_s1864"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rCBccAAADeAAAADwAAAGRycy9kb3ducmV2LnhtbESPQUvDQBSE74L/YXmCN7tJFdvGbIoY&#10;BA9VSCuen9lnNph9G7Jruv57t1DwOMzMN0y5jXYQM02+d6wgX2QgiFune+4UvB+eb9YgfEDWODgm&#10;Bb/kYVtdXpRYaHfkhuZ96ESCsC9QgQlhLKT0rSGLfuFG4uR9ucliSHLqpJ7wmOB2kMssu5cWe04L&#10;Bkd6MtR+73+sgpWpG7mS9e7wVs99vomv8eNzo9T1VXx8ABEohv/wuf2iFdytb/MlnO6kKy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sIFxwAAAN4AAAAPAAAAAAAA&#10;AAAAAAAAAKECAABkcnMvZG93bnJldi54bWxQSwUGAAAAAAQABAD5AAAAlQMAAAAA&#10;">
                          <v:stroke endarrow="block"/>
                        </v:line>
                      </v:group>
                      <v:shape id="Text Box 98" o:spid="_x0000_s1865" type="#_x0000_t202" style="position:absolute;left:9510;top:11055;width:10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IKsUA&#10;AADeAAAADwAAAGRycy9kb3ducmV2LnhtbESPW4vCMBSE34X9D+Es7JsmXnG7RhFF8Emxe4F9OzTH&#10;tmxzUpqsrf/eCIKPw8x8wyxWna3EhRpfOtYwHCgQxJkzJecavj53/TkIH5ANVo5Jw5U8rJYvvQUm&#10;xrV8oksachEh7BPUUIRQJ1L6rCCLfuBq4uidXWMxRNnk0jTYRrit5EipmbRYclwosKZNQdlf+m81&#10;fB/Ovz8Tdcy3dlq3rlOS7bvU+u21W3+ACNSFZ/jR3hsNk/l4OIb7nXgF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c8gqxQAAAN4AAAAPAAAAAAAAAAAAAAAAAJgCAABkcnMv&#10;ZG93bnJldi54bWxQSwUGAAAAAAQABAD1AAAAigMAAAAA&#10;" filled="f" stroked="f">
                        <v:textbox>
                          <w:txbxContent>
                            <w:p w:rsidR="00B97BA8" w:rsidRDefault="00B97BA8" w:rsidP="00DD1A8D">
                              <w:pPr>
                                <w:spacing w:before="0" w:after="0"/>
                              </w:pPr>
                              <w:r>
                                <w:t>F=mg</w:t>
                              </w:r>
                            </w:p>
                          </w:txbxContent>
                        </v:textbox>
                      </v:shape>
                      <v:shape id="Text Box 99" o:spid="_x0000_s1866" type="#_x0000_t202" style="position:absolute;left:9540;top:9903;width:1347;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QXsYA&#10;AADeAAAADwAAAGRycy9kb3ducmV2LnhtbESPQWvCQBSE70L/w/IK3nRXG4um2UixFHqqaFuht0f2&#10;mYRm34bsauK/dwuCx2FmvmGy9WAbcabO1441zKYKBHHhTM2lhu+v98kShA/IBhvHpOFCHtb5wyjD&#10;1Lied3Teh1JECPsUNVQhtKmUvqjIop+6ljh6R9dZDFF2pTQd9hFuGzlX6llarDkuVNjSpqLib3+y&#10;Gn4+j7+HRG3LN7toezcoyXYltR4/Dq8vIAIN4R6+tT+MhmT5NEvg/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pQXsYAAADeAAAADwAAAAAAAAAAAAAAAACYAgAAZHJz&#10;L2Rvd25yZXYueG1sUEsFBgAAAAAEAAQA9QAAAIsDAAAAAA==&#10;" filled="f" stroked="f">
                        <v:textbox>
                          <w:txbxContent>
                            <w:p w:rsidR="00B97BA8" w:rsidRDefault="00B97BA8" w:rsidP="00DD1A8D">
                              <w:pPr>
                                <w:spacing w:before="0" w:after="0"/>
                              </w:pPr>
                              <w:r>
                                <w:t>T=mg+ma</w:t>
                              </w:r>
                            </w:p>
                            <w:p w:rsidR="00B97BA8" w:rsidRDefault="00B97BA8" w:rsidP="00DD1A8D">
                              <w:pPr>
                                <w:spacing w:before="0" w:after="0"/>
                              </w:pPr>
                              <w:r>
                                <w:t>T=m(g+a)</w:t>
                              </w:r>
                            </w:p>
                          </w:txbxContent>
                        </v:textbox>
                      </v:shape>
                      <w10:wrap type="square"/>
                    </v:group>
                  </w:pict>
                </mc:Fallback>
              </mc:AlternateContent>
            </w:r>
          </w:p>
        </w:tc>
      </w:tr>
      <w:tr w:rsidR="00DD1A8D" w:rsidTr="00DD1A8D">
        <w:trPr>
          <w:cantSplit/>
          <w:trHeight w:val="1865"/>
        </w:trPr>
        <w:tc>
          <w:tcPr>
            <w:tcW w:w="2007" w:type="dxa"/>
            <w:vAlign w:val="center"/>
          </w:tcPr>
          <w:p w:rsidR="00DD1A8D" w:rsidRPr="0078190C" w:rsidRDefault="00DD1A8D" w:rsidP="00DD1A8D">
            <w:pPr>
              <w:spacing w:before="0" w:after="0"/>
              <w:jc w:val="center"/>
              <w:rPr>
                <w:b/>
              </w:rPr>
            </w:pPr>
            <w:r w:rsidRPr="0078190C">
              <w:rPr>
                <w:b/>
              </w:rPr>
              <w:t>decelerating upwards.</w:t>
            </w:r>
          </w:p>
        </w:tc>
        <w:tc>
          <w:tcPr>
            <w:tcW w:w="1808" w:type="dxa"/>
            <w:vAlign w:val="center"/>
          </w:tcPr>
          <w:p w:rsidR="00DD1A8D" w:rsidRPr="00446FCE" w:rsidRDefault="00974E37" w:rsidP="00DD1A8D">
            <w:pPr>
              <w:spacing w:before="0" w:after="0"/>
            </w:pPr>
            <w:r>
              <w:rPr>
                <w:noProof/>
                <w:lang w:val="en-US"/>
              </w:rPr>
              <w:pict>
                <v:group id="_x0000_s3216" style="position:absolute;margin-left:37.65pt;margin-top:-74.5pt;width:45pt;height:1in;z-index:252171264;mso-position-horizontal-relative:text;mso-position-vertical-relative:text" coordorigin="4044,13757" coordsize="900,1440">
                  <v:group id="_x0000_s3217" style="position:absolute;left:4044;top:13757;width:900;height:1440" coordorigin="3240,6840" coordsize="900,1440">
                    <v:rect id="_x0000_s3218" style="position:absolute;left:3240;top:7020;width:900;height:1260" filled="f"/>
                    <v:line id="_x0000_s3219" style="position:absolute" from="3705,6840" to="3705,7020" strokeweight="4.5pt"/>
                  </v:group>
                  <v:shape id="_x0000_s3220" type="#_x0000_t75" style="position:absolute;left:4130;top:14033;width:705;height:1110;mso-position-vertical-relative:page">
                    <v:imagedata r:id="rId238" o:title=""/>
                  </v:shape>
                  <w10:wrap type="topAndBottom"/>
                </v:group>
                <o:OLEObject Type="Embed" ProgID="Word.Picture.8" ShapeID="_x0000_s3220" DrawAspect="Content" ObjectID="_1590163856" r:id="rId239"/>
              </w:pict>
            </w:r>
            <w:r w:rsidR="00DD1A8D" w:rsidRPr="00446FCE">
              <w:rPr>
                <w:noProof/>
                <w:lang w:eastAsia="en-GB"/>
              </w:rPr>
              <mc:AlternateContent>
                <mc:Choice Requires="wps">
                  <w:drawing>
                    <wp:anchor distT="0" distB="0" distL="114300" distR="114300" simplePos="0" relativeHeight="252173312" behindDoc="0" locked="0" layoutInCell="1" allowOverlap="1" wp14:anchorId="30E7471C" wp14:editId="339FCFE5">
                      <wp:simplePos x="0" y="0"/>
                      <wp:positionH relativeFrom="column">
                        <wp:posOffset>399415</wp:posOffset>
                      </wp:positionH>
                      <wp:positionV relativeFrom="paragraph">
                        <wp:posOffset>417195</wp:posOffset>
                      </wp:positionV>
                      <wp:extent cx="0" cy="285750"/>
                      <wp:effectExtent l="56515" t="7620" r="57785" b="20955"/>
                      <wp:wrapNone/>
                      <wp:docPr id="456"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5pt,32.85pt" to="31.45pt,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" strokecolor="red">
                      <v:stroke endarrow="block"/>
                    </v:line>
                  </w:pict>
                </mc:Fallback>
              </mc:AlternateContent>
            </w:r>
            <w:r w:rsidR="00DD1A8D" w:rsidRPr="00446FCE">
              <w:rPr>
                <w:noProof/>
                <w:lang w:eastAsia="en-GB"/>
              </w:rPr>
              <mc:AlternateContent>
                <mc:Choice Requires="wps">
                  <w:drawing>
                    <wp:anchor distT="0" distB="0" distL="114300" distR="114300" simplePos="0" relativeHeight="252172288" behindDoc="0" locked="0" layoutInCell="1" allowOverlap="1" wp14:anchorId="14F74C0D" wp14:editId="6E2D499D">
                      <wp:simplePos x="0" y="0"/>
                      <wp:positionH relativeFrom="column">
                        <wp:posOffset>183515</wp:posOffset>
                      </wp:positionH>
                      <wp:positionV relativeFrom="paragraph">
                        <wp:posOffset>217170</wp:posOffset>
                      </wp:positionV>
                      <wp:extent cx="0" cy="685800"/>
                      <wp:effectExtent l="59690" t="17145" r="54610" b="11430"/>
                      <wp:wrapNone/>
                      <wp:docPr id="457"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flip:y;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17.1pt" to="14.45pt,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">
                      <v:stroke endarrow="block"/>
                    </v:line>
                  </w:pict>
                </mc:Fallback>
              </mc:AlternateContent>
            </w:r>
          </w:p>
        </w:tc>
        <w:tc>
          <w:tcPr>
            <w:tcW w:w="2934" w:type="dxa"/>
            <w:vAlign w:val="center"/>
          </w:tcPr>
          <w:p w:rsidR="00DD1A8D" w:rsidRPr="00446FCE" w:rsidRDefault="00DD1A8D" w:rsidP="00DD1A8D">
            <w:pPr>
              <w:spacing w:before="0" w:after="0"/>
              <w:jc w:val="center"/>
            </w:pPr>
            <w:r w:rsidRPr="00446FCE">
              <w:t>Part of the weight can be used as a decelerating force</w:t>
            </w:r>
          </w:p>
        </w:tc>
        <w:tc>
          <w:tcPr>
            <w:tcW w:w="2539" w:type="dxa"/>
            <w:vAlign w:val="center"/>
          </w:tcPr>
          <w:p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2163072" behindDoc="0" locked="0" layoutInCell="1" allowOverlap="1" wp14:anchorId="5A6E0365" wp14:editId="4985212B">
                      <wp:simplePos x="0" y="0"/>
                      <wp:positionH relativeFrom="column">
                        <wp:posOffset>53340</wp:posOffset>
                      </wp:positionH>
                      <wp:positionV relativeFrom="paragraph">
                        <wp:posOffset>-1084580</wp:posOffset>
                      </wp:positionV>
                      <wp:extent cx="1372870" cy="1028700"/>
                      <wp:effectExtent l="0" t="38100" r="0" b="57150"/>
                      <wp:wrapSquare wrapText="bothSides"/>
                      <wp:docPr id="48638"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870" cy="1028700"/>
                                <a:chOff x="8819" y="6683"/>
                                <a:chExt cx="2162" cy="1620"/>
                              </a:xfrm>
                            </wpg:grpSpPr>
                            <wpg:grpSp>
                              <wpg:cNvPr id="48639" name="Group 101"/>
                              <wpg:cNvGrpSpPr>
                                <a:grpSpLocks/>
                              </wpg:cNvGrpSpPr>
                              <wpg:grpSpPr bwMode="auto">
                                <a:xfrm>
                                  <a:off x="8819" y="6683"/>
                                  <a:ext cx="720" cy="1620"/>
                                  <a:chOff x="9720" y="3060"/>
                                  <a:chExt cx="720" cy="1620"/>
                                </a:xfrm>
                              </wpg:grpSpPr>
                              <wps:wsp>
                                <wps:cNvPr id="48640" name="Rectangle 102"/>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1" name="Line 103"/>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42" name="Line 104"/>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643" name="Text Box 105"/>
                              <wps:cNvSpPr txBox="1">
                                <a:spLocks noChangeArrowheads="1"/>
                              </wps:cNvSpPr>
                              <wps:spPr bwMode="auto">
                                <a:xfrm>
                                  <a:off x="9360" y="6788"/>
                                  <a:ext cx="1621" cy="47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T=mg-ma</w:t>
                                    </w:r>
                                  </w:p>
                                  <w:p w:rsidR="00B97BA8" w:rsidRDefault="00B97BA8" w:rsidP="00DD1A8D">
                                    <w:r>
                                      <w:t>T=</w:t>
                                    </w:r>
                                    <w:proofErr w:type="gramStart"/>
                                    <w:r>
                                      <w:t>m(</w:t>
                                    </w:r>
                                    <w:proofErr w:type="gramEnd"/>
                                    <w:r>
                                      <w:t>g-a)</w:t>
                                    </w:r>
                                  </w:p>
                                </w:txbxContent>
                              </wps:txbx>
                              <wps:bodyPr rot="0" vert="horz" wrap="square" lIns="91440" tIns="45720" rIns="91440" bIns="45720" anchor="t" anchorCtr="0" upright="1">
                                <a:noAutofit/>
                              </wps:bodyPr>
                            </wps:wsp>
                            <wps:wsp>
                              <wps:cNvPr id="48644" name="Text Box 106"/>
                              <wps:cNvSpPr txBox="1">
                                <a:spLocks noChangeArrowheads="1"/>
                              </wps:cNvSpPr>
                              <wps:spPr bwMode="auto">
                                <a:xfrm>
                                  <a:off x="9360" y="7688"/>
                                  <a:ext cx="1080" cy="4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 o:spid="_x0000_s1867" style="position:absolute;margin-left:4.2pt;margin-top:-85.4pt;width:108.1pt;height:81pt;z-index:252163072;mso-position-horizontal-relative:text;mso-position-vertical-relative:text" coordorigin="8819,6683" coordsize="216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">
                      <v:group id="Group 101" o:spid="_x0000_s1868" style="position:absolute;left:8819;top:6683;width:720;height:1620" coordorigin="9720,3060" coordsize="7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IEkMscAAADe&#10;AAAADwAAAAAAAAAAAAAAAACqAgAAZHJzL2Rvd25yZXYueG1sUEsFBgAAAAAEAAQA+gAAAJ4DAAAA&#10;AA==&#10;">
                        <v:rect id="Rectangle 102" o:spid="_x0000_s1869" style="position:absolute;left:9720;top:36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vbcUA&#10;AADeAAAADwAAAGRycy9kb3ducmV2LnhtbESPXWvCMBSG7wf+h3AGu5vpxEmpxlJlhV0JU8Ht7tAc&#10;k2JzUprMdv9+uRjs8uX94tmUk+vEnYbQelbwMs9AEDdet2wUnE/1cw4iRGSNnWdS8EMByu3sYYOF&#10;9iN/0P0YjUgjHApUYGPsCylDY8lhmPueOHlXPziMSQ5G6gHHNO46uciylXTYcnqw2NPeUnM7fjsF&#10;b/3XoXo1QVaXaD9vfjfW9mCUenqcqjWISFP8D/+137WCZb5aJoCEk1B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C9txQAAAN4AAAAPAAAAAAAAAAAAAAAAAJgCAABkcnMv&#10;ZG93bnJldi54bWxQSwUGAAAAAAQABAD1AAAAigMAAAAA&#10;" filled="f"/>
                        <v:line id="Line 103" o:spid="_x0000_s1870" style="position:absolute;flip:y;visibility:visible;mso-wrap-style:square" from="10080,3060" to="10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YF8cAAADeAAAADwAAAGRycy9kb3ducmV2LnhtbESPzWvCQBDF74L/wzKFXoJurCIaXcV+&#10;CAXx4MfB45Adk9DsbMhONf3vu4WCx8eb93vzluvO1epGbag8GxgNU1DEubcVFwbOp+1gBioIssXa&#10;Mxn4oQDrVb+3xMz6Ox/odpRCRQiHDA2UIk2mdchLchiGviGO3tW3DiXKttC2xXuEu1q/pOlUO6w4&#10;NpTY0FtJ+dfx28U3tnt+H4+TV6eTZE4fF9mlWox5fuo2C1BCnTyO/9Of1sBkNp2M4G9OZIB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5dgXxwAAAN4AAAAPAAAAAAAA&#10;AAAAAAAAAKECAABkcnMvZG93bnJldi54bWxQSwUGAAAAAAQABAD5AAAAlQMAAAAA&#10;">
                          <v:stroke endarrow="block"/>
                        </v:line>
                        <v:line id="Line 104" o:spid="_x0000_s1871" style="position:absolute;visibility:visible;mso-wrap-style:square" from="10080,4140" to="100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OnMcAAADeAAAADwAAAGRycy9kb3ducmV2LnhtbESPT2sCMRTE70K/Q3gFb5pVxD+rUUoX&#10;oQcrqKXn181zs3TzsmzSNf32piD0OMzMb5jNLtpG9NT52rGCyTgDQVw6XXOl4OOyHy1B+ICssXFM&#10;Cn7Jw277NNhgrt2NT9SfQyUShH2OCkwIbS6lLw1Z9GPXEifv6jqLIcmukrrDW4LbRk6zbC4t1pwW&#10;DLb0aqj8Pv9YBQtTnORCFofLsejrySq+x8+vlVLD5/iyBhEohv/wo/2mFcyW89kU/u6kKy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J06cxwAAAN4AAAAPAAAAAAAA&#10;AAAAAAAAAKECAABkcnMvZG93bnJldi54bWxQSwUGAAAAAAQABAD5AAAAlQMAAAAA&#10;">
                          <v:stroke endarrow="block"/>
                        </v:line>
                      </v:group>
                      <v:shape id="Text Box 105" o:spid="_x0000_s1872" type="#_x0000_t202" style="position:absolute;left:9360;top:6788;width:162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Es8YA&#10;AADeAAAADwAAAGRycy9kb3ducmV2LnhtbESPQWvCQBSE74X+h+UVvNVdayqaZiNFKXiq1KrQ2yP7&#10;TILZtyG7NfHfd4WCx2FmvmGy5WAbcaHO1441TMYKBHHhTM2lhv33x/MchA/IBhvHpOFKHpb540OG&#10;qXE9f9FlF0oRIexT1FCF0KZS+qIii37sWuLonVxnMUTZldJ02Ee4beSLUjNpsea4UGFLq4qK8+7X&#10;ajh8nn6OidqWa/va9m5Qku1Caj16Gt7fQAQawj38394YDcl8lkzhdid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5Es8YAAADeAAAADwAAAAAAAAAAAAAAAACYAgAAZHJz&#10;L2Rvd25yZXYueG1sUEsFBgAAAAAEAAQA9QAAAIsDAAAAAA==&#10;" filled="f" stroked="f">
                        <v:textbox>
                          <w:txbxContent>
                            <w:p w:rsidR="00B97BA8" w:rsidRDefault="00B97BA8" w:rsidP="00DD1A8D">
                              <w:pPr>
                                <w:spacing w:before="0" w:after="0"/>
                              </w:pPr>
                              <w:r>
                                <w:t>T=mg-ma</w:t>
                              </w:r>
                            </w:p>
                            <w:p w:rsidR="00B97BA8" w:rsidRDefault="00B97BA8" w:rsidP="00DD1A8D">
                              <w:r>
                                <w:t>T=m(g-a)</w:t>
                              </w:r>
                            </w:p>
                          </w:txbxContent>
                        </v:textbox>
                      </v:shape>
                      <v:shape id="Text Box 106" o:spid="_x0000_s1873" type="#_x0000_t202" style="position:absolute;left:9360;top:7688;width:108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fcx8UA&#10;AADeAAAADwAAAGRycy9kb3ducmV2LnhtbESPQWvCQBSE74L/YXmCN92tRElTVxGl4KmitoXeHtln&#10;Epp9G7Jbk/57VxA8DjPzDbNc97YWV2p95VjDy1SBIM6dqbjQ8Hl+n6QgfEA2WDsmDf/kYb0aDpaY&#10;Gdfxka6nUIgIYZ+hhjKEJpPS5yVZ9FPXEEfv4lqLIcq2kKbFLsJtLWdKLaTFiuNCiQ1tS8p/T39W&#10;w9fH5ec7UYdiZ+dN53ol2b5KrcejfvMGIlAfnuFHe280JOkiSeB+J1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9zHxQAAAN4AAAAPAAAAAAAAAAAAAAAAAJgCAABkcnMv&#10;ZG93bnJldi54bWxQSwUGAAAAAAQABAD1AAAAigMAAAAA&#10;" filled="f" stroked="f">
                        <v:textbox>
                          <w:txbxContent>
                            <w:p w:rsidR="00B97BA8" w:rsidRDefault="00B97BA8" w:rsidP="00DD1A8D">
                              <w:pPr>
                                <w:spacing w:before="0" w:after="0"/>
                              </w:pPr>
                              <w:r>
                                <w:t>F=mg</w:t>
                              </w:r>
                            </w:p>
                          </w:txbxContent>
                        </v:textbox>
                      </v:shape>
                      <w10:wrap type="square"/>
                    </v:group>
                  </w:pict>
                </mc:Fallback>
              </mc:AlternateContent>
            </w:r>
          </w:p>
        </w:tc>
      </w:tr>
    </w:tbl>
    <w:p w:rsidR="00BA78BE" w:rsidRPr="00C641A6" w:rsidRDefault="00BA78BE" w:rsidP="00BA78BE">
      <w:pPr>
        <w:rPr>
          <w:szCs w:val="24"/>
        </w:rPr>
      </w:pPr>
      <w:r w:rsidRPr="00C641A6">
        <w:rPr>
          <w:szCs w:val="24"/>
        </w:rPr>
        <w:t xml:space="preserve">When you stand on a set of scales the scales is actually measuring the </w:t>
      </w:r>
      <w:r w:rsidRPr="00C641A6">
        <w:rPr>
          <w:b/>
          <w:szCs w:val="24"/>
        </w:rPr>
        <w:t>upwards</w:t>
      </w:r>
      <w:r w:rsidRPr="00C641A6">
        <w:rPr>
          <w:szCs w:val="24"/>
        </w:rPr>
        <w:t xml:space="preserve"> </w:t>
      </w:r>
      <w:r w:rsidR="0078190C">
        <w:rPr>
          <w:szCs w:val="24"/>
        </w:rPr>
        <w:t xml:space="preserve">(reaction) </w:t>
      </w:r>
      <w:r w:rsidRPr="00C641A6">
        <w:rPr>
          <w:szCs w:val="24"/>
        </w:rPr>
        <w:t xml:space="preserve">force. This is the force the scales exert on you. Now this is fine when you are in your bathroom trying to find your weight. </w:t>
      </w:r>
    </w:p>
    <w:p w:rsidR="00BA78BE" w:rsidRPr="00C641A6" w:rsidRDefault="00BA78BE" w:rsidP="00BA78BE">
      <w:pPr>
        <w:rPr>
          <w:szCs w:val="24"/>
        </w:rPr>
      </w:pPr>
      <w:r w:rsidRPr="00C641A6">
        <w:rPr>
          <w:szCs w:val="24"/>
        </w:rPr>
        <w:t>Normally, you and your bathroom scales will be stationary and so your weight will be equal to the upwards force [</w:t>
      </w:r>
      <w:r w:rsidR="0078190C">
        <w:rPr>
          <w:szCs w:val="24"/>
        </w:rPr>
        <w:t>Newton Pair</w:t>
      </w:r>
      <w:r w:rsidRPr="00C641A6">
        <w:rPr>
          <w:szCs w:val="24"/>
        </w:rPr>
        <w:t>].</w:t>
      </w:r>
    </w:p>
    <w:p w:rsidR="00BA78BE" w:rsidRPr="00C641A6" w:rsidRDefault="00BA78BE" w:rsidP="00752EC5">
      <w:pPr>
        <w:spacing w:before="240"/>
        <w:rPr>
          <w:szCs w:val="24"/>
        </w:rPr>
      </w:pPr>
      <w:r w:rsidRPr="00C641A6">
        <w:rPr>
          <w:szCs w:val="24"/>
        </w:rPr>
        <w:lastRenderedPageBreak/>
        <w:t xml:space="preserve">When you weigh yourself when you are accelerating the reading on the scales will </w:t>
      </w:r>
      <w:r w:rsidRPr="00C641A6">
        <w:rPr>
          <w:b/>
          <w:szCs w:val="24"/>
          <w:u w:val="single"/>
        </w:rPr>
        <w:t>not</w:t>
      </w:r>
      <w:r w:rsidRPr="00C641A6">
        <w:rPr>
          <w:szCs w:val="24"/>
        </w:rPr>
        <w:t xml:space="preserve"> be </w:t>
      </w:r>
      <w:r w:rsidR="0078190C">
        <w:rPr>
          <w:szCs w:val="24"/>
        </w:rPr>
        <w:t xml:space="preserve">equal to </w:t>
      </w:r>
      <w:r w:rsidRPr="00C641A6">
        <w:rPr>
          <w:szCs w:val="24"/>
        </w:rPr>
        <w:t>your weight. The reading will give you an indication of the unbalanced force acting on you, which could then be used to calculate an acceleration.  This unbalanced force could be acting up or down depending on the motion of the lift.</w:t>
      </w:r>
    </w:p>
    <w:p w:rsidR="004C6CA9" w:rsidRPr="00F42E46" w:rsidRDefault="00BA78BE" w:rsidP="00BA78BE">
      <w:pPr>
        <w:rPr>
          <w:szCs w:val="24"/>
        </w:rPr>
      </w:pPr>
      <w:r w:rsidRPr="00C641A6">
        <w:rPr>
          <w:szCs w:val="24"/>
        </w:rPr>
        <w:t xml:space="preserve">Accelerometers which can use this principle are found in more and more electronic devices. </w:t>
      </w:r>
      <w:r w:rsidR="00B5647B">
        <w:rPr>
          <w:szCs w:val="24"/>
        </w:rPr>
        <w:t>Game consol</w:t>
      </w:r>
      <w:r w:rsidRPr="00C641A6">
        <w:rPr>
          <w:szCs w:val="24"/>
        </w:rPr>
        <w:t xml:space="preserve"> handsets, phones where you can move between functi</w:t>
      </w:r>
      <w:r w:rsidR="00B5647B">
        <w:rPr>
          <w:szCs w:val="24"/>
        </w:rPr>
        <w:t>ons by shaking the handset, lap</w:t>
      </w:r>
      <w:r w:rsidRPr="00C641A6">
        <w:rPr>
          <w:szCs w:val="24"/>
        </w:rPr>
        <w:t>tops that know when they’re falling and protect themselves before they hit the g</w:t>
      </w:r>
      <w:r w:rsidR="00F42E46">
        <w:rPr>
          <w:szCs w:val="24"/>
        </w:rPr>
        <w:t>round, the list goes on and on.</w:t>
      </w:r>
    </w:p>
    <w:p w:rsidR="00F42E46" w:rsidRPr="00EB17A8" w:rsidRDefault="00FF1922" w:rsidP="00F42E46">
      <w:pPr>
        <w:rPr>
          <w:b/>
          <w:color w:val="FF0000"/>
          <w:szCs w:val="24"/>
        </w:rPr>
      </w:pPr>
      <w:r w:rsidRPr="00EB17A8">
        <w:rPr>
          <w:b/>
          <w:noProof/>
          <w:szCs w:val="24"/>
          <w:lang w:eastAsia="en-GB"/>
        </w:rPr>
        <mc:AlternateContent>
          <mc:Choice Requires="wpg">
            <w:drawing>
              <wp:anchor distT="0" distB="0" distL="114300" distR="114300" simplePos="0" relativeHeight="252055552" behindDoc="0" locked="0" layoutInCell="1" allowOverlap="1" wp14:anchorId="6EB1D15F" wp14:editId="36BA14BC">
                <wp:simplePos x="0" y="0"/>
                <wp:positionH relativeFrom="column">
                  <wp:posOffset>3474085</wp:posOffset>
                </wp:positionH>
                <wp:positionV relativeFrom="paragraph">
                  <wp:posOffset>346710</wp:posOffset>
                </wp:positionV>
                <wp:extent cx="2040255" cy="2044065"/>
                <wp:effectExtent l="0" t="0" r="17145" b="0"/>
                <wp:wrapSquare wrapText="bothSides"/>
                <wp:docPr id="11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0255" cy="2044065"/>
                          <a:chOff x="3060" y="5299"/>
                          <a:chExt cx="4260" cy="5206"/>
                        </a:xfrm>
                      </wpg:grpSpPr>
                      <wpg:grpSp>
                        <wpg:cNvPr id="118" name="Group 164"/>
                        <wpg:cNvGrpSpPr>
                          <a:grpSpLocks/>
                        </wpg:cNvGrpSpPr>
                        <wpg:grpSpPr bwMode="auto">
                          <a:xfrm>
                            <a:off x="3060" y="5299"/>
                            <a:ext cx="2052" cy="4673"/>
                            <a:chOff x="3660" y="6049"/>
                            <a:chExt cx="2052" cy="4673"/>
                          </a:xfrm>
                        </wpg:grpSpPr>
                        <pic:pic xmlns:pic="http://schemas.openxmlformats.org/drawingml/2006/picture">
                          <pic:nvPicPr>
                            <pic:cNvPr id="119" name="Picture 1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3660" y="6049"/>
                              <a:ext cx="2052"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 name="Picture 163" descr="springbalance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5246" y="8787"/>
                              <a:ext cx="315" cy="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Line 165"/>
                        <wps:cNvCnPr/>
                        <wps:spPr bwMode="auto">
                          <a:xfrm flipV="1">
                            <a:off x="5010" y="5730"/>
                            <a:ext cx="0" cy="13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66"/>
                        <wps:cNvSpPr txBox="1">
                          <a:spLocks noChangeArrowheads="1"/>
                        </wps:cNvSpPr>
                        <wps:spPr bwMode="auto">
                          <a:xfrm>
                            <a:off x="5190" y="6180"/>
                            <a:ext cx="157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42E46" w:rsidRDefault="00B97BA8" w:rsidP="00F42E46">
                              <w:pPr>
                                <w:spacing w:before="0" w:after="0"/>
                                <w:rPr>
                                  <w:b/>
                                  <w:szCs w:val="24"/>
                                  <w:vertAlign w:val="superscript"/>
                                </w:rPr>
                              </w:pPr>
                              <w:r w:rsidRPr="00F42E46">
                                <w:rPr>
                                  <w:b/>
                                  <w:szCs w:val="24"/>
                                </w:rPr>
                                <w:t>2 m s</w:t>
                              </w:r>
                              <w:r w:rsidRPr="00F42E46">
                                <w:rPr>
                                  <w:b/>
                                  <w:szCs w:val="24"/>
                                  <w:vertAlign w:val="superscript"/>
                                </w:rPr>
                                <w:t>-2</w:t>
                              </w:r>
                            </w:p>
                          </w:txbxContent>
                        </wps:txbx>
                        <wps:bodyPr rot="0" vert="horz" wrap="square" lIns="91440" tIns="45720" rIns="91440" bIns="45720" anchor="t" anchorCtr="0" upright="1">
                          <a:noAutofit/>
                        </wps:bodyPr>
                      </wps:wsp>
                      <wps:wsp>
                        <wps:cNvPr id="157" name="Text Box 167"/>
                        <wps:cNvSpPr txBox="1">
                          <a:spLocks noChangeArrowheads="1"/>
                        </wps:cNvSpPr>
                        <wps:spPr bwMode="auto">
                          <a:xfrm>
                            <a:off x="4845" y="9585"/>
                            <a:ext cx="129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F1922" w:rsidRDefault="00B97BA8" w:rsidP="00FF1922">
                              <w:pPr>
                                <w:spacing w:before="0" w:after="0"/>
                                <w:rPr>
                                  <w:szCs w:val="24"/>
                                  <w:vertAlign w:val="superscript"/>
                                </w:rPr>
                              </w:pPr>
                              <w:r w:rsidRPr="00FF1922">
                                <w:rPr>
                                  <w:szCs w:val="24"/>
                                </w:rPr>
                                <w:t>1 kg</w:t>
                              </w:r>
                            </w:p>
                          </w:txbxContent>
                        </wps:txbx>
                        <wps:bodyPr rot="0" vert="horz" wrap="square" lIns="91440" tIns="45720" rIns="91440" bIns="45720" anchor="t" anchorCtr="0" upright="1">
                          <a:noAutofit/>
                        </wps:bodyPr>
                      </wps:wsp>
                      <wps:wsp>
                        <wps:cNvPr id="158" name="Text Box 169"/>
                        <wps:cNvSpPr txBox="1">
                          <a:spLocks noChangeArrowheads="1"/>
                        </wps:cNvSpPr>
                        <wps:spPr bwMode="auto">
                          <a:xfrm>
                            <a:off x="6540" y="7064"/>
                            <a:ext cx="780" cy="645"/>
                          </a:xfrm>
                          <a:prstGeom prst="rect">
                            <a:avLst/>
                          </a:prstGeom>
                          <a:solidFill>
                            <a:srgbClr val="FFFFFF"/>
                          </a:solidFill>
                          <a:ln w="19050">
                            <a:solidFill>
                              <a:srgbClr val="000000"/>
                            </a:solidFill>
                            <a:miter lim="800000"/>
                            <a:headEnd/>
                            <a:tailEnd/>
                          </a:ln>
                        </wps:spPr>
                        <wps:txbx>
                          <w:txbxContent>
                            <w:p w:rsidR="00B97BA8" w:rsidRDefault="00B97BA8" w:rsidP="00F42E46">
                              <w:pPr>
                                <w:rPr>
                                  <w:rFonts w:ascii="Comic Sans MS" w:hAnsi="Comic Sans MS"/>
                                  <w:sz w:val="28"/>
                                </w:rPr>
                              </w:pPr>
                              <w:proofErr w:type="gramStart"/>
                              <w:r>
                                <w:rPr>
                                  <w:rFonts w:ascii="Comic Sans MS" w:hAnsi="Comic Sans MS"/>
                                  <w:sz w:val="28"/>
                                </w:rPr>
                                <w:t>mg</w:t>
                              </w:r>
                              <w:proofErr w:type="gramEnd"/>
                            </w:p>
                          </w:txbxContent>
                        </wps:txbx>
                        <wps:bodyPr rot="0" vert="horz" wrap="square" lIns="91440" tIns="45720" rIns="91440" bIns="45720" anchor="t" anchorCtr="0" upright="1">
                          <a:noAutofit/>
                        </wps:bodyPr>
                      </wps:wsp>
                      <wps:wsp>
                        <wps:cNvPr id="159" name="Line 170"/>
                        <wps:cNvCnPr/>
                        <wps:spPr bwMode="auto">
                          <a:xfrm flipV="1">
                            <a:off x="6890" y="6180"/>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9" name="Line 171"/>
                        <wps:cNvCnPr/>
                        <wps:spPr bwMode="auto">
                          <a:xfrm>
                            <a:off x="6918" y="7709"/>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0" name="Text Box 172"/>
                        <wps:cNvSpPr txBox="1">
                          <a:spLocks noChangeArrowheads="1"/>
                        </wps:cNvSpPr>
                        <wps:spPr bwMode="auto">
                          <a:xfrm>
                            <a:off x="6537" y="5444"/>
                            <a:ext cx="783"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F1922" w:rsidRDefault="00B97BA8" w:rsidP="00FF1922">
                              <w:pPr>
                                <w:rPr>
                                  <w:szCs w:val="24"/>
                                  <w:vertAlign w:val="superscript"/>
                                </w:rPr>
                              </w:pPr>
                              <w:r w:rsidRPr="00FF1922">
                                <w:rPr>
                                  <w:szCs w:val="24"/>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874" style="position:absolute;margin-left:273.55pt;margin-top:27.3pt;width:160.65pt;height:160.95pt;z-index:252055552;mso-position-horizontal-relative:text;mso-position-vertical-relative:text" coordorigin="3060,5299" coordsize="4260,520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">
                <v:group id="Group 164" o:spid="_x0000_s1875" style="position:absolute;left:3060;top:5299;width:2052;height:4673" coordorigin="3660,6049" coordsize="2052,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Picture 162" o:spid="_x0000_s1876" type="#_x0000_t75" style="position:absolute;left:3660;top:6049;width:2052;height:34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w1EvCAAAA3AAAAA8AAABkcnMvZG93bnJldi54bWxET0uLwjAQvi/4H8IseFvTiohWoyyKoBfF&#10;F+JtbGbbss2kNLHWf28WFrzNx/ec6bw1pWiodoVlBXEvAkGcWl1wpuB0XH2NQDiPrLG0TAqe5GA+&#10;63xMMdH2wXtqDj4TIYRdggpy76tESpfmZND1bEUcuB9bG/QB1pnUNT5CuCllP4qG0mDBoSHHihY5&#10;pb+Hu1HQXJZ3u9+dd3gc3NJRVF7j7XKjVPez/Z6A8NT6t/jfvdZhfjyGv2fCBXL2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sNRLwgAAANwAAAAPAAAAAAAAAAAAAAAAAJ8C&#10;AABkcnMvZG93bnJldi54bWxQSwUGAAAAAAQABAD3AAAAjgMAAAAA&#10;">
                    <v:imagedata r:id="rId242" o:title=""/>
                  </v:shape>
                  <v:shape id="Picture 163" o:spid="_x0000_s1877" type="#_x0000_t75" alt="springbalance2" style="position:absolute;left:5246;top:8787;width:315;height:19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yXubCAAAA3AAAAA8AAABkcnMvZG93bnJldi54bWxEj81qw0AMhO+FvsOiQm/NOjmUxM0mhIRC&#10;rs0PtDfhVbymXq3xqrHTp48Ohd4kZjTzabkeY2uu1OcmsYPppABDXCXfcO3gdHx/mYPJguyxTUwO&#10;bpRhvXp8WGLp08AfdD1IbTSEc4kOgkhXWpurQBHzJHXEql1SH1F07Wvrexw0PLZ2VhSvNmLD2hCw&#10;o22g6vvwEx3I5yWk3Vm6ZH+ZcLcY7JdsnHt+GjdvYIRG+Tf/Xe+94s8UX5/RCezq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cl7mwgAAANwAAAAPAAAAAAAAAAAAAAAAAJ8C&#10;AABkcnMvZG93bnJldi54bWxQSwUGAAAAAAQABAD3AAAAjgMAAAAA&#10;">
                    <v:imagedata r:id="rId243" o:title="springbalance2"/>
                  </v:shape>
                </v:group>
                <v:line id="Line 165" o:spid="_x0000_s1878" style="position:absolute;flip:y;visibility:visible;mso-wrap-style:square" from="5010,5730" to="50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YFgcIAAADcAAAADwAAAGRycy9kb3ducmV2LnhtbERPTWsCMRC9F/wPYYTeamJlpd0apYot&#10;XtVSepxupruryWTZpO76740geJvH+5zZondWnKgNtWcN45ECQVx4U3Op4Wv/8fQCIkRkg9YzaThT&#10;gMV88DDD3PiOt3TaxVKkEA45aqhibHIpQ1GRwzDyDXHi/nzrMCbYltK02KVwZ+WzUlPpsObUUGFD&#10;q4qK4+7fafhUm2V3eM3U6pD9fmfL3h7XP1brx2H//gYiUh/v4pt7Y9L8yRiuz6QL5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YFgcIAAADcAAAADwAAAAAAAAAAAAAA&#10;AAChAgAAZHJzL2Rvd25yZXYueG1sUEsFBgAAAAAEAAQA+QAAAJADAAAAAA==&#10;" strokeweight="1.5pt">
                  <v:stroke endarrow="block"/>
                </v:line>
                <v:shape id="Text Box 166" o:spid="_x0000_s1879" type="#_x0000_t202" style="position:absolute;left:5190;top:6180;width:1578;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B97BA8" w:rsidRPr="00F42E46" w:rsidRDefault="00B97BA8" w:rsidP="00F42E46">
                        <w:pPr>
                          <w:spacing w:before="0" w:after="0"/>
                          <w:rPr>
                            <w:b/>
                            <w:szCs w:val="24"/>
                            <w:vertAlign w:val="superscript"/>
                          </w:rPr>
                        </w:pPr>
                        <w:r w:rsidRPr="00F42E46">
                          <w:rPr>
                            <w:b/>
                            <w:szCs w:val="24"/>
                          </w:rPr>
                          <w:t>2 m s</w:t>
                        </w:r>
                        <w:r w:rsidRPr="00F42E46">
                          <w:rPr>
                            <w:b/>
                            <w:szCs w:val="24"/>
                            <w:vertAlign w:val="superscript"/>
                          </w:rPr>
                          <w:t>-2</w:t>
                        </w:r>
                      </w:p>
                    </w:txbxContent>
                  </v:textbox>
                </v:shape>
                <v:shape id="Text Box 167" o:spid="_x0000_s1880" type="#_x0000_t202" style="position:absolute;left:4845;top:9585;width:1290;height: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B97BA8" w:rsidRPr="00FF1922" w:rsidRDefault="00B97BA8" w:rsidP="00FF1922">
                        <w:pPr>
                          <w:spacing w:before="0" w:after="0"/>
                          <w:rPr>
                            <w:szCs w:val="24"/>
                            <w:vertAlign w:val="superscript"/>
                          </w:rPr>
                        </w:pPr>
                        <w:r w:rsidRPr="00FF1922">
                          <w:rPr>
                            <w:szCs w:val="24"/>
                          </w:rPr>
                          <w:t>1 kg</w:t>
                        </w:r>
                      </w:p>
                    </w:txbxContent>
                  </v:textbox>
                </v:shape>
                <v:shape id="Text Box 169" o:spid="_x0000_s1881" type="#_x0000_t202" style="position:absolute;left:6540;top:7064;width:78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ul8MA&#10;AADcAAAADwAAAGRycy9kb3ducmV2LnhtbESPT2vCQBDF7wW/wzKCt7qxqEjqKkVo6NG/eB2z02xo&#10;djZktzF++86h4G2G9+a936y3g29UT12sAxuYTTNQxGWwNVcGzqfP1xWomJAtNoHJwIMibDejlzXm&#10;Ntz5QP0xVUpCOOZowKXU5lrH0pHHOA0tsWjfofOYZO0qbTu8S7hv9FuWLbXHmqXBYUs7R+XP8dcb&#10;WMTrft4/brWrVpdCF4M/zE+FMZPx8PEOKtGQnub/6y8r+AuhlWdkAr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Vul8MAAADcAAAADwAAAAAAAAAAAAAAAACYAgAAZHJzL2Rv&#10;d25yZXYueG1sUEsFBgAAAAAEAAQA9QAAAIgDAAAAAA==&#10;" strokeweight="1.5pt">
                  <v:textbox>
                    <w:txbxContent>
                      <w:p w:rsidR="00B97BA8" w:rsidRDefault="00B97BA8" w:rsidP="00F42E46">
                        <w:pPr>
                          <w:rPr>
                            <w:rFonts w:ascii="Comic Sans MS" w:hAnsi="Comic Sans MS"/>
                            <w:sz w:val="28"/>
                          </w:rPr>
                        </w:pPr>
                        <w:r>
                          <w:rPr>
                            <w:rFonts w:ascii="Comic Sans MS" w:hAnsi="Comic Sans MS"/>
                            <w:sz w:val="28"/>
                          </w:rPr>
                          <w:t>mg</w:t>
                        </w:r>
                      </w:p>
                    </w:txbxContent>
                  </v:textbox>
                </v:shape>
                <v:line id="Line 170" o:spid="_x0000_s1882" style="position:absolute;flip:y;visibility:visible;mso-wrap-style:square" from="6890,6180" to="6890,7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J8IAAADcAAAADwAAAGRycy9kb3ducmV2LnhtbERPTWsCMRC9F/ofwhS81aTCSl2NUsWK&#10;16qIx3Ez7q4mk2WTuuu/bwqF3ubxPme26J0Vd2pD7VnD21CBIC68qbnUcNh/vr6DCBHZoPVMGh4U&#10;YDF/fpphbnzHX3TfxVKkEA45aqhibHIpQ1GRwzD0DXHiLr51GBNsS2la7FK4s3Kk1Fg6rDk1VNjQ&#10;qqLitvt2GjZqu+yuk0ytrtn5mC17e1ufrNaDl/5jCiJSH//Ff+6tSfOzCfw+ky6Q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sJ8IAAADcAAAADwAAAAAAAAAAAAAA&#10;AAChAgAAZHJzL2Rvd25yZXYueG1sUEsFBgAAAAAEAAQA+QAAAJADAAAAAA==&#10;" strokeweight="1.5pt">
                  <v:stroke endarrow="block"/>
                </v:line>
                <v:line id="Line 171" o:spid="_x0000_s1883" style="position:absolute;visibility:visible;mso-wrap-style:square" from="6918,7709" to="6918,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KE+8YAAADdAAAADwAAAGRycy9kb3ducmV2LnhtbESPT2vCQBTE74LfYXlCb7qxTSWmriJC&#10;rZceTD3o7ZF9+VOzb0N2Nem37xaEHoeZ+Q2z2gymEXfqXG1ZwXwWgSDOra65VHD6ep8mIJxH1thY&#10;JgU/5GCzHo9WmGrb85HumS9FgLBLUUHlfZtK6fKKDLqZbYmDV9jOoA+yK6XusA9w08jnKFpIgzWH&#10;hQpb2lWUX7ObUfCKL4vy+Hn2xSG+fA874vk++1DqaTJs30B4Gvx/+NE+aAVxEi3h7014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ihPvGAAAA3QAAAA8AAAAAAAAA&#10;AAAAAAAAoQIAAGRycy9kb3ducmV2LnhtbFBLBQYAAAAABAAEAPkAAACUAwAAAAA=&#10;" strokeweight="1.5pt">
                  <v:stroke endarrow="block"/>
                </v:line>
                <v:shape id="Text Box 172" o:spid="_x0000_s1884" type="#_x0000_t202" style="position:absolute;left:6537;top:5444;width:783;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lS8AA&#10;AADdAAAADwAAAGRycy9kb3ducmV2LnhtbERPy4rCMBTdD/gP4QruxkRxBq1GEUVwNTK+wN2lubbF&#10;5qY00da/NwvB5eG8Z4vWluJBtS8caxj0FQji1JmCMw3Hw+Z7DMIHZIOlY9LwJA+LeedrholxDf/T&#10;Yx8yEUPYJ6ghD6FKpPRpThZ931XEkbu62mKIsM6kqbGJ4baUQ6V+pcWCY0OOFa1ySm/7u9Vw+rte&#10;ziO1y9b2p2pcqyTbidS6122XUxCB2vARv91bo2E0Hsb9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zlS8AAAADdAAAADwAAAAAAAAAAAAAAAACYAgAAZHJzL2Rvd25y&#10;ZXYueG1sUEsFBgAAAAAEAAQA9QAAAIUDAAAAAA==&#10;" filled="f" stroked="f">
                  <v:textbox>
                    <w:txbxContent>
                      <w:p w:rsidR="00B97BA8" w:rsidRPr="00FF1922" w:rsidRDefault="00B97BA8" w:rsidP="00FF1922">
                        <w:pPr>
                          <w:rPr>
                            <w:szCs w:val="24"/>
                            <w:vertAlign w:val="superscript"/>
                          </w:rPr>
                        </w:pPr>
                        <w:r w:rsidRPr="00FF1922">
                          <w:rPr>
                            <w:szCs w:val="24"/>
                          </w:rPr>
                          <w:t>F</w:t>
                        </w:r>
                      </w:p>
                    </w:txbxContent>
                  </v:textbox>
                </v:shape>
                <w10:wrap type="square"/>
              </v:group>
            </w:pict>
          </mc:Fallback>
        </mc:AlternateContent>
      </w:r>
      <w:r w:rsidR="00F42E46" w:rsidRPr="00EB17A8">
        <w:rPr>
          <w:b/>
          <w:color w:val="FF0000"/>
          <w:szCs w:val="24"/>
        </w:rPr>
        <w:t>The forces are similar for an object accelerating upwards and decelerating downwards.</w:t>
      </w:r>
    </w:p>
    <w:p w:rsidR="00F42E46" w:rsidRPr="00694E86" w:rsidRDefault="00F42E46" w:rsidP="00F42E46">
      <w:pPr>
        <w:rPr>
          <w:szCs w:val="24"/>
        </w:rPr>
      </w:pPr>
      <w:r w:rsidRPr="00694E86">
        <w:rPr>
          <w:szCs w:val="24"/>
        </w:rPr>
        <w:t xml:space="preserve">The forces are similar for an object accelerating downwards </w:t>
      </w:r>
      <w:r w:rsidR="00394B27">
        <w:rPr>
          <w:szCs w:val="24"/>
        </w:rPr>
        <w:t>or</w:t>
      </w:r>
      <w:r w:rsidRPr="00694E86">
        <w:rPr>
          <w:szCs w:val="24"/>
        </w:rPr>
        <w:t xml:space="preserve"> decelerating upwards.</w:t>
      </w:r>
    </w:p>
    <w:p w:rsidR="00F42E46" w:rsidRPr="00694E86" w:rsidRDefault="00F42E46" w:rsidP="00F42E46">
      <w:pPr>
        <w:rPr>
          <w:color w:val="000000"/>
          <w:szCs w:val="24"/>
        </w:rPr>
      </w:pPr>
      <w:r w:rsidRPr="00694E86">
        <w:rPr>
          <w:color w:val="000000"/>
          <w:szCs w:val="24"/>
        </w:rPr>
        <w:t xml:space="preserve">A mass of 1 kg hangs from a spring balance which is suspended from a rocket. </w:t>
      </w:r>
    </w:p>
    <w:p w:rsidR="00F42E46" w:rsidRDefault="00974E37" w:rsidP="0057785C">
      <w:pPr>
        <w:spacing w:before="0" w:after="0"/>
        <w:rPr>
          <w:color w:val="000000"/>
          <w:szCs w:val="24"/>
        </w:rPr>
      </w:pPr>
      <w:r>
        <w:rPr>
          <w:noProof/>
          <w:color w:val="000000"/>
          <w:szCs w:val="24"/>
          <w:lang w:eastAsia="en-GB"/>
        </w:rPr>
        <w:pict>
          <v:shape id="_x0000_s1966" type="#_x0000_t75" style="position:absolute;margin-left:350.2pt;margin-top:1.3pt;width:118.15pt;height:51.65pt;z-index:252056576">
            <v:imagedata r:id="rId244" o:title=""/>
            <w10:wrap type="topAndBottom"/>
          </v:shape>
          <o:OLEObject Type="Embed" ProgID="Equation.DSMT4" ShapeID="_x0000_s1966" DrawAspect="Content" ObjectID="_1590163857" r:id="rId245"/>
        </w:pict>
      </w:r>
      <w:r w:rsidR="00EB17A8">
        <w:rPr>
          <w:color w:val="000000"/>
          <w:szCs w:val="24"/>
        </w:rPr>
        <w:t>State the reading on</w:t>
      </w:r>
      <w:r w:rsidR="00F42E46" w:rsidRPr="00694E86">
        <w:rPr>
          <w:color w:val="000000"/>
          <w:szCs w:val="24"/>
        </w:rPr>
        <w:t xml:space="preserve"> the balance if the rocket accelerates upwards at 2 m s</w:t>
      </w:r>
      <w:r w:rsidR="00F42E46" w:rsidRPr="00694E86">
        <w:rPr>
          <w:color w:val="000000"/>
          <w:szCs w:val="24"/>
          <w:vertAlign w:val="superscript"/>
        </w:rPr>
        <w:t>-2</w:t>
      </w:r>
      <w:r w:rsidR="00EB17A8">
        <w:rPr>
          <w:color w:val="000000"/>
          <w:szCs w:val="24"/>
        </w:rPr>
        <w:t>.</w:t>
      </w:r>
    </w:p>
    <w:p w:rsidR="0048700A" w:rsidRDefault="0048700A" w:rsidP="00F42E46">
      <w:pPr>
        <w:rPr>
          <w:color w:val="000000"/>
          <w:szCs w:val="24"/>
        </w:rPr>
      </w:pPr>
    </w:p>
    <w:p w:rsidR="00BA78BE" w:rsidRPr="00694E86" w:rsidRDefault="00BA78BE" w:rsidP="005B7632">
      <w:pPr>
        <w:pStyle w:val="Heading2"/>
      </w:pPr>
      <w:bookmarkStart w:id="148" w:name="_Toc516416454"/>
      <w:r w:rsidRPr="00694E86">
        <w:t>What is tension?</w:t>
      </w:r>
      <w:bookmarkEnd w:id="148"/>
    </w:p>
    <w:p w:rsidR="00462614" w:rsidRDefault="00974E37" w:rsidP="00BA78BE">
      <w:pPr>
        <w:rPr>
          <w:color w:val="FF0000"/>
          <w:szCs w:val="24"/>
        </w:rPr>
      </w:pPr>
      <w:r>
        <w:rPr>
          <w:noProof/>
          <w:szCs w:val="24"/>
          <w:lang w:val="en-US"/>
        </w:rPr>
        <w:pict>
          <v:group id="_x0000_s1433" style="position:absolute;margin-left:2.25pt;margin-top:18.85pt;width:302.7pt;height:105.35pt;z-index:251856896" coordorigin="1404,5986" coordsize="9456,3574">
            <v:group id="_x0000_s1434" style="position:absolute;left:2310;top:5986;width:7260;height:2384" coordorigin="2595,5851" coordsize="7260,2384">
              <v:group id="_x0000_s1435" style="position:absolute;left:5865;top:6815;width:3990;height:1420" coordorigin="5865,6875" coordsize="3990,1420">
                <v:shape id="_x0000_s1436" type="#_x0000_t75" style="position:absolute;left:5865;top:6875;width:3990;height:1420">
                  <v:imagedata r:id="rId246" o:title="Car4"/>
                </v:shape>
                <v:line id="_x0000_s1437" style="position:absolute;flip:x" from="5865,7823" to="6023,7823" strokeweight="3pt"/>
              </v:group>
              <v:shape id="_x0000_s1438" type="#_x0000_t75" style="position:absolute;left:2595;top:5851;width:3345;height:2339;visibility:visible;mso-wrap-edited:f">
                <v:imagedata r:id="rId247" o:title=""/>
              </v:shape>
            </v:group>
            <v:line id="_x0000_s1439" style="position:absolute;flip:x" from="1404,8622" to="3420,8622" strokecolor="red" strokeweight="2.25pt">
              <v:stroke endarrow="block"/>
            </v:line>
            <v:line id="_x0000_s1440" style="position:absolute" from="8172,8622" to="10188,8622" strokecolor="red" strokeweight="2.25pt">
              <v:stroke endarrow="block"/>
            </v:line>
            <v:shape id="_x0000_s1441" type="#_x0000_t202" style="position:absolute;left:1404;top:8766;width:2922;height:736" filled="f" stroked="f">
              <v:textbox style="mso-next-textbox:#_x0000_s1441">
                <w:txbxContent>
                  <w:p w:rsidR="00B97BA8" w:rsidRPr="00764F79" w:rsidRDefault="00B97BA8" w:rsidP="005B7632">
                    <w:pPr>
                      <w:spacing w:before="0" w:after="0"/>
                      <w:rPr>
                        <w:i/>
                        <w:szCs w:val="24"/>
                      </w:rPr>
                    </w:pPr>
                    <w:r w:rsidRPr="00764F79">
                      <w:rPr>
                        <w:i/>
                        <w:szCs w:val="24"/>
                      </w:rPr>
                      <w:t>Friction force</w:t>
                    </w:r>
                  </w:p>
                </w:txbxContent>
              </v:textbox>
            </v:shape>
            <v:shape id="_x0000_s1442" type="#_x0000_t202" style="position:absolute;left:8027;top:8766;width:2833;height:794" filled="f" stroked="f">
              <v:textbox style="mso-next-textbox:#_x0000_s1442">
                <w:txbxContent>
                  <w:p w:rsidR="00B97BA8" w:rsidRPr="00764F79" w:rsidRDefault="00B97BA8" w:rsidP="005B7632">
                    <w:pPr>
                      <w:spacing w:before="0" w:after="0"/>
                      <w:rPr>
                        <w:i/>
                        <w:szCs w:val="24"/>
                      </w:rPr>
                    </w:pPr>
                    <w:r w:rsidRPr="00764F79">
                      <w:rPr>
                        <w:i/>
                        <w:szCs w:val="24"/>
                      </w:rPr>
                      <w:t>Engine force</w:t>
                    </w:r>
                  </w:p>
                </w:txbxContent>
              </v:textbox>
            </v:shape>
            <w10:wrap type="square"/>
          </v:group>
          <o:OLEObject Type="Embed" ProgID="Word.Picture.8" ShapeID="_x0000_s1438" DrawAspect="Content" ObjectID="_1590163858" r:id="rId248"/>
        </w:pict>
      </w:r>
    </w:p>
    <w:p w:rsidR="00BA78BE" w:rsidRPr="00694E86" w:rsidRDefault="00BA78BE" w:rsidP="00BA78BE">
      <w:pPr>
        <w:rPr>
          <w:color w:val="FF0000"/>
          <w:szCs w:val="24"/>
        </w:rPr>
      </w:pPr>
      <w:r w:rsidRPr="00694E86">
        <w:rPr>
          <w:color w:val="FF0000"/>
          <w:szCs w:val="24"/>
        </w:rPr>
        <w:t>Tension is a force, measured in Newtons.</w:t>
      </w:r>
    </w:p>
    <w:p w:rsidR="00462614" w:rsidRDefault="00462614" w:rsidP="00BA78BE">
      <w:pPr>
        <w:rPr>
          <w:b/>
          <w:color w:val="000000"/>
          <w:szCs w:val="24"/>
        </w:rPr>
      </w:pPr>
    </w:p>
    <w:p w:rsidR="00462614" w:rsidRDefault="00462614" w:rsidP="00BA78BE">
      <w:pPr>
        <w:rPr>
          <w:b/>
          <w:color w:val="000000"/>
          <w:szCs w:val="24"/>
        </w:rPr>
      </w:pPr>
    </w:p>
    <w:p w:rsidR="00BA78BE" w:rsidRPr="0048700A" w:rsidRDefault="00531243" w:rsidP="00BA78BE">
      <w:pPr>
        <w:rPr>
          <w:b/>
          <w:color w:val="000000"/>
          <w:szCs w:val="24"/>
        </w:rPr>
      </w:pPr>
      <w:r>
        <w:rPr>
          <w:noProof/>
          <w:color w:val="000000"/>
          <w:szCs w:val="24"/>
          <w:lang w:eastAsia="en-GB"/>
        </w:rPr>
        <mc:AlternateContent>
          <mc:Choice Requires="wpg">
            <w:drawing>
              <wp:anchor distT="0" distB="0" distL="114300" distR="114300" simplePos="0" relativeHeight="252060672" behindDoc="0" locked="0" layoutInCell="1" allowOverlap="1" wp14:anchorId="56F8E047" wp14:editId="24C0F71C">
                <wp:simplePos x="0" y="0"/>
                <wp:positionH relativeFrom="column">
                  <wp:posOffset>5099050</wp:posOffset>
                </wp:positionH>
                <wp:positionV relativeFrom="paragraph">
                  <wp:posOffset>514985</wp:posOffset>
                </wp:positionV>
                <wp:extent cx="1031875" cy="1593850"/>
                <wp:effectExtent l="0" t="38100" r="0" b="6350"/>
                <wp:wrapSquare wrapText="bothSides"/>
                <wp:docPr id="4825" name="Group 4825"/>
                <wp:cNvGraphicFramePr/>
                <a:graphic xmlns:a="http://schemas.openxmlformats.org/drawingml/2006/main">
                  <a:graphicData uri="http://schemas.microsoft.com/office/word/2010/wordprocessingGroup">
                    <wpg:wgp>
                      <wpg:cNvGrpSpPr/>
                      <wpg:grpSpPr>
                        <a:xfrm>
                          <a:off x="0" y="0"/>
                          <a:ext cx="1031875" cy="1593850"/>
                          <a:chOff x="0" y="0"/>
                          <a:chExt cx="1031875" cy="1593850"/>
                        </a:xfrm>
                      </wpg:grpSpPr>
                      <wpg:grpSp>
                        <wpg:cNvPr id="48645" name="Group 202"/>
                        <wpg:cNvGrpSpPr>
                          <a:grpSpLocks/>
                        </wpg:cNvGrpSpPr>
                        <wpg:grpSpPr bwMode="auto">
                          <a:xfrm>
                            <a:off x="0" y="0"/>
                            <a:ext cx="1031875" cy="1593850"/>
                            <a:chOff x="1260" y="2142"/>
                            <a:chExt cx="4320" cy="6597"/>
                          </a:xfrm>
                        </wpg:grpSpPr>
                        <pic:pic xmlns:pic="http://schemas.openxmlformats.org/drawingml/2006/picture">
                          <pic:nvPicPr>
                            <pic:cNvPr id="48646" name="Picture 201" descr="trough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1260" y="4734"/>
                              <a:ext cx="3655" cy="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8647" name="Group 195"/>
                          <wpg:cNvGrpSpPr>
                            <a:grpSpLocks/>
                          </wpg:cNvGrpSpPr>
                          <wpg:grpSpPr bwMode="auto">
                            <a:xfrm>
                              <a:off x="2700" y="2142"/>
                              <a:ext cx="2880" cy="4762"/>
                              <a:chOff x="1548" y="10494"/>
                              <a:chExt cx="2880" cy="4762"/>
                            </a:xfrm>
                          </wpg:grpSpPr>
                          <pic:pic xmlns:pic="http://schemas.openxmlformats.org/drawingml/2006/picture">
                            <pic:nvPicPr>
                              <pic:cNvPr id="48648" name="Picture 196" descr="springbalance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649" name="Line 197"/>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0" name="Line 198"/>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1" name="Text Box 199"/>
                            <wps:cNvSpPr txBox="1">
                              <a:spLocks noChangeArrowheads="1"/>
                            </wps:cNvSpPr>
                            <wps:spPr bwMode="auto">
                              <a:xfrm>
                                <a:off x="3276" y="13662"/>
                                <a:ext cx="1152"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B084F" w:rsidRDefault="00B97BA8" w:rsidP="005B084F">
                                  <w:pPr>
                                    <w:spacing w:before="0" w:after="0"/>
                                  </w:pPr>
                                  <w:r>
                                    <w:t>W</w:t>
                                  </w:r>
                                </w:p>
                              </w:txbxContent>
                            </wps:txbx>
                            <wps:bodyPr rot="0" vert="horz" wrap="square" lIns="91440" tIns="45720" rIns="91440" bIns="45720" anchor="t" anchorCtr="0" upright="1">
                              <a:noAutofit/>
                            </wps:bodyPr>
                          </wps:wsp>
                          <wps:wsp>
                            <wps:cNvPr id="48652" name="Text Box 200"/>
                            <wps:cNvSpPr txBox="1">
                              <a:spLocks noChangeArrowheads="1"/>
                            </wps:cNvSpPr>
                            <wps:spPr bwMode="auto">
                              <a:xfrm>
                                <a:off x="3276" y="11502"/>
                                <a:ext cx="1152"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5B084F">
                                  <w:pPr>
                                    <w:spacing w:before="0" w:after="0"/>
                                  </w:pPr>
                                  <w:r>
                                    <w:t>T</w:t>
                                  </w:r>
                                </w:p>
                              </w:txbxContent>
                            </wps:txbx>
                            <wps:bodyPr rot="0" vert="horz" wrap="square" lIns="91440" tIns="45720" rIns="91440" bIns="45720" anchor="t" anchorCtr="0" upright="1">
                              <a:noAutofit/>
                            </wps:bodyPr>
                          </wps:wsp>
                        </wpg:grpSp>
                      </wpg:grpSp>
                      <wps:wsp>
                        <wps:cNvPr id="4823" name="Line 198"/>
                        <wps:cNvCnPr/>
                        <wps:spPr bwMode="auto">
                          <a:xfrm flipV="1">
                            <a:off x="285750" y="428625"/>
                            <a:ext cx="0" cy="4171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24" name="Text Box 200"/>
                        <wps:cNvSpPr txBox="1">
                          <a:spLocks noChangeArrowheads="1"/>
                        </wps:cNvSpPr>
                        <wps:spPr bwMode="auto">
                          <a:xfrm>
                            <a:off x="95250" y="171450"/>
                            <a:ext cx="27495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4747BC">
                              <w:pPr>
                                <w:spacing w:before="0" w:after="0"/>
                              </w:pPr>
                              <w:r>
                                <w:t>U</w:t>
                              </w:r>
                            </w:p>
                          </w:txbxContent>
                        </wps:txbx>
                        <wps:bodyPr rot="0" vert="horz" wrap="square" lIns="91440" tIns="45720" rIns="91440" bIns="45720" anchor="t" anchorCtr="0" upright="1">
                          <a:noAutofit/>
                        </wps:bodyPr>
                      </wps:wsp>
                    </wpg:wgp>
                  </a:graphicData>
                </a:graphic>
              </wp:anchor>
            </w:drawing>
          </mc:Choice>
          <mc:Fallback>
            <w:pict>
              <v:group id="Group 4825" o:spid="_x0000_s1885" style="position:absolute;margin-left:401.5pt;margin-top:40.55pt;width:81.25pt;height:125.5pt;z-index:252060672;mso-position-horizontal-relative:text;mso-position-vertical-relative:text" coordsize="10318,1593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">
                <v:group id="Group 202" o:spid="_x0000_s1886" style="position:absolute;width:10318;height:15938" coordorigin="1260,2142" coordsize="4320,6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cpdSscAAADe&#10;AAAADwAAAAAAAAAAAAAAAACqAgAAZHJzL2Rvd25yZXYueG1sUEsFBgAAAAAEAAQA+gAAAJ4DAAAA&#10;AA==&#10;">
                  <v:shape id="Picture 201" o:spid="_x0000_s1887" type="#_x0000_t75" alt="trough2" style="position:absolute;left:1260;top:4734;width:3655;height:4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XjrLGAAAA3gAAAA8AAABkcnMvZG93bnJldi54bWxEj1FrwjAUhd8H+w/hDvY204mUrjOKCAOF&#10;oVsnPl+aa1NMbkoTa/fvF0HY4+Gc8x3OfDk6KwbqQ+tZweskA0Fce91yo+Dw8/FSgAgRWaP1TAp+&#10;KcBy8fgwx1L7K3/TUMVGJAiHEhWYGLtSylAbchgmviNO3sn3DmOSfSN1j9cEd1ZOsyyXDltOCwY7&#10;Whuqz9XFKXDt5/awLow92WH39bY/dvnmuFXq+WlcvYOINMb/8L290QpmRT7L4XYnXQG5+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xeOssYAAADeAAAADwAAAAAAAAAAAAAA&#10;AACfAgAAZHJzL2Rvd25yZXYueG1sUEsFBgAAAAAEAAQA9wAAAJIDAAAAAA==&#10;">
                    <v:imagedata r:id="rId250" o:title="trough2"/>
                  </v:shape>
                  <v:group id="Group 195" o:spid="_x0000_s1888" style="position:absolute;left:2700;top:2142;width:2880;height:4762" coordorigin="1548,10494" coordsize="2880,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lRmpscAAADe&#10;AAAADwAAAAAAAAAAAAAAAACqAgAAZHJzL2Rvd25yZXYueG1sUEsFBgAAAAAEAAQA+gAAAJ4DAAAA&#10;AA==&#10;">
                    <v:shape id="Picture 196" o:spid="_x0000_s1889" type="#_x0000_t75" alt="springbalance2" style="position:absolute;left:1548;top:10494;width:707;height:4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b8lDAAAAA3gAAAA8AAABkcnMvZG93bnJldi54bWxET0trwkAQvhf8D8sIvdWNIqLRVUQp9Fof&#10;oLchO2aD2dmQnZror+8eCj1+fO/Vpve1elAbq8AGxqMMFHERbMWlgdPx82MOKgqyxTowGXhShM16&#10;8LbC3IaOv+lxkFKlEI45GnAiTa51LBx5jKPQECfuFlqPkmBbattil8J9rSdZNtMeK04NDhvaOSru&#10;hx9vQC43F/ZnaYJ+MeF+0emrbI15H/bbJSihXv7Ff+4va2A6n03T3nQnXQG9/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vyUMAAAADeAAAADwAAAAAAAAAAAAAAAACfAgAA&#10;ZHJzL2Rvd25yZXYueG1sUEsFBgAAAAAEAAQA9wAAAIwDAAAAAA==&#10;">
                      <v:imagedata r:id="rId243" o:title="springbalance2"/>
                    </v:shape>
                    <v:line id="Line 197" o:spid="_x0000_s1890" style="position:absolute;visibility:visible;mso-wrap-style:square" from="2988,13086" to="2988,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D2IMYAAADeAAAADwAAAGRycy9kb3ducmV2LnhtbESPQWvCQBSE70L/w/IK3nS3RcSmrlIE&#10;UQo9JC3t9TX7moRm34a8NcZ/3y0IHoeZ+YZZb0ffqoF6aQJbeJgbUMRlcA1XFj7e97MVKInIDtvA&#10;ZOFCAtvN3WSNmQtnzmkoYqUShCVDC3WMXaa1lDV5lHnoiJP3E3qPMcm+0q7Hc4L7Vj8as9QeG04L&#10;NXa0q6n8LU7ewms77IvdgeRSvn3K1/idGzG5tdP78eUZVKQx3sLX9tFZWKyWiyf4v5OugN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g9iDGAAAA3gAAAA8AAAAAAAAA&#10;AAAAAAAAoQIAAGRycy9kb3ducmV2LnhtbFBLBQYAAAAABAAEAPkAAACUAwAAAAA=&#10;" strokecolor="red" strokeweight="2.25pt">
                      <v:stroke endarrow="block"/>
                    </v:line>
                    <v:line id="Line 198" o:spid="_x0000_s1891" style="position:absolute;flip:y;visibility:visible;mso-wrap-style:square" from="2988,10782" to="2988,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o6uMMAAADeAAAADwAAAGRycy9kb3ducmV2LnhtbESPy4oCMRBF98L8Q6gBd5pWR5Eeo4io&#10;qLjxMfuiU/3ApNJ0orZ/P1kILi/3xZktWmvEgxpfOVYw6CcgiDOnKy4UXC+b3hSED8gajWNS8CIP&#10;i/lXZ4apdk8+0eMcChFH2KeooAyhTqX0WUkWfd/VxNHLXWMxRNkUUjf4jOPWyGGSTKTFiuNDiTWt&#10;Sspu57tVUK//dtvjwY1XLl9Wo+NtkJu9Uar73S5/QQRqwyf8bu+0gp/pZBwBIk5EAT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6OrjDAAAA3gAAAA8AAAAAAAAAAAAA&#10;AAAAoQIAAGRycy9kb3ducmV2LnhtbFBLBQYAAAAABAAEAPkAAACRAwAAAAA=&#10;" strokecolor="red" strokeweight="2.25pt">
                      <v:stroke endarrow="block"/>
                    </v:line>
                    <v:shape id="Text Box 199" o:spid="_x0000_s1892" type="#_x0000_t202" style="position:absolute;left:3276;top:13662;width:1152;height:1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pgsQA&#10;AADeAAAADwAAAGRycy9kb3ducmV2LnhtbESPQYvCMBSE74L/ITzBmyYuKm41iqwInpTV3QVvj+bZ&#10;FpuX0kRb/70RFjwOM/MNs1i1thR3qn3hWMNoqEAQp84UnGn4OW0HMxA+IBssHZOGB3lYLbudBSbG&#10;NfxN92PIRISwT1BDHkKVSOnTnCz6oauIo3dxtcUQZZ1JU2MT4baUH0pNpcWC40KOFX3llF6PN6vh&#10;d385/43VIdvYSdW4Vkm2n1Lrfq9dz0EEasM7/N/eGQ3j2XQygtedeAX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p6YLEAAAA3gAAAA8AAAAAAAAAAAAAAAAAmAIAAGRycy9k&#10;b3ducmV2LnhtbFBLBQYAAAAABAAEAPUAAACJAwAAAAA=&#10;" filled="f" stroked="f">
                      <v:textbox>
                        <w:txbxContent>
                          <w:p w:rsidR="00B97BA8" w:rsidRPr="005B084F" w:rsidRDefault="00B97BA8" w:rsidP="005B084F">
                            <w:pPr>
                              <w:spacing w:before="0" w:after="0"/>
                            </w:pPr>
                            <w:r>
                              <w:t>W</w:t>
                            </w:r>
                          </w:p>
                        </w:txbxContent>
                      </v:textbox>
                    </v:shape>
                    <v:shape id="Text Box 200" o:spid="_x0000_s1893" type="#_x0000_t202" style="position:absolute;left:3276;top:11502;width:1152;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39cQA&#10;AADeAAAADwAAAGRycy9kb3ducmV2LnhtbESPT4vCMBTE74LfITxhb5qsqGjXKKIseHLxL+zt0Tzb&#10;ss1LaaKt394sCB6HmfkNM1+2thR3qn3hWMPnQIEgTp0pONNwOn73pyB8QDZYOiYND/KwXHQ7c0yM&#10;a3hP90PIRISwT1BDHkKVSOnTnCz6gauIo3d1tcUQZZ1JU2MT4baUQ6Um0mLBcSHHitY5pX+Hm9Vw&#10;3l1/LyP1k23suGpcqyTbmdT6o9euvkAEasM7/GpvjYbRdDIewv+deAX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7d/XEAAAA3gAAAA8AAAAAAAAAAAAAAAAAmAIAAGRycy9k&#10;b3ducmV2LnhtbFBLBQYAAAAABAAEAPUAAACJAwAAAAA=&#10;" filled="f" stroked="f">
                      <v:textbox>
                        <w:txbxContent>
                          <w:p w:rsidR="00B97BA8" w:rsidRDefault="00B97BA8" w:rsidP="005B084F">
                            <w:pPr>
                              <w:spacing w:before="0" w:after="0"/>
                            </w:pPr>
                            <w:r>
                              <w:t>T</w:t>
                            </w:r>
                          </w:p>
                        </w:txbxContent>
                      </v:textbox>
                    </v:shape>
                  </v:group>
                </v:group>
                <v:line id="Line 198" o:spid="_x0000_s1894" style="position:absolute;flip:y;visibility:visible;mso-wrap-style:square" from="2857,4286" to="2857,8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J3m8YAAADdAAAADwAAAGRycy9kb3ducmV2LnhtbESPT2vCQBTE7wW/w/IKvdVNtBVJXUMI&#10;WmzxUm3vj+zLH9x9G7Krpt++Kwg9DjPzG2aVj9aICw2+c6wgnSYgiCunO24UfB+3z0sQPiBrNI5J&#10;wS95yNeThxVm2l35iy6H0IgIYZ+hgjaEPpPSVy1Z9FPXE0evdoPFEOXQSD3gNcKtkbMkWUiLHceF&#10;FnsqW6pOh7NV0G9+du/7T/daurro5vtTWpsPo9TT41i8gQg0hv/wvb3TCl6Wsznc3sQn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id5vGAAAA3QAAAA8AAAAAAAAA&#10;AAAAAAAAoQIAAGRycy9kb3ducmV2LnhtbFBLBQYAAAAABAAEAPkAAACUAwAAAAA=&#10;" strokecolor="red" strokeweight="2.25pt">
                  <v:stroke endarrow="block"/>
                </v:line>
                <v:shape id="Text Box 200" o:spid="_x0000_s1895" type="#_x0000_t202" style="position:absolute;left:952;top:1714;width:2750;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jSMUA&#10;AADdAAAADwAAAGRycy9kb3ducmV2LnhtbESPS2vDMBCE74H8B7GB3hKpwSmOGzmElEJPKc0Lelus&#10;9YNaK2Opsfvvq0Ihx2FmvmE229G24ka9bxxreFwoEMSFMw1XGs6n13kKwgdkg61j0vBDHrb5dLLB&#10;zLiBP+h2DJWIEPYZaqhD6DIpfVGTRb9wHXH0StdbDFH2lTQ9DhFuW7lU6klabDgu1NjRvqbi6/ht&#10;NVwO5ec1Ue/Vi111gxuVZLuWWj/Mxt0ziEBjuIf/229GQ5Iu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NIxQAAAN0AAAAPAAAAAAAAAAAAAAAAAJgCAABkcnMv&#10;ZG93bnJldi54bWxQSwUGAAAAAAQABAD1AAAAigMAAAAA&#10;" filled="f" stroked="f">
                  <v:textbox>
                    <w:txbxContent>
                      <w:p w:rsidR="00B97BA8" w:rsidRDefault="00B97BA8" w:rsidP="004747BC">
                        <w:pPr>
                          <w:spacing w:before="0" w:after="0"/>
                        </w:pPr>
                        <w:r>
                          <w:t>U</w:t>
                        </w:r>
                      </w:p>
                    </w:txbxContent>
                  </v:textbox>
                </v:shape>
                <w10:wrap type="square"/>
              </v:group>
            </w:pict>
          </mc:Fallback>
        </mc:AlternateContent>
      </w:r>
      <w:r w:rsidR="00BA78BE" w:rsidRPr="0048700A">
        <w:rPr>
          <w:b/>
          <w:color w:val="000000"/>
          <w:szCs w:val="24"/>
        </w:rPr>
        <w:t>Think of it as the “balancing force”. It acts in the direction to balance out forces to:</w:t>
      </w:r>
    </w:p>
    <w:p w:rsidR="00BA78BE" w:rsidRPr="0048700A" w:rsidRDefault="00BA78BE" w:rsidP="000F730D">
      <w:pPr>
        <w:pStyle w:val="ListParagraph"/>
        <w:numPr>
          <w:ilvl w:val="0"/>
          <w:numId w:val="16"/>
        </w:numPr>
        <w:rPr>
          <w:b/>
          <w:color w:val="000000"/>
          <w:szCs w:val="24"/>
        </w:rPr>
      </w:pPr>
      <w:r w:rsidRPr="0048700A">
        <w:rPr>
          <w:b/>
          <w:color w:val="000000"/>
          <w:szCs w:val="24"/>
        </w:rPr>
        <w:t>prevent movement</w:t>
      </w:r>
    </w:p>
    <w:p w:rsidR="004747BC" w:rsidRDefault="00531243" w:rsidP="000F730D">
      <w:pPr>
        <w:pStyle w:val="ListParagraph"/>
        <w:numPr>
          <w:ilvl w:val="0"/>
          <w:numId w:val="16"/>
        </w:numPr>
        <w:rPr>
          <w:b/>
          <w:color w:val="000000"/>
          <w:szCs w:val="24"/>
        </w:rPr>
      </w:pPr>
      <w:r w:rsidRPr="005D1C73">
        <w:rPr>
          <w:noProof/>
          <w:lang w:eastAsia="en-GB"/>
        </w:rPr>
        <mc:AlternateContent>
          <mc:Choice Requires="wpg">
            <w:drawing>
              <wp:anchor distT="0" distB="0" distL="114300" distR="114300" simplePos="0" relativeHeight="251857920" behindDoc="0" locked="0" layoutInCell="1" allowOverlap="1" wp14:anchorId="3902E74E" wp14:editId="3F706C55">
                <wp:simplePos x="0" y="0"/>
                <wp:positionH relativeFrom="column">
                  <wp:posOffset>-32385</wp:posOffset>
                </wp:positionH>
                <wp:positionV relativeFrom="paragraph">
                  <wp:posOffset>111125</wp:posOffset>
                </wp:positionV>
                <wp:extent cx="882650" cy="1459865"/>
                <wp:effectExtent l="0" t="38100" r="0" b="45085"/>
                <wp:wrapSquare wrapText="bothSides"/>
                <wp:docPr id="48135"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0" cy="1459865"/>
                          <a:chOff x="1548" y="10494"/>
                          <a:chExt cx="2880" cy="4320"/>
                        </a:xfrm>
                      </wpg:grpSpPr>
                      <pic:pic xmlns:pic="http://schemas.openxmlformats.org/drawingml/2006/picture">
                        <pic:nvPicPr>
                          <pic:cNvPr id="48136" name="Picture 189" descr="springbalance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137" name="Line 190"/>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8" name="Line 191"/>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9" name="Text Box 192"/>
                        <wps:cNvSpPr txBox="1">
                          <a:spLocks noChangeArrowheads="1"/>
                        </wps:cNvSpPr>
                        <wps:spPr bwMode="auto">
                          <a:xfrm>
                            <a:off x="3276" y="13662"/>
                            <a:ext cx="1152"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F1922" w:rsidRDefault="00B97BA8" w:rsidP="00FF1922">
                              <w:pPr>
                                <w:spacing w:before="0" w:after="0"/>
                                <w:rPr>
                                  <w:szCs w:val="24"/>
                                </w:rPr>
                              </w:pPr>
                              <w:r w:rsidRPr="00FF1922">
                                <w:rPr>
                                  <w:szCs w:val="24"/>
                                </w:rPr>
                                <w:t>W</w:t>
                              </w:r>
                            </w:p>
                          </w:txbxContent>
                        </wps:txbx>
                        <wps:bodyPr rot="0" vert="horz" wrap="square" lIns="91440" tIns="45720" rIns="91440" bIns="45720" anchor="t" anchorCtr="0" upright="1">
                          <a:noAutofit/>
                        </wps:bodyPr>
                      </wps:wsp>
                      <wps:wsp>
                        <wps:cNvPr id="48140" name="Text Box 193"/>
                        <wps:cNvSpPr txBox="1">
                          <a:spLocks noChangeArrowheads="1"/>
                        </wps:cNvSpPr>
                        <wps:spPr bwMode="auto">
                          <a:xfrm>
                            <a:off x="3276" y="11502"/>
                            <a:ext cx="1152"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F1922" w:rsidRDefault="00B97BA8" w:rsidP="00FF1922">
                              <w:pPr>
                                <w:spacing w:before="0" w:after="0"/>
                                <w:rPr>
                                  <w:szCs w:val="24"/>
                                </w:rPr>
                              </w:pPr>
                              <w:r w:rsidRPr="00FF1922">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896" style="position:absolute;left:0;text-align:left;margin-left:-2.55pt;margin-top:8.75pt;width:69.5pt;height:114.95pt;z-index:251857920;mso-position-horizontal-relative:text;mso-position-vertical-relative:text" coordorigin="1548,10494" coordsize="2880,43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">
                <v:shape id="Picture 189" o:spid="_x0000_s1897" type="#_x0000_t75" alt="springbalance2" style="position:absolute;left:1548;top:10494;width:707;height:4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kfaHEAAAA3gAAAA8AAABkcnMvZG93bnJldi54bWxEj0FrwkAUhO+F/oflFbzVjVpEU1cRRfBa&#10;q6C3R/aZDc2+Ddmnif313UKhx2FmvmEWq97X6k5trAIbGA0zUMRFsBWXBo6fu9cZqCjIFuvAZOBB&#10;EVbL56cF5jZ0/EH3g5QqQTjmaMCJNLnWsXDkMQ5DQ5y8a2g9SpJtqW2LXYL7Wo+zbKo9VpwWHDa0&#10;cVR8HW7egJyvLmxP0gT9zYTbeacvsjZm8NKv30EJ9fIf/mvvrYG32Wgyhd876Qro5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8kfaHEAAAA3gAAAA8AAAAAAAAAAAAAAAAA&#10;nwIAAGRycy9kb3ducmV2LnhtbFBLBQYAAAAABAAEAPcAAACQAwAAAAA=&#10;">
                  <v:imagedata r:id="rId243" o:title="springbalance2"/>
                </v:shape>
                <v:line id="Line 190" o:spid="_x0000_s1898" style="position:absolute;visibility:visible;mso-wrap-style:square" from="2988,13086" to="2988,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950cYAAADeAAAADwAAAGRycy9kb3ducmV2LnhtbESPQUvDQBSE7wX/w/IEb+1uVbSk3RYp&#10;FEXoIVHa62v2mQSzb0Pemqb/3i0IHoeZ+YZZbUbfqoF6aQJbmM8MKOIyuIYrC58fu+kClERkh21g&#10;snAhgc36ZrLCzIUz5zQUsVIJwpKhhTrGLtNaypo8yix0xMn7Cr3HmGRfadfjOcF9q++NedIeG04L&#10;NXa0ran8Ln68hfd22BXbV5JLuT/IcTzlRkxu7d3t+LIEFWmM/+G/9puz8LiYPzzD9U66An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fedHGAAAA3gAAAA8AAAAAAAAA&#10;AAAAAAAAoQIAAGRycy9kb3ducmV2LnhtbFBLBQYAAAAABAAEAPkAAACUAwAAAAA=&#10;" strokecolor="red" strokeweight="2.25pt">
                  <v:stroke endarrow="block"/>
                </v:line>
                <v:line id="Line 191" o:spid="_x0000_s1899" style="position:absolute;flip:y;visibility:visible;mso-wrap-style:square" from="2988,10782" to="2988,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kee8IAAADeAAAADwAAAGRycy9kb3ducmV2LnhtbERPy4rCMBTdD/gP4QruxrTqDFKNIqLi&#10;DG7Gx/7S3D4wuSlN1Pr3k4Xg8nDe82VnjbhT62vHCtJhAoI4d7rmUsH5tP2cgvABWaNxTAqe5GG5&#10;6H3MMdPuwX90P4ZSxBD2GSqoQmgyKX1ekUU/dA1x5ArXWgwRtqXULT5iuDVylCTf0mLNsaHChtYV&#10;5dfjzSpoNpf97vDrvtauWNXjwzUtzI9RatDvVjMQgbrwFr/ce61gMk3HcW+8E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kee8IAAADeAAAADwAAAAAAAAAAAAAA&#10;AAChAgAAZHJzL2Rvd25yZXYueG1sUEsFBgAAAAAEAAQA+QAAAJADAAAAAA==&#10;" strokecolor="red" strokeweight="2.25pt">
                  <v:stroke endarrow="block"/>
                </v:line>
                <v:shape id="Text Box 192" o:spid="_x0000_s1900" type="#_x0000_t202" style="position:absolute;left:3276;top:13662;width:1152;height:1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rNQcUA&#10;AADeAAAADwAAAGRycy9kb3ducmV2LnhtbESPQWsCMRSE74L/IbyCN020WnQ1ilgKPSm1VfD22Dx3&#10;l25elk10139vBMHjMDPfMItVa0txpdoXjjUMBwoEcepMwZmGv9+v/hSED8gGS8ek4UYeVstuZ4GJ&#10;cQ3/0HUfMhEh7BPUkIdQJVL6NCeLfuAq4uidXW0xRFln0tTYRLgt5UipD2mx4LiQY0WbnNL//cVq&#10;OGzPp+NY7bJPO6ka1yrJdia17r216zmIQG14hZ/tb6NhPB2+z+BxJ1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s1BxQAAAN4AAAAPAAAAAAAAAAAAAAAAAJgCAABkcnMv&#10;ZG93bnJldi54bWxQSwUGAAAAAAQABAD1AAAAigMAAAAA&#10;" filled="f" stroked="f">
                  <v:textbox>
                    <w:txbxContent>
                      <w:p w:rsidR="00B97BA8" w:rsidRPr="00FF1922" w:rsidRDefault="00B97BA8" w:rsidP="00FF1922">
                        <w:pPr>
                          <w:spacing w:before="0" w:after="0"/>
                          <w:rPr>
                            <w:szCs w:val="24"/>
                          </w:rPr>
                        </w:pPr>
                        <w:r w:rsidRPr="00FF1922">
                          <w:rPr>
                            <w:szCs w:val="24"/>
                          </w:rPr>
                          <w:t>W</w:t>
                        </w:r>
                      </w:p>
                    </w:txbxContent>
                  </v:textbox>
                </v:shape>
                <v:shape id="Text Box 193" o:spid="_x0000_s1901" type="#_x0000_t202" style="position:absolute;left:3276;top:11502;width:1152;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YXocMA&#10;AADeAAAADwAAAGRycy9kb3ducmV2LnhtbESPy4rCMBSG94LvEI7gThOlitMxijgIs1K8Dczu0Bzb&#10;YnNSmoztvL1ZCC5//hvfct3ZSjyo8aVjDZOxAkGcOVNyruFy3o0WIHxANlg5Jg3/5GG96veWmBrX&#10;8pEep5CLOMI+RQ1FCHUqpc8KsujHriaO3s01FkOUTS5Ng20ct5WcKjWXFkuODwXWtC0ou5/+rIbr&#10;/vb7k6hD/mVndes6Jdl+SK2Hg27zCSJQF97hV/vbaEgWkyQCRJyI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YXocMAAADeAAAADwAAAAAAAAAAAAAAAACYAgAAZHJzL2Rv&#10;d25yZXYueG1sUEsFBgAAAAAEAAQA9QAAAIgDAAAAAA==&#10;" filled="f" stroked="f">
                  <v:textbox>
                    <w:txbxContent>
                      <w:p w:rsidR="00B97BA8" w:rsidRPr="00FF1922" w:rsidRDefault="00B97BA8" w:rsidP="00FF1922">
                        <w:pPr>
                          <w:spacing w:before="0" w:after="0"/>
                          <w:rPr>
                            <w:szCs w:val="24"/>
                          </w:rPr>
                        </w:pPr>
                        <w:r w:rsidRPr="00FF1922">
                          <w:rPr>
                            <w:szCs w:val="24"/>
                          </w:rPr>
                          <w:t>T</w:t>
                        </w:r>
                      </w:p>
                    </w:txbxContent>
                  </v:textbox>
                </v:shape>
                <w10:wrap type="square"/>
              </v:group>
            </w:pict>
          </mc:Fallback>
        </mc:AlternateContent>
      </w:r>
      <w:r w:rsidR="00BA78BE" w:rsidRPr="0048700A">
        <w:rPr>
          <w:b/>
          <w:color w:val="000000"/>
          <w:szCs w:val="24"/>
        </w:rPr>
        <w:t>to couple.</w:t>
      </w:r>
    </w:p>
    <w:p w:rsidR="004747BC" w:rsidRDefault="004747BC" w:rsidP="004747BC">
      <w:pPr>
        <w:pStyle w:val="ListParagraph"/>
        <w:rPr>
          <w:color w:val="000000"/>
          <w:szCs w:val="24"/>
        </w:rPr>
      </w:pPr>
    </w:p>
    <w:p w:rsidR="00BA78BE" w:rsidRPr="004747BC" w:rsidRDefault="00BA78BE" w:rsidP="004747BC">
      <w:pPr>
        <w:pStyle w:val="ListParagraph"/>
        <w:rPr>
          <w:b/>
          <w:color w:val="000000"/>
          <w:szCs w:val="24"/>
        </w:rPr>
      </w:pPr>
      <w:r w:rsidRPr="004747BC">
        <w:rPr>
          <w:color w:val="000000"/>
          <w:szCs w:val="24"/>
        </w:rPr>
        <w:t>Examples of the way tension acts.</w:t>
      </w:r>
    </w:p>
    <w:p w:rsidR="00BA78BE" w:rsidRPr="00A31791" w:rsidRDefault="00BA78BE" w:rsidP="00BA78BE">
      <w:pPr>
        <w:rPr>
          <w:color w:val="000000"/>
        </w:rPr>
      </w:pPr>
      <w:r w:rsidRPr="00694E86">
        <w:rPr>
          <w:color w:val="000000"/>
          <w:szCs w:val="24"/>
        </w:rPr>
        <w:t>As soon as other forces start to act on the object</w:t>
      </w:r>
      <w:r w:rsidRPr="00A31791">
        <w:rPr>
          <w:color w:val="000000"/>
        </w:rPr>
        <w:t xml:space="preserve"> the size and/or the direction of the tension alters.</w:t>
      </w:r>
    </w:p>
    <w:p w:rsidR="00BA78BE" w:rsidRPr="00A31791" w:rsidRDefault="00BA78BE" w:rsidP="005B084F">
      <w:pPr>
        <w:jc w:val="center"/>
        <w:rPr>
          <w:color w:val="000000"/>
        </w:rPr>
      </w:pPr>
      <w:r w:rsidRPr="00A31791">
        <w:rPr>
          <w:color w:val="000000"/>
        </w:rPr>
        <w:t>At the start, W=T.</w:t>
      </w:r>
    </w:p>
    <w:p w:rsidR="00BA78BE" w:rsidRPr="00A31791" w:rsidRDefault="00BA78BE" w:rsidP="00BA78BE">
      <w:pPr>
        <w:rPr>
          <w:color w:val="000000"/>
        </w:rPr>
      </w:pPr>
      <w:r w:rsidRPr="00A31791">
        <w:rPr>
          <w:color w:val="000000"/>
        </w:rPr>
        <w:t xml:space="preserve">As you submerge the mass the reading on the spring balance decreases as the upthrust, U, increases. </w:t>
      </w:r>
    </w:p>
    <w:p w:rsidR="00BA78BE" w:rsidRDefault="00BA78BE" w:rsidP="00BA78BE">
      <w:pPr>
        <w:rPr>
          <w:color w:val="000000"/>
        </w:rPr>
      </w:pPr>
      <w:r w:rsidRPr="00A31791">
        <w:rPr>
          <w:color w:val="000000"/>
        </w:rPr>
        <w:lastRenderedPageBreak/>
        <w:t>Once the mass is totally immersed the upthrust remains constant so the reading on the spring balance will remain constant.</w:t>
      </w:r>
    </w:p>
    <w:p w:rsidR="00BA78BE" w:rsidRPr="005D1C73" w:rsidRDefault="00BA78BE" w:rsidP="00764F79">
      <w:pPr>
        <w:jc w:val="center"/>
      </w:pPr>
      <w:r w:rsidRPr="005D1C73">
        <w:t>W = T + U</w:t>
      </w:r>
    </w:p>
    <w:p w:rsidR="00BA78BE" w:rsidRDefault="00BA78BE" w:rsidP="00764F79">
      <w:pPr>
        <w:jc w:val="center"/>
      </w:pPr>
      <w:r w:rsidRPr="005D1C73">
        <w:t>T = W – U</w:t>
      </w:r>
    </w:p>
    <w:p w:rsidR="00715B72" w:rsidRDefault="00715B72" w:rsidP="00715B72">
      <w:bookmarkStart w:id="149" w:name="_Toc423100266"/>
    </w:p>
    <w:bookmarkStart w:id="150" w:name="_Toc516416455"/>
    <w:p w:rsidR="00BA78BE" w:rsidRPr="00A31791" w:rsidRDefault="0048700A" w:rsidP="005D1C73">
      <w:pPr>
        <w:pStyle w:val="Heading2"/>
      </w:pPr>
      <w:r w:rsidRPr="00A31791">
        <w:rPr>
          <w:noProof/>
          <w:lang w:eastAsia="en-GB"/>
        </w:rPr>
        <mc:AlternateContent>
          <mc:Choice Requires="wpg">
            <w:drawing>
              <wp:anchor distT="0" distB="0" distL="114300" distR="114300" simplePos="0" relativeHeight="251934720" behindDoc="0" locked="0" layoutInCell="1" allowOverlap="1" wp14:anchorId="1C9A8565" wp14:editId="6EFC4450">
                <wp:simplePos x="0" y="0"/>
                <wp:positionH relativeFrom="column">
                  <wp:posOffset>1985645</wp:posOffset>
                </wp:positionH>
                <wp:positionV relativeFrom="paragraph">
                  <wp:posOffset>757555</wp:posOffset>
                </wp:positionV>
                <wp:extent cx="2218690" cy="2661920"/>
                <wp:effectExtent l="0" t="38100" r="0" b="5080"/>
                <wp:wrapTopAndBottom/>
                <wp:docPr id="48243"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2661920"/>
                          <a:chOff x="4641" y="3870"/>
                          <a:chExt cx="3957" cy="5694"/>
                        </a:xfrm>
                      </wpg:grpSpPr>
                      <wpg:grpSp>
                        <wpg:cNvPr id="48244" name="Group 217"/>
                        <wpg:cNvGrpSpPr>
                          <a:grpSpLocks/>
                        </wpg:cNvGrpSpPr>
                        <wpg:grpSpPr bwMode="auto">
                          <a:xfrm>
                            <a:off x="5167" y="3870"/>
                            <a:ext cx="2573" cy="5252"/>
                            <a:chOff x="5167" y="3870"/>
                            <a:chExt cx="2573" cy="5252"/>
                          </a:xfrm>
                        </wpg:grpSpPr>
                        <wps:wsp>
                          <wps:cNvPr id="48245" name="Line 213"/>
                          <wps:cNvCnPr/>
                          <wps:spPr bwMode="auto">
                            <a:xfrm>
                              <a:off x="6588" y="7614"/>
                              <a:ext cx="1008" cy="115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6" name="Line 214"/>
                          <wps:cNvCnPr/>
                          <wps:spPr bwMode="auto">
                            <a:xfrm flipH="1">
                              <a:off x="5167" y="7389"/>
                              <a:ext cx="864" cy="100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7" name="Line 215"/>
                          <wps:cNvCnPr/>
                          <wps:spPr bwMode="auto">
                            <a:xfrm>
                              <a:off x="6139" y="7682"/>
                              <a:ext cx="0" cy="1440"/>
                            </a:xfrm>
                            <a:prstGeom prst="line">
                              <a:avLst/>
                            </a:prstGeom>
                            <a:noFill/>
                            <a:ln w="28575">
                              <a:solidFill>
                                <a:schemeClr val="bg1"/>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48248" name="Line 216"/>
                          <wps:cNvCnPr/>
                          <wps:spPr bwMode="auto">
                            <a:xfrm flipV="1">
                              <a:off x="7740" y="3870"/>
                              <a:ext cx="0" cy="1584"/>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g:grpSp>
                      <wps:wsp>
                        <wps:cNvPr id="48249" name="Text Box 218"/>
                        <wps:cNvSpPr txBox="1">
                          <a:spLocks noChangeArrowheads="1"/>
                        </wps:cNvSpPr>
                        <wps:spPr bwMode="auto">
                          <a:xfrm>
                            <a:off x="7707" y="4362"/>
                            <a:ext cx="89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A2818" w:rsidRDefault="00B97BA8"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wps:txbx>
                        <wps:bodyPr rot="0" vert="horz" wrap="square" lIns="91440" tIns="45720" rIns="91440" bIns="45720" anchor="t" anchorCtr="0" upright="1">
                          <a:noAutofit/>
                        </wps:bodyPr>
                      </wps:wsp>
                      <wps:wsp>
                        <wps:cNvPr id="48250" name="Text Box 219"/>
                        <wps:cNvSpPr txBox="1">
                          <a:spLocks noChangeArrowheads="1"/>
                        </wps:cNvSpPr>
                        <wps:spPr bwMode="auto">
                          <a:xfrm>
                            <a:off x="6164" y="8742"/>
                            <a:ext cx="1728"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8700A" w:rsidRDefault="00B97BA8"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wps:txbx>
                        <wps:bodyPr rot="0" vert="horz" wrap="square" lIns="91440" tIns="45720" rIns="91440" bIns="45720" anchor="t" anchorCtr="0" upright="1">
                          <a:noAutofit/>
                        </wps:bodyPr>
                      </wps:wsp>
                      <wps:wsp>
                        <wps:cNvPr id="48251" name="Text Box 220"/>
                        <wps:cNvSpPr txBox="1">
                          <a:spLocks noChangeArrowheads="1"/>
                        </wps:cNvSpPr>
                        <wps:spPr bwMode="auto">
                          <a:xfrm>
                            <a:off x="4641" y="7242"/>
                            <a:ext cx="901"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2" name="Text Box 221"/>
                        <wps:cNvSpPr txBox="1">
                          <a:spLocks noChangeArrowheads="1"/>
                        </wps:cNvSpPr>
                        <wps:spPr bwMode="auto">
                          <a:xfrm>
                            <a:off x="7033" y="7337"/>
                            <a:ext cx="1297"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3" name="Text Box 222"/>
                        <wps:cNvSpPr txBox="1">
                          <a:spLocks noChangeArrowheads="1"/>
                        </wps:cNvSpPr>
                        <wps:spPr bwMode="auto">
                          <a:xfrm>
                            <a:off x="6034" y="7183"/>
                            <a:ext cx="881" cy="11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wps:txbx>
                        <wps:bodyPr rot="0" vert="horz" wrap="square" lIns="91440" tIns="45720" rIns="91440" bIns="45720" anchor="t" anchorCtr="0" upright="1">
                          <a:noAutofit/>
                        </wps:bodyPr>
                      </wps:wsp>
                      <wps:wsp>
                        <wps:cNvPr id="48254" name="Freeform 224"/>
                        <wps:cNvSpPr>
                          <a:spLocks/>
                        </wps:cNvSpPr>
                        <wps:spPr bwMode="auto">
                          <a:xfrm>
                            <a:off x="6215" y="8010"/>
                            <a:ext cx="570" cy="270"/>
                          </a:xfrm>
                          <a:custGeom>
                            <a:avLst/>
                            <a:gdLst>
                              <a:gd name="T0" fmla="*/ 0 w 570"/>
                              <a:gd name="T1" fmla="*/ 270 h 270"/>
                              <a:gd name="T2" fmla="*/ 330 w 570"/>
                              <a:gd name="T3" fmla="*/ 195 h 270"/>
                              <a:gd name="T4" fmla="*/ 570 w 570"/>
                              <a:gd name="T5" fmla="*/ 0 h 270"/>
                            </a:gdLst>
                            <a:ahLst/>
                            <a:cxnLst>
                              <a:cxn ang="0">
                                <a:pos x="T0" y="T1"/>
                              </a:cxn>
                              <a:cxn ang="0">
                                <a:pos x="T2" y="T3"/>
                              </a:cxn>
                              <a:cxn ang="0">
                                <a:pos x="T4" y="T5"/>
                              </a:cxn>
                            </a:cxnLst>
                            <a:rect l="0" t="0" r="r" b="b"/>
                            <a:pathLst>
                              <a:path w="570" h="270">
                                <a:moveTo>
                                  <a:pt x="0" y="270"/>
                                </a:moveTo>
                                <a:cubicBezTo>
                                  <a:pt x="117" y="255"/>
                                  <a:pt x="235" y="240"/>
                                  <a:pt x="330" y="195"/>
                                </a:cubicBezTo>
                                <a:cubicBezTo>
                                  <a:pt x="425" y="150"/>
                                  <a:pt x="530" y="32"/>
                                  <a:pt x="570"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 o:spid="_x0000_s1902" style="position:absolute;margin-left:156.35pt;margin-top:59.65pt;width:174.7pt;height:209.6pt;z-index:251934720;mso-position-horizontal-relative:text;mso-position-vertical-relative:text" coordorigin="4641,3870" coordsize="3957,5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">
                <v:group id="Group 217" o:spid="_x0000_s1903" style="position:absolute;left:5167;top:3870;width:2573;height:5252" coordorigin="5167,3870" coordsize="2573,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UJVMjIAAAA&#10;3gAAAA8AAAAAAAAAAAAAAAAAqgIAAGRycy9kb3ducmV2LnhtbFBLBQYAAAAABAAEAPoAAACfAwAA&#10;AAA=&#10;">
                  <v:line id="Line 213" o:spid="_x0000_s1904" style="position:absolute;visibility:visible;mso-wrap-style:square" from="6588,7614" to="7596,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mUlTGygAAAN4AAAAPAAAA&#10;AAAAAAAAAAAAAKECAABkcnMvZG93bnJldi54bWxQSwUGAAAAAAQABAD5AAAAmAMAAAAA&#10;" strokecolor="white [3212]" strokeweight="2.25pt">
                    <v:stroke endarrow="block"/>
                  </v:line>
                  <v:line id="Line 214" o:spid="_x0000_s1905" style="position:absolute;flip:x;visibility:visible;mso-wrap-style:square" from="5167,7389" to="6031,8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66/8YAAADeAAAADwAAAGRycy9kb3ducmV2LnhtbESPwWrDMBBE74X8g9hALqWRY1Jh3Cgh&#10;BExyKAWnoefF2tqm1spYiu3+fVUo9DjMzBtmd5htJ0YafOtYw2adgCCunGm51nB7L54yED4gG+wc&#10;k4Zv8nDYLx52mBs3cUnjNdQiQtjnqKEJoc+l9FVDFv3a9cTR+3SDxRDlUEsz4BThtpNpkihpseW4&#10;0GBPp4aqr+vdavio1C15VuXjW6nqYAr32l/Omdar5Xx8ARFoDv/hv/bFaNhm6VbB7514Be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Ouv/GAAAA3gAAAA8AAAAAAAAA&#10;AAAAAAAAoQIAAGRycy9kb3ducmV2LnhtbFBLBQYAAAAABAAEAPkAAACUAwAAAAA=&#10;" strokecolor="white [3212]" strokeweight="2.25pt">
                    <v:stroke endarrow="block"/>
                  </v:line>
                  <v:line id="Line 215" o:spid="_x0000_s1906" style="position:absolute;visibility:visible;mso-wrap-style:square" from="6139,7682" to="6139,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m6scAAADeAAAADwAAAGRycy9kb3ducmV2LnhtbESP0WrCQBRE3wv+w3IF3+pGDY2krhJE&#10;aQtF0PYDbrPXZDF7N2a3Jv37bqHg4zAzZ5jVZrCNuFHnjWMFs2kCgrh02nCl4PNj/7gE4QOyxsYx&#10;KfghD5v16GGFuXY9H+l2CpWIEPY5KqhDaHMpfVmTRT91LXH0zq6zGKLsKqk77CPcNnKeJE/SouG4&#10;UGNL25rKy+nbKpAme3u5fNnFeyYPidkV/fGaFkpNxkPxDCLQEO7h//arVpAu52kGf3fiF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hqbqxwAAAN4AAAAPAAAAAAAA&#10;AAAAAAAAAKECAABkcnMvZG93bnJldi54bWxQSwUGAAAAAAQABAD5AAAAlQMAAAAA&#10;" strokecolor="white [3212]" strokeweight="2.25pt">
                    <v:stroke dashstyle="3 1" endarrow="block"/>
                  </v:line>
                  <v:line id="Line 216" o:spid="_x0000_s1907" style="position:absolute;flip:y;visibility:visible;mso-wrap-style:square" from="7740,3870" to="7740,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2LFsIAAADeAAAADwAAAGRycy9kb3ducmV2LnhtbERPTYvCMBC9L/gfwix4WTRVtJSusYhQ&#10;9CBCVTwPzWxbtpmUJmr99+YgeHy871U2mFbcqXeNZQWzaQSCuLS64UrB5ZxPEhDOI2tsLZOCJznI&#10;1qOvFabaPrig+8lXIoSwS1FB7X2XSunKmgy6qe2IA/dne4M+wL6SusdHCDetnEdRLA02HBpq7Ghb&#10;U/l/uhkF1zK+RMu4+DkWceV1bg/dfpcoNf4eNr8gPA3+I36791rBIpkvwt5wJ1wBuX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2LFsIAAADeAAAADwAAAAAAAAAAAAAA&#10;AAChAgAAZHJzL2Rvd25yZXYueG1sUEsFBgAAAAAEAAQA+QAAAJADAAAAAA==&#10;" strokecolor="white [3212]" strokeweight="2.25pt">
                    <v:stroke endarrow="block"/>
                  </v:line>
                </v:group>
                <v:shape id="Text Box 218" o:spid="_x0000_s1908" type="#_x0000_t202" style="position:absolute;left:7707;top:4362;width:891;height:1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fQMUA&#10;AADeAAAADwAAAGRycy9kb3ducmV2LnhtbESPT2vCQBTE70K/w/IK3nRXiRKjq5QWoSeLf8HbI/tM&#10;gtm3Ibs16bfvFgoeh5n5DbPa9LYWD2p95VjDZKxAEOfOVFxoOB23oxSED8gGa8ek4Yc8bNYvgxVm&#10;xnW8p8chFCJC2GeooQyhyaT0eUkW/dg1xNG7udZiiLItpGmxi3Bby6lSc2mx4rhQYkPvJeX3w7fV&#10;cN7drpdEfRUfdtZ0rleS7UJqPXzt35YgAvXhGf5vfxoNSTpNFvB3J1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d9AxQAAAN4AAAAPAAAAAAAAAAAAAAAAAJgCAABkcnMv&#10;ZG93bnJldi54bWxQSwUGAAAAAAQABAD1AAAAigMAAAAA&#10;" filled="f" stroked="f">
                  <v:textbox>
                    <w:txbxContent>
                      <w:p w:rsidR="00B97BA8" w:rsidRPr="00EA2818" w:rsidRDefault="00B97BA8"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v:textbox>
                </v:shape>
                <v:shape id="Text Box 219" o:spid="_x0000_s1909" type="#_x0000_t202" style="position:absolute;left:6164;top:8742;width:1728;height: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gAMUA&#10;AADeAAAADwAAAGRycy9kb3ducmV2LnhtbESPzWrCQBSF94W+w3AL7upMxRRNnYSiCK6U2lro7pK5&#10;JqGZOyEzJvHtnYXg8nD++Fb5aBvRU+drxxrepgoEceFMzaWGn+/t6wKED8gGG8ek4Uoe8uz5aYWp&#10;cQN/UX8MpYgj7FPUUIXQplL6oiKLfupa4uidXWcxRNmV0nQ4xHHbyJlS79JizfGhwpbWFRX/x4vV&#10;cNqf/37n6lBubNIOblSS7VJqPXkZPz9ABBrDI3xv74yG+WKWRICIE1F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uAAxQAAAN4AAAAPAAAAAAAAAAAAAAAAAJgCAABkcnMv&#10;ZG93bnJldi54bWxQSwUGAAAAAAQABAD1AAAAigMAAAAA&#10;" filled="f" stroked="f">
                  <v:textbox>
                    <w:txbxContent>
                      <w:p w:rsidR="00B97BA8" w:rsidRPr="0048700A" w:rsidRDefault="00B97BA8"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v:textbox>
                </v:shape>
                <v:shape id="Text Box 220" o:spid="_x0000_s1910" type="#_x0000_t202" style="position:absolute;left:4641;top:7242;width:901;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Fm8UA&#10;AADeAAAADwAAAGRycy9kb3ducmV2LnhtbESPT4vCMBTE7wt+h/AEb2ui6KLVKKIInlbWf+Dt0Tzb&#10;YvNSmmi7394sLHgcZuY3zHzZ2lI8qfaFYw2DvgJBnDpTcKbhdNx+TkD4gGywdEwafsnDctH5mGNi&#10;XMM/9DyETEQI+wQ15CFUiZQ+zcmi77uKOHo3V1sMUdaZNDU2EW5LOVTqS1osOC7kWNE6p/R+eFgN&#10;5+/b9TJS+2xjx1XjWiXZTqXWvW67moEI1IZ3+L+9MxpGk+F4AH934hW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kWbxQAAAN4AAAAPAAAAAAAAAAAAAAAAAJgCAABkcnMv&#10;ZG93bnJldi54bWxQSwUGAAAAAAQABAD1AAAAigMAAAAA&#10;" filled="f" stroked="f">
                  <v:textbo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1" o:spid="_x0000_s1911" type="#_x0000_t202" style="position:absolute;left:7033;top:7337;width:1297;height:1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Tb7MYA&#10;AADeAAAADwAAAGRycy9kb3ducmV2LnhtbESPT2vCQBTE70K/w/IKvelug5Y0dSOlRejJUrWCt0f2&#10;5Q/Nvg3Z1cRv3xUEj8PM/IZZrkbbijP1vnGs4XmmQBAXzjRcadjv1tMUhA/IBlvHpOFCHlb5w2SJ&#10;mXED/9B5GyoRIewz1FCH0GVS+qImi37mOuLola63GKLsK2l6HCLctjJR6kVabDgu1NjRR03F3/Zk&#10;NfxuyuNhrr6rT7voBjcqyfZVav30OL6/gQg0hnv41v4yGuZpskjgeide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Tb7MYAAADeAAAADwAAAAAAAAAAAAAAAACYAgAAZHJz&#10;L2Rvd25yZXYueG1sUEsFBgAAAAAEAAQA9QAAAIsDAAAAAA==&#10;" filled="f" stroked="f">
                  <v:textbo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2" o:spid="_x0000_s1912" type="#_x0000_t202" style="position:absolute;left:6034;top:7183;width:881;height:1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d8YA&#10;AADeAAAADwAAAGRycy9kb3ducmV2LnhtbESPT2vCQBTE74LfYXmCt7rrv2Kjq0hLwZPSaAu9PbLP&#10;JJh9G7JbE7+9KxQ8DjPzG2a16WwlrtT40rGG8UiBIM6cKTnXcDp+vixA+IBssHJMGm7kYbPu91aY&#10;GNfyF13TkIsIYZ+ghiKEOpHSZwVZ9CNXE0fv7BqLIcoml6bBNsJtJSdKvUqLJceFAmt6Lyi7pH9W&#10;w/f+/PszU4f8w87r1nVKsn2TWg8H3XYJIlAXnuH/9s5omC0m8yk87sQr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h+d8YAAADeAAAADwAAAAAAAAAAAAAAAACYAgAAZHJz&#10;L2Rvd25yZXYueG1sUEsFBgAAAAAEAAQA9QAAAIsDAAAAAA==&#10;" filled="f" stroked="f">
                  <v:textbox>
                    <w:txbxContent>
                      <w:p w:rsidR="00B97BA8" w:rsidRPr="0048700A" w:rsidRDefault="00B97BA8"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v:textbox>
                </v:shape>
                <v:shape id="Freeform 224" o:spid="_x0000_s1913" style="position:absolute;left:6215;top:8010;width:570;height:270;visibility:visible;mso-wrap-style:square;v-text-anchor:top" coordsize="57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VTsgA&#10;AADeAAAADwAAAGRycy9kb3ducmV2LnhtbESPQWvCQBSE7wX/w/IKXkQ3WishdRUV23opYuqhx9fs&#10;axLMvl2yq8Z/3y0IPQ4z8w0zX3amERdqfW1ZwXiUgCAurK65VHD8fB2mIHxA1thYJgU38rBc9B7m&#10;mGl75QNd8lCKCGGfoYIqBJdJ6YuKDPqRdcTR+7GtwRBlW0rd4jXCTSMnSTKTBmuOCxU62lRUnPKz&#10;UeDc1/4pef845/ZtQOs01Mft902p/mO3egERqAv/4Xt7pxVM08nzFP7ux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QhVOyAAAAN4AAAAPAAAAAAAAAAAAAAAAAJgCAABk&#10;cnMvZG93bnJldi54bWxQSwUGAAAAAAQABAD1AAAAjQMAAAAA&#10;" path="m,270c117,255,235,240,330,195,425,150,530,32,570,e" filled="f" strokecolor="red" strokeweight="2.25pt">
                  <v:path arrowok="t" o:connecttype="custom" o:connectlocs="0,270;330,195;570,0" o:connectangles="0,0,0"/>
                </v:shape>
                <w10:wrap type="topAndBottom"/>
              </v:group>
            </w:pict>
          </mc:Fallback>
        </mc:AlternateContent>
      </w:r>
      <w:r w:rsidR="00BA78BE" w:rsidRPr="00A31791">
        <w:t>Tension as a balancing force</w:t>
      </w:r>
      <w:bookmarkEnd w:id="149"/>
      <w:bookmarkEnd w:id="150"/>
    </w:p>
    <w:p w:rsidR="00BA78BE" w:rsidRPr="00A31791" w:rsidRDefault="0048700A" w:rsidP="00BA78BE">
      <w:pPr>
        <w:rPr>
          <w:color w:val="000000"/>
        </w:rPr>
      </w:pPr>
      <w:r>
        <w:rPr>
          <w:noProof/>
          <w:color w:val="000000"/>
          <w:lang w:eastAsia="en-GB"/>
        </w:rPr>
        <mc:AlternateContent>
          <mc:Choice Requires="wpc">
            <w:drawing>
              <wp:anchor distT="0" distB="0" distL="114300" distR="114300" simplePos="0" relativeHeight="251933696" behindDoc="0" locked="0" layoutInCell="1" allowOverlap="1" wp14:anchorId="43156277" wp14:editId="266F47B9">
                <wp:simplePos x="0" y="0"/>
                <wp:positionH relativeFrom="column">
                  <wp:posOffset>185420</wp:posOffset>
                </wp:positionH>
                <wp:positionV relativeFrom="paragraph">
                  <wp:posOffset>113665</wp:posOffset>
                </wp:positionV>
                <wp:extent cx="4848225" cy="3549434"/>
                <wp:effectExtent l="0" t="0" r="0" b="0"/>
                <wp:wrapNone/>
                <wp:docPr id="48607" name="Canvas 486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8255" name="Picture 54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354931" y="100389"/>
                            <a:ext cx="4241738" cy="278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8318" name="Group 48316"/>
                        <wpg:cNvGrpSpPr/>
                        <wpg:grpSpPr>
                          <a:xfrm>
                            <a:off x="1841331" y="170544"/>
                            <a:ext cx="1615416" cy="2337685"/>
                            <a:chOff x="1899920" y="244296"/>
                            <a:chExt cx="2216150" cy="3318510"/>
                          </a:xfrm>
                        </wpg:grpSpPr>
                        <wpg:grpSp>
                          <wpg:cNvPr id="48319" name="Group 728"/>
                          <wpg:cNvGrpSpPr>
                            <a:grpSpLocks/>
                          </wpg:cNvGrpSpPr>
                          <wpg:grpSpPr bwMode="auto">
                            <a:xfrm>
                              <a:off x="1964690" y="244296"/>
                              <a:ext cx="2058035" cy="3318510"/>
                              <a:chOff x="3116" y="2"/>
                              <a:chExt cx="3241" cy="5226"/>
                            </a:xfrm>
                          </wpg:grpSpPr>
                          <wpg:grpSp>
                            <wpg:cNvPr id="48224" name="Group 725"/>
                            <wpg:cNvGrpSpPr>
                              <a:grpSpLocks/>
                            </wpg:cNvGrpSpPr>
                            <wpg:grpSpPr bwMode="auto">
                              <a:xfrm>
                                <a:off x="3441" y="2"/>
                                <a:ext cx="2467" cy="3721"/>
                                <a:chOff x="3441" y="2"/>
                                <a:chExt cx="2467" cy="3721"/>
                              </a:xfrm>
                            </wpg:grpSpPr>
                            <wps:wsp>
                              <wps:cNvPr id="48225" name="Freeform 549"/>
                              <wps:cNvSpPr>
                                <a:spLocks/>
                              </wps:cNvSpPr>
                              <wps:spPr bwMode="auto">
                                <a:xfrm>
                                  <a:off x="4511" y="3560"/>
                                  <a:ext cx="31" cy="51"/>
                                </a:xfrm>
                                <a:custGeom>
                                  <a:avLst/>
                                  <a:gdLst>
                                    <a:gd name="T0" fmla="*/ 16 w 31"/>
                                    <a:gd name="T1" fmla="*/ 0 h 51"/>
                                    <a:gd name="T2" fmla="*/ 18 w 31"/>
                                    <a:gd name="T3" fmla="*/ 1 h 51"/>
                                    <a:gd name="T4" fmla="*/ 21 w 31"/>
                                    <a:gd name="T5" fmla="*/ 2 h 51"/>
                                    <a:gd name="T6" fmla="*/ 24 w 31"/>
                                    <a:gd name="T7" fmla="*/ 4 h 51"/>
                                    <a:gd name="T8" fmla="*/ 26 w 31"/>
                                    <a:gd name="T9" fmla="*/ 8 h 51"/>
                                    <a:gd name="T10" fmla="*/ 28 w 31"/>
                                    <a:gd name="T11" fmla="*/ 11 h 51"/>
                                    <a:gd name="T12" fmla="*/ 29 w 31"/>
                                    <a:gd name="T13" fmla="*/ 16 h 51"/>
                                    <a:gd name="T14" fmla="*/ 30 w 31"/>
                                    <a:gd name="T15" fmla="*/ 20 h 51"/>
                                    <a:gd name="T16" fmla="*/ 30 w 31"/>
                                    <a:gd name="T17" fmla="*/ 25 h 51"/>
                                    <a:gd name="T18" fmla="*/ 30 w 31"/>
                                    <a:gd name="T19" fmla="*/ 30 h 51"/>
                                    <a:gd name="T20" fmla="*/ 31 w 31"/>
                                    <a:gd name="T21" fmla="*/ 35 h 51"/>
                                    <a:gd name="T22" fmla="*/ 31 w 31"/>
                                    <a:gd name="T23" fmla="*/ 39 h 51"/>
                                    <a:gd name="T24" fmla="*/ 30 w 31"/>
                                    <a:gd name="T25" fmla="*/ 43 h 51"/>
                                    <a:gd name="T26" fmla="*/ 29 w 31"/>
                                    <a:gd name="T27" fmla="*/ 46 h 51"/>
                                    <a:gd name="T28" fmla="*/ 26 w 31"/>
                                    <a:gd name="T29" fmla="*/ 49 h 51"/>
                                    <a:gd name="T30" fmla="*/ 22 w 31"/>
                                    <a:gd name="T31" fmla="*/ 50 h 51"/>
                                    <a:gd name="T32" fmla="*/ 16 w 31"/>
                                    <a:gd name="T33" fmla="*/ 51 h 51"/>
                                    <a:gd name="T34" fmla="*/ 9 w 31"/>
                                    <a:gd name="T35" fmla="*/ 50 h 51"/>
                                    <a:gd name="T36" fmla="*/ 5 w 31"/>
                                    <a:gd name="T37" fmla="*/ 49 h 51"/>
                                    <a:gd name="T38" fmla="*/ 2 w 31"/>
                                    <a:gd name="T39" fmla="*/ 46 h 51"/>
                                    <a:gd name="T40" fmla="*/ 1 w 31"/>
                                    <a:gd name="T41" fmla="*/ 43 h 51"/>
                                    <a:gd name="T42" fmla="*/ 0 w 31"/>
                                    <a:gd name="T43" fmla="*/ 39 h 51"/>
                                    <a:gd name="T44" fmla="*/ 1 w 31"/>
                                    <a:gd name="T45" fmla="*/ 35 h 51"/>
                                    <a:gd name="T46" fmla="*/ 1 w 31"/>
                                    <a:gd name="T47" fmla="*/ 30 h 51"/>
                                    <a:gd name="T48" fmla="*/ 1 w 31"/>
                                    <a:gd name="T49" fmla="*/ 25 h 51"/>
                                    <a:gd name="T50" fmla="*/ 1 w 31"/>
                                    <a:gd name="T51" fmla="*/ 20 h 51"/>
                                    <a:gd name="T52" fmla="*/ 2 w 31"/>
                                    <a:gd name="T53" fmla="*/ 16 h 51"/>
                                    <a:gd name="T54" fmla="*/ 3 w 31"/>
                                    <a:gd name="T55" fmla="*/ 11 h 51"/>
                                    <a:gd name="T56" fmla="*/ 5 w 31"/>
                                    <a:gd name="T57" fmla="*/ 8 h 51"/>
                                    <a:gd name="T58" fmla="*/ 7 w 31"/>
                                    <a:gd name="T59" fmla="*/ 4 h 51"/>
                                    <a:gd name="T60" fmla="*/ 10 w 31"/>
                                    <a:gd name="T61" fmla="*/ 2 h 51"/>
                                    <a:gd name="T62" fmla="*/ 13 w 31"/>
                                    <a:gd name="T63" fmla="*/ 1 h 51"/>
                                    <a:gd name="T64" fmla="*/ 16 w 31"/>
                                    <a:gd name="T6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51">
                                      <a:moveTo>
                                        <a:pt x="16" y="0"/>
                                      </a:moveTo>
                                      <a:lnTo>
                                        <a:pt x="18" y="1"/>
                                      </a:lnTo>
                                      <a:lnTo>
                                        <a:pt x="21" y="2"/>
                                      </a:lnTo>
                                      <a:lnTo>
                                        <a:pt x="24" y="4"/>
                                      </a:lnTo>
                                      <a:lnTo>
                                        <a:pt x="26" y="8"/>
                                      </a:lnTo>
                                      <a:lnTo>
                                        <a:pt x="28" y="11"/>
                                      </a:lnTo>
                                      <a:lnTo>
                                        <a:pt x="29" y="16"/>
                                      </a:lnTo>
                                      <a:lnTo>
                                        <a:pt x="30" y="20"/>
                                      </a:lnTo>
                                      <a:lnTo>
                                        <a:pt x="30" y="25"/>
                                      </a:lnTo>
                                      <a:lnTo>
                                        <a:pt x="30" y="30"/>
                                      </a:lnTo>
                                      <a:lnTo>
                                        <a:pt x="31" y="35"/>
                                      </a:lnTo>
                                      <a:lnTo>
                                        <a:pt x="31" y="39"/>
                                      </a:lnTo>
                                      <a:lnTo>
                                        <a:pt x="30" y="43"/>
                                      </a:lnTo>
                                      <a:lnTo>
                                        <a:pt x="29" y="46"/>
                                      </a:lnTo>
                                      <a:lnTo>
                                        <a:pt x="26" y="49"/>
                                      </a:lnTo>
                                      <a:lnTo>
                                        <a:pt x="22" y="50"/>
                                      </a:lnTo>
                                      <a:lnTo>
                                        <a:pt x="16" y="51"/>
                                      </a:lnTo>
                                      <a:lnTo>
                                        <a:pt x="9" y="50"/>
                                      </a:lnTo>
                                      <a:lnTo>
                                        <a:pt x="5" y="49"/>
                                      </a:lnTo>
                                      <a:lnTo>
                                        <a:pt x="2" y="46"/>
                                      </a:lnTo>
                                      <a:lnTo>
                                        <a:pt x="1" y="43"/>
                                      </a:lnTo>
                                      <a:lnTo>
                                        <a:pt x="0" y="39"/>
                                      </a:lnTo>
                                      <a:lnTo>
                                        <a:pt x="1" y="35"/>
                                      </a:lnTo>
                                      <a:lnTo>
                                        <a:pt x="1" y="30"/>
                                      </a:lnTo>
                                      <a:lnTo>
                                        <a:pt x="1" y="25"/>
                                      </a:lnTo>
                                      <a:lnTo>
                                        <a:pt x="1" y="20"/>
                                      </a:lnTo>
                                      <a:lnTo>
                                        <a:pt x="2" y="16"/>
                                      </a:lnTo>
                                      <a:lnTo>
                                        <a:pt x="3" y="11"/>
                                      </a:lnTo>
                                      <a:lnTo>
                                        <a:pt x="5" y="8"/>
                                      </a:lnTo>
                                      <a:lnTo>
                                        <a:pt x="7" y="4"/>
                                      </a:lnTo>
                                      <a:lnTo>
                                        <a:pt x="10" y="2"/>
                                      </a:lnTo>
                                      <a:lnTo>
                                        <a:pt x="13"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550"/>
                              <wps:cNvSpPr>
                                <a:spLocks/>
                              </wps:cNvSpPr>
                              <wps:spPr bwMode="auto">
                                <a:xfrm>
                                  <a:off x="4511" y="3560"/>
                                  <a:ext cx="31" cy="51"/>
                                </a:xfrm>
                                <a:custGeom>
                                  <a:avLst/>
                                  <a:gdLst>
                                    <a:gd name="T0" fmla="*/ 16 w 31"/>
                                    <a:gd name="T1" fmla="*/ 0 h 51"/>
                                    <a:gd name="T2" fmla="*/ 16 w 31"/>
                                    <a:gd name="T3" fmla="*/ 0 h 51"/>
                                    <a:gd name="T4" fmla="*/ 18 w 31"/>
                                    <a:gd name="T5" fmla="*/ 1 h 51"/>
                                    <a:gd name="T6" fmla="*/ 21 w 31"/>
                                    <a:gd name="T7" fmla="*/ 2 h 51"/>
                                    <a:gd name="T8" fmla="*/ 24 w 31"/>
                                    <a:gd name="T9" fmla="*/ 4 h 51"/>
                                    <a:gd name="T10" fmla="*/ 26 w 31"/>
                                    <a:gd name="T11" fmla="*/ 8 h 51"/>
                                    <a:gd name="T12" fmla="*/ 28 w 31"/>
                                    <a:gd name="T13" fmla="*/ 11 h 51"/>
                                    <a:gd name="T14" fmla="*/ 29 w 31"/>
                                    <a:gd name="T15" fmla="*/ 16 h 51"/>
                                    <a:gd name="T16" fmla="*/ 30 w 31"/>
                                    <a:gd name="T17" fmla="*/ 20 h 51"/>
                                    <a:gd name="T18" fmla="*/ 30 w 31"/>
                                    <a:gd name="T19" fmla="*/ 25 h 51"/>
                                    <a:gd name="T20" fmla="*/ 30 w 31"/>
                                    <a:gd name="T21" fmla="*/ 25 h 51"/>
                                    <a:gd name="T22" fmla="*/ 30 w 31"/>
                                    <a:gd name="T23" fmla="*/ 30 h 51"/>
                                    <a:gd name="T24" fmla="*/ 31 w 31"/>
                                    <a:gd name="T25" fmla="*/ 35 h 51"/>
                                    <a:gd name="T26" fmla="*/ 31 w 31"/>
                                    <a:gd name="T27" fmla="*/ 39 h 51"/>
                                    <a:gd name="T28" fmla="*/ 30 w 31"/>
                                    <a:gd name="T29" fmla="*/ 43 h 51"/>
                                    <a:gd name="T30" fmla="*/ 29 w 31"/>
                                    <a:gd name="T31" fmla="*/ 46 h 51"/>
                                    <a:gd name="T32" fmla="*/ 26 w 31"/>
                                    <a:gd name="T33" fmla="*/ 49 h 51"/>
                                    <a:gd name="T34" fmla="*/ 22 w 31"/>
                                    <a:gd name="T35" fmla="*/ 50 h 51"/>
                                    <a:gd name="T36" fmla="*/ 16 w 31"/>
                                    <a:gd name="T37" fmla="*/ 51 h 51"/>
                                    <a:gd name="T38" fmla="*/ 16 w 31"/>
                                    <a:gd name="T39" fmla="*/ 51 h 51"/>
                                    <a:gd name="T40" fmla="*/ 9 w 31"/>
                                    <a:gd name="T41" fmla="*/ 50 h 51"/>
                                    <a:gd name="T42" fmla="*/ 5 w 31"/>
                                    <a:gd name="T43" fmla="*/ 49 h 51"/>
                                    <a:gd name="T44" fmla="*/ 2 w 31"/>
                                    <a:gd name="T45" fmla="*/ 46 h 51"/>
                                    <a:gd name="T46" fmla="*/ 1 w 31"/>
                                    <a:gd name="T47" fmla="*/ 43 h 51"/>
                                    <a:gd name="T48" fmla="*/ 0 w 31"/>
                                    <a:gd name="T49" fmla="*/ 39 h 51"/>
                                    <a:gd name="T50" fmla="*/ 1 w 31"/>
                                    <a:gd name="T51" fmla="*/ 35 h 51"/>
                                    <a:gd name="T52" fmla="*/ 1 w 31"/>
                                    <a:gd name="T53" fmla="*/ 30 h 51"/>
                                    <a:gd name="T54" fmla="*/ 1 w 31"/>
                                    <a:gd name="T55" fmla="*/ 25 h 51"/>
                                    <a:gd name="T56" fmla="*/ 1 w 31"/>
                                    <a:gd name="T57" fmla="*/ 25 h 51"/>
                                    <a:gd name="T58" fmla="*/ 1 w 31"/>
                                    <a:gd name="T59" fmla="*/ 20 h 51"/>
                                    <a:gd name="T60" fmla="*/ 2 w 31"/>
                                    <a:gd name="T61" fmla="*/ 16 h 51"/>
                                    <a:gd name="T62" fmla="*/ 3 w 31"/>
                                    <a:gd name="T63" fmla="*/ 11 h 51"/>
                                    <a:gd name="T64" fmla="*/ 5 w 31"/>
                                    <a:gd name="T65" fmla="*/ 8 h 51"/>
                                    <a:gd name="T66" fmla="*/ 7 w 31"/>
                                    <a:gd name="T67" fmla="*/ 4 h 51"/>
                                    <a:gd name="T68" fmla="*/ 10 w 31"/>
                                    <a:gd name="T69" fmla="*/ 2 h 51"/>
                                    <a:gd name="T70" fmla="*/ 13 w 31"/>
                                    <a:gd name="T71" fmla="*/ 1 h 51"/>
                                    <a:gd name="T72" fmla="*/ 16 w 31"/>
                                    <a:gd name="T73"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 h="51">
                                      <a:moveTo>
                                        <a:pt x="16" y="0"/>
                                      </a:moveTo>
                                      <a:lnTo>
                                        <a:pt x="16" y="0"/>
                                      </a:lnTo>
                                      <a:lnTo>
                                        <a:pt x="18" y="1"/>
                                      </a:lnTo>
                                      <a:lnTo>
                                        <a:pt x="21" y="2"/>
                                      </a:lnTo>
                                      <a:lnTo>
                                        <a:pt x="24" y="4"/>
                                      </a:lnTo>
                                      <a:lnTo>
                                        <a:pt x="26" y="8"/>
                                      </a:lnTo>
                                      <a:lnTo>
                                        <a:pt x="28" y="11"/>
                                      </a:lnTo>
                                      <a:lnTo>
                                        <a:pt x="29" y="16"/>
                                      </a:lnTo>
                                      <a:lnTo>
                                        <a:pt x="30" y="20"/>
                                      </a:lnTo>
                                      <a:lnTo>
                                        <a:pt x="30" y="25"/>
                                      </a:lnTo>
                                      <a:lnTo>
                                        <a:pt x="30" y="25"/>
                                      </a:lnTo>
                                      <a:lnTo>
                                        <a:pt x="30" y="30"/>
                                      </a:lnTo>
                                      <a:lnTo>
                                        <a:pt x="31" y="35"/>
                                      </a:lnTo>
                                      <a:lnTo>
                                        <a:pt x="31" y="39"/>
                                      </a:lnTo>
                                      <a:lnTo>
                                        <a:pt x="30" y="43"/>
                                      </a:lnTo>
                                      <a:lnTo>
                                        <a:pt x="29" y="46"/>
                                      </a:lnTo>
                                      <a:lnTo>
                                        <a:pt x="26" y="49"/>
                                      </a:lnTo>
                                      <a:lnTo>
                                        <a:pt x="22" y="50"/>
                                      </a:lnTo>
                                      <a:lnTo>
                                        <a:pt x="16" y="51"/>
                                      </a:lnTo>
                                      <a:lnTo>
                                        <a:pt x="16" y="51"/>
                                      </a:lnTo>
                                      <a:lnTo>
                                        <a:pt x="9" y="50"/>
                                      </a:lnTo>
                                      <a:lnTo>
                                        <a:pt x="5" y="49"/>
                                      </a:lnTo>
                                      <a:lnTo>
                                        <a:pt x="2" y="46"/>
                                      </a:lnTo>
                                      <a:lnTo>
                                        <a:pt x="1" y="43"/>
                                      </a:lnTo>
                                      <a:lnTo>
                                        <a:pt x="0" y="39"/>
                                      </a:lnTo>
                                      <a:lnTo>
                                        <a:pt x="1" y="35"/>
                                      </a:lnTo>
                                      <a:lnTo>
                                        <a:pt x="1" y="30"/>
                                      </a:lnTo>
                                      <a:lnTo>
                                        <a:pt x="1" y="25"/>
                                      </a:lnTo>
                                      <a:lnTo>
                                        <a:pt x="1" y="25"/>
                                      </a:lnTo>
                                      <a:lnTo>
                                        <a:pt x="1" y="20"/>
                                      </a:lnTo>
                                      <a:lnTo>
                                        <a:pt x="2" y="16"/>
                                      </a:lnTo>
                                      <a:lnTo>
                                        <a:pt x="3" y="11"/>
                                      </a:lnTo>
                                      <a:lnTo>
                                        <a:pt x="5" y="8"/>
                                      </a:lnTo>
                                      <a:lnTo>
                                        <a:pt x="7" y="4"/>
                                      </a:lnTo>
                                      <a:lnTo>
                                        <a:pt x="10" y="2"/>
                                      </a:lnTo>
                                      <a:lnTo>
                                        <a:pt x="13" y="1"/>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551"/>
                              <wps:cNvSpPr>
                                <a:spLocks/>
                              </wps:cNvSpPr>
                              <wps:spPr bwMode="auto">
                                <a:xfrm>
                                  <a:off x="4806" y="3564"/>
                                  <a:ext cx="30" cy="50"/>
                                </a:xfrm>
                                <a:custGeom>
                                  <a:avLst/>
                                  <a:gdLst>
                                    <a:gd name="T0" fmla="*/ 15 w 30"/>
                                    <a:gd name="T1" fmla="*/ 0 h 50"/>
                                    <a:gd name="T2" fmla="*/ 12 w 30"/>
                                    <a:gd name="T3" fmla="*/ 0 h 50"/>
                                    <a:gd name="T4" fmla="*/ 9 w 30"/>
                                    <a:gd name="T5" fmla="*/ 2 h 50"/>
                                    <a:gd name="T6" fmla="*/ 7 w 30"/>
                                    <a:gd name="T7" fmla="*/ 4 h 50"/>
                                    <a:gd name="T8" fmla="*/ 4 w 30"/>
                                    <a:gd name="T9" fmla="*/ 7 h 50"/>
                                    <a:gd name="T10" fmla="*/ 3 w 30"/>
                                    <a:gd name="T11" fmla="*/ 11 h 50"/>
                                    <a:gd name="T12" fmla="*/ 1 w 30"/>
                                    <a:gd name="T13" fmla="*/ 15 h 50"/>
                                    <a:gd name="T14" fmla="*/ 0 w 30"/>
                                    <a:gd name="T15" fmla="*/ 20 h 50"/>
                                    <a:gd name="T16" fmla="*/ 0 w 30"/>
                                    <a:gd name="T17" fmla="*/ 25 h 50"/>
                                    <a:gd name="T18" fmla="*/ 0 w 30"/>
                                    <a:gd name="T19" fmla="*/ 30 h 50"/>
                                    <a:gd name="T20" fmla="*/ 0 w 30"/>
                                    <a:gd name="T21" fmla="*/ 35 h 50"/>
                                    <a:gd name="T22" fmla="*/ 0 w 30"/>
                                    <a:gd name="T23" fmla="*/ 39 h 50"/>
                                    <a:gd name="T24" fmla="*/ 0 w 30"/>
                                    <a:gd name="T25" fmla="*/ 43 h 50"/>
                                    <a:gd name="T26" fmla="*/ 2 w 30"/>
                                    <a:gd name="T27" fmla="*/ 46 h 50"/>
                                    <a:gd name="T28" fmla="*/ 4 w 30"/>
                                    <a:gd name="T29" fmla="*/ 48 h 50"/>
                                    <a:gd name="T30" fmla="*/ 9 w 30"/>
                                    <a:gd name="T31" fmla="*/ 50 h 50"/>
                                    <a:gd name="T32" fmla="*/ 15 w 30"/>
                                    <a:gd name="T33" fmla="*/ 50 h 50"/>
                                    <a:gd name="T34" fmla="*/ 22 w 30"/>
                                    <a:gd name="T35" fmla="*/ 50 h 50"/>
                                    <a:gd name="T36" fmla="*/ 26 w 30"/>
                                    <a:gd name="T37" fmla="*/ 48 h 50"/>
                                    <a:gd name="T38" fmla="*/ 29 w 30"/>
                                    <a:gd name="T39" fmla="*/ 46 h 50"/>
                                    <a:gd name="T40" fmla="*/ 30 w 30"/>
                                    <a:gd name="T41" fmla="*/ 43 h 50"/>
                                    <a:gd name="T42" fmla="*/ 30 w 30"/>
                                    <a:gd name="T43" fmla="*/ 39 h 50"/>
                                    <a:gd name="T44" fmla="*/ 30 w 30"/>
                                    <a:gd name="T45" fmla="*/ 35 h 50"/>
                                    <a:gd name="T46" fmla="*/ 30 w 30"/>
                                    <a:gd name="T47" fmla="*/ 30 h 50"/>
                                    <a:gd name="T48" fmla="*/ 30 w 30"/>
                                    <a:gd name="T49" fmla="*/ 25 h 50"/>
                                    <a:gd name="T50" fmla="*/ 30 w 30"/>
                                    <a:gd name="T51" fmla="*/ 20 h 50"/>
                                    <a:gd name="T52" fmla="*/ 29 w 30"/>
                                    <a:gd name="T53" fmla="*/ 15 h 50"/>
                                    <a:gd name="T54" fmla="*/ 28 w 30"/>
                                    <a:gd name="T55" fmla="*/ 11 h 50"/>
                                    <a:gd name="T56" fmla="*/ 26 w 30"/>
                                    <a:gd name="T57" fmla="*/ 7 h 50"/>
                                    <a:gd name="T58" fmla="*/ 23 w 30"/>
                                    <a:gd name="T59" fmla="*/ 4 h 50"/>
                                    <a:gd name="T60" fmla="*/ 21 w 30"/>
                                    <a:gd name="T61" fmla="*/ 2 h 50"/>
                                    <a:gd name="T62" fmla="*/ 18 w 30"/>
                                    <a:gd name="T63" fmla="*/ 0 h 50"/>
                                    <a:gd name="T64" fmla="*/ 15 w 30"/>
                                    <a:gd name="T6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50">
                                      <a:moveTo>
                                        <a:pt x="15" y="0"/>
                                      </a:moveTo>
                                      <a:lnTo>
                                        <a:pt x="12" y="0"/>
                                      </a:lnTo>
                                      <a:lnTo>
                                        <a:pt x="9" y="2"/>
                                      </a:lnTo>
                                      <a:lnTo>
                                        <a:pt x="7" y="4"/>
                                      </a:lnTo>
                                      <a:lnTo>
                                        <a:pt x="4" y="7"/>
                                      </a:lnTo>
                                      <a:lnTo>
                                        <a:pt x="3" y="11"/>
                                      </a:lnTo>
                                      <a:lnTo>
                                        <a:pt x="1" y="15"/>
                                      </a:lnTo>
                                      <a:lnTo>
                                        <a:pt x="0" y="20"/>
                                      </a:lnTo>
                                      <a:lnTo>
                                        <a:pt x="0" y="25"/>
                                      </a:lnTo>
                                      <a:lnTo>
                                        <a:pt x="0" y="30"/>
                                      </a:lnTo>
                                      <a:lnTo>
                                        <a:pt x="0" y="35"/>
                                      </a:lnTo>
                                      <a:lnTo>
                                        <a:pt x="0" y="39"/>
                                      </a:lnTo>
                                      <a:lnTo>
                                        <a:pt x="0" y="43"/>
                                      </a:lnTo>
                                      <a:lnTo>
                                        <a:pt x="2" y="46"/>
                                      </a:lnTo>
                                      <a:lnTo>
                                        <a:pt x="4" y="48"/>
                                      </a:lnTo>
                                      <a:lnTo>
                                        <a:pt x="9" y="50"/>
                                      </a:lnTo>
                                      <a:lnTo>
                                        <a:pt x="15" y="50"/>
                                      </a:lnTo>
                                      <a:lnTo>
                                        <a:pt x="22" y="50"/>
                                      </a:lnTo>
                                      <a:lnTo>
                                        <a:pt x="26" y="48"/>
                                      </a:lnTo>
                                      <a:lnTo>
                                        <a:pt x="29" y="46"/>
                                      </a:lnTo>
                                      <a:lnTo>
                                        <a:pt x="30" y="43"/>
                                      </a:lnTo>
                                      <a:lnTo>
                                        <a:pt x="30" y="39"/>
                                      </a:lnTo>
                                      <a:lnTo>
                                        <a:pt x="30" y="35"/>
                                      </a:lnTo>
                                      <a:lnTo>
                                        <a:pt x="30" y="30"/>
                                      </a:lnTo>
                                      <a:lnTo>
                                        <a:pt x="30" y="25"/>
                                      </a:lnTo>
                                      <a:lnTo>
                                        <a:pt x="30" y="20"/>
                                      </a:lnTo>
                                      <a:lnTo>
                                        <a:pt x="29" y="15"/>
                                      </a:lnTo>
                                      <a:lnTo>
                                        <a:pt x="28" y="11"/>
                                      </a:lnTo>
                                      <a:lnTo>
                                        <a:pt x="26" y="7"/>
                                      </a:lnTo>
                                      <a:lnTo>
                                        <a:pt x="23" y="4"/>
                                      </a:lnTo>
                                      <a:lnTo>
                                        <a:pt x="21" y="2"/>
                                      </a:lnTo>
                                      <a:lnTo>
                                        <a:pt x="18" y="0"/>
                                      </a:lnTo>
                                      <a:lnTo>
                                        <a:pt x="1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552"/>
                              <wps:cNvSpPr>
                                <a:spLocks/>
                              </wps:cNvSpPr>
                              <wps:spPr bwMode="auto">
                                <a:xfrm>
                                  <a:off x="4806" y="3564"/>
                                  <a:ext cx="30" cy="50"/>
                                </a:xfrm>
                                <a:custGeom>
                                  <a:avLst/>
                                  <a:gdLst>
                                    <a:gd name="T0" fmla="*/ 15 w 30"/>
                                    <a:gd name="T1" fmla="*/ 0 h 50"/>
                                    <a:gd name="T2" fmla="*/ 15 w 30"/>
                                    <a:gd name="T3" fmla="*/ 0 h 50"/>
                                    <a:gd name="T4" fmla="*/ 12 w 30"/>
                                    <a:gd name="T5" fmla="*/ 0 h 50"/>
                                    <a:gd name="T6" fmla="*/ 9 w 30"/>
                                    <a:gd name="T7" fmla="*/ 2 h 50"/>
                                    <a:gd name="T8" fmla="*/ 7 w 30"/>
                                    <a:gd name="T9" fmla="*/ 4 h 50"/>
                                    <a:gd name="T10" fmla="*/ 4 w 30"/>
                                    <a:gd name="T11" fmla="*/ 7 h 50"/>
                                    <a:gd name="T12" fmla="*/ 3 w 30"/>
                                    <a:gd name="T13" fmla="*/ 11 h 50"/>
                                    <a:gd name="T14" fmla="*/ 1 w 30"/>
                                    <a:gd name="T15" fmla="*/ 15 h 50"/>
                                    <a:gd name="T16" fmla="*/ 0 w 30"/>
                                    <a:gd name="T17" fmla="*/ 20 h 50"/>
                                    <a:gd name="T18" fmla="*/ 0 w 30"/>
                                    <a:gd name="T19" fmla="*/ 25 h 50"/>
                                    <a:gd name="T20" fmla="*/ 0 w 30"/>
                                    <a:gd name="T21" fmla="*/ 25 h 50"/>
                                    <a:gd name="T22" fmla="*/ 0 w 30"/>
                                    <a:gd name="T23" fmla="*/ 30 h 50"/>
                                    <a:gd name="T24" fmla="*/ 0 w 30"/>
                                    <a:gd name="T25" fmla="*/ 35 h 50"/>
                                    <a:gd name="T26" fmla="*/ 0 w 30"/>
                                    <a:gd name="T27" fmla="*/ 39 h 50"/>
                                    <a:gd name="T28" fmla="*/ 0 w 30"/>
                                    <a:gd name="T29" fmla="*/ 43 h 50"/>
                                    <a:gd name="T30" fmla="*/ 2 w 30"/>
                                    <a:gd name="T31" fmla="*/ 46 h 50"/>
                                    <a:gd name="T32" fmla="*/ 4 w 30"/>
                                    <a:gd name="T33" fmla="*/ 48 h 50"/>
                                    <a:gd name="T34" fmla="*/ 9 w 30"/>
                                    <a:gd name="T35" fmla="*/ 50 h 50"/>
                                    <a:gd name="T36" fmla="*/ 15 w 30"/>
                                    <a:gd name="T37" fmla="*/ 50 h 50"/>
                                    <a:gd name="T38" fmla="*/ 15 w 30"/>
                                    <a:gd name="T39" fmla="*/ 50 h 50"/>
                                    <a:gd name="T40" fmla="*/ 22 w 30"/>
                                    <a:gd name="T41" fmla="*/ 50 h 50"/>
                                    <a:gd name="T42" fmla="*/ 26 w 30"/>
                                    <a:gd name="T43" fmla="*/ 48 h 50"/>
                                    <a:gd name="T44" fmla="*/ 29 w 30"/>
                                    <a:gd name="T45" fmla="*/ 46 h 50"/>
                                    <a:gd name="T46" fmla="*/ 30 w 30"/>
                                    <a:gd name="T47" fmla="*/ 43 h 50"/>
                                    <a:gd name="T48" fmla="*/ 30 w 30"/>
                                    <a:gd name="T49" fmla="*/ 39 h 50"/>
                                    <a:gd name="T50" fmla="*/ 30 w 30"/>
                                    <a:gd name="T51" fmla="*/ 35 h 50"/>
                                    <a:gd name="T52" fmla="*/ 30 w 30"/>
                                    <a:gd name="T53" fmla="*/ 30 h 50"/>
                                    <a:gd name="T54" fmla="*/ 30 w 30"/>
                                    <a:gd name="T55" fmla="*/ 25 h 50"/>
                                    <a:gd name="T56" fmla="*/ 30 w 30"/>
                                    <a:gd name="T57" fmla="*/ 25 h 50"/>
                                    <a:gd name="T58" fmla="*/ 30 w 30"/>
                                    <a:gd name="T59" fmla="*/ 20 h 50"/>
                                    <a:gd name="T60" fmla="*/ 29 w 30"/>
                                    <a:gd name="T61" fmla="*/ 15 h 50"/>
                                    <a:gd name="T62" fmla="*/ 28 w 30"/>
                                    <a:gd name="T63" fmla="*/ 11 h 50"/>
                                    <a:gd name="T64" fmla="*/ 26 w 30"/>
                                    <a:gd name="T65" fmla="*/ 7 h 50"/>
                                    <a:gd name="T66" fmla="*/ 23 w 30"/>
                                    <a:gd name="T67" fmla="*/ 4 h 50"/>
                                    <a:gd name="T68" fmla="*/ 21 w 30"/>
                                    <a:gd name="T69" fmla="*/ 2 h 50"/>
                                    <a:gd name="T70" fmla="*/ 18 w 30"/>
                                    <a:gd name="T71" fmla="*/ 0 h 50"/>
                                    <a:gd name="T72" fmla="*/ 15 w 30"/>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 h="50">
                                      <a:moveTo>
                                        <a:pt x="15" y="0"/>
                                      </a:moveTo>
                                      <a:lnTo>
                                        <a:pt x="15" y="0"/>
                                      </a:lnTo>
                                      <a:lnTo>
                                        <a:pt x="12" y="0"/>
                                      </a:lnTo>
                                      <a:lnTo>
                                        <a:pt x="9" y="2"/>
                                      </a:lnTo>
                                      <a:lnTo>
                                        <a:pt x="7" y="4"/>
                                      </a:lnTo>
                                      <a:lnTo>
                                        <a:pt x="4" y="7"/>
                                      </a:lnTo>
                                      <a:lnTo>
                                        <a:pt x="3" y="11"/>
                                      </a:lnTo>
                                      <a:lnTo>
                                        <a:pt x="1" y="15"/>
                                      </a:lnTo>
                                      <a:lnTo>
                                        <a:pt x="0" y="20"/>
                                      </a:lnTo>
                                      <a:lnTo>
                                        <a:pt x="0" y="25"/>
                                      </a:lnTo>
                                      <a:lnTo>
                                        <a:pt x="0" y="25"/>
                                      </a:lnTo>
                                      <a:lnTo>
                                        <a:pt x="0" y="30"/>
                                      </a:lnTo>
                                      <a:lnTo>
                                        <a:pt x="0" y="35"/>
                                      </a:lnTo>
                                      <a:lnTo>
                                        <a:pt x="0" y="39"/>
                                      </a:lnTo>
                                      <a:lnTo>
                                        <a:pt x="0" y="43"/>
                                      </a:lnTo>
                                      <a:lnTo>
                                        <a:pt x="2" y="46"/>
                                      </a:lnTo>
                                      <a:lnTo>
                                        <a:pt x="4" y="48"/>
                                      </a:lnTo>
                                      <a:lnTo>
                                        <a:pt x="9" y="50"/>
                                      </a:lnTo>
                                      <a:lnTo>
                                        <a:pt x="15" y="50"/>
                                      </a:lnTo>
                                      <a:lnTo>
                                        <a:pt x="15" y="50"/>
                                      </a:lnTo>
                                      <a:lnTo>
                                        <a:pt x="22" y="50"/>
                                      </a:lnTo>
                                      <a:lnTo>
                                        <a:pt x="26" y="48"/>
                                      </a:lnTo>
                                      <a:lnTo>
                                        <a:pt x="29" y="46"/>
                                      </a:lnTo>
                                      <a:lnTo>
                                        <a:pt x="30" y="43"/>
                                      </a:lnTo>
                                      <a:lnTo>
                                        <a:pt x="30" y="39"/>
                                      </a:lnTo>
                                      <a:lnTo>
                                        <a:pt x="30" y="35"/>
                                      </a:lnTo>
                                      <a:lnTo>
                                        <a:pt x="30" y="30"/>
                                      </a:lnTo>
                                      <a:lnTo>
                                        <a:pt x="30" y="25"/>
                                      </a:lnTo>
                                      <a:lnTo>
                                        <a:pt x="30" y="25"/>
                                      </a:lnTo>
                                      <a:lnTo>
                                        <a:pt x="30" y="20"/>
                                      </a:lnTo>
                                      <a:lnTo>
                                        <a:pt x="29" y="15"/>
                                      </a:lnTo>
                                      <a:lnTo>
                                        <a:pt x="28" y="11"/>
                                      </a:lnTo>
                                      <a:lnTo>
                                        <a:pt x="26" y="7"/>
                                      </a:lnTo>
                                      <a:lnTo>
                                        <a:pt x="23" y="4"/>
                                      </a:lnTo>
                                      <a:lnTo>
                                        <a:pt x="21" y="2"/>
                                      </a:lnTo>
                                      <a:lnTo>
                                        <a:pt x="18" y="0"/>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Freeform 553"/>
                              <wps:cNvSpPr>
                                <a:spLocks/>
                              </wps:cNvSpPr>
                              <wps:spPr bwMode="auto">
                                <a:xfrm>
                                  <a:off x="4657" y="3271"/>
                                  <a:ext cx="115" cy="217"/>
                                </a:xfrm>
                                <a:custGeom>
                                  <a:avLst/>
                                  <a:gdLst>
                                    <a:gd name="T0" fmla="*/ 98 w 115"/>
                                    <a:gd name="T1" fmla="*/ 217 h 217"/>
                                    <a:gd name="T2" fmla="*/ 0 w 115"/>
                                    <a:gd name="T3" fmla="*/ 215 h 217"/>
                                    <a:gd name="T4" fmla="*/ 5 w 115"/>
                                    <a:gd name="T5" fmla="*/ 190 h 217"/>
                                    <a:gd name="T6" fmla="*/ 15 w 115"/>
                                    <a:gd name="T7" fmla="*/ 143 h 217"/>
                                    <a:gd name="T8" fmla="*/ 22 w 115"/>
                                    <a:gd name="T9" fmla="*/ 120 h 217"/>
                                    <a:gd name="T10" fmla="*/ 22 w 115"/>
                                    <a:gd name="T11" fmla="*/ 119 h 217"/>
                                    <a:gd name="T12" fmla="*/ 27 w 115"/>
                                    <a:gd name="T13" fmla="*/ 104 h 217"/>
                                    <a:gd name="T14" fmla="*/ 30 w 115"/>
                                    <a:gd name="T15" fmla="*/ 93 h 217"/>
                                    <a:gd name="T16" fmla="*/ 33 w 115"/>
                                    <a:gd name="T17" fmla="*/ 81 h 217"/>
                                    <a:gd name="T18" fmla="*/ 33 w 115"/>
                                    <a:gd name="T19" fmla="*/ 77 h 217"/>
                                    <a:gd name="T20" fmla="*/ 33 w 115"/>
                                    <a:gd name="T21" fmla="*/ 76 h 217"/>
                                    <a:gd name="T22" fmla="*/ 32 w 115"/>
                                    <a:gd name="T23" fmla="*/ 73 h 217"/>
                                    <a:gd name="T24" fmla="*/ 35 w 115"/>
                                    <a:gd name="T25" fmla="*/ 56 h 217"/>
                                    <a:gd name="T26" fmla="*/ 35 w 115"/>
                                    <a:gd name="T27" fmla="*/ 35 h 217"/>
                                    <a:gd name="T28" fmla="*/ 35 w 115"/>
                                    <a:gd name="T29" fmla="*/ 27 h 217"/>
                                    <a:gd name="T30" fmla="*/ 35 w 115"/>
                                    <a:gd name="T31" fmla="*/ 26 h 217"/>
                                    <a:gd name="T32" fmla="*/ 42 w 115"/>
                                    <a:gd name="T33" fmla="*/ 21 h 217"/>
                                    <a:gd name="T34" fmla="*/ 42 w 115"/>
                                    <a:gd name="T35" fmla="*/ 20 h 217"/>
                                    <a:gd name="T36" fmla="*/ 43 w 115"/>
                                    <a:gd name="T37" fmla="*/ 19 h 217"/>
                                    <a:gd name="T38" fmla="*/ 45 w 115"/>
                                    <a:gd name="T39" fmla="*/ 20 h 217"/>
                                    <a:gd name="T40" fmla="*/ 48 w 115"/>
                                    <a:gd name="T41" fmla="*/ 16 h 217"/>
                                    <a:gd name="T42" fmla="*/ 50 w 115"/>
                                    <a:gd name="T43" fmla="*/ 16 h 217"/>
                                    <a:gd name="T44" fmla="*/ 51 w 115"/>
                                    <a:gd name="T45" fmla="*/ 13 h 217"/>
                                    <a:gd name="T46" fmla="*/ 55 w 115"/>
                                    <a:gd name="T47" fmla="*/ 9 h 217"/>
                                    <a:gd name="T48" fmla="*/ 61 w 115"/>
                                    <a:gd name="T49" fmla="*/ 11 h 217"/>
                                    <a:gd name="T50" fmla="*/ 66 w 115"/>
                                    <a:gd name="T51" fmla="*/ 10 h 217"/>
                                    <a:gd name="T52" fmla="*/ 72 w 115"/>
                                    <a:gd name="T53" fmla="*/ 7 h 217"/>
                                    <a:gd name="T54" fmla="*/ 77 w 115"/>
                                    <a:gd name="T55" fmla="*/ 3 h 217"/>
                                    <a:gd name="T56" fmla="*/ 78 w 115"/>
                                    <a:gd name="T57" fmla="*/ 2 h 217"/>
                                    <a:gd name="T58" fmla="*/ 80 w 115"/>
                                    <a:gd name="T59" fmla="*/ 0 h 217"/>
                                    <a:gd name="T60" fmla="*/ 81 w 115"/>
                                    <a:gd name="T61" fmla="*/ 0 h 217"/>
                                    <a:gd name="T62" fmla="*/ 85 w 115"/>
                                    <a:gd name="T63" fmla="*/ 1 h 217"/>
                                    <a:gd name="T64" fmla="*/ 86 w 115"/>
                                    <a:gd name="T65" fmla="*/ 2 h 217"/>
                                    <a:gd name="T66" fmla="*/ 97 w 115"/>
                                    <a:gd name="T67" fmla="*/ 6 h 217"/>
                                    <a:gd name="T68" fmla="*/ 102 w 115"/>
                                    <a:gd name="T69" fmla="*/ 12 h 217"/>
                                    <a:gd name="T70" fmla="*/ 108 w 115"/>
                                    <a:gd name="T71" fmla="*/ 19 h 217"/>
                                    <a:gd name="T72" fmla="*/ 110 w 115"/>
                                    <a:gd name="T73" fmla="*/ 24 h 217"/>
                                    <a:gd name="T74" fmla="*/ 112 w 115"/>
                                    <a:gd name="T75" fmla="*/ 29 h 217"/>
                                    <a:gd name="T76" fmla="*/ 112 w 115"/>
                                    <a:gd name="T77" fmla="*/ 30 h 217"/>
                                    <a:gd name="T78" fmla="*/ 113 w 115"/>
                                    <a:gd name="T79" fmla="*/ 31 h 217"/>
                                    <a:gd name="T80" fmla="*/ 115 w 115"/>
                                    <a:gd name="T81" fmla="*/ 37 h 217"/>
                                    <a:gd name="T82" fmla="*/ 113 w 115"/>
                                    <a:gd name="T83" fmla="*/ 46 h 217"/>
                                    <a:gd name="T84" fmla="*/ 108 w 115"/>
                                    <a:gd name="T85" fmla="*/ 53 h 217"/>
                                    <a:gd name="T86" fmla="*/ 104 w 115"/>
                                    <a:gd name="T87" fmla="*/ 56 h 217"/>
                                    <a:gd name="T88" fmla="*/ 103 w 115"/>
                                    <a:gd name="T89" fmla="*/ 59 h 217"/>
                                    <a:gd name="T90" fmla="*/ 98 w 115"/>
                                    <a:gd name="T91" fmla="*/ 65 h 217"/>
                                    <a:gd name="T92" fmla="*/ 93 w 115"/>
                                    <a:gd name="T93" fmla="*/ 67 h 217"/>
                                    <a:gd name="T94" fmla="*/ 91 w 115"/>
                                    <a:gd name="T95" fmla="*/ 69 h 217"/>
                                    <a:gd name="T96" fmla="*/ 87 w 115"/>
                                    <a:gd name="T97" fmla="*/ 74 h 217"/>
                                    <a:gd name="T98" fmla="*/ 86 w 115"/>
                                    <a:gd name="T99" fmla="*/ 74 h 217"/>
                                    <a:gd name="T100" fmla="*/ 80 w 115"/>
                                    <a:gd name="T101" fmla="*/ 75 h 217"/>
                                    <a:gd name="T102" fmla="*/ 78 w 115"/>
                                    <a:gd name="T103" fmla="*/ 81 h 217"/>
                                    <a:gd name="T104" fmla="*/ 83 w 115"/>
                                    <a:gd name="T105" fmla="*/ 86 h 217"/>
                                    <a:gd name="T106" fmla="*/ 87 w 115"/>
                                    <a:gd name="T107" fmla="*/ 98 h 217"/>
                                    <a:gd name="T108" fmla="*/ 90 w 115"/>
                                    <a:gd name="T109" fmla="*/ 120 h 217"/>
                                    <a:gd name="T110" fmla="*/ 96 w 115"/>
                                    <a:gd name="T111" fmla="*/ 167 h 217"/>
                                    <a:gd name="T112" fmla="*/ 98 w 115"/>
                                    <a:gd name="T113" fmla="*/ 205 h 217"/>
                                    <a:gd name="T114" fmla="*/ 99 w 115"/>
                                    <a:gd name="T11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 h="217">
                                      <a:moveTo>
                                        <a:pt x="99" y="217"/>
                                      </a:moveTo>
                                      <a:lnTo>
                                        <a:pt x="98" y="217"/>
                                      </a:lnTo>
                                      <a:lnTo>
                                        <a:pt x="98" y="217"/>
                                      </a:lnTo>
                                      <a:lnTo>
                                        <a:pt x="98" y="217"/>
                                      </a:lnTo>
                                      <a:lnTo>
                                        <a:pt x="98" y="217"/>
                                      </a:lnTo>
                                      <a:lnTo>
                                        <a:pt x="0" y="217"/>
                                      </a:lnTo>
                                      <a:lnTo>
                                        <a:pt x="0" y="216"/>
                                      </a:lnTo>
                                      <a:lnTo>
                                        <a:pt x="0" y="215"/>
                                      </a:lnTo>
                                      <a:lnTo>
                                        <a:pt x="0" y="214"/>
                                      </a:lnTo>
                                      <a:lnTo>
                                        <a:pt x="0" y="214"/>
                                      </a:lnTo>
                                      <a:lnTo>
                                        <a:pt x="2" y="202"/>
                                      </a:lnTo>
                                      <a:lnTo>
                                        <a:pt x="5" y="190"/>
                                      </a:lnTo>
                                      <a:lnTo>
                                        <a:pt x="7" y="179"/>
                                      </a:lnTo>
                                      <a:lnTo>
                                        <a:pt x="10" y="167"/>
                                      </a:lnTo>
                                      <a:lnTo>
                                        <a:pt x="12" y="155"/>
                                      </a:lnTo>
                                      <a:lnTo>
                                        <a:pt x="15" y="143"/>
                                      </a:lnTo>
                                      <a:lnTo>
                                        <a:pt x="18" y="132"/>
                                      </a:lnTo>
                                      <a:lnTo>
                                        <a:pt x="22" y="120"/>
                                      </a:lnTo>
                                      <a:lnTo>
                                        <a:pt x="22" y="120"/>
                                      </a:lnTo>
                                      <a:lnTo>
                                        <a:pt x="22" y="120"/>
                                      </a:lnTo>
                                      <a:lnTo>
                                        <a:pt x="22" y="120"/>
                                      </a:lnTo>
                                      <a:lnTo>
                                        <a:pt x="22" y="119"/>
                                      </a:lnTo>
                                      <a:lnTo>
                                        <a:pt x="22" y="119"/>
                                      </a:lnTo>
                                      <a:lnTo>
                                        <a:pt x="22" y="119"/>
                                      </a:lnTo>
                                      <a:lnTo>
                                        <a:pt x="22" y="119"/>
                                      </a:lnTo>
                                      <a:lnTo>
                                        <a:pt x="22" y="119"/>
                                      </a:lnTo>
                                      <a:lnTo>
                                        <a:pt x="27" y="106"/>
                                      </a:lnTo>
                                      <a:lnTo>
                                        <a:pt x="27" y="104"/>
                                      </a:lnTo>
                                      <a:lnTo>
                                        <a:pt x="28" y="102"/>
                                      </a:lnTo>
                                      <a:lnTo>
                                        <a:pt x="28" y="99"/>
                                      </a:lnTo>
                                      <a:lnTo>
                                        <a:pt x="29" y="97"/>
                                      </a:lnTo>
                                      <a:lnTo>
                                        <a:pt x="30" y="93"/>
                                      </a:lnTo>
                                      <a:lnTo>
                                        <a:pt x="32" y="90"/>
                                      </a:lnTo>
                                      <a:lnTo>
                                        <a:pt x="33" y="86"/>
                                      </a:lnTo>
                                      <a:lnTo>
                                        <a:pt x="34" y="82"/>
                                      </a:lnTo>
                                      <a:lnTo>
                                        <a:pt x="33" y="81"/>
                                      </a:lnTo>
                                      <a:lnTo>
                                        <a:pt x="33" y="80"/>
                                      </a:lnTo>
                                      <a:lnTo>
                                        <a:pt x="33" y="79"/>
                                      </a:lnTo>
                                      <a:lnTo>
                                        <a:pt x="33" y="78"/>
                                      </a:lnTo>
                                      <a:lnTo>
                                        <a:pt x="33" y="77"/>
                                      </a:lnTo>
                                      <a:lnTo>
                                        <a:pt x="33" y="77"/>
                                      </a:lnTo>
                                      <a:lnTo>
                                        <a:pt x="32" y="77"/>
                                      </a:lnTo>
                                      <a:lnTo>
                                        <a:pt x="32" y="77"/>
                                      </a:lnTo>
                                      <a:lnTo>
                                        <a:pt x="33" y="76"/>
                                      </a:lnTo>
                                      <a:lnTo>
                                        <a:pt x="33" y="75"/>
                                      </a:lnTo>
                                      <a:lnTo>
                                        <a:pt x="33" y="74"/>
                                      </a:lnTo>
                                      <a:lnTo>
                                        <a:pt x="33" y="74"/>
                                      </a:lnTo>
                                      <a:lnTo>
                                        <a:pt x="32" y="73"/>
                                      </a:lnTo>
                                      <a:lnTo>
                                        <a:pt x="33" y="69"/>
                                      </a:lnTo>
                                      <a:lnTo>
                                        <a:pt x="33" y="64"/>
                                      </a:lnTo>
                                      <a:lnTo>
                                        <a:pt x="34" y="60"/>
                                      </a:lnTo>
                                      <a:lnTo>
                                        <a:pt x="35" y="56"/>
                                      </a:lnTo>
                                      <a:lnTo>
                                        <a:pt x="37" y="51"/>
                                      </a:lnTo>
                                      <a:lnTo>
                                        <a:pt x="38" y="46"/>
                                      </a:lnTo>
                                      <a:lnTo>
                                        <a:pt x="37" y="41"/>
                                      </a:lnTo>
                                      <a:lnTo>
                                        <a:pt x="35" y="35"/>
                                      </a:lnTo>
                                      <a:lnTo>
                                        <a:pt x="35" y="33"/>
                                      </a:lnTo>
                                      <a:lnTo>
                                        <a:pt x="34" y="31"/>
                                      </a:lnTo>
                                      <a:lnTo>
                                        <a:pt x="34" y="29"/>
                                      </a:lnTo>
                                      <a:lnTo>
                                        <a:pt x="35" y="27"/>
                                      </a:lnTo>
                                      <a:lnTo>
                                        <a:pt x="35" y="26"/>
                                      </a:lnTo>
                                      <a:lnTo>
                                        <a:pt x="35" y="26"/>
                                      </a:lnTo>
                                      <a:lnTo>
                                        <a:pt x="35" y="26"/>
                                      </a:lnTo>
                                      <a:lnTo>
                                        <a:pt x="35" y="26"/>
                                      </a:lnTo>
                                      <a:lnTo>
                                        <a:pt x="37" y="25"/>
                                      </a:lnTo>
                                      <a:lnTo>
                                        <a:pt x="39" y="24"/>
                                      </a:lnTo>
                                      <a:lnTo>
                                        <a:pt x="41" y="23"/>
                                      </a:lnTo>
                                      <a:lnTo>
                                        <a:pt x="42" y="21"/>
                                      </a:lnTo>
                                      <a:lnTo>
                                        <a:pt x="42" y="21"/>
                                      </a:lnTo>
                                      <a:lnTo>
                                        <a:pt x="42" y="20"/>
                                      </a:lnTo>
                                      <a:lnTo>
                                        <a:pt x="42" y="20"/>
                                      </a:lnTo>
                                      <a:lnTo>
                                        <a:pt x="42" y="20"/>
                                      </a:lnTo>
                                      <a:lnTo>
                                        <a:pt x="42" y="20"/>
                                      </a:lnTo>
                                      <a:lnTo>
                                        <a:pt x="42" y="19"/>
                                      </a:lnTo>
                                      <a:lnTo>
                                        <a:pt x="43" y="19"/>
                                      </a:lnTo>
                                      <a:lnTo>
                                        <a:pt x="43" y="19"/>
                                      </a:lnTo>
                                      <a:lnTo>
                                        <a:pt x="43" y="19"/>
                                      </a:lnTo>
                                      <a:lnTo>
                                        <a:pt x="44" y="19"/>
                                      </a:lnTo>
                                      <a:lnTo>
                                        <a:pt x="45" y="20"/>
                                      </a:lnTo>
                                      <a:lnTo>
                                        <a:pt x="45" y="20"/>
                                      </a:lnTo>
                                      <a:lnTo>
                                        <a:pt x="46" y="20"/>
                                      </a:lnTo>
                                      <a:lnTo>
                                        <a:pt x="46" y="18"/>
                                      </a:lnTo>
                                      <a:lnTo>
                                        <a:pt x="47" y="17"/>
                                      </a:lnTo>
                                      <a:lnTo>
                                        <a:pt x="48" y="16"/>
                                      </a:lnTo>
                                      <a:lnTo>
                                        <a:pt x="49" y="16"/>
                                      </a:lnTo>
                                      <a:lnTo>
                                        <a:pt x="50" y="16"/>
                                      </a:lnTo>
                                      <a:lnTo>
                                        <a:pt x="50" y="16"/>
                                      </a:lnTo>
                                      <a:lnTo>
                                        <a:pt x="50" y="16"/>
                                      </a:lnTo>
                                      <a:lnTo>
                                        <a:pt x="51" y="16"/>
                                      </a:lnTo>
                                      <a:lnTo>
                                        <a:pt x="51" y="16"/>
                                      </a:lnTo>
                                      <a:lnTo>
                                        <a:pt x="51" y="14"/>
                                      </a:lnTo>
                                      <a:lnTo>
                                        <a:pt x="51" y="13"/>
                                      </a:lnTo>
                                      <a:lnTo>
                                        <a:pt x="51" y="11"/>
                                      </a:lnTo>
                                      <a:lnTo>
                                        <a:pt x="51" y="10"/>
                                      </a:lnTo>
                                      <a:lnTo>
                                        <a:pt x="53" y="9"/>
                                      </a:lnTo>
                                      <a:lnTo>
                                        <a:pt x="55" y="9"/>
                                      </a:lnTo>
                                      <a:lnTo>
                                        <a:pt x="56" y="10"/>
                                      </a:lnTo>
                                      <a:lnTo>
                                        <a:pt x="58" y="10"/>
                                      </a:lnTo>
                                      <a:lnTo>
                                        <a:pt x="60" y="11"/>
                                      </a:lnTo>
                                      <a:lnTo>
                                        <a:pt x="61" y="11"/>
                                      </a:lnTo>
                                      <a:lnTo>
                                        <a:pt x="63" y="11"/>
                                      </a:lnTo>
                                      <a:lnTo>
                                        <a:pt x="64" y="11"/>
                                      </a:lnTo>
                                      <a:lnTo>
                                        <a:pt x="65" y="10"/>
                                      </a:lnTo>
                                      <a:lnTo>
                                        <a:pt x="66" y="10"/>
                                      </a:lnTo>
                                      <a:lnTo>
                                        <a:pt x="67" y="9"/>
                                      </a:lnTo>
                                      <a:lnTo>
                                        <a:pt x="68" y="9"/>
                                      </a:lnTo>
                                      <a:lnTo>
                                        <a:pt x="70" y="8"/>
                                      </a:lnTo>
                                      <a:lnTo>
                                        <a:pt x="72" y="7"/>
                                      </a:lnTo>
                                      <a:lnTo>
                                        <a:pt x="74" y="7"/>
                                      </a:lnTo>
                                      <a:lnTo>
                                        <a:pt x="76" y="6"/>
                                      </a:lnTo>
                                      <a:lnTo>
                                        <a:pt x="77" y="4"/>
                                      </a:lnTo>
                                      <a:lnTo>
                                        <a:pt x="77" y="3"/>
                                      </a:lnTo>
                                      <a:lnTo>
                                        <a:pt x="77" y="3"/>
                                      </a:lnTo>
                                      <a:lnTo>
                                        <a:pt x="78" y="3"/>
                                      </a:lnTo>
                                      <a:lnTo>
                                        <a:pt x="78" y="3"/>
                                      </a:lnTo>
                                      <a:lnTo>
                                        <a:pt x="78" y="2"/>
                                      </a:lnTo>
                                      <a:lnTo>
                                        <a:pt x="78" y="1"/>
                                      </a:lnTo>
                                      <a:lnTo>
                                        <a:pt x="79" y="1"/>
                                      </a:lnTo>
                                      <a:lnTo>
                                        <a:pt x="79" y="0"/>
                                      </a:lnTo>
                                      <a:lnTo>
                                        <a:pt x="80" y="0"/>
                                      </a:lnTo>
                                      <a:lnTo>
                                        <a:pt x="80" y="0"/>
                                      </a:lnTo>
                                      <a:lnTo>
                                        <a:pt x="80" y="0"/>
                                      </a:lnTo>
                                      <a:lnTo>
                                        <a:pt x="80" y="0"/>
                                      </a:lnTo>
                                      <a:lnTo>
                                        <a:pt x="81" y="0"/>
                                      </a:lnTo>
                                      <a:lnTo>
                                        <a:pt x="82" y="0"/>
                                      </a:lnTo>
                                      <a:lnTo>
                                        <a:pt x="83" y="0"/>
                                      </a:lnTo>
                                      <a:lnTo>
                                        <a:pt x="84" y="0"/>
                                      </a:lnTo>
                                      <a:lnTo>
                                        <a:pt x="85" y="1"/>
                                      </a:lnTo>
                                      <a:lnTo>
                                        <a:pt x="85" y="1"/>
                                      </a:lnTo>
                                      <a:lnTo>
                                        <a:pt x="85" y="1"/>
                                      </a:lnTo>
                                      <a:lnTo>
                                        <a:pt x="85" y="1"/>
                                      </a:lnTo>
                                      <a:lnTo>
                                        <a:pt x="86" y="2"/>
                                      </a:lnTo>
                                      <a:lnTo>
                                        <a:pt x="88" y="2"/>
                                      </a:lnTo>
                                      <a:lnTo>
                                        <a:pt x="90" y="1"/>
                                      </a:lnTo>
                                      <a:lnTo>
                                        <a:pt x="91" y="2"/>
                                      </a:lnTo>
                                      <a:lnTo>
                                        <a:pt x="97" y="6"/>
                                      </a:lnTo>
                                      <a:lnTo>
                                        <a:pt x="97" y="7"/>
                                      </a:lnTo>
                                      <a:lnTo>
                                        <a:pt x="99" y="8"/>
                                      </a:lnTo>
                                      <a:lnTo>
                                        <a:pt x="101" y="10"/>
                                      </a:lnTo>
                                      <a:lnTo>
                                        <a:pt x="102" y="12"/>
                                      </a:lnTo>
                                      <a:lnTo>
                                        <a:pt x="104" y="13"/>
                                      </a:lnTo>
                                      <a:lnTo>
                                        <a:pt x="105" y="15"/>
                                      </a:lnTo>
                                      <a:lnTo>
                                        <a:pt x="106" y="17"/>
                                      </a:lnTo>
                                      <a:lnTo>
                                        <a:pt x="108" y="19"/>
                                      </a:lnTo>
                                      <a:lnTo>
                                        <a:pt x="109" y="21"/>
                                      </a:lnTo>
                                      <a:lnTo>
                                        <a:pt x="110" y="22"/>
                                      </a:lnTo>
                                      <a:lnTo>
                                        <a:pt x="110" y="23"/>
                                      </a:lnTo>
                                      <a:lnTo>
                                        <a:pt x="110" y="24"/>
                                      </a:lnTo>
                                      <a:lnTo>
                                        <a:pt x="111" y="24"/>
                                      </a:lnTo>
                                      <a:lnTo>
                                        <a:pt x="112" y="26"/>
                                      </a:lnTo>
                                      <a:lnTo>
                                        <a:pt x="112" y="27"/>
                                      </a:lnTo>
                                      <a:lnTo>
                                        <a:pt x="112" y="29"/>
                                      </a:lnTo>
                                      <a:lnTo>
                                        <a:pt x="112" y="30"/>
                                      </a:lnTo>
                                      <a:lnTo>
                                        <a:pt x="112" y="30"/>
                                      </a:lnTo>
                                      <a:lnTo>
                                        <a:pt x="112" y="30"/>
                                      </a:lnTo>
                                      <a:lnTo>
                                        <a:pt x="112" y="30"/>
                                      </a:lnTo>
                                      <a:lnTo>
                                        <a:pt x="113" y="31"/>
                                      </a:lnTo>
                                      <a:lnTo>
                                        <a:pt x="113" y="31"/>
                                      </a:lnTo>
                                      <a:lnTo>
                                        <a:pt x="113" y="31"/>
                                      </a:lnTo>
                                      <a:lnTo>
                                        <a:pt x="113" y="31"/>
                                      </a:lnTo>
                                      <a:lnTo>
                                        <a:pt x="113" y="31"/>
                                      </a:lnTo>
                                      <a:lnTo>
                                        <a:pt x="115" y="35"/>
                                      </a:lnTo>
                                      <a:lnTo>
                                        <a:pt x="115" y="36"/>
                                      </a:lnTo>
                                      <a:lnTo>
                                        <a:pt x="115" y="37"/>
                                      </a:lnTo>
                                      <a:lnTo>
                                        <a:pt x="114" y="38"/>
                                      </a:lnTo>
                                      <a:lnTo>
                                        <a:pt x="115" y="39"/>
                                      </a:lnTo>
                                      <a:lnTo>
                                        <a:pt x="114" y="43"/>
                                      </a:lnTo>
                                      <a:lnTo>
                                        <a:pt x="113" y="46"/>
                                      </a:lnTo>
                                      <a:lnTo>
                                        <a:pt x="113" y="49"/>
                                      </a:lnTo>
                                      <a:lnTo>
                                        <a:pt x="111" y="51"/>
                                      </a:lnTo>
                                      <a:lnTo>
                                        <a:pt x="110" y="52"/>
                                      </a:lnTo>
                                      <a:lnTo>
                                        <a:pt x="108" y="53"/>
                                      </a:lnTo>
                                      <a:lnTo>
                                        <a:pt x="107" y="54"/>
                                      </a:lnTo>
                                      <a:lnTo>
                                        <a:pt x="106" y="56"/>
                                      </a:lnTo>
                                      <a:lnTo>
                                        <a:pt x="105" y="56"/>
                                      </a:lnTo>
                                      <a:lnTo>
                                        <a:pt x="104" y="56"/>
                                      </a:lnTo>
                                      <a:lnTo>
                                        <a:pt x="103" y="57"/>
                                      </a:lnTo>
                                      <a:lnTo>
                                        <a:pt x="103" y="58"/>
                                      </a:lnTo>
                                      <a:lnTo>
                                        <a:pt x="103" y="59"/>
                                      </a:lnTo>
                                      <a:lnTo>
                                        <a:pt x="103" y="59"/>
                                      </a:lnTo>
                                      <a:lnTo>
                                        <a:pt x="103" y="60"/>
                                      </a:lnTo>
                                      <a:lnTo>
                                        <a:pt x="103" y="60"/>
                                      </a:lnTo>
                                      <a:lnTo>
                                        <a:pt x="100" y="62"/>
                                      </a:lnTo>
                                      <a:lnTo>
                                        <a:pt x="98" y="65"/>
                                      </a:lnTo>
                                      <a:lnTo>
                                        <a:pt x="97" y="66"/>
                                      </a:lnTo>
                                      <a:lnTo>
                                        <a:pt x="96" y="67"/>
                                      </a:lnTo>
                                      <a:lnTo>
                                        <a:pt x="95" y="67"/>
                                      </a:lnTo>
                                      <a:lnTo>
                                        <a:pt x="93" y="67"/>
                                      </a:lnTo>
                                      <a:lnTo>
                                        <a:pt x="92" y="68"/>
                                      </a:lnTo>
                                      <a:lnTo>
                                        <a:pt x="92" y="68"/>
                                      </a:lnTo>
                                      <a:lnTo>
                                        <a:pt x="92" y="69"/>
                                      </a:lnTo>
                                      <a:lnTo>
                                        <a:pt x="91" y="69"/>
                                      </a:lnTo>
                                      <a:lnTo>
                                        <a:pt x="91" y="70"/>
                                      </a:lnTo>
                                      <a:lnTo>
                                        <a:pt x="88" y="72"/>
                                      </a:lnTo>
                                      <a:lnTo>
                                        <a:pt x="86" y="73"/>
                                      </a:lnTo>
                                      <a:lnTo>
                                        <a:pt x="87" y="74"/>
                                      </a:lnTo>
                                      <a:lnTo>
                                        <a:pt x="86" y="74"/>
                                      </a:lnTo>
                                      <a:lnTo>
                                        <a:pt x="86" y="74"/>
                                      </a:lnTo>
                                      <a:lnTo>
                                        <a:pt x="86" y="74"/>
                                      </a:lnTo>
                                      <a:lnTo>
                                        <a:pt x="86" y="74"/>
                                      </a:lnTo>
                                      <a:lnTo>
                                        <a:pt x="81" y="75"/>
                                      </a:lnTo>
                                      <a:lnTo>
                                        <a:pt x="80" y="75"/>
                                      </a:lnTo>
                                      <a:lnTo>
                                        <a:pt x="80" y="75"/>
                                      </a:lnTo>
                                      <a:lnTo>
                                        <a:pt x="80" y="75"/>
                                      </a:lnTo>
                                      <a:lnTo>
                                        <a:pt x="80" y="76"/>
                                      </a:lnTo>
                                      <a:lnTo>
                                        <a:pt x="80" y="77"/>
                                      </a:lnTo>
                                      <a:lnTo>
                                        <a:pt x="77" y="80"/>
                                      </a:lnTo>
                                      <a:lnTo>
                                        <a:pt x="78" y="81"/>
                                      </a:lnTo>
                                      <a:lnTo>
                                        <a:pt x="79" y="82"/>
                                      </a:lnTo>
                                      <a:lnTo>
                                        <a:pt x="80" y="83"/>
                                      </a:lnTo>
                                      <a:lnTo>
                                        <a:pt x="81" y="84"/>
                                      </a:lnTo>
                                      <a:lnTo>
                                        <a:pt x="83" y="86"/>
                                      </a:lnTo>
                                      <a:lnTo>
                                        <a:pt x="85" y="89"/>
                                      </a:lnTo>
                                      <a:lnTo>
                                        <a:pt x="86" y="91"/>
                                      </a:lnTo>
                                      <a:lnTo>
                                        <a:pt x="86" y="94"/>
                                      </a:lnTo>
                                      <a:lnTo>
                                        <a:pt x="87" y="98"/>
                                      </a:lnTo>
                                      <a:lnTo>
                                        <a:pt x="87" y="101"/>
                                      </a:lnTo>
                                      <a:lnTo>
                                        <a:pt x="87" y="105"/>
                                      </a:lnTo>
                                      <a:lnTo>
                                        <a:pt x="88" y="109"/>
                                      </a:lnTo>
                                      <a:lnTo>
                                        <a:pt x="90" y="120"/>
                                      </a:lnTo>
                                      <a:lnTo>
                                        <a:pt x="91" y="132"/>
                                      </a:lnTo>
                                      <a:lnTo>
                                        <a:pt x="93" y="144"/>
                                      </a:lnTo>
                                      <a:lnTo>
                                        <a:pt x="95" y="155"/>
                                      </a:lnTo>
                                      <a:lnTo>
                                        <a:pt x="96" y="167"/>
                                      </a:lnTo>
                                      <a:lnTo>
                                        <a:pt x="97" y="178"/>
                                      </a:lnTo>
                                      <a:lnTo>
                                        <a:pt x="98" y="190"/>
                                      </a:lnTo>
                                      <a:lnTo>
                                        <a:pt x="98" y="201"/>
                                      </a:lnTo>
                                      <a:lnTo>
                                        <a:pt x="98" y="205"/>
                                      </a:lnTo>
                                      <a:lnTo>
                                        <a:pt x="98" y="209"/>
                                      </a:lnTo>
                                      <a:lnTo>
                                        <a:pt x="98" y="213"/>
                                      </a:lnTo>
                                      <a:lnTo>
                                        <a:pt x="99" y="216"/>
                                      </a:lnTo>
                                      <a:lnTo>
                                        <a:pt x="99" y="216"/>
                                      </a:lnTo>
                                      <a:lnTo>
                                        <a:pt x="99" y="216"/>
                                      </a:lnTo>
                                      <a:lnTo>
                                        <a:pt x="99" y="217"/>
                                      </a:lnTo>
                                      <a:lnTo>
                                        <a:pt x="99" y="2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554"/>
                              <wps:cNvSpPr>
                                <a:spLocks/>
                              </wps:cNvSpPr>
                              <wps:spPr bwMode="auto">
                                <a:xfrm>
                                  <a:off x="4520" y="3463"/>
                                  <a:ext cx="318" cy="244"/>
                                </a:xfrm>
                                <a:custGeom>
                                  <a:avLst/>
                                  <a:gdLst>
                                    <a:gd name="T0" fmla="*/ 22 w 318"/>
                                    <a:gd name="T1" fmla="*/ 25 h 244"/>
                                    <a:gd name="T2" fmla="*/ 26 w 318"/>
                                    <a:gd name="T3" fmla="*/ 19 h 244"/>
                                    <a:gd name="T4" fmla="*/ 34 w 318"/>
                                    <a:gd name="T5" fmla="*/ 15 h 244"/>
                                    <a:gd name="T6" fmla="*/ 48 w 318"/>
                                    <a:gd name="T7" fmla="*/ 10 h 244"/>
                                    <a:gd name="T8" fmla="*/ 65 w 318"/>
                                    <a:gd name="T9" fmla="*/ 7 h 244"/>
                                    <a:gd name="T10" fmla="*/ 85 w 318"/>
                                    <a:gd name="T11" fmla="*/ 4 h 244"/>
                                    <a:gd name="T12" fmla="*/ 108 w 318"/>
                                    <a:gd name="T13" fmla="*/ 2 h 244"/>
                                    <a:gd name="T14" fmla="*/ 132 w 318"/>
                                    <a:gd name="T15" fmla="*/ 1 h 244"/>
                                    <a:gd name="T16" fmla="*/ 157 w 318"/>
                                    <a:gd name="T17" fmla="*/ 0 h 244"/>
                                    <a:gd name="T18" fmla="*/ 182 w 318"/>
                                    <a:gd name="T19" fmla="*/ 0 h 244"/>
                                    <a:gd name="T20" fmla="*/ 206 w 318"/>
                                    <a:gd name="T21" fmla="*/ 1 h 244"/>
                                    <a:gd name="T22" fmla="*/ 228 w 318"/>
                                    <a:gd name="T23" fmla="*/ 3 h 244"/>
                                    <a:gd name="T24" fmla="*/ 249 w 318"/>
                                    <a:gd name="T25" fmla="*/ 5 h 244"/>
                                    <a:gd name="T26" fmla="*/ 266 w 318"/>
                                    <a:gd name="T27" fmla="*/ 9 h 244"/>
                                    <a:gd name="T28" fmla="*/ 279 w 318"/>
                                    <a:gd name="T29" fmla="*/ 13 h 244"/>
                                    <a:gd name="T30" fmla="*/ 289 w 318"/>
                                    <a:gd name="T31" fmla="*/ 18 h 244"/>
                                    <a:gd name="T32" fmla="*/ 292 w 318"/>
                                    <a:gd name="T33" fmla="*/ 24 h 244"/>
                                    <a:gd name="T34" fmla="*/ 312 w 318"/>
                                    <a:gd name="T35" fmla="*/ 242 h 244"/>
                                    <a:gd name="T36" fmla="*/ 299 w 318"/>
                                    <a:gd name="T37" fmla="*/ 240 h 244"/>
                                    <a:gd name="T38" fmla="*/ 282 w 318"/>
                                    <a:gd name="T39" fmla="*/ 237 h 244"/>
                                    <a:gd name="T40" fmla="*/ 263 w 318"/>
                                    <a:gd name="T41" fmla="*/ 236 h 244"/>
                                    <a:gd name="T42" fmla="*/ 241 w 318"/>
                                    <a:gd name="T43" fmla="*/ 234 h 244"/>
                                    <a:gd name="T44" fmla="*/ 217 w 318"/>
                                    <a:gd name="T45" fmla="*/ 233 h 244"/>
                                    <a:gd name="T46" fmla="*/ 192 w 318"/>
                                    <a:gd name="T47" fmla="*/ 232 h 244"/>
                                    <a:gd name="T48" fmla="*/ 167 w 318"/>
                                    <a:gd name="T49" fmla="*/ 232 h 244"/>
                                    <a:gd name="T50" fmla="*/ 141 w 318"/>
                                    <a:gd name="T51" fmla="*/ 232 h 244"/>
                                    <a:gd name="T52" fmla="*/ 116 w 318"/>
                                    <a:gd name="T53" fmla="*/ 232 h 244"/>
                                    <a:gd name="T54" fmla="*/ 92 w 318"/>
                                    <a:gd name="T55" fmla="*/ 233 h 244"/>
                                    <a:gd name="T56" fmla="*/ 69 w 318"/>
                                    <a:gd name="T57" fmla="*/ 234 h 244"/>
                                    <a:gd name="T58" fmla="*/ 48 w 318"/>
                                    <a:gd name="T59" fmla="*/ 236 h 244"/>
                                    <a:gd name="T60" fmla="*/ 30 w 318"/>
                                    <a:gd name="T61" fmla="*/ 237 h 244"/>
                                    <a:gd name="T62" fmla="*/ 15 w 318"/>
                                    <a:gd name="T63" fmla="*/ 240 h 244"/>
                                    <a:gd name="T64" fmla="*/ 4 w 318"/>
                                    <a:gd name="T65" fmla="*/ 24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8" h="244">
                                      <a:moveTo>
                                        <a:pt x="0" y="244"/>
                                      </a:moveTo>
                                      <a:lnTo>
                                        <a:pt x="22" y="25"/>
                                      </a:lnTo>
                                      <a:lnTo>
                                        <a:pt x="23" y="22"/>
                                      </a:lnTo>
                                      <a:lnTo>
                                        <a:pt x="26" y="19"/>
                                      </a:lnTo>
                                      <a:lnTo>
                                        <a:pt x="29" y="17"/>
                                      </a:lnTo>
                                      <a:lnTo>
                                        <a:pt x="34" y="15"/>
                                      </a:lnTo>
                                      <a:lnTo>
                                        <a:pt x="41" y="12"/>
                                      </a:lnTo>
                                      <a:lnTo>
                                        <a:pt x="48" y="10"/>
                                      </a:lnTo>
                                      <a:lnTo>
                                        <a:pt x="56" y="8"/>
                                      </a:lnTo>
                                      <a:lnTo>
                                        <a:pt x="65" y="7"/>
                                      </a:lnTo>
                                      <a:lnTo>
                                        <a:pt x="75" y="5"/>
                                      </a:lnTo>
                                      <a:lnTo>
                                        <a:pt x="85" y="4"/>
                                      </a:lnTo>
                                      <a:lnTo>
                                        <a:pt x="96" y="3"/>
                                      </a:lnTo>
                                      <a:lnTo>
                                        <a:pt x="108" y="2"/>
                                      </a:lnTo>
                                      <a:lnTo>
                                        <a:pt x="120" y="1"/>
                                      </a:lnTo>
                                      <a:lnTo>
                                        <a:pt x="132" y="1"/>
                                      </a:lnTo>
                                      <a:lnTo>
                                        <a:pt x="144" y="0"/>
                                      </a:lnTo>
                                      <a:lnTo>
                                        <a:pt x="157" y="0"/>
                                      </a:lnTo>
                                      <a:lnTo>
                                        <a:pt x="169" y="0"/>
                                      </a:lnTo>
                                      <a:lnTo>
                                        <a:pt x="182" y="0"/>
                                      </a:lnTo>
                                      <a:lnTo>
                                        <a:pt x="194" y="1"/>
                                      </a:lnTo>
                                      <a:lnTo>
                                        <a:pt x="206" y="1"/>
                                      </a:lnTo>
                                      <a:lnTo>
                                        <a:pt x="217" y="2"/>
                                      </a:lnTo>
                                      <a:lnTo>
                                        <a:pt x="228" y="3"/>
                                      </a:lnTo>
                                      <a:lnTo>
                                        <a:pt x="239" y="4"/>
                                      </a:lnTo>
                                      <a:lnTo>
                                        <a:pt x="249" y="5"/>
                                      </a:lnTo>
                                      <a:lnTo>
                                        <a:pt x="258" y="7"/>
                                      </a:lnTo>
                                      <a:lnTo>
                                        <a:pt x="266" y="9"/>
                                      </a:lnTo>
                                      <a:lnTo>
                                        <a:pt x="273" y="11"/>
                                      </a:lnTo>
                                      <a:lnTo>
                                        <a:pt x="279" y="13"/>
                                      </a:lnTo>
                                      <a:lnTo>
                                        <a:pt x="285" y="15"/>
                                      </a:lnTo>
                                      <a:lnTo>
                                        <a:pt x="289" y="18"/>
                                      </a:lnTo>
                                      <a:lnTo>
                                        <a:pt x="291" y="21"/>
                                      </a:lnTo>
                                      <a:lnTo>
                                        <a:pt x="292" y="24"/>
                                      </a:lnTo>
                                      <a:lnTo>
                                        <a:pt x="318" y="244"/>
                                      </a:lnTo>
                                      <a:lnTo>
                                        <a:pt x="312" y="242"/>
                                      </a:lnTo>
                                      <a:lnTo>
                                        <a:pt x="306" y="241"/>
                                      </a:lnTo>
                                      <a:lnTo>
                                        <a:pt x="299" y="240"/>
                                      </a:lnTo>
                                      <a:lnTo>
                                        <a:pt x="291" y="239"/>
                                      </a:lnTo>
                                      <a:lnTo>
                                        <a:pt x="282" y="237"/>
                                      </a:lnTo>
                                      <a:lnTo>
                                        <a:pt x="273" y="236"/>
                                      </a:lnTo>
                                      <a:lnTo>
                                        <a:pt x="263" y="236"/>
                                      </a:lnTo>
                                      <a:lnTo>
                                        <a:pt x="252" y="235"/>
                                      </a:lnTo>
                                      <a:lnTo>
                                        <a:pt x="241" y="234"/>
                                      </a:lnTo>
                                      <a:lnTo>
                                        <a:pt x="229" y="233"/>
                                      </a:lnTo>
                                      <a:lnTo>
                                        <a:pt x="217" y="233"/>
                                      </a:lnTo>
                                      <a:lnTo>
                                        <a:pt x="205" y="232"/>
                                      </a:lnTo>
                                      <a:lnTo>
                                        <a:pt x="192" y="232"/>
                                      </a:lnTo>
                                      <a:lnTo>
                                        <a:pt x="180" y="232"/>
                                      </a:lnTo>
                                      <a:lnTo>
                                        <a:pt x="167" y="232"/>
                                      </a:lnTo>
                                      <a:lnTo>
                                        <a:pt x="154" y="232"/>
                                      </a:lnTo>
                                      <a:lnTo>
                                        <a:pt x="141" y="232"/>
                                      </a:lnTo>
                                      <a:lnTo>
                                        <a:pt x="129" y="232"/>
                                      </a:lnTo>
                                      <a:lnTo>
                                        <a:pt x="116" y="232"/>
                                      </a:lnTo>
                                      <a:lnTo>
                                        <a:pt x="104" y="232"/>
                                      </a:lnTo>
                                      <a:lnTo>
                                        <a:pt x="92" y="233"/>
                                      </a:lnTo>
                                      <a:lnTo>
                                        <a:pt x="80" y="234"/>
                                      </a:lnTo>
                                      <a:lnTo>
                                        <a:pt x="69" y="234"/>
                                      </a:lnTo>
                                      <a:lnTo>
                                        <a:pt x="58" y="235"/>
                                      </a:lnTo>
                                      <a:lnTo>
                                        <a:pt x="48" y="236"/>
                                      </a:lnTo>
                                      <a:lnTo>
                                        <a:pt x="39" y="237"/>
                                      </a:lnTo>
                                      <a:lnTo>
                                        <a:pt x="30" y="237"/>
                                      </a:lnTo>
                                      <a:lnTo>
                                        <a:pt x="22" y="239"/>
                                      </a:lnTo>
                                      <a:lnTo>
                                        <a:pt x="15" y="240"/>
                                      </a:lnTo>
                                      <a:lnTo>
                                        <a:pt x="9" y="241"/>
                                      </a:lnTo>
                                      <a:lnTo>
                                        <a:pt x="4" y="242"/>
                                      </a:lnTo>
                                      <a:lnTo>
                                        <a:pt x="0" y="244"/>
                                      </a:lnTo>
                                      <a:close/>
                                    </a:path>
                                  </a:pathLst>
                                </a:custGeom>
                                <a:solidFill>
                                  <a:srgbClr val="DBA5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555"/>
                              <wps:cNvSpPr>
                                <a:spLocks/>
                              </wps:cNvSpPr>
                              <wps:spPr bwMode="auto">
                                <a:xfrm>
                                  <a:off x="4517" y="3485"/>
                                  <a:ext cx="27" cy="222"/>
                                </a:xfrm>
                                <a:custGeom>
                                  <a:avLst/>
                                  <a:gdLst>
                                    <a:gd name="T0" fmla="*/ 22 w 27"/>
                                    <a:gd name="T1" fmla="*/ 3 h 222"/>
                                    <a:gd name="T2" fmla="*/ 22 w 27"/>
                                    <a:gd name="T3" fmla="*/ 3 h 222"/>
                                    <a:gd name="T4" fmla="*/ 0 w 27"/>
                                    <a:gd name="T5" fmla="*/ 222 h 222"/>
                                    <a:gd name="T6" fmla="*/ 5 w 27"/>
                                    <a:gd name="T7" fmla="*/ 222 h 222"/>
                                    <a:gd name="T8" fmla="*/ 27 w 27"/>
                                    <a:gd name="T9" fmla="*/ 3 h 222"/>
                                    <a:gd name="T10" fmla="*/ 27 w 27"/>
                                    <a:gd name="T11" fmla="*/ 3 h 222"/>
                                    <a:gd name="T12" fmla="*/ 27 w 27"/>
                                    <a:gd name="T13" fmla="*/ 3 h 222"/>
                                    <a:gd name="T14" fmla="*/ 27 w 27"/>
                                    <a:gd name="T15" fmla="*/ 1 h 222"/>
                                    <a:gd name="T16" fmla="*/ 25 w 27"/>
                                    <a:gd name="T17" fmla="*/ 0 h 222"/>
                                    <a:gd name="T18" fmla="*/ 23 w 27"/>
                                    <a:gd name="T19" fmla="*/ 1 h 222"/>
                                    <a:gd name="T20" fmla="*/ 22 w 27"/>
                                    <a:gd name="T21" fmla="*/ 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222">
                                      <a:moveTo>
                                        <a:pt x="22" y="3"/>
                                      </a:moveTo>
                                      <a:lnTo>
                                        <a:pt x="22" y="3"/>
                                      </a:lnTo>
                                      <a:lnTo>
                                        <a:pt x="0" y="222"/>
                                      </a:lnTo>
                                      <a:lnTo>
                                        <a:pt x="5" y="222"/>
                                      </a:lnTo>
                                      <a:lnTo>
                                        <a:pt x="27" y="3"/>
                                      </a:lnTo>
                                      <a:lnTo>
                                        <a:pt x="27" y="3"/>
                                      </a:lnTo>
                                      <a:lnTo>
                                        <a:pt x="27" y="3"/>
                                      </a:lnTo>
                                      <a:lnTo>
                                        <a:pt x="27" y="1"/>
                                      </a:lnTo>
                                      <a:lnTo>
                                        <a:pt x="25" y="0"/>
                                      </a:lnTo>
                                      <a:lnTo>
                                        <a:pt x="23" y="1"/>
                                      </a:lnTo>
                                      <a:lnTo>
                                        <a:pt x="2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556"/>
                              <wps:cNvSpPr>
                                <a:spLocks/>
                              </wps:cNvSpPr>
                              <wps:spPr bwMode="auto">
                                <a:xfrm>
                                  <a:off x="4539" y="3460"/>
                                  <a:ext cx="276" cy="30"/>
                                </a:xfrm>
                                <a:custGeom>
                                  <a:avLst/>
                                  <a:gdLst>
                                    <a:gd name="T0" fmla="*/ 276 w 276"/>
                                    <a:gd name="T1" fmla="*/ 26 h 30"/>
                                    <a:gd name="T2" fmla="*/ 271 w 276"/>
                                    <a:gd name="T3" fmla="*/ 19 h 30"/>
                                    <a:gd name="T4" fmla="*/ 261 w 276"/>
                                    <a:gd name="T5" fmla="*/ 13 h 30"/>
                                    <a:gd name="T6" fmla="*/ 247 w 276"/>
                                    <a:gd name="T7" fmla="*/ 9 h 30"/>
                                    <a:gd name="T8" fmla="*/ 230 w 276"/>
                                    <a:gd name="T9" fmla="*/ 6 h 30"/>
                                    <a:gd name="T10" fmla="*/ 209 w 276"/>
                                    <a:gd name="T11" fmla="*/ 3 h 30"/>
                                    <a:gd name="T12" fmla="*/ 187 w 276"/>
                                    <a:gd name="T13" fmla="*/ 1 h 30"/>
                                    <a:gd name="T14" fmla="*/ 163 w 276"/>
                                    <a:gd name="T15" fmla="*/ 0 h 30"/>
                                    <a:gd name="T16" fmla="*/ 138 w 276"/>
                                    <a:gd name="T17" fmla="*/ 0 h 30"/>
                                    <a:gd name="T18" fmla="*/ 113 w 276"/>
                                    <a:gd name="T19" fmla="*/ 1 h 30"/>
                                    <a:gd name="T20" fmla="*/ 89 w 276"/>
                                    <a:gd name="T21" fmla="*/ 2 h 30"/>
                                    <a:gd name="T22" fmla="*/ 66 w 276"/>
                                    <a:gd name="T23" fmla="*/ 4 h 30"/>
                                    <a:gd name="T24" fmla="*/ 45 w 276"/>
                                    <a:gd name="T25" fmla="*/ 7 h 30"/>
                                    <a:gd name="T26" fmla="*/ 28 w 276"/>
                                    <a:gd name="T27" fmla="*/ 11 h 30"/>
                                    <a:gd name="T28" fmla="*/ 15 w 276"/>
                                    <a:gd name="T29" fmla="*/ 15 h 30"/>
                                    <a:gd name="T30" fmla="*/ 5 w 276"/>
                                    <a:gd name="T31" fmla="*/ 20 h 30"/>
                                    <a:gd name="T32" fmla="*/ 0 w 276"/>
                                    <a:gd name="T33" fmla="*/ 28 h 30"/>
                                    <a:gd name="T34" fmla="*/ 6 w 276"/>
                                    <a:gd name="T35" fmla="*/ 27 h 30"/>
                                    <a:gd name="T36" fmla="*/ 12 w 276"/>
                                    <a:gd name="T37" fmla="*/ 23 h 30"/>
                                    <a:gd name="T38" fmla="*/ 22 w 276"/>
                                    <a:gd name="T39" fmla="*/ 18 h 30"/>
                                    <a:gd name="T40" fmla="*/ 37 w 276"/>
                                    <a:gd name="T41" fmla="*/ 14 h 30"/>
                                    <a:gd name="T42" fmla="*/ 56 w 276"/>
                                    <a:gd name="T43" fmla="*/ 11 h 30"/>
                                    <a:gd name="T44" fmla="*/ 77 w 276"/>
                                    <a:gd name="T45" fmla="*/ 9 h 30"/>
                                    <a:gd name="T46" fmla="*/ 101 w 276"/>
                                    <a:gd name="T47" fmla="*/ 7 h 30"/>
                                    <a:gd name="T48" fmla="*/ 125 w 276"/>
                                    <a:gd name="T49" fmla="*/ 6 h 30"/>
                                    <a:gd name="T50" fmla="*/ 150 w 276"/>
                                    <a:gd name="T51" fmla="*/ 6 h 30"/>
                                    <a:gd name="T52" fmla="*/ 175 w 276"/>
                                    <a:gd name="T53" fmla="*/ 7 h 30"/>
                                    <a:gd name="T54" fmla="*/ 198 w 276"/>
                                    <a:gd name="T55" fmla="*/ 8 h 30"/>
                                    <a:gd name="T56" fmla="*/ 220 w 276"/>
                                    <a:gd name="T57" fmla="*/ 10 h 30"/>
                                    <a:gd name="T58" fmla="*/ 238 w 276"/>
                                    <a:gd name="T59" fmla="*/ 13 h 30"/>
                                    <a:gd name="T60" fmla="*/ 254 w 276"/>
                                    <a:gd name="T61" fmla="*/ 16 h 30"/>
                                    <a:gd name="T62" fmla="*/ 265 w 276"/>
                                    <a:gd name="T63" fmla="*/ 21 h 30"/>
                                    <a:gd name="T64" fmla="*/ 270 w 276"/>
                                    <a:gd name="T65" fmla="*/ 25 h 30"/>
                                    <a:gd name="T66" fmla="*/ 271 w 276"/>
                                    <a:gd name="T67" fmla="*/ 27 h 30"/>
                                    <a:gd name="T68" fmla="*/ 272 w 276"/>
                                    <a:gd name="T69" fmla="*/ 29 h 30"/>
                                    <a:gd name="T70" fmla="*/ 275 w 276"/>
                                    <a:gd name="T71" fmla="*/ 28 h 30"/>
                                    <a:gd name="T72" fmla="*/ 276 w 276"/>
                                    <a:gd name="T7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76" h="30">
                                      <a:moveTo>
                                        <a:pt x="276" y="27"/>
                                      </a:moveTo>
                                      <a:lnTo>
                                        <a:pt x="276" y="26"/>
                                      </a:lnTo>
                                      <a:lnTo>
                                        <a:pt x="274" y="22"/>
                                      </a:lnTo>
                                      <a:lnTo>
                                        <a:pt x="271" y="19"/>
                                      </a:lnTo>
                                      <a:lnTo>
                                        <a:pt x="267" y="16"/>
                                      </a:lnTo>
                                      <a:lnTo>
                                        <a:pt x="261" y="13"/>
                                      </a:lnTo>
                                      <a:lnTo>
                                        <a:pt x="255" y="11"/>
                                      </a:lnTo>
                                      <a:lnTo>
                                        <a:pt x="247" y="9"/>
                                      </a:lnTo>
                                      <a:lnTo>
                                        <a:pt x="239" y="7"/>
                                      </a:lnTo>
                                      <a:lnTo>
                                        <a:pt x="230" y="6"/>
                                      </a:lnTo>
                                      <a:lnTo>
                                        <a:pt x="220" y="5"/>
                                      </a:lnTo>
                                      <a:lnTo>
                                        <a:pt x="209" y="3"/>
                                      </a:lnTo>
                                      <a:lnTo>
                                        <a:pt x="198" y="2"/>
                                      </a:lnTo>
                                      <a:lnTo>
                                        <a:pt x="187" y="1"/>
                                      </a:lnTo>
                                      <a:lnTo>
                                        <a:pt x="175" y="1"/>
                                      </a:lnTo>
                                      <a:lnTo>
                                        <a:pt x="163" y="0"/>
                                      </a:lnTo>
                                      <a:lnTo>
                                        <a:pt x="150" y="0"/>
                                      </a:lnTo>
                                      <a:lnTo>
                                        <a:pt x="138" y="0"/>
                                      </a:lnTo>
                                      <a:lnTo>
                                        <a:pt x="125" y="0"/>
                                      </a:lnTo>
                                      <a:lnTo>
                                        <a:pt x="113" y="1"/>
                                      </a:lnTo>
                                      <a:lnTo>
                                        <a:pt x="101" y="1"/>
                                      </a:lnTo>
                                      <a:lnTo>
                                        <a:pt x="89" y="2"/>
                                      </a:lnTo>
                                      <a:lnTo>
                                        <a:pt x="77" y="3"/>
                                      </a:lnTo>
                                      <a:lnTo>
                                        <a:pt x="66" y="4"/>
                                      </a:lnTo>
                                      <a:lnTo>
                                        <a:pt x="55" y="6"/>
                                      </a:lnTo>
                                      <a:lnTo>
                                        <a:pt x="45" y="7"/>
                                      </a:lnTo>
                                      <a:lnTo>
                                        <a:pt x="37" y="9"/>
                                      </a:lnTo>
                                      <a:lnTo>
                                        <a:pt x="28" y="11"/>
                                      </a:lnTo>
                                      <a:lnTo>
                                        <a:pt x="21" y="13"/>
                                      </a:lnTo>
                                      <a:lnTo>
                                        <a:pt x="15" y="15"/>
                                      </a:lnTo>
                                      <a:lnTo>
                                        <a:pt x="9" y="17"/>
                                      </a:lnTo>
                                      <a:lnTo>
                                        <a:pt x="5" y="20"/>
                                      </a:lnTo>
                                      <a:lnTo>
                                        <a:pt x="2" y="24"/>
                                      </a:lnTo>
                                      <a:lnTo>
                                        <a:pt x="0" y="28"/>
                                      </a:lnTo>
                                      <a:lnTo>
                                        <a:pt x="5" y="28"/>
                                      </a:lnTo>
                                      <a:lnTo>
                                        <a:pt x="6" y="27"/>
                                      </a:lnTo>
                                      <a:lnTo>
                                        <a:pt x="8" y="25"/>
                                      </a:lnTo>
                                      <a:lnTo>
                                        <a:pt x="12" y="23"/>
                                      </a:lnTo>
                                      <a:lnTo>
                                        <a:pt x="16" y="20"/>
                                      </a:lnTo>
                                      <a:lnTo>
                                        <a:pt x="22" y="18"/>
                                      </a:lnTo>
                                      <a:lnTo>
                                        <a:pt x="29" y="16"/>
                                      </a:lnTo>
                                      <a:lnTo>
                                        <a:pt x="37" y="14"/>
                                      </a:lnTo>
                                      <a:lnTo>
                                        <a:pt x="46" y="13"/>
                                      </a:lnTo>
                                      <a:lnTo>
                                        <a:pt x="56" y="11"/>
                                      </a:lnTo>
                                      <a:lnTo>
                                        <a:pt x="66" y="10"/>
                                      </a:lnTo>
                                      <a:lnTo>
                                        <a:pt x="77" y="9"/>
                                      </a:lnTo>
                                      <a:lnTo>
                                        <a:pt x="89" y="8"/>
                                      </a:lnTo>
                                      <a:lnTo>
                                        <a:pt x="101" y="7"/>
                                      </a:lnTo>
                                      <a:lnTo>
                                        <a:pt x="113" y="7"/>
                                      </a:lnTo>
                                      <a:lnTo>
                                        <a:pt x="125" y="6"/>
                                      </a:lnTo>
                                      <a:lnTo>
                                        <a:pt x="138" y="6"/>
                                      </a:lnTo>
                                      <a:lnTo>
                                        <a:pt x="150" y="6"/>
                                      </a:lnTo>
                                      <a:lnTo>
                                        <a:pt x="163" y="6"/>
                                      </a:lnTo>
                                      <a:lnTo>
                                        <a:pt x="175" y="7"/>
                                      </a:lnTo>
                                      <a:lnTo>
                                        <a:pt x="187" y="7"/>
                                      </a:lnTo>
                                      <a:lnTo>
                                        <a:pt x="198" y="8"/>
                                      </a:lnTo>
                                      <a:lnTo>
                                        <a:pt x="209" y="9"/>
                                      </a:lnTo>
                                      <a:lnTo>
                                        <a:pt x="220" y="10"/>
                                      </a:lnTo>
                                      <a:lnTo>
                                        <a:pt x="229" y="11"/>
                                      </a:lnTo>
                                      <a:lnTo>
                                        <a:pt x="238" y="13"/>
                                      </a:lnTo>
                                      <a:lnTo>
                                        <a:pt x="246" y="15"/>
                                      </a:lnTo>
                                      <a:lnTo>
                                        <a:pt x="254" y="16"/>
                                      </a:lnTo>
                                      <a:lnTo>
                                        <a:pt x="260" y="19"/>
                                      </a:lnTo>
                                      <a:lnTo>
                                        <a:pt x="265" y="21"/>
                                      </a:lnTo>
                                      <a:lnTo>
                                        <a:pt x="268" y="23"/>
                                      </a:lnTo>
                                      <a:lnTo>
                                        <a:pt x="270" y="25"/>
                                      </a:lnTo>
                                      <a:lnTo>
                                        <a:pt x="271" y="27"/>
                                      </a:lnTo>
                                      <a:lnTo>
                                        <a:pt x="271" y="27"/>
                                      </a:lnTo>
                                      <a:lnTo>
                                        <a:pt x="271" y="27"/>
                                      </a:lnTo>
                                      <a:lnTo>
                                        <a:pt x="272" y="29"/>
                                      </a:lnTo>
                                      <a:lnTo>
                                        <a:pt x="274" y="30"/>
                                      </a:lnTo>
                                      <a:lnTo>
                                        <a:pt x="275" y="28"/>
                                      </a:lnTo>
                                      <a:lnTo>
                                        <a:pt x="276" y="26"/>
                                      </a:lnTo>
                                      <a:lnTo>
                                        <a:pt x="27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557"/>
                              <wps:cNvSpPr>
                                <a:spLocks/>
                              </wps:cNvSpPr>
                              <wps:spPr bwMode="auto">
                                <a:xfrm>
                                  <a:off x="4810" y="3487"/>
                                  <a:ext cx="30" cy="223"/>
                                </a:xfrm>
                                <a:custGeom>
                                  <a:avLst/>
                                  <a:gdLst>
                                    <a:gd name="T0" fmla="*/ 27 w 30"/>
                                    <a:gd name="T1" fmla="*/ 223 h 223"/>
                                    <a:gd name="T2" fmla="*/ 30 w 30"/>
                                    <a:gd name="T3" fmla="*/ 220 h 223"/>
                                    <a:gd name="T4" fmla="*/ 5 w 30"/>
                                    <a:gd name="T5" fmla="*/ 0 h 223"/>
                                    <a:gd name="T6" fmla="*/ 0 w 30"/>
                                    <a:gd name="T7" fmla="*/ 0 h 223"/>
                                    <a:gd name="T8" fmla="*/ 25 w 30"/>
                                    <a:gd name="T9" fmla="*/ 220 h 223"/>
                                    <a:gd name="T10" fmla="*/ 28 w 30"/>
                                    <a:gd name="T11" fmla="*/ 217 h 223"/>
                                    <a:gd name="T12" fmla="*/ 25 w 30"/>
                                    <a:gd name="T13" fmla="*/ 220 h 223"/>
                                    <a:gd name="T14" fmla="*/ 26 w 30"/>
                                    <a:gd name="T15" fmla="*/ 222 h 223"/>
                                    <a:gd name="T16" fmla="*/ 28 w 30"/>
                                    <a:gd name="T17" fmla="*/ 223 h 223"/>
                                    <a:gd name="T18" fmla="*/ 29 w 30"/>
                                    <a:gd name="T19" fmla="*/ 222 h 223"/>
                                    <a:gd name="T20" fmla="*/ 30 w 30"/>
                                    <a:gd name="T21" fmla="*/ 220 h 223"/>
                                    <a:gd name="T22" fmla="*/ 27 w 30"/>
                                    <a:gd name="T23"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223">
                                      <a:moveTo>
                                        <a:pt x="27" y="223"/>
                                      </a:moveTo>
                                      <a:lnTo>
                                        <a:pt x="30" y="220"/>
                                      </a:lnTo>
                                      <a:lnTo>
                                        <a:pt x="5" y="0"/>
                                      </a:lnTo>
                                      <a:lnTo>
                                        <a:pt x="0" y="0"/>
                                      </a:lnTo>
                                      <a:lnTo>
                                        <a:pt x="25" y="220"/>
                                      </a:lnTo>
                                      <a:lnTo>
                                        <a:pt x="28" y="217"/>
                                      </a:lnTo>
                                      <a:lnTo>
                                        <a:pt x="25" y="220"/>
                                      </a:lnTo>
                                      <a:lnTo>
                                        <a:pt x="26" y="222"/>
                                      </a:lnTo>
                                      <a:lnTo>
                                        <a:pt x="28" y="223"/>
                                      </a:lnTo>
                                      <a:lnTo>
                                        <a:pt x="29" y="222"/>
                                      </a:lnTo>
                                      <a:lnTo>
                                        <a:pt x="30" y="220"/>
                                      </a:lnTo>
                                      <a:lnTo>
                                        <a:pt x="27" y="2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558"/>
                              <wps:cNvSpPr>
                                <a:spLocks/>
                              </wps:cNvSpPr>
                              <wps:spPr bwMode="auto">
                                <a:xfrm>
                                  <a:off x="4517" y="3692"/>
                                  <a:ext cx="321" cy="18"/>
                                </a:xfrm>
                                <a:custGeom>
                                  <a:avLst/>
                                  <a:gdLst>
                                    <a:gd name="T0" fmla="*/ 4 w 321"/>
                                    <a:gd name="T1" fmla="*/ 18 h 18"/>
                                    <a:gd name="T2" fmla="*/ 12 w 321"/>
                                    <a:gd name="T3" fmla="*/ 15 h 18"/>
                                    <a:gd name="T4" fmla="*/ 26 w 321"/>
                                    <a:gd name="T5" fmla="*/ 12 h 18"/>
                                    <a:gd name="T6" fmla="*/ 42 w 321"/>
                                    <a:gd name="T7" fmla="*/ 10 h 18"/>
                                    <a:gd name="T8" fmla="*/ 61 w 321"/>
                                    <a:gd name="T9" fmla="*/ 8 h 18"/>
                                    <a:gd name="T10" fmla="*/ 83 w 321"/>
                                    <a:gd name="T11" fmla="*/ 7 h 18"/>
                                    <a:gd name="T12" fmla="*/ 107 w 321"/>
                                    <a:gd name="T13" fmla="*/ 7 h 18"/>
                                    <a:gd name="T14" fmla="*/ 132 w 321"/>
                                    <a:gd name="T15" fmla="*/ 6 h 18"/>
                                    <a:gd name="T16" fmla="*/ 157 w 321"/>
                                    <a:gd name="T17" fmla="*/ 6 h 18"/>
                                    <a:gd name="T18" fmla="*/ 183 w 321"/>
                                    <a:gd name="T19" fmla="*/ 6 h 18"/>
                                    <a:gd name="T20" fmla="*/ 208 w 321"/>
                                    <a:gd name="T21" fmla="*/ 7 h 18"/>
                                    <a:gd name="T22" fmla="*/ 232 w 321"/>
                                    <a:gd name="T23" fmla="*/ 7 h 18"/>
                                    <a:gd name="T24" fmla="*/ 255 w 321"/>
                                    <a:gd name="T25" fmla="*/ 8 h 18"/>
                                    <a:gd name="T26" fmla="*/ 276 w 321"/>
                                    <a:gd name="T27" fmla="*/ 10 h 18"/>
                                    <a:gd name="T28" fmla="*/ 293 w 321"/>
                                    <a:gd name="T29" fmla="*/ 12 h 18"/>
                                    <a:gd name="T30" fmla="*/ 309 w 321"/>
                                    <a:gd name="T31" fmla="*/ 15 h 18"/>
                                    <a:gd name="T32" fmla="*/ 320 w 321"/>
                                    <a:gd name="T33" fmla="*/ 18 h 18"/>
                                    <a:gd name="T34" fmla="*/ 316 w 321"/>
                                    <a:gd name="T35" fmla="*/ 11 h 18"/>
                                    <a:gd name="T36" fmla="*/ 302 w 321"/>
                                    <a:gd name="T37" fmla="*/ 8 h 18"/>
                                    <a:gd name="T38" fmla="*/ 285 w 321"/>
                                    <a:gd name="T39" fmla="*/ 6 h 18"/>
                                    <a:gd name="T40" fmla="*/ 266 w 321"/>
                                    <a:gd name="T41" fmla="*/ 4 h 18"/>
                                    <a:gd name="T42" fmla="*/ 244 w 321"/>
                                    <a:gd name="T43" fmla="*/ 2 h 18"/>
                                    <a:gd name="T44" fmla="*/ 220 w 321"/>
                                    <a:gd name="T45" fmla="*/ 1 h 18"/>
                                    <a:gd name="T46" fmla="*/ 195 w 321"/>
                                    <a:gd name="T47" fmla="*/ 0 h 18"/>
                                    <a:gd name="T48" fmla="*/ 170 w 321"/>
                                    <a:gd name="T49" fmla="*/ 0 h 18"/>
                                    <a:gd name="T50" fmla="*/ 144 w 321"/>
                                    <a:gd name="T51" fmla="*/ 0 h 18"/>
                                    <a:gd name="T52" fmla="*/ 119 w 321"/>
                                    <a:gd name="T53" fmla="*/ 0 h 18"/>
                                    <a:gd name="T54" fmla="*/ 95 w 321"/>
                                    <a:gd name="T55" fmla="*/ 1 h 18"/>
                                    <a:gd name="T56" fmla="*/ 72 w 321"/>
                                    <a:gd name="T57" fmla="*/ 2 h 18"/>
                                    <a:gd name="T58" fmla="*/ 51 w 321"/>
                                    <a:gd name="T59" fmla="*/ 4 h 18"/>
                                    <a:gd name="T60" fmla="*/ 33 w 321"/>
                                    <a:gd name="T61" fmla="*/ 6 h 18"/>
                                    <a:gd name="T62" fmla="*/ 18 w 321"/>
                                    <a:gd name="T63" fmla="*/ 8 h 18"/>
                                    <a:gd name="T64" fmla="*/ 6 w 321"/>
                                    <a:gd name="T65" fmla="*/ 11 h 18"/>
                                    <a:gd name="T66" fmla="*/ 5 w 321"/>
                                    <a:gd name="T67" fmla="*/ 15 h 18"/>
                                    <a:gd name="T68" fmla="*/ 1 w 321"/>
                                    <a:gd name="T69" fmla="*/ 13 h 18"/>
                                    <a:gd name="T70" fmla="*/ 1 w 321"/>
                                    <a:gd name="T71" fmla="*/ 17 h 18"/>
                                    <a:gd name="T72" fmla="*/ 0 w 321"/>
                                    <a:gd name="T7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21" h="18">
                                      <a:moveTo>
                                        <a:pt x="0" y="15"/>
                                      </a:moveTo>
                                      <a:lnTo>
                                        <a:pt x="4" y="18"/>
                                      </a:lnTo>
                                      <a:lnTo>
                                        <a:pt x="8" y="16"/>
                                      </a:lnTo>
                                      <a:lnTo>
                                        <a:pt x="12" y="15"/>
                                      </a:lnTo>
                                      <a:lnTo>
                                        <a:pt x="19" y="13"/>
                                      </a:lnTo>
                                      <a:lnTo>
                                        <a:pt x="26" y="12"/>
                                      </a:lnTo>
                                      <a:lnTo>
                                        <a:pt x="33" y="11"/>
                                      </a:lnTo>
                                      <a:lnTo>
                                        <a:pt x="42" y="10"/>
                                      </a:lnTo>
                                      <a:lnTo>
                                        <a:pt x="51" y="9"/>
                                      </a:lnTo>
                                      <a:lnTo>
                                        <a:pt x="61" y="8"/>
                                      </a:lnTo>
                                      <a:lnTo>
                                        <a:pt x="72" y="8"/>
                                      </a:lnTo>
                                      <a:lnTo>
                                        <a:pt x="83" y="7"/>
                                      </a:lnTo>
                                      <a:lnTo>
                                        <a:pt x="95" y="7"/>
                                      </a:lnTo>
                                      <a:lnTo>
                                        <a:pt x="107" y="7"/>
                                      </a:lnTo>
                                      <a:lnTo>
                                        <a:pt x="119" y="6"/>
                                      </a:lnTo>
                                      <a:lnTo>
                                        <a:pt x="132" y="6"/>
                                      </a:lnTo>
                                      <a:lnTo>
                                        <a:pt x="144" y="6"/>
                                      </a:lnTo>
                                      <a:lnTo>
                                        <a:pt x="157" y="6"/>
                                      </a:lnTo>
                                      <a:lnTo>
                                        <a:pt x="170" y="6"/>
                                      </a:lnTo>
                                      <a:lnTo>
                                        <a:pt x="183" y="6"/>
                                      </a:lnTo>
                                      <a:lnTo>
                                        <a:pt x="195" y="6"/>
                                      </a:lnTo>
                                      <a:lnTo>
                                        <a:pt x="208" y="7"/>
                                      </a:lnTo>
                                      <a:lnTo>
                                        <a:pt x="220" y="7"/>
                                      </a:lnTo>
                                      <a:lnTo>
                                        <a:pt x="232" y="7"/>
                                      </a:lnTo>
                                      <a:lnTo>
                                        <a:pt x="244" y="8"/>
                                      </a:lnTo>
                                      <a:lnTo>
                                        <a:pt x="255" y="8"/>
                                      </a:lnTo>
                                      <a:lnTo>
                                        <a:pt x="266" y="9"/>
                                      </a:lnTo>
                                      <a:lnTo>
                                        <a:pt x="276" y="10"/>
                                      </a:lnTo>
                                      <a:lnTo>
                                        <a:pt x="285" y="11"/>
                                      </a:lnTo>
                                      <a:lnTo>
                                        <a:pt x="293" y="12"/>
                                      </a:lnTo>
                                      <a:lnTo>
                                        <a:pt x="302" y="13"/>
                                      </a:lnTo>
                                      <a:lnTo>
                                        <a:pt x="309" y="15"/>
                                      </a:lnTo>
                                      <a:lnTo>
                                        <a:pt x="315" y="16"/>
                                      </a:lnTo>
                                      <a:lnTo>
                                        <a:pt x="320" y="18"/>
                                      </a:lnTo>
                                      <a:lnTo>
                                        <a:pt x="321" y="12"/>
                                      </a:lnTo>
                                      <a:lnTo>
                                        <a:pt x="316" y="11"/>
                                      </a:lnTo>
                                      <a:lnTo>
                                        <a:pt x="309" y="9"/>
                                      </a:lnTo>
                                      <a:lnTo>
                                        <a:pt x="302" y="8"/>
                                      </a:lnTo>
                                      <a:lnTo>
                                        <a:pt x="294" y="7"/>
                                      </a:lnTo>
                                      <a:lnTo>
                                        <a:pt x="285" y="6"/>
                                      </a:lnTo>
                                      <a:lnTo>
                                        <a:pt x="276" y="5"/>
                                      </a:lnTo>
                                      <a:lnTo>
                                        <a:pt x="266" y="4"/>
                                      </a:lnTo>
                                      <a:lnTo>
                                        <a:pt x="255" y="3"/>
                                      </a:lnTo>
                                      <a:lnTo>
                                        <a:pt x="244" y="2"/>
                                      </a:lnTo>
                                      <a:lnTo>
                                        <a:pt x="232" y="2"/>
                                      </a:lnTo>
                                      <a:lnTo>
                                        <a:pt x="220" y="1"/>
                                      </a:lnTo>
                                      <a:lnTo>
                                        <a:pt x="208" y="0"/>
                                      </a:lnTo>
                                      <a:lnTo>
                                        <a:pt x="195" y="0"/>
                                      </a:lnTo>
                                      <a:lnTo>
                                        <a:pt x="183" y="0"/>
                                      </a:lnTo>
                                      <a:lnTo>
                                        <a:pt x="170" y="0"/>
                                      </a:lnTo>
                                      <a:lnTo>
                                        <a:pt x="157" y="0"/>
                                      </a:lnTo>
                                      <a:lnTo>
                                        <a:pt x="144" y="0"/>
                                      </a:lnTo>
                                      <a:lnTo>
                                        <a:pt x="132" y="0"/>
                                      </a:lnTo>
                                      <a:lnTo>
                                        <a:pt x="119" y="0"/>
                                      </a:lnTo>
                                      <a:lnTo>
                                        <a:pt x="107" y="0"/>
                                      </a:lnTo>
                                      <a:lnTo>
                                        <a:pt x="95" y="1"/>
                                      </a:lnTo>
                                      <a:lnTo>
                                        <a:pt x="83" y="2"/>
                                      </a:lnTo>
                                      <a:lnTo>
                                        <a:pt x="72" y="2"/>
                                      </a:lnTo>
                                      <a:lnTo>
                                        <a:pt x="61" y="3"/>
                                      </a:lnTo>
                                      <a:lnTo>
                                        <a:pt x="51" y="4"/>
                                      </a:lnTo>
                                      <a:lnTo>
                                        <a:pt x="42" y="5"/>
                                      </a:lnTo>
                                      <a:lnTo>
                                        <a:pt x="33" y="6"/>
                                      </a:lnTo>
                                      <a:lnTo>
                                        <a:pt x="25" y="7"/>
                                      </a:lnTo>
                                      <a:lnTo>
                                        <a:pt x="18" y="8"/>
                                      </a:lnTo>
                                      <a:lnTo>
                                        <a:pt x="12" y="10"/>
                                      </a:lnTo>
                                      <a:lnTo>
                                        <a:pt x="6" y="11"/>
                                      </a:lnTo>
                                      <a:lnTo>
                                        <a:pt x="2" y="12"/>
                                      </a:lnTo>
                                      <a:lnTo>
                                        <a:pt x="5" y="15"/>
                                      </a:lnTo>
                                      <a:lnTo>
                                        <a:pt x="2" y="12"/>
                                      </a:lnTo>
                                      <a:lnTo>
                                        <a:pt x="1" y="13"/>
                                      </a:lnTo>
                                      <a:lnTo>
                                        <a:pt x="0" y="15"/>
                                      </a:lnTo>
                                      <a:lnTo>
                                        <a:pt x="1" y="17"/>
                                      </a:lnTo>
                                      <a:lnTo>
                                        <a:pt x="4" y="18"/>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559"/>
                              <wps:cNvSpPr>
                                <a:spLocks/>
                              </wps:cNvSpPr>
                              <wps:spPr bwMode="auto">
                                <a:xfrm>
                                  <a:off x="4531" y="3463"/>
                                  <a:ext cx="296" cy="243"/>
                                </a:xfrm>
                                <a:custGeom>
                                  <a:avLst/>
                                  <a:gdLst>
                                    <a:gd name="T0" fmla="*/ 22 w 296"/>
                                    <a:gd name="T1" fmla="*/ 20 h 243"/>
                                    <a:gd name="T2" fmla="*/ 28 w 296"/>
                                    <a:gd name="T3" fmla="*/ 15 h 243"/>
                                    <a:gd name="T4" fmla="*/ 38 w 296"/>
                                    <a:gd name="T5" fmla="*/ 11 h 243"/>
                                    <a:gd name="T6" fmla="*/ 53 w 296"/>
                                    <a:gd name="T7" fmla="*/ 8 h 243"/>
                                    <a:gd name="T8" fmla="*/ 70 w 296"/>
                                    <a:gd name="T9" fmla="*/ 5 h 243"/>
                                    <a:gd name="T10" fmla="*/ 90 w 296"/>
                                    <a:gd name="T11" fmla="*/ 3 h 243"/>
                                    <a:gd name="T12" fmla="*/ 112 w 296"/>
                                    <a:gd name="T13" fmla="*/ 1 h 243"/>
                                    <a:gd name="T14" fmla="*/ 134 w 296"/>
                                    <a:gd name="T15" fmla="*/ 0 h 243"/>
                                    <a:gd name="T16" fmla="*/ 157 w 296"/>
                                    <a:gd name="T17" fmla="*/ 0 h 243"/>
                                    <a:gd name="T18" fmla="*/ 180 w 296"/>
                                    <a:gd name="T19" fmla="*/ 0 h 243"/>
                                    <a:gd name="T20" fmla="*/ 202 w 296"/>
                                    <a:gd name="T21" fmla="*/ 2 h 243"/>
                                    <a:gd name="T22" fmla="*/ 222 w 296"/>
                                    <a:gd name="T23" fmla="*/ 4 h 243"/>
                                    <a:gd name="T24" fmla="*/ 239 w 296"/>
                                    <a:gd name="T25" fmla="*/ 7 h 243"/>
                                    <a:gd name="T26" fmla="*/ 254 w 296"/>
                                    <a:gd name="T27" fmla="*/ 10 h 243"/>
                                    <a:gd name="T28" fmla="*/ 265 w 296"/>
                                    <a:gd name="T29" fmla="*/ 14 h 243"/>
                                    <a:gd name="T30" fmla="*/ 271 w 296"/>
                                    <a:gd name="T31" fmla="*/ 19 h 243"/>
                                    <a:gd name="T32" fmla="*/ 275 w 296"/>
                                    <a:gd name="T33" fmla="*/ 45 h 243"/>
                                    <a:gd name="T34" fmla="*/ 278 w 296"/>
                                    <a:gd name="T35" fmla="*/ 78 h 243"/>
                                    <a:gd name="T36" fmla="*/ 282 w 296"/>
                                    <a:gd name="T37" fmla="*/ 116 h 243"/>
                                    <a:gd name="T38" fmla="*/ 290 w 296"/>
                                    <a:gd name="T39" fmla="*/ 187 h 243"/>
                                    <a:gd name="T40" fmla="*/ 291 w 296"/>
                                    <a:gd name="T41" fmla="*/ 241 h 243"/>
                                    <a:gd name="T42" fmla="*/ 278 w 296"/>
                                    <a:gd name="T43" fmla="*/ 239 h 243"/>
                                    <a:gd name="T44" fmla="*/ 263 w 296"/>
                                    <a:gd name="T45" fmla="*/ 237 h 243"/>
                                    <a:gd name="T46" fmla="*/ 245 w 296"/>
                                    <a:gd name="T47" fmla="*/ 235 h 243"/>
                                    <a:gd name="T48" fmla="*/ 224 w 296"/>
                                    <a:gd name="T49" fmla="*/ 234 h 243"/>
                                    <a:gd name="T50" fmla="*/ 203 w 296"/>
                                    <a:gd name="T51" fmla="*/ 232 h 243"/>
                                    <a:gd name="T52" fmla="*/ 179 w 296"/>
                                    <a:gd name="T53" fmla="*/ 232 h 243"/>
                                    <a:gd name="T54" fmla="*/ 156 w 296"/>
                                    <a:gd name="T55" fmla="*/ 232 h 243"/>
                                    <a:gd name="T56" fmla="*/ 132 w 296"/>
                                    <a:gd name="T57" fmla="*/ 232 h 243"/>
                                    <a:gd name="T58" fmla="*/ 108 w 296"/>
                                    <a:gd name="T59" fmla="*/ 232 h 243"/>
                                    <a:gd name="T60" fmla="*/ 86 w 296"/>
                                    <a:gd name="T61" fmla="*/ 233 h 243"/>
                                    <a:gd name="T62" fmla="*/ 65 w 296"/>
                                    <a:gd name="T63" fmla="*/ 234 h 243"/>
                                    <a:gd name="T64" fmla="*/ 46 w 296"/>
                                    <a:gd name="T65" fmla="*/ 235 h 243"/>
                                    <a:gd name="T66" fmla="*/ 28 w 296"/>
                                    <a:gd name="T67" fmla="*/ 237 h 243"/>
                                    <a:gd name="T68" fmla="*/ 15 w 296"/>
                                    <a:gd name="T69" fmla="*/ 239 h 243"/>
                                    <a:gd name="T70" fmla="*/ 4 w 296"/>
                                    <a:gd name="T71" fmla="*/ 242 h 243"/>
                                    <a:gd name="T72" fmla="*/ 2 w 296"/>
                                    <a:gd name="T73" fmla="*/ 218 h 243"/>
                                    <a:gd name="T74" fmla="*/ 6 w 296"/>
                                    <a:gd name="T75" fmla="*/ 181 h 243"/>
                                    <a:gd name="T76" fmla="*/ 9 w 296"/>
                                    <a:gd name="T77" fmla="*/ 142 h 243"/>
                                    <a:gd name="T78" fmla="*/ 16 w 296"/>
                                    <a:gd name="T79" fmla="*/ 75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6" h="243">
                                      <a:moveTo>
                                        <a:pt x="21" y="23"/>
                                      </a:moveTo>
                                      <a:lnTo>
                                        <a:pt x="22" y="20"/>
                                      </a:lnTo>
                                      <a:lnTo>
                                        <a:pt x="24" y="18"/>
                                      </a:lnTo>
                                      <a:lnTo>
                                        <a:pt x="28" y="15"/>
                                      </a:lnTo>
                                      <a:lnTo>
                                        <a:pt x="33" y="13"/>
                                      </a:lnTo>
                                      <a:lnTo>
                                        <a:pt x="38" y="11"/>
                                      </a:lnTo>
                                      <a:lnTo>
                                        <a:pt x="45" y="9"/>
                                      </a:lnTo>
                                      <a:lnTo>
                                        <a:pt x="53" y="8"/>
                                      </a:lnTo>
                                      <a:lnTo>
                                        <a:pt x="61" y="6"/>
                                      </a:lnTo>
                                      <a:lnTo>
                                        <a:pt x="70" y="5"/>
                                      </a:lnTo>
                                      <a:lnTo>
                                        <a:pt x="80" y="3"/>
                                      </a:lnTo>
                                      <a:lnTo>
                                        <a:pt x="90" y="3"/>
                                      </a:lnTo>
                                      <a:lnTo>
                                        <a:pt x="101" y="2"/>
                                      </a:lnTo>
                                      <a:lnTo>
                                        <a:pt x="112" y="1"/>
                                      </a:lnTo>
                                      <a:lnTo>
                                        <a:pt x="123" y="0"/>
                                      </a:lnTo>
                                      <a:lnTo>
                                        <a:pt x="134" y="0"/>
                                      </a:lnTo>
                                      <a:lnTo>
                                        <a:pt x="146" y="0"/>
                                      </a:lnTo>
                                      <a:lnTo>
                                        <a:pt x="157" y="0"/>
                                      </a:lnTo>
                                      <a:lnTo>
                                        <a:pt x="169" y="0"/>
                                      </a:lnTo>
                                      <a:lnTo>
                                        <a:pt x="180" y="0"/>
                                      </a:lnTo>
                                      <a:lnTo>
                                        <a:pt x="191" y="1"/>
                                      </a:lnTo>
                                      <a:lnTo>
                                        <a:pt x="202" y="2"/>
                                      </a:lnTo>
                                      <a:lnTo>
                                        <a:pt x="212" y="3"/>
                                      </a:lnTo>
                                      <a:lnTo>
                                        <a:pt x="222" y="4"/>
                                      </a:lnTo>
                                      <a:lnTo>
                                        <a:pt x="231" y="5"/>
                                      </a:lnTo>
                                      <a:lnTo>
                                        <a:pt x="239" y="7"/>
                                      </a:lnTo>
                                      <a:lnTo>
                                        <a:pt x="247" y="8"/>
                                      </a:lnTo>
                                      <a:lnTo>
                                        <a:pt x="254" y="10"/>
                                      </a:lnTo>
                                      <a:lnTo>
                                        <a:pt x="260" y="12"/>
                                      </a:lnTo>
                                      <a:lnTo>
                                        <a:pt x="265" y="14"/>
                                      </a:lnTo>
                                      <a:lnTo>
                                        <a:pt x="268" y="17"/>
                                      </a:lnTo>
                                      <a:lnTo>
                                        <a:pt x="271" y="19"/>
                                      </a:lnTo>
                                      <a:lnTo>
                                        <a:pt x="272" y="22"/>
                                      </a:lnTo>
                                      <a:lnTo>
                                        <a:pt x="275" y="45"/>
                                      </a:lnTo>
                                      <a:lnTo>
                                        <a:pt x="277" y="63"/>
                                      </a:lnTo>
                                      <a:lnTo>
                                        <a:pt x="278" y="78"/>
                                      </a:lnTo>
                                      <a:lnTo>
                                        <a:pt x="280" y="95"/>
                                      </a:lnTo>
                                      <a:lnTo>
                                        <a:pt x="282" y="116"/>
                                      </a:lnTo>
                                      <a:lnTo>
                                        <a:pt x="285" y="146"/>
                                      </a:lnTo>
                                      <a:lnTo>
                                        <a:pt x="290" y="187"/>
                                      </a:lnTo>
                                      <a:lnTo>
                                        <a:pt x="296" y="243"/>
                                      </a:lnTo>
                                      <a:lnTo>
                                        <a:pt x="291" y="241"/>
                                      </a:lnTo>
                                      <a:lnTo>
                                        <a:pt x="285" y="240"/>
                                      </a:lnTo>
                                      <a:lnTo>
                                        <a:pt x="278" y="239"/>
                                      </a:lnTo>
                                      <a:lnTo>
                                        <a:pt x="271" y="238"/>
                                      </a:lnTo>
                                      <a:lnTo>
                                        <a:pt x="263" y="237"/>
                                      </a:lnTo>
                                      <a:lnTo>
                                        <a:pt x="254" y="236"/>
                                      </a:lnTo>
                                      <a:lnTo>
                                        <a:pt x="245" y="235"/>
                                      </a:lnTo>
                                      <a:lnTo>
                                        <a:pt x="235" y="234"/>
                                      </a:lnTo>
                                      <a:lnTo>
                                        <a:pt x="224" y="234"/>
                                      </a:lnTo>
                                      <a:lnTo>
                                        <a:pt x="214" y="233"/>
                                      </a:lnTo>
                                      <a:lnTo>
                                        <a:pt x="203" y="232"/>
                                      </a:lnTo>
                                      <a:lnTo>
                                        <a:pt x="191" y="232"/>
                                      </a:lnTo>
                                      <a:lnTo>
                                        <a:pt x="179" y="232"/>
                                      </a:lnTo>
                                      <a:lnTo>
                                        <a:pt x="168" y="232"/>
                                      </a:lnTo>
                                      <a:lnTo>
                                        <a:pt x="156" y="232"/>
                                      </a:lnTo>
                                      <a:lnTo>
                                        <a:pt x="144" y="232"/>
                                      </a:lnTo>
                                      <a:lnTo>
                                        <a:pt x="132" y="232"/>
                                      </a:lnTo>
                                      <a:lnTo>
                                        <a:pt x="120" y="232"/>
                                      </a:lnTo>
                                      <a:lnTo>
                                        <a:pt x="108" y="232"/>
                                      </a:lnTo>
                                      <a:lnTo>
                                        <a:pt x="97" y="232"/>
                                      </a:lnTo>
                                      <a:lnTo>
                                        <a:pt x="86" y="233"/>
                                      </a:lnTo>
                                      <a:lnTo>
                                        <a:pt x="75" y="233"/>
                                      </a:lnTo>
                                      <a:lnTo>
                                        <a:pt x="65" y="234"/>
                                      </a:lnTo>
                                      <a:lnTo>
                                        <a:pt x="55" y="234"/>
                                      </a:lnTo>
                                      <a:lnTo>
                                        <a:pt x="46" y="235"/>
                                      </a:lnTo>
                                      <a:lnTo>
                                        <a:pt x="37" y="236"/>
                                      </a:lnTo>
                                      <a:lnTo>
                                        <a:pt x="28" y="237"/>
                                      </a:lnTo>
                                      <a:lnTo>
                                        <a:pt x="21" y="238"/>
                                      </a:lnTo>
                                      <a:lnTo>
                                        <a:pt x="15" y="239"/>
                                      </a:lnTo>
                                      <a:lnTo>
                                        <a:pt x="9" y="240"/>
                                      </a:lnTo>
                                      <a:lnTo>
                                        <a:pt x="4" y="242"/>
                                      </a:lnTo>
                                      <a:lnTo>
                                        <a:pt x="0" y="243"/>
                                      </a:lnTo>
                                      <a:lnTo>
                                        <a:pt x="2" y="218"/>
                                      </a:lnTo>
                                      <a:lnTo>
                                        <a:pt x="4" y="198"/>
                                      </a:lnTo>
                                      <a:lnTo>
                                        <a:pt x="6" y="181"/>
                                      </a:lnTo>
                                      <a:lnTo>
                                        <a:pt x="7" y="163"/>
                                      </a:lnTo>
                                      <a:lnTo>
                                        <a:pt x="9" y="142"/>
                                      </a:lnTo>
                                      <a:lnTo>
                                        <a:pt x="12" y="113"/>
                                      </a:lnTo>
                                      <a:lnTo>
                                        <a:pt x="16" y="75"/>
                                      </a:lnTo>
                                      <a:lnTo>
                                        <a:pt x="21" y="23"/>
                                      </a:lnTo>
                                      <a:close/>
                                    </a:path>
                                  </a:pathLst>
                                </a:custGeom>
                                <a:solidFill>
                                  <a:srgbClr val="DDAA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560"/>
                              <wps:cNvSpPr>
                                <a:spLocks/>
                              </wps:cNvSpPr>
                              <wps:spPr bwMode="auto">
                                <a:xfrm>
                                  <a:off x="4542" y="3463"/>
                                  <a:ext cx="274" cy="242"/>
                                </a:xfrm>
                                <a:custGeom>
                                  <a:avLst/>
                                  <a:gdLst>
                                    <a:gd name="T0" fmla="*/ 21 w 274"/>
                                    <a:gd name="T1" fmla="*/ 18 h 242"/>
                                    <a:gd name="T2" fmla="*/ 27 w 274"/>
                                    <a:gd name="T3" fmla="*/ 14 h 242"/>
                                    <a:gd name="T4" fmla="*/ 36 w 274"/>
                                    <a:gd name="T5" fmla="*/ 10 h 242"/>
                                    <a:gd name="T6" fmla="*/ 50 w 274"/>
                                    <a:gd name="T7" fmla="*/ 7 h 242"/>
                                    <a:gd name="T8" fmla="*/ 66 w 274"/>
                                    <a:gd name="T9" fmla="*/ 5 h 242"/>
                                    <a:gd name="T10" fmla="*/ 84 w 274"/>
                                    <a:gd name="T11" fmla="*/ 2 h 242"/>
                                    <a:gd name="T12" fmla="*/ 104 w 274"/>
                                    <a:gd name="T13" fmla="*/ 1 h 242"/>
                                    <a:gd name="T14" fmla="*/ 125 w 274"/>
                                    <a:gd name="T15" fmla="*/ 0 h 242"/>
                                    <a:gd name="T16" fmla="*/ 146 w 274"/>
                                    <a:gd name="T17" fmla="*/ 0 h 242"/>
                                    <a:gd name="T18" fmla="*/ 166 w 274"/>
                                    <a:gd name="T19" fmla="*/ 1 h 242"/>
                                    <a:gd name="T20" fmla="*/ 186 w 274"/>
                                    <a:gd name="T21" fmla="*/ 2 h 242"/>
                                    <a:gd name="T22" fmla="*/ 205 w 274"/>
                                    <a:gd name="T23" fmla="*/ 3 h 242"/>
                                    <a:gd name="T24" fmla="*/ 221 w 274"/>
                                    <a:gd name="T25" fmla="*/ 6 h 242"/>
                                    <a:gd name="T26" fmla="*/ 234 w 274"/>
                                    <a:gd name="T27" fmla="*/ 9 h 242"/>
                                    <a:gd name="T28" fmla="*/ 244 w 274"/>
                                    <a:gd name="T29" fmla="*/ 13 h 242"/>
                                    <a:gd name="T30" fmla="*/ 251 w 274"/>
                                    <a:gd name="T31" fmla="*/ 17 h 242"/>
                                    <a:gd name="T32" fmla="*/ 254 w 274"/>
                                    <a:gd name="T33" fmla="*/ 43 h 242"/>
                                    <a:gd name="T34" fmla="*/ 258 w 274"/>
                                    <a:gd name="T35" fmla="*/ 76 h 242"/>
                                    <a:gd name="T36" fmla="*/ 262 w 274"/>
                                    <a:gd name="T37" fmla="*/ 115 h 242"/>
                                    <a:gd name="T38" fmla="*/ 268 w 274"/>
                                    <a:gd name="T39" fmla="*/ 186 h 242"/>
                                    <a:gd name="T40" fmla="*/ 269 w 274"/>
                                    <a:gd name="T41" fmla="*/ 241 h 242"/>
                                    <a:gd name="T42" fmla="*/ 258 w 274"/>
                                    <a:gd name="T43" fmla="*/ 238 h 242"/>
                                    <a:gd name="T44" fmla="*/ 243 w 274"/>
                                    <a:gd name="T45" fmla="*/ 236 h 242"/>
                                    <a:gd name="T46" fmla="*/ 227 w 274"/>
                                    <a:gd name="T47" fmla="*/ 235 h 242"/>
                                    <a:gd name="T48" fmla="*/ 208 w 274"/>
                                    <a:gd name="T49" fmla="*/ 234 h 242"/>
                                    <a:gd name="T50" fmla="*/ 188 w 274"/>
                                    <a:gd name="T51" fmla="*/ 232 h 242"/>
                                    <a:gd name="T52" fmla="*/ 167 w 274"/>
                                    <a:gd name="T53" fmla="*/ 232 h 242"/>
                                    <a:gd name="T54" fmla="*/ 145 w 274"/>
                                    <a:gd name="T55" fmla="*/ 232 h 242"/>
                                    <a:gd name="T56" fmla="*/ 123 w 274"/>
                                    <a:gd name="T57" fmla="*/ 232 h 242"/>
                                    <a:gd name="T58" fmla="*/ 101 w 274"/>
                                    <a:gd name="T59" fmla="*/ 232 h 242"/>
                                    <a:gd name="T60" fmla="*/ 80 w 274"/>
                                    <a:gd name="T61" fmla="*/ 233 h 242"/>
                                    <a:gd name="T62" fmla="*/ 60 w 274"/>
                                    <a:gd name="T63" fmla="*/ 234 h 242"/>
                                    <a:gd name="T64" fmla="*/ 42 w 274"/>
                                    <a:gd name="T65" fmla="*/ 235 h 242"/>
                                    <a:gd name="T66" fmla="*/ 27 w 274"/>
                                    <a:gd name="T67" fmla="*/ 236 h 242"/>
                                    <a:gd name="T68" fmla="*/ 14 w 274"/>
                                    <a:gd name="T69" fmla="*/ 238 h 242"/>
                                    <a:gd name="T70" fmla="*/ 3 w 274"/>
                                    <a:gd name="T71" fmla="*/ 241 h 242"/>
                                    <a:gd name="T72" fmla="*/ 2 w 274"/>
                                    <a:gd name="T73" fmla="*/ 215 h 242"/>
                                    <a:gd name="T74" fmla="*/ 5 w 274"/>
                                    <a:gd name="T75" fmla="*/ 175 h 242"/>
                                    <a:gd name="T76" fmla="*/ 9 w 274"/>
                                    <a:gd name="T77" fmla="*/ 134 h 242"/>
                                    <a:gd name="T78" fmla="*/ 15 w 274"/>
                                    <a:gd name="T79" fmla="*/ 69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4" h="242">
                                      <a:moveTo>
                                        <a:pt x="20" y="21"/>
                                      </a:moveTo>
                                      <a:lnTo>
                                        <a:pt x="21" y="18"/>
                                      </a:lnTo>
                                      <a:lnTo>
                                        <a:pt x="23" y="16"/>
                                      </a:lnTo>
                                      <a:lnTo>
                                        <a:pt x="27" y="14"/>
                                      </a:lnTo>
                                      <a:lnTo>
                                        <a:pt x="31" y="12"/>
                                      </a:lnTo>
                                      <a:lnTo>
                                        <a:pt x="36" y="10"/>
                                      </a:lnTo>
                                      <a:lnTo>
                                        <a:pt x="43" y="8"/>
                                      </a:lnTo>
                                      <a:lnTo>
                                        <a:pt x="50" y="7"/>
                                      </a:lnTo>
                                      <a:lnTo>
                                        <a:pt x="57" y="6"/>
                                      </a:lnTo>
                                      <a:lnTo>
                                        <a:pt x="66" y="5"/>
                                      </a:lnTo>
                                      <a:lnTo>
                                        <a:pt x="75" y="3"/>
                                      </a:lnTo>
                                      <a:lnTo>
                                        <a:pt x="84" y="2"/>
                                      </a:lnTo>
                                      <a:lnTo>
                                        <a:pt x="94" y="2"/>
                                      </a:lnTo>
                                      <a:lnTo>
                                        <a:pt x="104" y="1"/>
                                      </a:lnTo>
                                      <a:lnTo>
                                        <a:pt x="114" y="1"/>
                                      </a:lnTo>
                                      <a:lnTo>
                                        <a:pt x="125" y="0"/>
                                      </a:lnTo>
                                      <a:lnTo>
                                        <a:pt x="135" y="0"/>
                                      </a:lnTo>
                                      <a:lnTo>
                                        <a:pt x="146" y="0"/>
                                      </a:lnTo>
                                      <a:lnTo>
                                        <a:pt x="156" y="0"/>
                                      </a:lnTo>
                                      <a:lnTo>
                                        <a:pt x="166" y="1"/>
                                      </a:lnTo>
                                      <a:lnTo>
                                        <a:pt x="176" y="1"/>
                                      </a:lnTo>
                                      <a:lnTo>
                                        <a:pt x="186" y="2"/>
                                      </a:lnTo>
                                      <a:lnTo>
                                        <a:pt x="196" y="3"/>
                                      </a:lnTo>
                                      <a:lnTo>
                                        <a:pt x="205" y="3"/>
                                      </a:lnTo>
                                      <a:lnTo>
                                        <a:pt x="213" y="5"/>
                                      </a:lnTo>
                                      <a:lnTo>
                                        <a:pt x="221" y="6"/>
                                      </a:lnTo>
                                      <a:lnTo>
                                        <a:pt x="228" y="7"/>
                                      </a:lnTo>
                                      <a:lnTo>
                                        <a:pt x="234" y="9"/>
                                      </a:lnTo>
                                      <a:lnTo>
                                        <a:pt x="240" y="11"/>
                                      </a:lnTo>
                                      <a:lnTo>
                                        <a:pt x="244" y="13"/>
                                      </a:lnTo>
                                      <a:lnTo>
                                        <a:pt x="248" y="15"/>
                                      </a:lnTo>
                                      <a:lnTo>
                                        <a:pt x="251" y="17"/>
                                      </a:lnTo>
                                      <a:lnTo>
                                        <a:pt x="252" y="20"/>
                                      </a:lnTo>
                                      <a:lnTo>
                                        <a:pt x="254" y="43"/>
                                      </a:lnTo>
                                      <a:lnTo>
                                        <a:pt x="256" y="61"/>
                                      </a:lnTo>
                                      <a:lnTo>
                                        <a:pt x="258" y="76"/>
                                      </a:lnTo>
                                      <a:lnTo>
                                        <a:pt x="259" y="93"/>
                                      </a:lnTo>
                                      <a:lnTo>
                                        <a:pt x="262" y="115"/>
                                      </a:lnTo>
                                      <a:lnTo>
                                        <a:pt x="264" y="144"/>
                                      </a:lnTo>
                                      <a:lnTo>
                                        <a:pt x="268" y="186"/>
                                      </a:lnTo>
                                      <a:lnTo>
                                        <a:pt x="274" y="242"/>
                                      </a:lnTo>
                                      <a:lnTo>
                                        <a:pt x="269" y="241"/>
                                      </a:lnTo>
                                      <a:lnTo>
                                        <a:pt x="264" y="239"/>
                                      </a:lnTo>
                                      <a:lnTo>
                                        <a:pt x="258" y="238"/>
                                      </a:lnTo>
                                      <a:lnTo>
                                        <a:pt x="251" y="237"/>
                                      </a:lnTo>
                                      <a:lnTo>
                                        <a:pt x="243" y="236"/>
                                      </a:lnTo>
                                      <a:lnTo>
                                        <a:pt x="236" y="236"/>
                                      </a:lnTo>
                                      <a:lnTo>
                                        <a:pt x="227" y="235"/>
                                      </a:lnTo>
                                      <a:lnTo>
                                        <a:pt x="218" y="234"/>
                                      </a:lnTo>
                                      <a:lnTo>
                                        <a:pt x="208" y="234"/>
                                      </a:lnTo>
                                      <a:lnTo>
                                        <a:pt x="198" y="233"/>
                                      </a:lnTo>
                                      <a:lnTo>
                                        <a:pt x="188" y="232"/>
                                      </a:lnTo>
                                      <a:lnTo>
                                        <a:pt x="177" y="232"/>
                                      </a:lnTo>
                                      <a:lnTo>
                                        <a:pt x="167" y="232"/>
                                      </a:lnTo>
                                      <a:lnTo>
                                        <a:pt x="156" y="232"/>
                                      </a:lnTo>
                                      <a:lnTo>
                                        <a:pt x="145" y="232"/>
                                      </a:lnTo>
                                      <a:lnTo>
                                        <a:pt x="133" y="232"/>
                                      </a:lnTo>
                                      <a:lnTo>
                                        <a:pt x="123" y="232"/>
                                      </a:lnTo>
                                      <a:lnTo>
                                        <a:pt x="112" y="232"/>
                                      </a:lnTo>
                                      <a:lnTo>
                                        <a:pt x="101" y="232"/>
                                      </a:lnTo>
                                      <a:lnTo>
                                        <a:pt x="90" y="232"/>
                                      </a:lnTo>
                                      <a:lnTo>
                                        <a:pt x="80" y="233"/>
                                      </a:lnTo>
                                      <a:lnTo>
                                        <a:pt x="70" y="233"/>
                                      </a:lnTo>
                                      <a:lnTo>
                                        <a:pt x="60" y="234"/>
                                      </a:lnTo>
                                      <a:lnTo>
                                        <a:pt x="51" y="234"/>
                                      </a:lnTo>
                                      <a:lnTo>
                                        <a:pt x="42" y="235"/>
                                      </a:lnTo>
                                      <a:lnTo>
                                        <a:pt x="34" y="236"/>
                                      </a:lnTo>
                                      <a:lnTo>
                                        <a:pt x="27" y="236"/>
                                      </a:lnTo>
                                      <a:lnTo>
                                        <a:pt x="20" y="237"/>
                                      </a:lnTo>
                                      <a:lnTo>
                                        <a:pt x="14" y="238"/>
                                      </a:lnTo>
                                      <a:lnTo>
                                        <a:pt x="8" y="239"/>
                                      </a:lnTo>
                                      <a:lnTo>
                                        <a:pt x="3" y="241"/>
                                      </a:lnTo>
                                      <a:lnTo>
                                        <a:pt x="0" y="242"/>
                                      </a:lnTo>
                                      <a:lnTo>
                                        <a:pt x="2" y="215"/>
                                      </a:lnTo>
                                      <a:lnTo>
                                        <a:pt x="4" y="194"/>
                                      </a:lnTo>
                                      <a:lnTo>
                                        <a:pt x="5" y="175"/>
                                      </a:lnTo>
                                      <a:lnTo>
                                        <a:pt x="7" y="156"/>
                                      </a:lnTo>
                                      <a:lnTo>
                                        <a:pt x="9" y="134"/>
                                      </a:lnTo>
                                      <a:lnTo>
                                        <a:pt x="11" y="106"/>
                                      </a:lnTo>
                                      <a:lnTo>
                                        <a:pt x="15" y="69"/>
                                      </a:lnTo>
                                      <a:lnTo>
                                        <a:pt x="20" y="21"/>
                                      </a:lnTo>
                                      <a:close/>
                                    </a:path>
                                  </a:pathLst>
                                </a:custGeom>
                                <a:solidFill>
                                  <a:srgbClr val="E0B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561"/>
                              <wps:cNvSpPr>
                                <a:spLocks/>
                              </wps:cNvSpPr>
                              <wps:spPr bwMode="auto">
                                <a:xfrm>
                                  <a:off x="4553" y="3463"/>
                                  <a:ext cx="252" cy="241"/>
                                </a:xfrm>
                                <a:custGeom>
                                  <a:avLst/>
                                  <a:gdLst>
                                    <a:gd name="T0" fmla="*/ 22 w 252"/>
                                    <a:gd name="T1" fmla="*/ 14 h 241"/>
                                    <a:gd name="T2" fmla="*/ 40 w 252"/>
                                    <a:gd name="T3" fmla="*/ 8 h 241"/>
                                    <a:gd name="T4" fmla="*/ 69 w 252"/>
                                    <a:gd name="T5" fmla="*/ 3 h 241"/>
                                    <a:gd name="T6" fmla="*/ 105 w 252"/>
                                    <a:gd name="T7" fmla="*/ 0 h 241"/>
                                    <a:gd name="T8" fmla="*/ 143 w 252"/>
                                    <a:gd name="T9" fmla="*/ 0 h 241"/>
                                    <a:gd name="T10" fmla="*/ 179 w 252"/>
                                    <a:gd name="T11" fmla="*/ 2 h 241"/>
                                    <a:gd name="T12" fmla="*/ 209 w 252"/>
                                    <a:gd name="T13" fmla="*/ 7 h 241"/>
                                    <a:gd name="T14" fmla="*/ 228 w 252"/>
                                    <a:gd name="T15" fmla="*/ 13 h 241"/>
                                    <a:gd name="T16" fmla="*/ 234 w 252"/>
                                    <a:gd name="T17" fmla="*/ 41 h 241"/>
                                    <a:gd name="T18" fmla="*/ 237 w 252"/>
                                    <a:gd name="T19" fmla="*/ 75 h 241"/>
                                    <a:gd name="T20" fmla="*/ 241 w 252"/>
                                    <a:gd name="T21" fmla="*/ 113 h 241"/>
                                    <a:gd name="T22" fmla="*/ 247 w 252"/>
                                    <a:gd name="T23" fmla="*/ 184 h 241"/>
                                    <a:gd name="T24" fmla="*/ 248 w 252"/>
                                    <a:gd name="T25" fmla="*/ 239 h 241"/>
                                    <a:gd name="T26" fmla="*/ 237 w 252"/>
                                    <a:gd name="T27" fmla="*/ 237 h 241"/>
                                    <a:gd name="T28" fmla="*/ 224 w 252"/>
                                    <a:gd name="T29" fmla="*/ 236 h 241"/>
                                    <a:gd name="T30" fmla="*/ 209 w 252"/>
                                    <a:gd name="T31" fmla="*/ 234 h 241"/>
                                    <a:gd name="T32" fmla="*/ 192 w 252"/>
                                    <a:gd name="T33" fmla="*/ 233 h 241"/>
                                    <a:gd name="T34" fmla="*/ 173 w 252"/>
                                    <a:gd name="T35" fmla="*/ 232 h 241"/>
                                    <a:gd name="T36" fmla="*/ 154 w 252"/>
                                    <a:gd name="T37" fmla="*/ 232 h 241"/>
                                    <a:gd name="T38" fmla="*/ 134 w 252"/>
                                    <a:gd name="T39" fmla="*/ 232 h 241"/>
                                    <a:gd name="T40" fmla="*/ 114 w 252"/>
                                    <a:gd name="T41" fmla="*/ 232 h 241"/>
                                    <a:gd name="T42" fmla="*/ 94 w 252"/>
                                    <a:gd name="T43" fmla="*/ 232 h 241"/>
                                    <a:gd name="T44" fmla="*/ 74 w 252"/>
                                    <a:gd name="T45" fmla="*/ 232 h 241"/>
                                    <a:gd name="T46" fmla="*/ 56 w 252"/>
                                    <a:gd name="T47" fmla="*/ 233 h 241"/>
                                    <a:gd name="T48" fmla="*/ 40 w 252"/>
                                    <a:gd name="T49" fmla="*/ 234 h 241"/>
                                    <a:gd name="T50" fmla="*/ 25 w 252"/>
                                    <a:gd name="T51" fmla="*/ 236 h 241"/>
                                    <a:gd name="T52" fmla="*/ 13 w 252"/>
                                    <a:gd name="T53" fmla="*/ 237 h 241"/>
                                    <a:gd name="T54" fmla="*/ 3 w 252"/>
                                    <a:gd name="T55" fmla="*/ 239 h 241"/>
                                    <a:gd name="T56" fmla="*/ 2 w 252"/>
                                    <a:gd name="T57" fmla="*/ 212 h 241"/>
                                    <a:gd name="T58" fmla="*/ 5 w 252"/>
                                    <a:gd name="T59" fmla="*/ 169 h 241"/>
                                    <a:gd name="T60" fmla="*/ 9 w 252"/>
                                    <a:gd name="T61" fmla="*/ 126 h 241"/>
                                    <a:gd name="T62" fmla="*/ 14 w 252"/>
                                    <a:gd name="T63" fmla="*/ 6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2" h="241">
                                      <a:moveTo>
                                        <a:pt x="18" y="18"/>
                                      </a:moveTo>
                                      <a:lnTo>
                                        <a:pt x="22" y="14"/>
                                      </a:lnTo>
                                      <a:lnTo>
                                        <a:pt x="29" y="11"/>
                                      </a:lnTo>
                                      <a:lnTo>
                                        <a:pt x="40" y="8"/>
                                      </a:lnTo>
                                      <a:lnTo>
                                        <a:pt x="54" y="5"/>
                                      </a:lnTo>
                                      <a:lnTo>
                                        <a:pt x="69" y="3"/>
                                      </a:lnTo>
                                      <a:lnTo>
                                        <a:pt x="86" y="2"/>
                                      </a:lnTo>
                                      <a:lnTo>
                                        <a:pt x="105" y="0"/>
                                      </a:lnTo>
                                      <a:lnTo>
                                        <a:pt x="124" y="0"/>
                                      </a:lnTo>
                                      <a:lnTo>
                                        <a:pt x="143" y="0"/>
                                      </a:lnTo>
                                      <a:lnTo>
                                        <a:pt x="162" y="1"/>
                                      </a:lnTo>
                                      <a:lnTo>
                                        <a:pt x="179" y="2"/>
                                      </a:lnTo>
                                      <a:lnTo>
                                        <a:pt x="195" y="4"/>
                                      </a:lnTo>
                                      <a:lnTo>
                                        <a:pt x="209" y="7"/>
                                      </a:lnTo>
                                      <a:lnTo>
                                        <a:pt x="220" y="10"/>
                                      </a:lnTo>
                                      <a:lnTo>
                                        <a:pt x="228" y="13"/>
                                      </a:lnTo>
                                      <a:lnTo>
                                        <a:pt x="232" y="18"/>
                                      </a:lnTo>
                                      <a:lnTo>
                                        <a:pt x="234" y="41"/>
                                      </a:lnTo>
                                      <a:lnTo>
                                        <a:pt x="236" y="59"/>
                                      </a:lnTo>
                                      <a:lnTo>
                                        <a:pt x="237" y="75"/>
                                      </a:lnTo>
                                      <a:lnTo>
                                        <a:pt x="238" y="91"/>
                                      </a:lnTo>
                                      <a:lnTo>
                                        <a:pt x="241" y="113"/>
                                      </a:lnTo>
                                      <a:lnTo>
                                        <a:pt x="243" y="143"/>
                                      </a:lnTo>
                                      <a:lnTo>
                                        <a:pt x="247" y="184"/>
                                      </a:lnTo>
                                      <a:lnTo>
                                        <a:pt x="252" y="241"/>
                                      </a:lnTo>
                                      <a:lnTo>
                                        <a:pt x="248" y="239"/>
                                      </a:lnTo>
                                      <a:lnTo>
                                        <a:pt x="243" y="238"/>
                                      </a:lnTo>
                                      <a:lnTo>
                                        <a:pt x="237" y="237"/>
                                      </a:lnTo>
                                      <a:lnTo>
                                        <a:pt x="231" y="237"/>
                                      </a:lnTo>
                                      <a:lnTo>
                                        <a:pt x="224" y="236"/>
                                      </a:lnTo>
                                      <a:lnTo>
                                        <a:pt x="217" y="235"/>
                                      </a:lnTo>
                                      <a:lnTo>
                                        <a:pt x="209" y="234"/>
                                      </a:lnTo>
                                      <a:lnTo>
                                        <a:pt x="201" y="234"/>
                                      </a:lnTo>
                                      <a:lnTo>
                                        <a:pt x="192" y="233"/>
                                      </a:lnTo>
                                      <a:lnTo>
                                        <a:pt x="183" y="233"/>
                                      </a:lnTo>
                                      <a:lnTo>
                                        <a:pt x="173" y="232"/>
                                      </a:lnTo>
                                      <a:lnTo>
                                        <a:pt x="164" y="232"/>
                                      </a:lnTo>
                                      <a:lnTo>
                                        <a:pt x="154" y="232"/>
                                      </a:lnTo>
                                      <a:lnTo>
                                        <a:pt x="144" y="232"/>
                                      </a:lnTo>
                                      <a:lnTo>
                                        <a:pt x="134" y="232"/>
                                      </a:lnTo>
                                      <a:lnTo>
                                        <a:pt x="124" y="232"/>
                                      </a:lnTo>
                                      <a:lnTo>
                                        <a:pt x="114" y="232"/>
                                      </a:lnTo>
                                      <a:lnTo>
                                        <a:pt x="104" y="232"/>
                                      </a:lnTo>
                                      <a:lnTo>
                                        <a:pt x="94" y="232"/>
                                      </a:lnTo>
                                      <a:lnTo>
                                        <a:pt x="84" y="232"/>
                                      </a:lnTo>
                                      <a:lnTo>
                                        <a:pt x="74" y="232"/>
                                      </a:lnTo>
                                      <a:lnTo>
                                        <a:pt x="65" y="233"/>
                                      </a:lnTo>
                                      <a:lnTo>
                                        <a:pt x="56" y="233"/>
                                      </a:lnTo>
                                      <a:lnTo>
                                        <a:pt x="48" y="234"/>
                                      </a:lnTo>
                                      <a:lnTo>
                                        <a:pt x="40" y="234"/>
                                      </a:lnTo>
                                      <a:lnTo>
                                        <a:pt x="32" y="235"/>
                                      </a:lnTo>
                                      <a:lnTo>
                                        <a:pt x="25" y="236"/>
                                      </a:lnTo>
                                      <a:lnTo>
                                        <a:pt x="19" y="237"/>
                                      </a:lnTo>
                                      <a:lnTo>
                                        <a:pt x="13" y="237"/>
                                      </a:lnTo>
                                      <a:lnTo>
                                        <a:pt x="8" y="239"/>
                                      </a:lnTo>
                                      <a:lnTo>
                                        <a:pt x="3" y="239"/>
                                      </a:lnTo>
                                      <a:lnTo>
                                        <a:pt x="0" y="241"/>
                                      </a:lnTo>
                                      <a:lnTo>
                                        <a:pt x="2" y="212"/>
                                      </a:lnTo>
                                      <a:lnTo>
                                        <a:pt x="4" y="189"/>
                                      </a:lnTo>
                                      <a:lnTo>
                                        <a:pt x="5" y="169"/>
                                      </a:lnTo>
                                      <a:lnTo>
                                        <a:pt x="7" y="149"/>
                                      </a:lnTo>
                                      <a:lnTo>
                                        <a:pt x="9" y="126"/>
                                      </a:lnTo>
                                      <a:lnTo>
                                        <a:pt x="11" y="99"/>
                                      </a:lnTo>
                                      <a:lnTo>
                                        <a:pt x="14" y="63"/>
                                      </a:lnTo>
                                      <a:lnTo>
                                        <a:pt x="18" y="18"/>
                                      </a:lnTo>
                                      <a:close/>
                                    </a:path>
                                  </a:pathLst>
                                </a:custGeom>
                                <a:solidFill>
                                  <a:srgbClr val="E5B7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562"/>
                              <wps:cNvSpPr>
                                <a:spLocks/>
                              </wps:cNvSpPr>
                              <wps:spPr bwMode="auto">
                                <a:xfrm>
                                  <a:off x="4564" y="3463"/>
                                  <a:ext cx="230" cy="239"/>
                                </a:xfrm>
                                <a:custGeom>
                                  <a:avLst/>
                                  <a:gdLst>
                                    <a:gd name="T0" fmla="*/ 17 w 230"/>
                                    <a:gd name="T1" fmla="*/ 17 h 239"/>
                                    <a:gd name="T2" fmla="*/ 20 w 230"/>
                                    <a:gd name="T3" fmla="*/ 13 h 239"/>
                                    <a:gd name="T4" fmla="*/ 28 w 230"/>
                                    <a:gd name="T5" fmla="*/ 10 h 239"/>
                                    <a:gd name="T6" fmla="*/ 38 w 230"/>
                                    <a:gd name="T7" fmla="*/ 7 h 239"/>
                                    <a:gd name="T8" fmla="*/ 50 w 230"/>
                                    <a:gd name="T9" fmla="*/ 5 h 239"/>
                                    <a:gd name="T10" fmla="*/ 64 w 230"/>
                                    <a:gd name="T11" fmla="*/ 3 h 239"/>
                                    <a:gd name="T12" fmla="*/ 79 w 230"/>
                                    <a:gd name="T13" fmla="*/ 1 h 239"/>
                                    <a:gd name="T14" fmla="*/ 96 w 230"/>
                                    <a:gd name="T15" fmla="*/ 0 h 239"/>
                                    <a:gd name="T16" fmla="*/ 113 w 230"/>
                                    <a:gd name="T17" fmla="*/ 0 h 239"/>
                                    <a:gd name="T18" fmla="*/ 130 w 230"/>
                                    <a:gd name="T19" fmla="*/ 0 h 239"/>
                                    <a:gd name="T20" fmla="*/ 147 w 230"/>
                                    <a:gd name="T21" fmla="*/ 1 h 239"/>
                                    <a:gd name="T22" fmla="*/ 163 w 230"/>
                                    <a:gd name="T23" fmla="*/ 2 h 239"/>
                                    <a:gd name="T24" fmla="*/ 177 w 230"/>
                                    <a:gd name="T25" fmla="*/ 4 h 239"/>
                                    <a:gd name="T26" fmla="*/ 190 w 230"/>
                                    <a:gd name="T27" fmla="*/ 6 h 239"/>
                                    <a:gd name="T28" fmla="*/ 200 w 230"/>
                                    <a:gd name="T29" fmla="*/ 9 h 239"/>
                                    <a:gd name="T30" fmla="*/ 208 w 230"/>
                                    <a:gd name="T31" fmla="*/ 12 h 239"/>
                                    <a:gd name="T32" fmla="*/ 212 w 230"/>
                                    <a:gd name="T33" fmla="*/ 16 h 239"/>
                                    <a:gd name="T34" fmla="*/ 214 w 230"/>
                                    <a:gd name="T35" fmla="*/ 40 h 239"/>
                                    <a:gd name="T36" fmla="*/ 215 w 230"/>
                                    <a:gd name="T37" fmla="*/ 58 h 239"/>
                                    <a:gd name="T38" fmla="*/ 216 w 230"/>
                                    <a:gd name="T39" fmla="*/ 73 h 239"/>
                                    <a:gd name="T40" fmla="*/ 218 w 230"/>
                                    <a:gd name="T41" fmla="*/ 90 h 239"/>
                                    <a:gd name="T42" fmla="*/ 220 w 230"/>
                                    <a:gd name="T43" fmla="*/ 111 h 239"/>
                                    <a:gd name="T44" fmla="*/ 222 w 230"/>
                                    <a:gd name="T45" fmla="*/ 141 h 239"/>
                                    <a:gd name="T46" fmla="*/ 225 w 230"/>
                                    <a:gd name="T47" fmla="*/ 183 h 239"/>
                                    <a:gd name="T48" fmla="*/ 230 w 230"/>
                                    <a:gd name="T49" fmla="*/ 239 h 239"/>
                                    <a:gd name="T50" fmla="*/ 222 w 230"/>
                                    <a:gd name="T51" fmla="*/ 237 h 239"/>
                                    <a:gd name="T52" fmla="*/ 211 w 230"/>
                                    <a:gd name="T53" fmla="*/ 236 h 239"/>
                                    <a:gd name="T54" fmla="*/ 198 w 230"/>
                                    <a:gd name="T55" fmla="*/ 234 h 239"/>
                                    <a:gd name="T56" fmla="*/ 184 w 230"/>
                                    <a:gd name="T57" fmla="*/ 234 h 239"/>
                                    <a:gd name="T58" fmla="*/ 167 w 230"/>
                                    <a:gd name="T59" fmla="*/ 232 h 239"/>
                                    <a:gd name="T60" fmla="*/ 150 w 230"/>
                                    <a:gd name="T61" fmla="*/ 232 h 239"/>
                                    <a:gd name="T62" fmla="*/ 132 w 230"/>
                                    <a:gd name="T63" fmla="*/ 232 h 239"/>
                                    <a:gd name="T64" fmla="*/ 113 w 230"/>
                                    <a:gd name="T65" fmla="*/ 232 h 239"/>
                                    <a:gd name="T66" fmla="*/ 95 w 230"/>
                                    <a:gd name="T67" fmla="*/ 232 h 239"/>
                                    <a:gd name="T68" fmla="*/ 77 w 230"/>
                                    <a:gd name="T69" fmla="*/ 232 h 239"/>
                                    <a:gd name="T70" fmla="*/ 60 w 230"/>
                                    <a:gd name="T71" fmla="*/ 233 h 239"/>
                                    <a:gd name="T72" fmla="*/ 44 w 230"/>
                                    <a:gd name="T73" fmla="*/ 234 h 239"/>
                                    <a:gd name="T74" fmla="*/ 30 w 230"/>
                                    <a:gd name="T75" fmla="*/ 235 h 239"/>
                                    <a:gd name="T76" fmla="*/ 17 w 230"/>
                                    <a:gd name="T77" fmla="*/ 236 h 239"/>
                                    <a:gd name="T78" fmla="*/ 7 w 230"/>
                                    <a:gd name="T79" fmla="*/ 237 h 239"/>
                                    <a:gd name="T80" fmla="*/ 0 w 230"/>
                                    <a:gd name="T81" fmla="*/ 239 h 239"/>
                                    <a:gd name="T82" fmla="*/ 2 w 230"/>
                                    <a:gd name="T83" fmla="*/ 210 h 239"/>
                                    <a:gd name="T84" fmla="*/ 3 w 230"/>
                                    <a:gd name="T85" fmla="*/ 185 h 239"/>
                                    <a:gd name="T86" fmla="*/ 5 w 230"/>
                                    <a:gd name="T87" fmla="*/ 163 h 239"/>
                                    <a:gd name="T88" fmla="*/ 6 w 230"/>
                                    <a:gd name="T89" fmla="*/ 142 h 239"/>
                                    <a:gd name="T90" fmla="*/ 8 w 230"/>
                                    <a:gd name="T91" fmla="*/ 119 h 239"/>
                                    <a:gd name="T92" fmla="*/ 10 w 230"/>
                                    <a:gd name="T93" fmla="*/ 91 h 239"/>
                                    <a:gd name="T94" fmla="*/ 13 w 230"/>
                                    <a:gd name="T95" fmla="*/ 58 h 239"/>
                                    <a:gd name="T96" fmla="*/ 17 w 230"/>
                                    <a:gd name="T97" fmla="*/ 1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 h="239">
                                      <a:moveTo>
                                        <a:pt x="17" y="17"/>
                                      </a:moveTo>
                                      <a:lnTo>
                                        <a:pt x="20" y="13"/>
                                      </a:lnTo>
                                      <a:lnTo>
                                        <a:pt x="28" y="10"/>
                                      </a:lnTo>
                                      <a:lnTo>
                                        <a:pt x="38" y="7"/>
                                      </a:lnTo>
                                      <a:lnTo>
                                        <a:pt x="50" y="5"/>
                                      </a:lnTo>
                                      <a:lnTo>
                                        <a:pt x="64" y="3"/>
                                      </a:lnTo>
                                      <a:lnTo>
                                        <a:pt x="79" y="1"/>
                                      </a:lnTo>
                                      <a:lnTo>
                                        <a:pt x="96" y="0"/>
                                      </a:lnTo>
                                      <a:lnTo>
                                        <a:pt x="113" y="0"/>
                                      </a:lnTo>
                                      <a:lnTo>
                                        <a:pt x="130" y="0"/>
                                      </a:lnTo>
                                      <a:lnTo>
                                        <a:pt x="147" y="1"/>
                                      </a:lnTo>
                                      <a:lnTo>
                                        <a:pt x="163" y="2"/>
                                      </a:lnTo>
                                      <a:lnTo>
                                        <a:pt x="177" y="4"/>
                                      </a:lnTo>
                                      <a:lnTo>
                                        <a:pt x="190" y="6"/>
                                      </a:lnTo>
                                      <a:lnTo>
                                        <a:pt x="200" y="9"/>
                                      </a:lnTo>
                                      <a:lnTo>
                                        <a:pt x="208" y="12"/>
                                      </a:lnTo>
                                      <a:lnTo>
                                        <a:pt x="212" y="16"/>
                                      </a:lnTo>
                                      <a:lnTo>
                                        <a:pt x="214" y="40"/>
                                      </a:lnTo>
                                      <a:lnTo>
                                        <a:pt x="215" y="58"/>
                                      </a:lnTo>
                                      <a:lnTo>
                                        <a:pt x="216" y="73"/>
                                      </a:lnTo>
                                      <a:lnTo>
                                        <a:pt x="218" y="90"/>
                                      </a:lnTo>
                                      <a:lnTo>
                                        <a:pt x="220" y="111"/>
                                      </a:lnTo>
                                      <a:lnTo>
                                        <a:pt x="222" y="141"/>
                                      </a:lnTo>
                                      <a:lnTo>
                                        <a:pt x="225" y="183"/>
                                      </a:lnTo>
                                      <a:lnTo>
                                        <a:pt x="230" y="239"/>
                                      </a:lnTo>
                                      <a:lnTo>
                                        <a:pt x="222" y="237"/>
                                      </a:lnTo>
                                      <a:lnTo>
                                        <a:pt x="211" y="236"/>
                                      </a:lnTo>
                                      <a:lnTo>
                                        <a:pt x="198" y="234"/>
                                      </a:lnTo>
                                      <a:lnTo>
                                        <a:pt x="184" y="234"/>
                                      </a:lnTo>
                                      <a:lnTo>
                                        <a:pt x="167" y="232"/>
                                      </a:lnTo>
                                      <a:lnTo>
                                        <a:pt x="150" y="232"/>
                                      </a:lnTo>
                                      <a:lnTo>
                                        <a:pt x="132" y="232"/>
                                      </a:lnTo>
                                      <a:lnTo>
                                        <a:pt x="113" y="232"/>
                                      </a:lnTo>
                                      <a:lnTo>
                                        <a:pt x="95" y="232"/>
                                      </a:lnTo>
                                      <a:lnTo>
                                        <a:pt x="77" y="232"/>
                                      </a:lnTo>
                                      <a:lnTo>
                                        <a:pt x="60" y="233"/>
                                      </a:lnTo>
                                      <a:lnTo>
                                        <a:pt x="44" y="234"/>
                                      </a:lnTo>
                                      <a:lnTo>
                                        <a:pt x="30" y="235"/>
                                      </a:lnTo>
                                      <a:lnTo>
                                        <a:pt x="17" y="236"/>
                                      </a:lnTo>
                                      <a:lnTo>
                                        <a:pt x="7" y="237"/>
                                      </a:lnTo>
                                      <a:lnTo>
                                        <a:pt x="0" y="239"/>
                                      </a:lnTo>
                                      <a:lnTo>
                                        <a:pt x="2" y="210"/>
                                      </a:lnTo>
                                      <a:lnTo>
                                        <a:pt x="3" y="185"/>
                                      </a:lnTo>
                                      <a:lnTo>
                                        <a:pt x="5" y="163"/>
                                      </a:lnTo>
                                      <a:lnTo>
                                        <a:pt x="6" y="142"/>
                                      </a:lnTo>
                                      <a:lnTo>
                                        <a:pt x="8" y="119"/>
                                      </a:lnTo>
                                      <a:lnTo>
                                        <a:pt x="10" y="91"/>
                                      </a:lnTo>
                                      <a:lnTo>
                                        <a:pt x="13" y="58"/>
                                      </a:lnTo>
                                      <a:lnTo>
                                        <a:pt x="17" y="17"/>
                                      </a:lnTo>
                                      <a:close/>
                                    </a:path>
                                  </a:pathLst>
                                </a:custGeom>
                                <a:solidFill>
                                  <a:srgbClr val="E8BC8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563"/>
                              <wps:cNvSpPr>
                                <a:spLocks/>
                              </wps:cNvSpPr>
                              <wps:spPr bwMode="auto">
                                <a:xfrm>
                                  <a:off x="4575" y="3463"/>
                                  <a:ext cx="208" cy="238"/>
                                </a:xfrm>
                                <a:custGeom>
                                  <a:avLst/>
                                  <a:gdLst>
                                    <a:gd name="T0" fmla="*/ 16 w 208"/>
                                    <a:gd name="T1" fmla="*/ 14 h 238"/>
                                    <a:gd name="T2" fmla="*/ 19 w 208"/>
                                    <a:gd name="T3" fmla="*/ 11 h 238"/>
                                    <a:gd name="T4" fmla="*/ 26 w 208"/>
                                    <a:gd name="T5" fmla="*/ 8 h 238"/>
                                    <a:gd name="T6" fmla="*/ 35 w 208"/>
                                    <a:gd name="T7" fmla="*/ 6 h 238"/>
                                    <a:gd name="T8" fmla="*/ 46 w 208"/>
                                    <a:gd name="T9" fmla="*/ 4 h 238"/>
                                    <a:gd name="T10" fmla="*/ 59 w 208"/>
                                    <a:gd name="T11" fmla="*/ 2 h 238"/>
                                    <a:gd name="T12" fmla="*/ 72 w 208"/>
                                    <a:gd name="T13" fmla="*/ 1 h 238"/>
                                    <a:gd name="T14" fmla="*/ 87 w 208"/>
                                    <a:gd name="T15" fmla="*/ 0 h 238"/>
                                    <a:gd name="T16" fmla="*/ 102 w 208"/>
                                    <a:gd name="T17" fmla="*/ 0 h 238"/>
                                    <a:gd name="T18" fmla="*/ 118 w 208"/>
                                    <a:gd name="T19" fmla="*/ 0 h 238"/>
                                    <a:gd name="T20" fmla="*/ 132 w 208"/>
                                    <a:gd name="T21" fmla="*/ 1 h 238"/>
                                    <a:gd name="T22" fmla="*/ 147 w 208"/>
                                    <a:gd name="T23" fmla="*/ 2 h 238"/>
                                    <a:gd name="T24" fmla="*/ 159 w 208"/>
                                    <a:gd name="T25" fmla="*/ 3 h 238"/>
                                    <a:gd name="T26" fmla="*/ 171 w 208"/>
                                    <a:gd name="T27" fmla="*/ 5 h 238"/>
                                    <a:gd name="T28" fmla="*/ 180 w 208"/>
                                    <a:gd name="T29" fmla="*/ 7 h 238"/>
                                    <a:gd name="T30" fmla="*/ 188 w 208"/>
                                    <a:gd name="T31" fmla="*/ 10 h 238"/>
                                    <a:gd name="T32" fmla="*/ 192 w 208"/>
                                    <a:gd name="T33" fmla="*/ 13 h 238"/>
                                    <a:gd name="T34" fmla="*/ 194 w 208"/>
                                    <a:gd name="T35" fmla="*/ 37 h 238"/>
                                    <a:gd name="T36" fmla="*/ 195 w 208"/>
                                    <a:gd name="T37" fmla="*/ 55 h 238"/>
                                    <a:gd name="T38" fmla="*/ 196 w 208"/>
                                    <a:gd name="T39" fmla="*/ 71 h 238"/>
                                    <a:gd name="T40" fmla="*/ 197 w 208"/>
                                    <a:gd name="T41" fmla="*/ 88 h 238"/>
                                    <a:gd name="T42" fmla="*/ 199 w 208"/>
                                    <a:gd name="T43" fmla="*/ 110 h 238"/>
                                    <a:gd name="T44" fmla="*/ 201 w 208"/>
                                    <a:gd name="T45" fmla="*/ 139 h 238"/>
                                    <a:gd name="T46" fmla="*/ 204 w 208"/>
                                    <a:gd name="T47" fmla="*/ 181 h 238"/>
                                    <a:gd name="T48" fmla="*/ 208 w 208"/>
                                    <a:gd name="T49" fmla="*/ 238 h 238"/>
                                    <a:gd name="T50" fmla="*/ 201 w 208"/>
                                    <a:gd name="T51" fmla="*/ 237 h 238"/>
                                    <a:gd name="T52" fmla="*/ 192 w 208"/>
                                    <a:gd name="T53" fmla="*/ 235 h 238"/>
                                    <a:gd name="T54" fmla="*/ 180 w 208"/>
                                    <a:gd name="T55" fmla="*/ 234 h 238"/>
                                    <a:gd name="T56" fmla="*/ 167 w 208"/>
                                    <a:gd name="T57" fmla="*/ 233 h 238"/>
                                    <a:gd name="T58" fmla="*/ 152 w 208"/>
                                    <a:gd name="T59" fmla="*/ 232 h 238"/>
                                    <a:gd name="T60" fmla="*/ 136 w 208"/>
                                    <a:gd name="T61" fmla="*/ 232 h 238"/>
                                    <a:gd name="T62" fmla="*/ 120 w 208"/>
                                    <a:gd name="T63" fmla="*/ 232 h 238"/>
                                    <a:gd name="T64" fmla="*/ 103 w 208"/>
                                    <a:gd name="T65" fmla="*/ 232 h 238"/>
                                    <a:gd name="T66" fmla="*/ 87 w 208"/>
                                    <a:gd name="T67" fmla="*/ 232 h 238"/>
                                    <a:gd name="T68" fmla="*/ 70 w 208"/>
                                    <a:gd name="T69" fmla="*/ 232 h 238"/>
                                    <a:gd name="T70" fmla="*/ 55 w 208"/>
                                    <a:gd name="T71" fmla="*/ 232 h 238"/>
                                    <a:gd name="T72" fmla="*/ 41 w 208"/>
                                    <a:gd name="T73" fmla="*/ 233 h 238"/>
                                    <a:gd name="T74" fmla="*/ 27 w 208"/>
                                    <a:gd name="T75" fmla="*/ 234 h 238"/>
                                    <a:gd name="T76" fmla="*/ 16 w 208"/>
                                    <a:gd name="T77" fmla="*/ 236 h 238"/>
                                    <a:gd name="T78" fmla="*/ 7 w 208"/>
                                    <a:gd name="T79" fmla="*/ 237 h 238"/>
                                    <a:gd name="T80" fmla="*/ 0 w 208"/>
                                    <a:gd name="T81" fmla="*/ 238 h 238"/>
                                    <a:gd name="T82" fmla="*/ 2 w 208"/>
                                    <a:gd name="T83" fmla="*/ 207 h 238"/>
                                    <a:gd name="T84" fmla="*/ 3 w 208"/>
                                    <a:gd name="T85" fmla="*/ 181 h 238"/>
                                    <a:gd name="T86" fmla="*/ 4 w 208"/>
                                    <a:gd name="T87" fmla="*/ 157 h 238"/>
                                    <a:gd name="T88" fmla="*/ 6 w 208"/>
                                    <a:gd name="T89" fmla="*/ 134 h 238"/>
                                    <a:gd name="T90" fmla="*/ 8 w 208"/>
                                    <a:gd name="T91" fmla="*/ 111 h 238"/>
                                    <a:gd name="T92" fmla="*/ 10 w 208"/>
                                    <a:gd name="T93" fmla="*/ 84 h 238"/>
                                    <a:gd name="T94" fmla="*/ 13 w 208"/>
                                    <a:gd name="T95" fmla="*/ 52 h 238"/>
                                    <a:gd name="T96" fmla="*/ 16 w 208"/>
                                    <a:gd name="T97" fmla="*/ 1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8" h="238">
                                      <a:moveTo>
                                        <a:pt x="16" y="14"/>
                                      </a:moveTo>
                                      <a:lnTo>
                                        <a:pt x="19" y="11"/>
                                      </a:lnTo>
                                      <a:lnTo>
                                        <a:pt x="26" y="8"/>
                                      </a:lnTo>
                                      <a:lnTo>
                                        <a:pt x="35" y="6"/>
                                      </a:lnTo>
                                      <a:lnTo>
                                        <a:pt x="46" y="4"/>
                                      </a:lnTo>
                                      <a:lnTo>
                                        <a:pt x="59" y="2"/>
                                      </a:lnTo>
                                      <a:lnTo>
                                        <a:pt x="72" y="1"/>
                                      </a:lnTo>
                                      <a:lnTo>
                                        <a:pt x="87" y="0"/>
                                      </a:lnTo>
                                      <a:lnTo>
                                        <a:pt x="102" y="0"/>
                                      </a:lnTo>
                                      <a:lnTo>
                                        <a:pt x="118" y="0"/>
                                      </a:lnTo>
                                      <a:lnTo>
                                        <a:pt x="132" y="1"/>
                                      </a:lnTo>
                                      <a:lnTo>
                                        <a:pt x="147" y="2"/>
                                      </a:lnTo>
                                      <a:lnTo>
                                        <a:pt x="159" y="3"/>
                                      </a:lnTo>
                                      <a:lnTo>
                                        <a:pt x="171" y="5"/>
                                      </a:lnTo>
                                      <a:lnTo>
                                        <a:pt x="180" y="7"/>
                                      </a:lnTo>
                                      <a:lnTo>
                                        <a:pt x="188" y="10"/>
                                      </a:lnTo>
                                      <a:lnTo>
                                        <a:pt x="192" y="13"/>
                                      </a:lnTo>
                                      <a:lnTo>
                                        <a:pt x="194" y="37"/>
                                      </a:lnTo>
                                      <a:lnTo>
                                        <a:pt x="195" y="55"/>
                                      </a:lnTo>
                                      <a:lnTo>
                                        <a:pt x="196" y="71"/>
                                      </a:lnTo>
                                      <a:lnTo>
                                        <a:pt x="197" y="88"/>
                                      </a:lnTo>
                                      <a:lnTo>
                                        <a:pt x="199" y="110"/>
                                      </a:lnTo>
                                      <a:lnTo>
                                        <a:pt x="201" y="139"/>
                                      </a:lnTo>
                                      <a:lnTo>
                                        <a:pt x="204" y="181"/>
                                      </a:lnTo>
                                      <a:lnTo>
                                        <a:pt x="208" y="238"/>
                                      </a:lnTo>
                                      <a:lnTo>
                                        <a:pt x="201" y="237"/>
                                      </a:lnTo>
                                      <a:lnTo>
                                        <a:pt x="192" y="235"/>
                                      </a:lnTo>
                                      <a:lnTo>
                                        <a:pt x="180" y="234"/>
                                      </a:lnTo>
                                      <a:lnTo>
                                        <a:pt x="167" y="233"/>
                                      </a:lnTo>
                                      <a:lnTo>
                                        <a:pt x="152" y="232"/>
                                      </a:lnTo>
                                      <a:lnTo>
                                        <a:pt x="136" y="232"/>
                                      </a:lnTo>
                                      <a:lnTo>
                                        <a:pt x="120" y="232"/>
                                      </a:lnTo>
                                      <a:lnTo>
                                        <a:pt x="103" y="232"/>
                                      </a:lnTo>
                                      <a:lnTo>
                                        <a:pt x="87" y="232"/>
                                      </a:lnTo>
                                      <a:lnTo>
                                        <a:pt x="70" y="232"/>
                                      </a:lnTo>
                                      <a:lnTo>
                                        <a:pt x="55" y="232"/>
                                      </a:lnTo>
                                      <a:lnTo>
                                        <a:pt x="41" y="233"/>
                                      </a:lnTo>
                                      <a:lnTo>
                                        <a:pt x="27" y="234"/>
                                      </a:lnTo>
                                      <a:lnTo>
                                        <a:pt x="16" y="236"/>
                                      </a:lnTo>
                                      <a:lnTo>
                                        <a:pt x="7" y="237"/>
                                      </a:lnTo>
                                      <a:lnTo>
                                        <a:pt x="0" y="238"/>
                                      </a:lnTo>
                                      <a:lnTo>
                                        <a:pt x="2" y="207"/>
                                      </a:lnTo>
                                      <a:lnTo>
                                        <a:pt x="3" y="181"/>
                                      </a:lnTo>
                                      <a:lnTo>
                                        <a:pt x="4" y="157"/>
                                      </a:lnTo>
                                      <a:lnTo>
                                        <a:pt x="6" y="134"/>
                                      </a:lnTo>
                                      <a:lnTo>
                                        <a:pt x="8" y="111"/>
                                      </a:lnTo>
                                      <a:lnTo>
                                        <a:pt x="10" y="84"/>
                                      </a:lnTo>
                                      <a:lnTo>
                                        <a:pt x="13" y="52"/>
                                      </a:lnTo>
                                      <a:lnTo>
                                        <a:pt x="16" y="14"/>
                                      </a:lnTo>
                                      <a:close/>
                                    </a:path>
                                  </a:pathLst>
                                </a:custGeom>
                                <a:solidFill>
                                  <a:srgbClr val="EAC4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564"/>
                              <wps:cNvSpPr>
                                <a:spLocks/>
                              </wps:cNvSpPr>
                              <wps:spPr bwMode="auto">
                                <a:xfrm>
                                  <a:off x="4586" y="3463"/>
                                  <a:ext cx="186" cy="237"/>
                                </a:xfrm>
                                <a:custGeom>
                                  <a:avLst/>
                                  <a:gdLst>
                                    <a:gd name="T0" fmla="*/ 15 w 186"/>
                                    <a:gd name="T1" fmla="*/ 12 h 237"/>
                                    <a:gd name="T2" fmla="*/ 18 w 186"/>
                                    <a:gd name="T3" fmla="*/ 10 h 237"/>
                                    <a:gd name="T4" fmla="*/ 25 w 186"/>
                                    <a:gd name="T5" fmla="*/ 7 h 237"/>
                                    <a:gd name="T6" fmla="*/ 32 w 186"/>
                                    <a:gd name="T7" fmla="*/ 5 h 237"/>
                                    <a:gd name="T8" fmla="*/ 42 w 186"/>
                                    <a:gd name="T9" fmla="*/ 3 h 237"/>
                                    <a:gd name="T10" fmla="*/ 53 w 186"/>
                                    <a:gd name="T11" fmla="*/ 2 h 237"/>
                                    <a:gd name="T12" fmla="*/ 66 w 186"/>
                                    <a:gd name="T13" fmla="*/ 1 h 237"/>
                                    <a:gd name="T14" fmla="*/ 78 w 186"/>
                                    <a:gd name="T15" fmla="*/ 0 h 237"/>
                                    <a:gd name="T16" fmla="*/ 92 w 186"/>
                                    <a:gd name="T17" fmla="*/ 0 h 237"/>
                                    <a:gd name="T18" fmla="*/ 105 w 186"/>
                                    <a:gd name="T19" fmla="*/ 0 h 237"/>
                                    <a:gd name="T20" fmla="*/ 118 w 186"/>
                                    <a:gd name="T21" fmla="*/ 1 h 237"/>
                                    <a:gd name="T22" fmla="*/ 130 w 186"/>
                                    <a:gd name="T23" fmla="*/ 2 h 237"/>
                                    <a:gd name="T24" fmla="*/ 142 w 186"/>
                                    <a:gd name="T25" fmla="*/ 3 h 237"/>
                                    <a:gd name="T26" fmla="*/ 152 w 186"/>
                                    <a:gd name="T27" fmla="*/ 5 h 237"/>
                                    <a:gd name="T28" fmla="*/ 161 w 186"/>
                                    <a:gd name="T29" fmla="*/ 7 h 237"/>
                                    <a:gd name="T30" fmla="*/ 167 w 186"/>
                                    <a:gd name="T31" fmla="*/ 9 h 237"/>
                                    <a:gd name="T32" fmla="*/ 172 w 186"/>
                                    <a:gd name="T33" fmla="*/ 12 h 237"/>
                                    <a:gd name="T34" fmla="*/ 173 w 186"/>
                                    <a:gd name="T35" fmla="*/ 35 h 237"/>
                                    <a:gd name="T36" fmla="*/ 174 w 186"/>
                                    <a:gd name="T37" fmla="*/ 54 h 237"/>
                                    <a:gd name="T38" fmla="*/ 176 w 186"/>
                                    <a:gd name="T39" fmla="*/ 70 h 237"/>
                                    <a:gd name="T40" fmla="*/ 177 w 186"/>
                                    <a:gd name="T41" fmla="*/ 86 h 237"/>
                                    <a:gd name="T42" fmla="*/ 178 w 186"/>
                                    <a:gd name="T43" fmla="*/ 108 h 237"/>
                                    <a:gd name="T44" fmla="*/ 180 w 186"/>
                                    <a:gd name="T45" fmla="*/ 138 h 237"/>
                                    <a:gd name="T46" fmla="*/ 183 w 186"/>
                                    <a:gd name="T47" fmla="*/ 180 h 237"/>
                                    <a:gd name="T48" fmla="*/ 186 w 186"/>
                                    <a:gd name="T49" fmla="*/ 237 h 237"/>
                                    <a:gd name="T50" fmla="*/ 180 w 186"/>
                                    <a:gd name="T51" fmla="*/ 236 h 237"/>
                                    <a:gd name="T52" fmla="*/ 171 w 186"/>
                                    <a:gd name="T53" fmla="*/ 235 h 237"/>
                                    <a:gd name="T54" fmla="*/ 161 w 186"/>
                                    <a:gd name="T55" fmla="*/ 234 h 237"/>
                                    <a:gd name="T56" fmla="*/ 149 w 186"/>
                                    <a:gd name="T57" fmla="*/ 233 h 237"/>
                                    <a:gd name="T58" fmla="*/ 136 w 186"/>
                                    <a:gd name="T59" fmla="*/ 232 h 237"/>
                                    <a:gd name="T60" fmla="*/ 122 w 186"/>
                                    <a:gd name="T61" fmla="*/ 232 h 237"/>
                                    <a:gd name="T62" fmla="*/ 108 w 186"/>
                                    <a:gd name="T63" fmla="*/ 232 h 237"/>
                                    <a:gd name="T64" fmla="*/ 93 w 186"/>
                                    <a:gd name="T65" fmla="*/ 232 h 237"/>
                                    <a:gd name="T66" fmla="*/ 78 w 186"/>
                                    <a:gd name="T67" fmla="*/ 232 h 237"/>
                                    <a:gd name="T68" fmla="*/ 64 w 186"/>
                                    <a:gd name="T69" fmla="*/ 232 h 237"/>
                                    <a:gd name="T70" fmla="*/ 50 w 186"/>
                                    <a:gd name="T71" fmla="*/ 232 h 237"/>
                                    <a:gd name="T72" fmla="*/ 37 w 186"/>
                                    <a:gd name="T73" fmla="*/ 233 h 237"/>
                                    <a:gd name="T74" fmla="*/ 25 w 186"/>
                                    <a:gd name="T75" fmla="*/ 234 h 237"/>
                                    <a:gd name="T76" fmla="*/ 15 w 186"/>
                                    <a:gd name="T77" fmla="*/ 235 h 237"/>
                                    <a:gd name="T78" fmla="*/ 6 w 186"/>
                                    <a:gd name="T79" fmla="*/ 236 h 237"/>
                                    <a:gd name="T80" fmla="*/ 0 w 186"/>
                                    <a:gd name="T81" fmla="*/ 237 h 237"/>
                                    <a:gd name="T82" fmla="*/ 1 w 186"/>
                                    <a:gd name="T83" fmla="*/ 205 h 237"/>
                                    <a:gd name="T84" fmla="*/ 3 w 186"/>
                                    <a:gd name="T85" fmla="*/ 177 h 237"/>
                                    <a:gd name="T86" fmla="*/ 4 w 186"/>
                                    <a:gd name="T87" fmla="*/ 151 h 237"/>
                                    <a:gd name="T88" fmla="*/ 6 w 186"/>
                                    <a:gd name="T89" fmla="*/ 128 h 237"/>
                                    <a:gd name="T90" fmla="*/ 7 w 186"/>
                                    <a:gd name="T91" fmla="*/ 103 h 237"/>
                                    <a:gd name="T92" fmla="*/ 9 w 186"/>
                                    <a:gd name="T93" fmla="*/ 77 h 237"/>
                                    <a:gd name="T94" fmla="*/ 12 w 186"/>
                                    <a:gd name="T95" fmla="*/ 47 h 237"/>
                                    <a:gd name="T96" fmla="*/ 15 w 186"/>
                                    <a:gd name="T97" fmla="*/ 1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6" h="237">
                                      <a:moveTo>
                                        <a:pt x="15" y="12"/>
                                      </a:moveTo>
                                      <a:lnTo>
                                        <a:pt x="18" y="10"/>
                                      </a:lnTo>
                                      <a:lnTo>
                                        <a:pt x="25" y="7"/>
                                      </a:lnTo>
                                      <a:lnTo>
                                        <a:pt x="32" y="5"/>
                                      </a:lnTo>
                                      <a:lnTo>
                                        <a:pt x="42" y="3"/>
                                      </a:lnTo>
                                      <a:lnTo>
                                        <a:pt x="53" y="2"/>
                                      </a:lnTo>
                                      <a:lnTo>
                                        <a:pt x="66" y="1"/>
                                      </a:lnTo>
                                      <a:lnTo>
                                        <a:pt x="78" y="0"/>
                                      </a:lnTo>
                                      <a:lnTo>
                                        <a:pt x="92" y="0"/>
                                      </a:lnTo>
                                      <a:lnTo>
                                        <a:pt x="105" y="0"/>
                                      </a:lnTo>
                                      <a:lnTo>
                                        <a:pt x="118" y="1"/>
                                      </a:lnTo>
                                      <a:lnTo>
                                        <a:pt x="130" y="2"/>
                                      </a:lnTo>
                                      <a:lnTo>
                                        <a:pt x="142" y="3"/>
                                      </a:lnTo>
                                      <a:lnTo>
                                        <a:pt x="152" y="5"/>
                                      </a:lnTo>
                                      <a:lnTo>
                                        <a:pt x="161" y="7"/>
                                      </a:lnTo>
                                      <a:lnTo>
                                        <a:pt x="167" y="9"/>
                                      </a:lnTo>
                                      <a:lnTo>
                                        <a:pt x="172" y="12"/>
                                      </a:lnTo>
                                      <a:lnTo>
                                        <a:pt x="173" y="35"/>
                                      </a:lnTo>
                                      <a:lnTo>
                                        <a:pt x="174" y="54"/>
                                      </a:lnTo>
                                      <a:lnTo>
                                        <a:pt x="176" y="70"/>
                                      </a:lnTo>
                                      <a:lnTo>
                                        <a:pt x="177" y="86"/>
                                      </a:lnTo>
                                      <a:lnTo>
                                        <a:pt x="178" y="108"/>
                                      </a:lnTo>
                                      <a:lnTo>
                                        <a:pt x="180" y="138"/>
                                      </a:lnTo>
                                      <a:lnTo>
                                        <a:pt x="183" y="180"/>
                                      </a:lnTo>
                                      <a:lnTo>
                                        <a:pt x="186" y="237"/>
                                      </a:lnTo>
                                      <a:lnTo>
                                        <a:pt x="180" y="236"/>
                                      </a:lnTo>
                                      <a:lnTo>
                                        <a:pt x="171" y="235"/>
                                      </a:lnTo>
                                      <a:lnTo>
                                        <a:pt x="161" y="234"/>
                                      </a:lnTo>
                                      <a:lnTo>
                                        <a:pt x="149" y="233"/>
                                      </a:lnTo>
                                      <a:lnTo>
                                        <a:pt x="136" y="232"/>
                                      </a:lnTo>
                                      <a:lnTo>
                                        <a:pt x="122" y="232"/>
                                      </a:lnTo>
                                      <a:lnTo>
                                        <a:pt x="108" y="232"/>
                                      </a:lnTo>
                                      <a:lnTo>
                                        <a:pt x="93" y="232"/>
                                      </a:lnTo>
                                      <a:lnTo>
                                        <a:pt x="78" y="232"/>
                                      </a:lnTo>
                                      <a:lnTo>
                                        <a:pt x="64" y="232"/>
                                      </a:lnTo>
                                      <a:lnTo>
                                        <a:pt x="50" y="232"/>
                                      </a:lnTo>
                                      <a:lnTo>
                                        <a:pt x="37" y="233"/>
                                      </a:lnTo>
                                      <a:lnTo>
                                        <a:pt x="25" y="234"/>
                                      </a:lnTo>
                                      <a:lnTo>
                                        <a:pt x="15" y="235"/>
                                      </a:lnTo>
                                      <a:lnTo>
                                        <a:pt x="6" y="236"/>
                                      </a:lnTo>
                                      <a:lnTo>
                                        <a:pt x="0" y="237"/>
                                      </a:lnTo>
                                      <a:lnTo>
                                        <a:pt x="1" y="205"/>
                                      </a:lnTo>
                                      <a:lnTo>
                                        <a:pt x="3" y="177"/>
                                      </a:lnTo>
                                      <a:lnTo>
                                        <a:pt x="4" y="151"/>
                                      </a:lnTo>
                                      <a:lnTo>
                                        <a:pt x="6" y="128"/>
                                      </a:lnTo>
                                      <a:lnTo>
                                        <a:pt x="7" y="103"/>
                                      </a:lnTo>
                                      <a:lnTo>
                                        <a:pt x="9" y="77"/>
                                      </a:lnTo>
                                      <a:lnTo>
                                        <a:pt x="12" y="47"/>
                                      </a:lnTo>
                                      <a:lnTo>
                                        <a:pt x="15" y="12"/>
                                      </a:lnTo>
                                      <a:close/>
                                    </a:path>
                                  </a:pathLst>
                                </a:custGeom>
                                <a:solidFill>
                                  <a:srgbClr val="EFCC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565"/>
                              <wps:cNvSpPr>
                                <a:spLocks/>
                              </wps:cNvSpPr>
                              <wps:spPr bwMode="auto">
                                <a:xfrm>
                                  <a:off x="4597" y="3463"/>
                                  <a:ext cx="165" cy="236"/>
                                </a:xfrm>
                                <a:custGeom>
                                  <a:avLst/>
                                  <a:gdLst>
                                    <a:gd name="T0" fmla="*/ 14 w 165"/>
                                    <a:gd name="T1" fmla="*/ 10 h 236"/>
                                    <a:gd name="T2" fmla="*/ 17 w 165"/>
                                    <a:gd name="T3" fmla="*/ 8 h 236"/>
                                    <a:gd name="T4" fmla="*/ 23 w 165"/>
                                    <a:gd name="T5" fmla="*/ 6 h 236"/>
                                    <a:gd name="T6" fmla="*/ 30 w 165"/>
                                    <a:gd name="T7" fmla="*/ 4 h 236"/>
                                    <a:gd name="T8" fmla="*/ 39 w 165"/>
                                    <a:gd name="T9" fmla="*/ 3 h 236"/>
                                    <a:gd name="T10" fmla="*/ 48 w 165"/>
                                    <a:gd name="T11" fmla="*/ 2 h 236"/>
                                    <a:gd name="T12" fmla="*/ 58 w 165"/>
                                    <a:gd name="T13" fmla="*/ 1 h 236"/>
                                    <a:gd name="T14" fmla="*/ 69 w 165"/>
                                    <a:gd name="T15" fmla="*/ 0 h 236"/>
                                    <a:gd name="T16" fmla="*/ 81 w 165"/>
                                    <a:gd name="T17" fmla="*/ 0 h 236"/>
                                    <a:gd name="T18" fmla="*/ 92 w 165"/>
                                    <a:gd name="T19" fmla="*/ 0 h 236"/>
                                    <a:gd name="T20" fmla="*/ 103 w 165"/>
                                    <a:gd name="T21" fmla="*/ 1 h 236"/>
                                    <a:gd name="T22" fmla="*/ 114 w 165"/>
                                    <a:gd name="T23" fmla="*/ 2 h 236"/>
                                    <a:gd name="T24" fmla="*/ 124 w 165"/>
                                    <a:gd name="T25" fmla="*/ 2 h 236"/>
                                    <a:gd name="T26" fmla="*/ 133 w 165"/>
                                    <a:gd name="T27" fmla="*/ 3 h 236"/>
                                    <a:gd name="T28" fmla="*/ 141 w 165"/>
                                    <a:gd name="T29" fmla="*/ 5 h 236"/>
                                    <a:gd name="T30" fmla="*/ 147 w 165"/>
                                    <a:gd name="T31" fmla="*/ 7 h 236"/>
                                    <a:gd name="T32" fmla="*/ 152 w 165"/>
                                    <a:gd name="T33" fmla="*/ 9 h 236"/>
                                    <a:gd name="T34" fmla="*/ 153 w 165"/>
                                    <a:gd name="T35" fmla="*/ 33 h 236"/>
                                    <a:gd name="T36" fmla="*/ 154 w 165"/>
                                    <a:gd name="T37" fmla="*/ 51 h 236"/>
                                    <a:gd name="T38" fmla="*/ 155 w 165"/>
                                    <a:gd name="T39" fmla="*/ 68 h 236"/>
                                    <a:gd name="T40" fmla="*/ 156 w 165"/>
                                    <a:gd name="T41" fmla="*/ 85 h 236"/>
                                    <a:gd name="T42" fmla="*/ 157 w 165"/>
                                    <a:gd name="T43" fmla="*/ 106 h 236"/>
                                    <a:gd name="T44" fmla="*/ 159 w 165"/>
                                    <a:gd name="T45" fmla="*/ 137 h 236"/>
                                    <a:gd name="T46" fmla="*/ 161 w 165"/>
                                    <a:gd name="T47" fmla="*/ 179 h 236"/>
                                    <a:gd name="T48" fmla="*/ 165 w 165"/>
                                    <a:gd name="T49" fmla="*/ 236 h 236"/>
                                    <a:gd name="T50" fmla="*/ 159 w 165"/>
                                    <a:gd name="T51" fmla="*/ 235 h 236"/>
                                    <a:gd name="T52" fmla="*/ 151 w 165"/>
                                    <a:gd name="T53" fmla="*/ 234 h 236"/>
                                    <a:gd name="T54" fmla="*/ 142 w 165"/>
                                    <a:gd name="T55" fmla="*/ 234 h 236"/>
                                    <a:gd name="T56" fmla="*/ 132 w 165"/>
                                    <a:gd name="T57" fmla="*/ 233 h 236"/>
                                    <a:gd name="T58" fmla="*/ 121 w 165"/>
                                    <a:gd name="T59" fmla="*/ 232 h 236"/>
                                    <a:gd name="T60" fmla="*/ 108 w 165"/>
                                    <a:gd name="T61" fmla="*/ 232 h 236"/>
                                    <a:gd name="T62" fmla="*/ 96 w 165"/>
                                    <a:gd name="T63" fmla="*/ 232 h 236"/>
                                    <a:gd name="T64" fmla="*/ 83 w 165"/>
                                    <a:gd name="T65" fmla="*/ 232 h 236"/>
                                    <a:gd name="T66" fmla="*/ 70 w 165"/>
                                    <a:gd name="T67" fmla="*/ 232 h 236"/>
                                    <a:gd name="T68" fmla="*/ 57 w 165"/>
                                    <a:gd name="T69" fmla="*/ 232 h 236"/>
                                    <a:gd name="T70" fmla="*/ 45 w 165"/>
                                    <a:gd name="T71" fmla="*/ 232 h 236"/>
                                    <a:gd name="T72" fmla="*/ 33 w 165"/>
                                    <a:gd name="T73" fmla="*/ 233 h 236"/>
                                    <a:gd name="T74" fmla="*/ 23 w 165"/>
                                    <a:gd name="T75" fmla="*/ 234 h 236"/>
                                    <a:gd name="T76" fmla="*/ 14 w 165"/>
                                    <a:gd name="T77" fmla="*/ 234 h 236"/>
                                    <a:gd name="T78" fmla="*/ 6 w 165"/>
                                    <a:gd name="T79" fmla="*/ 235 h 236"/>
                                    <a:gd name="T80" fmla="*/ 0 w 165"/>
                                    <a:gd name="T81" fmla="*/ 236 h 236"/>
                                    <a:gd name="T82" fmla="*/ 1 w 165"/>
                                    <a:gd name="T83" fmla="*/ 202 h 236"/>
                                    <a:gd name="T84" fmla="*/ 2 w 165"/>
                                    <a:gd name="T85" fmla="*/ 173 h 236"/>
                                    <a:gd name="T86" fmla="*/ 4 w 165"/>
                                    <a:gd name="T87" fmla="*/ 145 h 236"/>
                                    <a:gd name="T88" fmla="*/ 5 w 165"/>
                                    <a:gd name="T89" fmla="*/ 120 h 236"/>
                                    <a:gd name="T90" fmla="*/ 7 w 165"/>
                                    <a:gd name="T91" fmla="*/ 95 h 236"/>
                                    <a:gd name="T92" fmla="*/ 9 w 165"/>
                                    <a:gd name="T93" fmla="*/ 70 h 236"/>
                                    <a:gd name="T94" fmla="*/ 11 w 165"/>
                                    <a:gd name="T95" fmla="*/ 41 h 236"/>
                                    <a:gd name="T96" fmla="*/ 14 w 165"/>
                                    <a:gd name="T97" fmla="*/ 1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5" h="236">
                                      <a:moveTo>
                                        <a:pt x="14" y="10"/>
                                      </a:moveTo>
                                      <a:lnTo>
                                        <a:pt x="17" y="8"/>
                                      </a:lnTo>
                                      <a:lnTo>
                                        <a:pt x="23" y="6"/>
                                      </a:lnTo>
                                      <a:lnTo>
                                        <a:pt x="30" y="4"/>
                                      </a:lnTo>
                                      <a:lnTo>
                                        <a:pt x="39" y="3"/>
                                      </a:lnTo>
                                      <a:lnTo>
                                        <a:pt x="48" y="2"/>
                                      </a:lnTo>
                                      <a:lnTo>
                                        <a:pt x="58" y="1"/>
                                      </a:lnTo>
                                      <a:lnTo>
                                        <a:pt x="69" y="0"/>
                                      </a:lnTo>
                                      <a:lnTo>
                                        <a:pt x="81" y="0"/>
                                      </a:lnTo>
                                      <a:lnTo>
                                        <a:pt x="92" y="0"/>
                                      </a:lnTo>
                                      <a:lnTo>
                                        <a:pt x="103" y="1"/>
                                      </a:lnTo>
                                      <a:lnTo>
                                        <a:pt x="114" y="2"/>
                                      </a:lnTo>
                                      <a:lnTo>
                                        <a:pt x="124" y="2"/>
                                      </a:lnTo>
                                      <a:lnTo>
                                        <a:pt x="133" y="3"/>
                                      </a:lnTo>
                                      <a:lnTo>
                                        <a:pt x="141" y="5"/>
                                      </a:lnTo>
                                      <a:lnTo>
                                        <a:pt x="147" y="7"/>
                                      </a:lnTo>
                                      <a:lnTo>
                                        <a:pt x="152" y="9"/>
                                      </a:lnTo>
                                      <a:lnTo>
                                        <a:pt x="153" y="33"/>
                                      </a:lnTo>
                                      <a:lnTo>
                                        <a:pt x="154" y="51"/>
                                      </a:lnTo>
                                      <a:lnTo>
                                        <a:pt x="155" y="68"/>
                                      </a:lnTo>
                                      <a:lnTo>
                                        <a:pt x="156" y="85"/>
                                      </a:lnTo>
                                      <a:lnTo>
                                        <a:pt x="157" y="106"/>
                                      </a:lnTo>
                                      <a:lnTo>
                                        <a:pt x="159" y="137"/>
                                      </a:lnTo>
                                      <a:lnTo>
                                        <a:pt x="161" y="179"/>
                                      </a:lnTo>
                                      <a:lnTo>
                                        <a:pt x="165" y="236"/>
                                      </a:lnTo>
                                      <a:lnTo>
                                        <a:pt x="159" y="235"/>
                                      </a:lnTo>
                                      <a:lnTo>
                                        <a:pt x="151" y="234"/>
                                      </a:lnTo>
                                      <a:lnTo>
                                        <a:pt x="142" y="234"/>
                                      </a:lnTo>
                                      <a:lnTo>
                                        <a:pt x="132" y="233"/>
                                      </a:lnTo>
                                      <a:lnTo>
                                        <a:pt x="121" y="232"/>
                                      </a:lnTo>
                                      <a:lnTo>
                                        <a:pt x="108" y="232"/>
                                      </a:lnTo>
                                      <a:lnTo>
                                        <a:pt x="96" y="232"/>
                                      </a:lnTo>
                                      <a:lnTo>
                                        <a:pt x="83" y="232"/>
                                      </a:lnTo>
                                      <a:lnTo>
                                        <a:pt x="70" y="232"/>
                                      </a:lnTo>
                                      <a:lnTo>
                                        <a:pt x="57" y="232"/>
                                      </a:lnTo>
                                      <a:lnTo>
                                        <a:pt x="45" y="232"/>
                                      </a:lnTo>
                                      <a:lnTo>
                                        <a:pt x="33" y="233"/>
                                      </a:lnTo>
                                      <a:lnTo>
                                        <a:pt x="23" y="234"/>
                                      </a:lnTo>
                                      <a:lnTo>
                                        <a:pt x="14" y="234"/>
                                      </a:lnTo>
                                      <a:lnTo>
                                        <a:pt x="6" y="235"/>
                                      </a:lnTo>
                                      <a:lnTo>
                                        <a:pt x="0" y="236"/>
                                      </a:lnTo>
                                      <a:lnTo>
                                        <a:pt x="1" y="202"/>
                                      </a:lnTo>
                                      <a:lnTo>
                                        <a:pt x="2" y="173"/>
                                      </a:lnTo>
                                      <a:lnTo>
                                        <a:pt x="4" y="145"/>
                                      </a:lnTo>
                                      <a:lnTo>
                                        <a:pt x="5" y="120"/>
                                      </a:lnTo>
                                      <a:lnTo>
                                        <a:pt x="7" y="95"/>
                                      </a:lnTo>
                                      <a:lnTo>
                                        <a:pt x="9" y="70"/>
                                      </a:lnTo>
                                      <a:lnTo>
                                        <a:pt x="11" y="41"/>
                                      </a:lnTo>
                                      <a:lnTo>
                                        <a:pt x="14" y="10"/>
                                      </a:lnTo>
                                      <a:close/>
                                    </a:path>
                                  </a:pathLst>
                                </a:custGeom>
                                <a:solidFill>
                                  <a:srgbClr val="F2D3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566"/>
                              <wps:cNvSpPr>
                                <a:spLocks/>
                              </wps:cNvSpPr>
                              <wps:spPr bwMode="auto">
                                <a:xfrm>
                                  <a:off x="4608" y="3463"/>
                                  <a:ext cx="142" cy="235"/>
                                </a:xfrm>
                                <a:custGeom>
                                  <a:avLst/>
                                  <a:gdLst>
                                    <a:gd name="T0" fmla="*/ 12 w 142"/>
                                    <a:gd name="T1" fmla="*/ 8 h 235"/>
                                    <a:gd name="T2" fmla="*/ 16 w 142"/>
                                    <a:gd name="T3" fmla="*/ 6 h 235"/>
                                    <a:gd name="T4" fmla="*/ 21 w 142"/>
                                    <a:gd name="T5" fmla="*/ 5 h 235"/>
                                    <a:gd name="T6" fmla="*/ 28 w 142"/>
                                    <a:gd name="T7" fmla="*/ 3 h 235"/>
                                    <a:gd name="T8" fmla="*/ 35 w 142"/>
                                    <a:gd name="T9" fmla="*/ 2 h 235"/>
                                    <a:gd name="T10" fmla="*/ 42 w 142"/>
                                    <a:gd name="T11" fmla="*/ 2 h 235"/>
                                    <a:gd name="T12" fmla="*/ 51 w 142"/>
                                    <a:gd name="T13" fmla="*/ 1 h 235"/>
                                    <a:gd name="T14" fmla="*/ 60 w 142"/>
                                    <a:gd name="T15" fmla="*/ 0 h 235"/>
                                    <a:gd name="T16" fmla="*/ 70 w 142"/>
                                    <a:gd name="T17" fmla="*/ 0 h 235"/>
                                    <a:gd name="T18" fmla="*/ 79 w 142"/>
                                    <a:gd name="T19" fmla="*/ 0 h 235"/>
                                    <a:gd name="T20" fmla="*/ 88 w 142"/>
                                    <a:gd name="T21" fmla="*/ 1 h 235"/>
                                    <a:gd name="T22" fmla="*/ 97 w 142"/>
                                    <a:gd name="T23" fmla="*/ 1 h 235"/>
                                    <a:gd name="T24" fmla="*/ 106 w 142"/>
                                    <a:gd name="T25" fmla="*/ 2 h 235"/>
                                    <a:gd name="T26" fmla="*/ 114 w 142"/>
                                    <a:gd name="T27" fmla="*/ 3 h 235"/>
                                    <a:gd name="T28" fmla="*/ 121 w 142"/>
                                    <a:gd name="T29" fmla="*/ 4 h 235"/>
                                    <a:gd name="T30" fmla="*/ 127 w 142"/>
                                    <a:gd name="T31" fmla="*/ 6 h 235"/>
                                    <a:gd name="T32" fmla="*/ 131 w 142"/>
                                    <a:gd name="T33" fmla="*/ 7 h 235"/>
                                    <a:gd name="T34" fmla="*/ 133 w 142"/>
                                    <a:gd name="T35" fmla="*/ 32 h 235"/>
                                    <a:gd name="T36" fmla="*/ 134 w 142"/>
                                    <a:gd name="T37" fmla="*/ 50 h 235"/>
                                    <a:gd name="T38" fmla="*/ 134 w 142"/>
                                    <a:gd name="T39" fmla="*/ 66 h 235"/>
                                    <a:gd name="T40" fmla="*/ 135 w 142"/>
                                    <a:gd name="T41" fmla="*/ 83 h 235"/>
                                    <a:gd name="T42" fmla="*/ 136 w 142"/>
                                    <a:gd name="T43" fmla="*/ 105 h 235"/>
                                    <a:gd name="T44" fmla="*/ 138 w 142"/>
                                    <a:gd name="T45" fmla="*/ 135 h 235"/>
                                    <a:gd name="T46" fmla="*/ 140 w 142"/>
                                    <a:gd name="T47" fmla="*/ 178 h 235"/>
                                    <a:gd name="T48" fmla="*/ 142 w 142"/>
                                    <a:gd name="T49" fmla="*/ 235 h 235"/>
                                    <a:gd name="T50" fmla="*/ 138 w 142"/>
                                    <a:gd name="T51" fmla="*/ 234 h 235"/>
                                    <a:gd name="T52" fmla="*/ 131 w 142"/>
                                    <a:gd name="T53" fmla="*/ 234 h 235"/>
                                    <a:gd name="T54" fmla="*/ 124 w 142"/>
                                    <a:gd name="T55" fmla="*/ 233 h 235"/>
                                    <a:gd name="T56" fmla="*/ 115 w 142"/>
                                    <a:gd name="T57" fmla="*/ 232 h 235"/>
                                    <a:gd name="T58" fmla="*/ 105 w 142"/>
                                    <a:gd name="T59" fmla="*/ 232 h 235"/>
                                    <a:gd name="T60" fmla="*/ 95 w 142"/>
                                    <a:gd name="T61" fmla="*/ 232 h 235"/>
                                    <a:gd name="T62" fmla="*/ 84 w 142"/>
                                    <a:gd name="T63" fmla="*/ 232 h 235"/>
                                    <a:gd name="T64" fmla="*/ 73 w 142"/>
                                    <a:gd name="T65" fmla="*/ 232 h 235"/>
                                    <a:gd name="T66" fmla="*/ 61 w 142"/>
                                    <a:gd name="T67" fmla="*/ 232 h 235"/>
                                    <a:gd name="T68" fmla="*/ 50 w 142"/>
                                    <a:gd name="T69" fmla="*/ 232 h 235"/>
                                    <a:gd name="T70" fmla="*/ 40 w 142"/>
                                    <a:gd name="T71" fmla="*/ 232 h 235"/>
                                    <a:gd name="T72" fmla="*/ 30 w 142"/>
                                    <a:gd name="T73" fmla="*/ 232 h 235"/>
                                    <a:gd name="T74" fmla="*/ 20 w 142"/>
                                    <a:gd name="T75" fmla="*/ 233 h 235"/>
                                    <a:gd name="T76" fmla="*/ 12 w 142"/>
                                    <a:gd name="T77" fmla="*/ 234 h 235"/>
                                    <a:gd name="T78" fmla="*/ 5 w 142"/>
                                    <a:gd name="T79" fmla="*/ 234 h 235"/>
                                    <a:gd name="T80" fmla="*/ 0 w 142"/>
                                    <a:gd name="T81" fmla="*/ 235 h 235"/>
                                    <a:gd name="T82" fmla="*/ 1 w 142"/>
                                    <a:gd name="T83" fmla="*/ 199 h 235"/>
                                    <a:gd name="T84" fmla="*/ 2 w 142"/>
                                    <a:gd name="T85" fmla="*/ 168 h 235"/>
                                    <a:gd name="T86" fmla="*/ 4 w 142"/>
                                    <a:gd name="T87" fmla="*/ 139 h 235"/>
                                    <a:gd name="T88" fmla="*/ 5 w 142"/>
                                    <a:gd name="T89" fmla="*/ 113 h 235"/>
                                    <a:gd name="T90" fmla="*/ 6 w 142"/>
                                    <a:gd name="T91" fmla="*/ 88 h 235"/>
                                    <a:gd name="T92" fmla="*/ 8 w 142"/>
                                    <a:gd name="T93" fmla="*/ 62 h 235"/>
                                    <a:gd name="T94" fmla="*/ 10 w 142"/>
                                    <a:gd name="T95" fmla="*/ 36 h 235"/>
                                    <a:gd name="T96" fmla="*/ 12 w 142"/>
                                    <a:gd name="T97" fmla="*/ 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2" h="235">
                                      <a:moveTo>
                                        <a:pt x="12" y="8"/>
                                      </a:moveTo>
                                      <a:lnTo>
                                        <a:pt x="16" y="6"/>
                                      </a:lnTo>
                                      <a:lnTo>
                                        <a:pt x="21" y="5"/>
                                      </a:lnTo>
                                      <a:lnTo>
                                        <a:pt x="28" y="3"/>
                                      </a:lnTo>
                                      <a:lnTo>
                                        <a:pt x="35" y="2"/>
                                      </a:lnTo>
                                      <a:lnTo>
                                        <a:pt x="42" y="2"/>
                                      </a:lnTo>
                                      <a:lnTo>
                                        <a:pt x="51" y="1"/>
                                      </a:lnTo>
                                      <a:lnTo>
                                        <a:pt x="60" y="0"/>
                                      </a:lnTo>
                                      <a:lnTo>
                                        <a:pt x="70" y="0"/>
                                      </a:lnTo>
                                      <a:lnTo>
                                        <a:pt x="79" y="0"/>
                                      </a:lnTo>
                                      <a:lnTo>
                                        <a:pt x="88" y="1"/>
                                      </a:lnTo>
                                      <a:lnTo>
                                        <a:pt x="97" y="1"/>
                                      </a:lnTo>
                                      <a:lnTo>
                                        <a:pt x="106" y="2"/>
                                      </a:lnTo>
                                      <a:lnTo>
                                        <a:pt x="114" y="3"/>
                                      </a:lnTo>
                                      <a:lnTo>
                                        <a:pt x="121" y="4"/>
                                      </a:lnTo>
                                      <a:lnTo>
                                        <a:pt x="127" y="6"/>
                                      </a:lnTo>
                                      <a:lnTo>
                                        <a:pt x="131" y="7"/>
                                      </a:lnTo>
                                      <a:lnTo>
                                        <a:pt x="133" y="32"/>
                                      </a:lnTo>
                                      <a:lnTo>
                                        <a:pt x="134" y="50"/>
                                      </a:lnTo>
                                      <a:lnTo>
                                        <a:pt x="134" y="66"/>
                                      </a:lnTo>
                                      <a:lnTo>
                                        <a:pt x="135" y="83"/>
                                      </a:lnTo>
                                      <a:lnTo>
                                        <a:pt x="136" y="105"/>
                                      </a:lnTo>
                                      <a:lnTo>
                                        <a:pt x="138" y="135"/>
                                      </a:lnTo>
                                      <a:lnTo>
                                        <a:pt x="140" y="178"/>
                                      </a:lnTo>
                                      <a:lnTo>
                                        <a:pt x="142" y="235"/>
                                      </a:lnTo>
                                      <a:lnTo>
                                        <a:pt x="138" y="234"/>
                                      </a:lnTo>
                                      <a:lnTo>
                                        <a:pt x="131" y="234"/>
                                      </a:lnTo>
                                      <a:lnTo>
                                        <a:pt x="124" y="233"/>
                                      </a:lnTo>
                                      <a:lnTo>
                                        <a:pt x="115" y="232"/>
                                      </a:lnTo>
                                      <a:lnTo>
                                        <a:pt x="105" y="232"/>
                                      </a:lnTo>
                                      <a:lnTo>
                                        <a:pt x="95" y="232"/>
                                      </a:lnTo>
                                      <a:lnTo>
                                        <a:pt x="84" y="232"/>
                                      </a:lnTo>
                                      <a:lnTo>
                                        <a:pt x="73" y="232"/>
                                      </a:lnTo>
                                      <a:lnTo>
                                        <a:pt x="61" y="232"/>
                                      </a:lnTo>
                                      <a:lnTo>
                                        <a:pt x="50" y="232"/>
                                      </a:lnTo>
                                      <a:lnTo>
                                        <a:pt x="40" y="232"/>
                                      </a:lnTo>
                                      <a:lnTo>
                                        <a:pt x="30" y="232"/>
                                      </a:lnTo>
                                      <a:lnTo>
                                        <a:pt x="20" y="233"/>
                                      </a:lnTo>
                                      <a:lnTo>
                                        <a:pt x="12" y="234"/>
                                      </a:lnTo>
                                      <a:lnTo>
                                        <a:pt x="5" y="234"/>
                                      </a:lnTo>
                                      <a:lnTo>
                                        <a:pt x="0" y="235"/>
                                      </a:lnTo>
                                      <a:lnTo>
                                        <a:pt x="1" y="199"/>
                                      </a:lnTo>
                                      <a:lnTo>
                                        <a:pt x="2" y="168"/>
                                      </a:lnTo>
                                      <a:lnTo>
                                        <a:pt x="4" y="139"/>
                                      </a:lnTo>
                                      <a:lnTo>
                                        <a:pt x="5" y="113"/>
                                      </a:lnTo>
                                      <a:lnTo>
                                        <a:pt x="6" y="88"/>
                                      </a:lnTo>
                                      <a:lnTo>
                                        <a:pt x="8" y="62"/>
                                      </a:lnTo>
                                      <a:lnTo>
                                        <a:pt x="10" y="36"/>
                                      </a:lnTo>
                                      <a:lnTo>
                                        <a:pt x="12" y="8"/>
                                      </a:lnTo>
                                      <a:close/>
                                    </a:path>
                                  </a:pathLst>
                                </a:custGeom>
                                <a:solidFill>
                                  <a:srgbClr val="F4D8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567"/>
                              <wps:cNvSpPr>
                                <a:spLocks/>
                              </wps:cNvSpPr>
                              <wps:spPr bwMode="auto">
                                <a:xfrm>
                                  <a:off x="4619" y="3463"/>
                                  <a:ext cx="121" cy="234"/>
                                </a:xfrm>
                                <a:custGeom>
                                  <a:avLst/>
                                  <a:gdLst>
                                    <a:gd name="T0" fmla="*/ 11 w 121"/>
                                    <a:gd name="T1" fmla="*/ 6 h 234"/>
                                    <a:gd name="T2" fmla="*/ 15 w 121"/>
                                    <a:gd name="T3" fmla="*/ 5 h 234"/>
                                    <a:gd name="T4" fmla="*/ 19 w 121"/>
                                    <a:gd name="T5" fmla="*/ 3 h 234"/>
                                    <a:gd name="T6" fmla="*/ 25 w 121"/>
                                    <a:gd name="T7" fmla="*/ 2 h 234"/>
                                    <a:gd name="T8" fmla="*/ 31 w 121"/>
                                    <a:gd name="T9" fmla="*/ 2 h 234"/>
                                    <a:gd name="T10" fmla="*/ 37 w 121"/>
                                    <a:gd name="T11" fmla="*/ 1 h 234"/>
                                    <a:gd name="T12" fmla="*/ 44 w 121"/>
                                    <a:gd name="T13" fmla="*/ 0 h 234"/>
                                    <a:gd name="T14" fmla="*/ 51 w 121"/>
                                    <a:gd name="T15" fmla="*/ 0 h 234"/>
                                    <a:gd name="T16" fmla="*/ 59 w 121"/>
                                    <a:gd name="T17" fmla="*/ 0 h 234"/>
                                    <a:gd name="T18" fmla="*/ 66 w 121"/>
                                    <a:gd name="T19" fmla="*/ 0 h 234"/>
                                    <a:gd name="T20" fmla="*/ 74 w 121"/>
                                    <a:gd name="T21" fmla="*/ 1 h 234"/>
                                    <a:gd name="T22" fmla="*/ 81 w 121"/>
                                    <a:gd name="T23" fmla="*/ 1 h 234"/>
                                    <a:gd name="T24" fmla="*/ 88 w 121"/>
                                    <a:gd name="T25" fmla="*/ 2 h 234"/>
                                    <a:gd name="T26" fmla="*/ 95 w 121"/>
                                    <a:gd name="T27" fmla="*/ 2 h 234"/>
                                    <a:gd name="T28" fmla="*/ 101 w 121"/>
                                    <a:gd name="T29" fmla="*/ 3 h 234"/>
                                    <a:gd name="T30" fmla="*/ 106 w 121"/>
                                    <a:gd name="T31" fmla="*/ 4 h 234"/>
                                    <a:gd name="T32" fmla="*/ 111 w 121"/>
                                    <a:gd name="T33" fmla="*/ 5 h 234"/>
                                    <a:gd name="T34" fmla="*/ 113 w 121"/>
                                    <a:gd name="T35" fmla="*/ 48 h 234"/>
                                    <a:gd name="T36" fmla="*/ 114 w 121"/>
                                    <a:gd name="T37" fmla="*/ 81 h 234"/>
                                    <a:gd name="T38" fmla="*/ 116 w 121"/>
                                    <a:gd name="T39" fmla="*/ 134 h 234"/>
                                    <a:gd name="T40" fmla="*/ 121 w 121"/>
                                    <a:gd name="T41" fmla="*/ 234 h 234"/>
                                    <a:gd name="T42" fmla="*/ 117 w 121"/>
                                    <a:gd name="T43" fmla="*/ 234 h 234"/>
                                    <a:gd name="T44" fmla="*/ 111 w 121"/>
                                    <a:gd name="T45" fmla="*/ 233 h 234"/>
                                    <a:gd name="T46" fmla="*/ 105 w 121"/>
                                    <a:gd name="T47" fmla="*/ 232 h 234"/>
                                    <a:gd name="T48" fmla="*/ 98 w 121"/>
                                    <a:gd name="T49" fmla="*/ 232 h 234"/>
                                    <a:gd name="T50" fmla="*/ 90 w 121"/>
                                    <a:gd name="T51" fmla="*/ 232 h 234"/>
                                    <a:gd name="T52" fmla="*/ 81 w 121"/>
                                    <a:gd name="T53" fmla="*/ 232 h 234"/>
                                    <a:gd name="T54" fmla="*/ 72 w 121"/>
                                    <a:gd name="T55" fmla="*/ 232 h 234"/>
                                    <a:gd name="T56" fmla="*/ 63 w 121"/>
                                    <a:gd name="T57" fmla="*/ 232 h 234"/>
                                    <a:gd name="T58" fmla="*/ 53 w 121"/>
                                    <a:gd name="T59" fmla="*/ 232 h 234"/>
                                    <a:gd name="T60" fmla="*/ 44 w 121"/>
                                    <a:gd name="T61" fmla="*/ 232 h 234"/>
                                    <a:gd name="T62" fmla="*/ 35 w 121"/>
                                    <a:gd name="T63" fmla="*/ 232 h 234"/>
                                    <a:gd name="T64" fmla="*/ 26 w 121"/>
                                    <a:gd name="T65" fmla="*/ 232 h 234"/>
                                    <a:gd name="T66" fmla="*/ 18 w 121"/>
                                    <a:gd name="T67" fmla="*/ 232 h 234"/>
                                    <a:gd name="T68" fmla="*/ 11 w 121"/>
                                    <a:gd name="T69" fmla="*/ 233 h 234"/>
                                    <a:gd name="T70" fmla="*/ 5 w 121"/>
                                    <a:gd name="T71" fmla="*/ 234 h 234"/>
                                    <a:gd name="T72" fmla="*/ 0 w 121"/>
                                    <a:gd name="T73" fmla="*/ 234 h 234"/>
                                    <a:gd name="T74" fmla="*/ 1 w 121"/>
                                    <a:gd name="T75" fmla="*/ 197 h 234"/>
                                    <a:gd name="T76" fmla="*/ 2 w 121"/>
                                    <a:gd name="T77" fmla="*/ 164 h 234"/>
                                    <a:gd name="T78" fmla="*/ 3 w 121"/>
                                    <a:gd name="T79" fmla="*/ 133 h 234"/>
                                    <a:gd name="T80" fmla="*/ 5 w 121"/>
                                    <a:gd name="T81" fmla="*/ 106 h 234"/>
                                    <a:gd name="T82" fmla="*/ 6 w 121"/>
                                    <a:gd name="T83" fmla="*/ 80 h 234"/>
                                    <a:gd name="T84" fmla="*/ 8 w 121"/>
                                    <a:gd name="T85" fmla="*/ 55 h 234"/>
                                    <a:gd name="T86" fmla="*/ 9 w 121"/>
                                    <a:gd name="T87" fmla="*/ 30 h 234"/>
                                    <a:gd name="T88" fmla="*/ 11 w 121"/>
                                    <a:gd name="T89" fmla="*/ 6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1" h="234">
                                      <a:moveTo>
                                        <a:pt x="11" y="6"/>
                                      </a:moveTo>
                                      <a:lnTo>
                                        <a:pt x="15" y="5"/>
                                      </a:lnTo>
                                      <a:lnTo>
                                        <a:pt x="19" y="3"/>
                                      </a:lnTo>
                                      <a:lnTo>
                                        <a:pt x="25" y="2"/>
                                      </a:lnTo>
                                      <a:lnTo>
                                        <a:pt x="31" y="2"/>
                                      </a:lnTo>
                                      <a:lnTo>
                                        <a:pt x="37" y="1"/>
                                      </a:lnTo>
                                      <a:lnTo>
                                        <a:pt x="44" y="0"/>
                                      </a:lnTo>
                                      <a:lnTo>
                                        <a:pt x="51" y="0"/>
                                      </a:lnTo>
                                      <a:lnTo>
                                        <a:pt x="59" y="0"/>
                                      </a:lnTo>
                                      <a:lnTo>
                                        <a:pt x="66" y="0"/>
                                      </a:lnTo>
                                      <a:lnTo>
                                        <a:pt x="74" y="1"/>
                                      </a:lnTo>
                                      <a:lnTo>
                                        <a:pt x="81" y="1"/>
                                      </a:lnTo>
                                      <a:lnTo>
                                        <a:pt x="88" y="2"/>
                                      </a:lnTo>
                                      <a:lnTo>
                                        <a:pt x="95" y="2"/>
                                      </a:lnTo>
                                      <a:lnTo>
                                        <a:pt x="101" y="3"/>
                                      </a:lnTo>
                                      <a:lnTo>
                                        <a:pt x="106" y="4"/>
                                      </a:lnTo>
                                      <a:lnTo>
                                        <a:pt x="111" y="5"/>
                                      </a:lnTo>
                                      <a:lnTo>
                                        <a:pt x="113" y="48"/>
                                      </a:lnTo>
                                      <a:lnTo>
                                        <a:pt x="114" y="81"/>
                                      </a:lnTo>
                                      <a:lnTo>
                                        <a:pt x="116" y="134"/>
                                      </a:lnTo>
                                      <a:lnTo>
                                        <a:pt x="121" y="234"/>
                                      </a:lnTo>
                                      <a:lnTo>
                                        <a:pt x="117" y="234"/>
                                      </a:lnTo>
                                      <a:lnTo>
                                        <a:pt x="111" y="233"/>
                                      </a:lnTo>
                                      <a:lnTo>
                                        <a:pt x="105" y="232"/>
                                      </a:lnTo>
                                      <a:lnTo>
                                        <a:pt x="98" y="232"/>
                                      </a:lnTo>
                                      <a:lnTo>
                                        <a:pt x="90" y="232"/>
                                      </a:lnTo>
                                      <a:lnTo>
                                        <a:pt x="81" y="232"/>
                                      </a:lnTo>
                                      <a:lnTo>
                                        <a:pt x="72" y="232"/>
                                      </a:lnTo>
                                      <a:lnTo>
                                        <a:pt x="63" y="232"/>
                                      </a:lnTo>
                                      <a:lnTo>
                                        <a:pt x="53" y="232"/>
                                      </a:lnTo>
                                      <a:lnTo>
                                        <a:pt x="44" y="232"/>
                                      </a:lnTo>
                                      <a:lnTo>
                                        <a:pt x="35" y="232"/>
                                      </a:lnTo>
                                      <a:lnTo>
                                        <a:pt x="26" y="232"/>
                                      </a:lnTo>
                                      <a:lnTo>
                                        <a:pt x="18" y="232"/>
                                      </a:lnTo>
                                      <a:lnTo>
                                        <a:pt x="11" y="233"/>
                                      </a:lnTo>
                                      <a:lnTo>
                                        <a:pt x="5" y="234"/>
                                      </a:lnTo>
                                      <a:lnTo>
                                        <a:pt x="0" y="234"/>
                                      </a:lnTo>
                                      <a:lnTo>
                                        <a:pt x="1" y="197"/>
                                      </a:lnTo>
                                      <a:lnTo>
                                        <a:pt x="2" y="164"/>
                                      </a:lnTo>
                                      <a:lnTo>
                                        <a:pt x="3" y="133"/>
                                      </a:lnTo>
                                      <a:lnTo>
                                        <a:pt x="5" y="106"/>
                                      </a:lnTo>
                                      <a:lnTo>
                                        <a:pt x="6" y="80"/>
                                      </a:lnTo>
                                      <a:lnTo>
                                        <a:pt x="8" y="55"/>
                                      </a:lnTo>
                                      <a:lnTo>
                                        <a:pt x="9" y="30"/>
                                      </a:lnTo>
                                      <a:lnTo>
                                        <a:pt x="11" y="6"/>
                                      </a:lnTo>
                                      <a:close/>
                                    </a:path>
                                  </a:pathLst>
                                </a:custGeom>
                                <a:solidFill>
                                  <a:srgbClr val="F9DDC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568"/>
                              <wps:cNvSpPr>
                                <a:spLocks/>
                              </wps:cNvSpPr>
                              <wps:spPr bwMode="auto">
                                <a:xfrm>
                                  <a:off x="4629" y="3463"/>
                                  <a:ext cx="100" cy="233"/>
                                </a:xfrm>
                                <a:custGeom>
                                  <a:avLst/>
                                  <a:gdLst>
                                    <a:gd name="T0" fmla="*/ 11 w 100"/>
                                    <a:gd name="T1" fmla="*/ 4 h 233"/>
                                    <a:gd name="T2" fmla="*/ 15 w 100"/>
                                    <a:gd name="T3" fmla="*/ 3 h 233"/>
                                    <a:gd name="T4" fmla="*/ 19 w 100"/>
                                    <a:gd name="T5" fmla="*/ 2 h 233"/>
                                    <a:gd name="T6" fmla="*/ 23 w 100"/>
                                    <a:gd name="T7" fmla="*/ 2 h 233"/>
                                    <a:gd name="T8" fmla="*/ 28 w 100"/>
                                    <a:gd name="T9" fmla="*/ 1 h 233"/>
                                    <a:gd name="T10" fmla="*/ 33 w 100"/>
                                    <a:gd name="T11" fmla="*/ 1 h 233"/>
                                    <a:gd name="T12" fmla="*/ 38 w 100"/>
                                    <a:gd name="T13" fmla="*/ 1 h 233"/>
                                    <a:gd name="T14" fmla="*/ 44 w 100"/>
                                    <a:gd name="T15" fmla="*/ 0 h 233"/>
                                    <a:gd name="T16" fmla="*/ 49 w 100"/>
                                    <a:gd name="T17" fmla="*/ 0 h 233"/>
                                    <a:gd name="T18" fmla="*/ 54 w 100"/>
                                    <a:gd name="T19" fmla="*/ 0 h 233"/>
                                    <a:gd name="T20" fmla="*/ 60 w 100"/>
                                    <a:gd name="T21" fmla="*/ 1 h 233"/>
                                    <a:gd name="T22" fmla="*/ 65 w 100"/>
                                    <a:gd name="T23" fmla="*/ 1 h 233"/>
                                    <a:gd name="T24" fmla="*/ 71 w 100"/>
                                    <a:gd name="T25" fmla="*/ 1 h 233"/>
                                    <a:gd name="T26" fmla="*/ 76 w 100"/>
                                    <a:gd name="T27" fmla="*/ 2 h 233"/>
                                    <a:gd name="T28" fmla="*/ 82 w 100"/>
                                    <a:gd name="T29" fmla="*/ 2 h 233"/>
                                    <a:gd name="T30" fmla="*/ 87 w 100"/>
                                    <a:gd name="T31" fmla="*/ 3 h 233"/>
                                    <a:gd name="T32" fmla="*/ 92 w 100"/>
                                    <a:gd name="T33" fmla="*/ 3 h 233"/>
                                    <a:gd name="T34" fmla="*/ 94 w 100"/>
                                    <a:gd name="T35" fmla="*/ 46 h 233"/>
                                    <a:gd name="T36" fmla="*/ 95 w 100"/>
                                    <a:gd name="T37" fmla="*/ 80 h 233"/>
                                    <a:gd name="T38" fmla="*/ 96 w 100"/>
                                    <a:gd name="T39" fmla="*/ 132 h 233"/>
                                    <a:gd name="T40" fmla="*/ 100 w 100"/>
                                    <a:gd name="T41" fmla="*/ 233 h 233"/>
                                    <a:gd name="T42" fmla="*/ 96 w 100"/>
                                    <a:gd name="T43" fmla="*/ 232 h 233"/>
                                    <a:gd name="T44" fmla="*/ 93 w 100"/>
                                    <a:gd name="T45" fmla="*/ 232 h 233"/>
                                    <a:gd name="T46" fmla="*/ 88 w 100"/>
                                    <a:gd name="T47" fmla="*/ 232 h 233"/>
                                    <a:gd name="T48" fmla="*/ 82 w 100"/>
                                    <a:gd name="T49" fmla="*/ 232 h 233"/>
                                    <a:gd name="T50" fmla="*/ 75 w 100"/>
                                    <a:gd name="T51" fmla="*/ 232 h 233"/>
                                    <a:gd name="T52" fmla="*/ 68 w 100"/>
                                    <a:gd name="T53" fmla="*/ 232 h 233"/>
                                    <a:gd name="T54" fmla="*/ 61 w 100"/>
                                    <a:gd name="T55" fmla="*/ 232 h 233"/>
                                    <a:gd name="T56" fmla="*/ 53 w 100"/>
                                    <a:gd name="T57" fmla="*/ 232 h 233"/>
                                    <a:gd name="T58" fmla="*/ 46 w 100"/>
                                    <a:gd name="T59" fmla="*/ 232 h 233"/>
                                    <a:gd name="T60" fmla="*/ 38 w 100"/>
                                    <a:gd name="T61" fmla="*/ 232 h 233"/>
                                    <a:gd name="T62" fmla="*/ 30 w 100"/>
                                    <a:gd name="T63" fmla="*/ 232 h 233"/>
                                    <a:gd name="T64" fmla="*/ 23 w 100"/>
                                    <a:gd name="T65" fmla="*/ 232 h 233"/>
                                    <a:gd name="T66" fmla="*/ 17 w 100"/>
                                    <a:gd name="T67" fmla="*/ 232 h 233"/>
                                    <a:gd name="T68" fmla="*/ 10 w 100"/>
                                    <a:gd name="T69" fmla="*/ 232 h 233"/>
                                    <a:gd name="T70" fmla="*/ 5 w 100"/>
                                    <a:gd name="T71" fmla="*/ 232 h 233"/>
                                    <a:gd name="T72" fmla="*/ 0 w 100"/>
                                    <a:gd name="T73" fmla="*/ 233 h 233"/>
                                    <a:gd name="T74" fmla="*/ 3 w 100"/>
                                    <a:gd name="T75" fmla="*/ 159 h 233"/>
                                    <a:gd name="T76" fmla="*/ 5 w 100"/>
                                    <a:gd name="T77" fmla="*/ 98 h 233"/>
                                    <a:gd name="T78" fmla="*/ 8 w 100"/>
                                    <a:gd name="T79" fmla="*/ 48 h 233"/>
                                    <a:gd name="T80" fmla="*/ 11 w 100"/>
                                    <a:gd name="T81" fmla="*/ 4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 h="233">
                                      <a:moveTo>
                                        <a:pt x="11" y="4"/>
                                      </a:moveTo>
                                      <a:lnTo>
                                        <a:pt x="15" y="3"/>
                                      </a:lnTo>
                                      <a:lnTo>
                                        <a:pt x="19" y="2"/>
                                      </a:lnTo>
                                      <a:lnTo>
                                        <a:pt x="23" y="2"/>
                                      </a:lnTo>
                                      <a:lnTo>
                                        <a:pt x="28" y="1"/>
                                      </a:lnTo>
                                      <a:lnTo>
                                        <a:pt x="33" y="1"/>
                                      </a:lnTo>
                                      <a:lnTo>
                                        <a:pt x="38" y="1"/>
                                      </a:lnTo>
                                      <a:lnTo>
                                        <a:pt x="44" y="0"/>
                                      </a:lnTo>
                                      <a:lnTo>
                                        <a:pt x="49" y="0"/>
                                      </a:lnTo>
                                      <a:lnTo>
                                        <a:pt x="54" y="0"/>
                                      </a:lnTo>
                                      <a:lnTo>
                                        <a:pt x="60" y="1"/>
                                      </a:lnTo>
                                      <a:lnTo>
                                        <a:pt x="65" y="1"/>
                                      </a:lnTo>
                                      <a:lnTo>
                                        <a:pt x="71" y="1"/>
                                      </a:lnTo>
                                      <a:lnTo>
                                        <a:pt x="76" y="2"/>
                                      </a:lnTo>
                                      <a:lnTo>
                                        <a:pt x="82" y="2"/>
                                      </a:lnTo>
                                      <a:lnTo>
                                        <a:pt x="87" y="3"/>
                                      </a:lnTo>
                                      <a:lnTo>
                                        <a:pt x="92" y="3"/>
                                      </a:lnTo>
                                      <a:lnTo>
                                        <a:pt x="94" y="46"/>
                                      </a:lnTo>
                                      <a:lnTo>
                                        <a:pt x="95" y="80"/>
                                      </a:lnTo>
                                      <a:lnTo>
                                        <a:pt x="96" y="132"/>
                                      </a:lnTo>
                                      <a:lnTo>
                                        <a:pt x="100" y="233"/>
                                      </a:lnTo>
                                      <a:lnTo>
                                        <a:pt x="96" y="232"/>
                                      </a:lnTo>
                                      <a:lnTo>
                                        <a:pt x="93" y="232"/>
                                      </a:lnTo>
                                      <a:lnTo>
                                        <a:pt x="88" y="232"/>
                                      </a:lnTo>
                                      <a:lnTo>
                                        <a:pt x="82" y="232"/>
                                      </a:lnTo>
                                      <a:lnTo>
                                        <a:pt x="75" y="232"/>
                                      </a:lnTo>
                                      <a:lnTo>
                                        <a:pt x="68" y="232"/>
                                      </a:lnTo>
                                      <a:lnTo>
                                        <a:pt x="61" y="232"/>
                                      </a:lnTo>
                                      <a:lnTo>
                                        <a:pt x="53" y="232"/>
                                      </a:lnTo>
                                      <a:lnTo>
                                        <a:pt x="46" y="232"/>
                                      </a:lnTo>
                                      <a:lnTo>
                                        <a:pt x="38" y="232"/>
                                      </a:lnTo>
                                      <a:lnTo>
                                        <a:pt x="30" y="232"/>
                                      </a:lnTo>
                                      <a:lnTo>
                                        <a:pt x="23" y="232"/>
                                      </a:lnTo>
                                      <a:lnTo>
                                        <a:pt x="17" y="232"/>
                                      </a:lnTo>
                                      <a:lnTo>
                                        <a:pt x="10" y="232"/>
                                      </a:lnTo>
                                      <a:lnTo>
                                        <a:pt x="5" y="232"/>
                                      </a:lnTo>
                                      <a:lnTo>
                                        <a:pt x="0" y="233"/>
                                      </a:lnTo>
                                      <a:lnTo>
                                        <a:pt x="3" y="159"/>
                                      </a:lnTo>
                                      <a:lnTo>
                                        <a:pt x="5" y="98"/>
                                      </a:lnTo>
                                      <a:lnTo>
                                        <a:pt x="8" y="48"/>
                                      </a:lnTo>
                                      <a:lnTo>
                                        <a:pt x="11" y="4"/>
                                      </a:lnTo>
                                      <a:close/>
                                    </a:path>
                                  </a:pathLst>
                                </a:custGeom>
                                <a:solidFill>
                                  <a:srgbClr val="FCE5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569"/>
                              <wps:cNvSpPr>
                                <a:spLocks/>
                              </wps:cNvSpPr>
                              <wps:spPr bwMode="auto">
                                <a:xfrm>
                                  <a:off x="4641" y="3463"/>
                                  <a:ext cx="77" cy="232"/>
                                </a:xfrm>
                                <a:custGeom>
                                  <a:avLst/>
                                  <a:gdLst>
                                    <a:gd name="T0" fmla="*/ 0 w 77"/>
                                    <a:gd name="T1" fmla="*/ 232 h 232"/>
                                    <a:gd name="T2" fmla="*/ 1 w 77"/>
                                    <a:gd name="T3" fmla="*/ 155 h 232"/>
                                    <a:gd name="T4" fmla="*/ 4 w 77"/>
                                    <a:gd name="T5" fmla="*/ 91 h 232"/>
                                    <a:gd name="T6" fmla="*/ 7 w 77"/>
                                    <a:gd name="T7" fmla="*/ 40 h 232"/>
                                    <a:gd name="T8" fmla="*/ 9 w 77"/>
                                    <a:gd name="T9" fmla="*/ 2 h 232"/>
                                    <a:gd name="T10" fmla="*/ 13 w 77"/>
                                    <a:gd name="T11" fmla="*/ 1 h 232"/>
                                    <a:gd name="T12" fmla="*/ 16 w 77"/>
                                    <a:gd name="T13" fmla="*/ 1 h 232"/>
                                    <a:gd name="T14" fmla="*/ 20 w 77"/>
                                    <a:gd name="T15" fmla="*/ 1 h 232"/>
                                    <a:gd name="T16" fmla="*/ 23 w 77"/>
                                    <a:gd name="T17" fmla="*/ 0 h 232"/>
                                    <a:gd name="T18" fmla="*/ 27 w 77"/>
                                    <a:gd name="T19" fmla="*/ 0 h 232"/>
                                    <a:gd name="T20" fmla="*/ 30 w 77"/>
                                    <a:gd name="T21" fmla="*/ 0 h 232"/>
                                    <a:gd name="T22" fmla="*/ 34 w 77"/>
                                    <a:gd name="T23" fmla="*/ 0 h 232"/>
                                    <a:gd name="T24" fmla="*/ 37 w 77"/>
                                    <a:gd name="T25" fmla="*/ 0 h 232"/>
                                    <a:gd name="T26" fmla="*/ 41 w 77"/>
                                    <a:gd name="T27" fmla="*/ 0 h 232"/>
                                    <a:gd name="T28" fmla="*/ 44 w 77"/>
                                    <a:gd name="T29" fmla="*/ 0 h 232"/>
                                    <a:gd name="T30" fmla="*/ 48 w 77"/>
                                    <a:gd name="T31" fmla="*/ 1 h 232"/>
                                    <a:gd name="T32" fmla="*/ 52 w 77"/>
                                    <a:gd name="T33" fmla="*/ 1 h 232"/>
                                    <a:gd name="T34" fmla="*/ 57 w 77"/>
                                    <a:gd name="T35" fmla="*/ 1 h 232"/>
                                    <a:gd name="T36" fmla="*/ 61 w 77"/>
                                    <a:gd name="T37" fmla="*/ 1 h 232"/>
                                    <a:gd name="T38" fmla="*/ 66 w 77"/>
                                    <a:gd name="T39" fmla="*/ 1 h 232"/>
                                    <a:gd name="T40" fmla="*/ 71 w 77"/>
                                    <a:gd name="T41" fmla="*/ 1 h 232"/>
                                    <a:gd name="T42" fmla="*/ 77 w 77"/>
                                    <a:gd name="T43" fmla="*/ 232 h 232"/>
                                    <a:gd name="T44" fmla="*/ 75 w 77"/>
                                    <a:gd name="T45" fmla="*/ 232 h 232"/>
                                    <a:gd name="T46" fmla="*/ 72 w 77"/>
                                    <a:gd name="T47" fmla="*/ 232 h 232"/>
                                    <a:gd name="T48" fmla="*/ 68 w 77"/>
                                    <a:gd name="T49" fmla="*/ 232 h 232"/>
                                    <a:gd name="T50" fmla="*/ 64 w 77"/>
                                    <a:gd name="T51" fmla="*/ 232 h 232"/>
                                    <a:gd name="T52" fmla="*/ 59 w 77"/>
                                    <a:gd name="T53" fmla="*/ 232 h 232"/>
                                    <a:gd name="T54" fmla="*/ 54 w 77"/>
                                    <a:gd name="T55" fmla="*/ 232 h 232"/>
                                    <a:gd name="T56" fmla="*/ 48 w 77"/>
                                    <a:gd name="T57" fmla="*/ 232 h 232"/>
                                    <a:gd name="T58" fmla="*/ 42 w 77"/>
                                    <a:gd name="T59" fmla="*/ 232 h 232"/>
                                    <a:gd name="T60" fmla="*/ 36 w 77"/>
                                    <a:gd name="T61" fmla="*/ 232 h 232"/>
                                    <a:gd name="T62" fmla="*/ 31 w 77"/>
                                    <a:gd name="T63" fmla="*/ 232 h 232"/>
                                    <a:gd name="T64" fmla="*/ 24 w 77"/>
                                    <a:gd name="T65" fmla="*/ 232 h 232"/>
                                    <a:gd name="T66" fmla="*/ 19 w 77"/>
                                    <a:gd name="T67" fmla="*/ 232 h 232"/>
                                    <a:gd name="T68" fmla="*/ 13 w 77"/>
                                    <a:gd name="T69" fmla="*/ 232 h 232"/>
                                    <a:gd name="T70" fmla="*/ 8 w 77"/>
                                    <a:gd name="T71" fmla="*/ 232 h 232"/>
                                    <a:gd name="T72" fmla="*/ 4 w 77"/>
                                    <a:gd name="T73" fmla="*/ 232 h 232"/>
                                    <a:gd name="T74" fmla="*/ 0 w 77"/>
                                    <a:gd name="T75"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232">
                                      <a:moveTo>
                                        <a:pt x="0" y="232"/>
                                      </a:moveTo>
                                      <a:lnTo>
                                        <a:pt x="1" y="155"/>
                                      </a:lnTo>
                                      <a:lnTo>
                                        <a:pt x="4" y="91"/>
                                      </a:lnTo>
                                      <a:lnTo>
                                        <a:pt x="7" y="40"/>
                                      </a:lnTo>
                                      <a:lnTo>
                                        <a:pt x="9" y="2"/>
                                      </a:lnTo>
                                      <a:lnTo>
                                        <a:pt x="13" y="1"/>
                                      </a:lnTo>
                                      <a:lnTo>
                                        <a:pt x="16" y="1"/>
                                      </a:lnTo>
                                      <a:lnTo>
                                        <a:pt x="20" y="1"/>
                                      </a:lnTo>
                                      <a:lnTo>
                                        <a:pt x="23" y="0"/>
                                      </a:lnTo>
                                      <a:lnTo>
                                        <a:pt x="27" y="0"/>
                                      </a:lnTo>
                                      <a:lnTo>
                                        <a:pt x="30" y="0"/>
                                      </a:lnTo>
                                      <a:lnTo>
                                        <a:pt x="34" y="0"/>
                                      </a:lnTo>
                                      <a:lnTo>
                                        <a:pt x="37" y="0"/>
                                      </a:lnTo>
                                      <a:lnTo>
                                        <a:pt x="41" y="0"/>
                                      </a:lnTo>
                                      <a:lnTo>
                                        <a:pt x="44" y="0"/>
                                      </a:lnTo>
                                      <a:lnTo>
                                        <a:pt x="48" y="1"/>
                                      </a:lnTo>
                                      <a:lnTo>
                                        <a:pt x="52" y="1"/>
                                      </a:lnTo>
                                      <a:lnTo>
                                        <a:pt x="57" y="1"/>
                                      </a:lnTo>
                                      <a:lnTo>
                                        <a:pt x="61" y="1"/>
                                      </a:lnTo>
                                      <a:lnTo>
                                        <a:pt x="66" y="1"/>
                                      </a:lnTo>
                                      <a:lnTo>
                                        <a:pt x="71" y="1"/>
                                      </a:lnTo>
                                      <a:lnTo>
                                        <a:pt x="77" y="232"/>
                                      </a:lnTo>
                                      <a:lnTo>
                                        <a:pt x="75" y="232"/>
                                      </a:lnTo>
                                      <a:lnTo>
                                        <a:pt x="72" y="232"/>
                                      </a:lnTo>
                                      <a:lnTo>
                                        <a:pt x="68" y="232"/>
                                      </a:lnTo>
                                      <a:lnTo>
                                        <a:pt x="64" y="232"/>
                                      </a:lnTo>
                                      <a:lnTo>
                                        <a:pt x="59" y="232"/>
                                      </a:lnTo>
                                      <a:lnTo>
                                        <a:pt x="54" y="232"/>
                                      </a:lnTo>
                                      <a:lnTo>
                                        <a:pt x="48" y="232"/>
                                      </a:lnTo>
                                      <a:lnTo>
                                        <a:pt x="42" y="232"/>
                                      </a:lnTo>
                                      <a:lnTo>
                                        <a:pt x="36" y="232"/>
                                      </a:lnTo>
                                      <a:lnTo>
                                        <a:pt x="31" y="232"/>
                                      </a:lnTo>
                                      <a:lnTo>
                                        <a:pt x="24" y="232"/>
                                      </a:lnTo>
                                      <a:lnTo>
                                        <a:pt x="19" y="232"/>
                                      </a:lnTo>
                                      <a:lnTo>
                                        <a:pt x="13" y="232"/>
                                      </a:lnTo>
                                      <a:lnTo>
                                        <a:pt x="8" y="232"/>
                                      </a:lnTo>
                                      <a:lnTo>
                                        <a:pt x="4" y="232"/>
                                      </a:lnTo>
                                      <a:lnTo>
                                        <a:pt x="0" y="232"/>
                                      </a:lnTo>
                                      <a:close/>
                                    </a:path>
                                  </a:pathLst>
                                </a:custGeom>
                                <a:solidFill>
                                  <a:srgbClr val="FFEAD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570"/>
                              <wps:cNvSpPr>
                                <a:spLocks/>
                              </wps:cNvSpPr>
                              <wps:spPr bwMode="auto">
                                <a:xfrm>
                                  <a:off x="4520" y="3692"/>
                                  <a:ext cx="318" cy="28"/>
                                </a:xfrm>
                                <a:custGeom>
                                  <a:avLst/>
                                  <a:gdLst>
                                    <a:gd name="T0" fmla="*/ 174 w 318"/>
                                    <a:gd name="T1" fmla="*/ 0 h 28"/>
                                    <a:gd name="T2" fmla="*/ 205 w 318"/>
                                    <a:gd name="T3" fmla="*/ 0 h 28"/>
                                    <a:gd name="T4" fmla="*/ 234 w 318"/>
                                    <a:gd name="T5" fmla="*/ 2 h 28"/>
                                    <a:gd name="T6" fmla="*/ 259 w 318"/>
                                    <a:gd name="T7" fmla="*/ 3 h 28"/>
                                    <a:gd name="T8" fmla="*/ 281 w 318"/>
                                    <a:gd name="T9" fmla="*/ 5 h 28"/>
                                    <a:gd name="T10" fmla="*/ 298 w 318"/>
                                    <a:gd name="T11" fmla="*/ 7 h 28"/>
                                    <a:gd name="T12" fmla="*/ 310 w 318"/>
                                    <a:gd name="T13" fmla="*/ 10 h 28"/>
                                    <a:gd name="T14" fmla="*/ 317 w 318"/>
                                    <a:gd name="T15" fmla="*/ 13 h 28"/>
                                    <a:gd name="T16" fmla="*/ 317 w 318"/>
                                    <a:gd name="T17" fmla="*/ 17 h 28"/>
                                    <a:gd name="T18" fmla="*/ 310 w 318"/>
                                    <a:gd name="T19" fmla="*/ 20 h 28"/>
                                    <a:gd name="T20" fmla="*/ 299 w 318"/>
                                    <a:gd name="T21" fmla="*/ 22 h 28"/>
                                    <a:gd name="T22" fmla="*/ 281 w 318"/>
                                    <a:gd name="T23" fmla="*/ 24 h 28"/>
                                    <a:gd name="T24" fmla="*/ 260 w 318"/>
                                    <a:gd name="T25" fmla="*/ 26 h 28"/>
                                    <a:gd name="T26" fmla="*/ 234 w 318"/>
                                    <a:gd name="T27" fmla="*/ 27 h 28"/>
                                    <a:gd name="T28" fmla="*/ 206 w 318"/>
                                    <a:gd name="T29" fmla="*/ 27 h 28"/>
                                    <a:gd name="T30" fmla="*/ 175 w 318"/>
                                    <a:gd name="T31" fmla="*/ 28 h 28"/>
                                    <a:gd name="T32" fmla="*/ 143 w 318"/>
                                    <a:gd name="T33" fmla="*/ 28 h 28"/>
                                    <a:gd name="T34" fmla="*/ 112 w 318"/>
                                    <a:gd name="T35" fmla="*/ 28 h 28"/>
                                    <a:gd name="T36" fmla="*/ 83 w 318"/>
                                    <a:gd name="T37" fmla="*/ 27 h 28"/>
                                    <a:gd name="T38" fmla="*/ 58 w 318"/>
                                    <a:gd name="T39" fmla="*/ 27 h 28"/>
                                    <a:gd name="T40" fmla="*/ 36 w 318"/>
                                    <a:gd name="T41" fmla="*/ 26 h 28"/>
                                    <a:gd name="T42" fmla="*/ 19 w 318"/>
                                    <a:gd name="T43" fmla="*/ 24 h 28"/>
                                    <a:gd name="T44" fmla="*/ 7 w 318"/>
                                    <a:gd name="T45" fmla="*/ 21 h 28"/>
                                    <a:gd name="T46" fmla="*/ 1 w 318"/>
                                    <a:gd name="T47" fmla="*/ 17 h 28"/>
                                    <a:gd name="T48" fmla="*/ 1 w 318"/>
                                    <a:gd name="T49" fmla="*/ 13 h 28"/>
                                    <a:gd name="T50" fmla="*/ 7 w 318"/>
                                    <a:gd name="T51" fmla="*/ 8 h 28"/>
                                    <a:gd name="T52" fmla="*/ 19 w 318"/>
                                    <a:gd name="T53" fmla="*/ 5 h 28"/>
                                    <a:gd name="T54" fmla="*/ 36 w 318"/>
                                    <a:gd name="T55" fmla="*/ 3 h 28"/>
                                    <a:gd name="T56" fmla="*/ 57 w 318"/>
                                    <a:gd name="T57" fmla="*/ 2 h 28"/>
                                    <a:gd name="T58" fmla="*/ 83 w 318"/>
                                    <a:gd name="T59" fmla="*/ 1 h 28"/>
                                    <a:gd name="T60" fmla="*/ 111 w 318"/>
                                    <a:gd name="T61" fmla="*/ 0 h 28"/>
                                    <a:gd name="T62" fmla="*/ 142 w 318"/>
                                    <a:gd name="T6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18" h="28">
                                      <a:moveTo>
                                        <a:pt x="158" y="0"/>
                                      </a:moveTo>
                                      <a:lnTo>
                                        <a:pt x="174" y="0"/>
                                      </a:lnTo>
                                      <a:lnTo>
                                        <a:pt x="190" y="0"/>
                                      </a:lnTo>
                                      <a:lnTo>
                                        <a:pt x="205" y="0"/>
                                      </a:lnTo>
                                      <a:lnTo>
                                        <a:pt x="220" y="1"/>
                                      </a:lnTo>
                                      <a:lnTo>
                                        <a:pt x="234" y="2"/>
                                      </a:lnTo>
                                      <a:lnTo>
                                        <a:pt x="247" y="2"/>
                                      </a:lnTo>
                                      <a:lnTo>
                                        <a:pt x="259" y="3"/>
                                      </a:lnTo>
                                      <a:lnTo>
                                        <a:pt x="271" y="4"/>
                                      </a:lnTo>
                                      <a:lnTo>
                                        <a:pt x="281" y="5"/>
                                      </a:lnTo>
                                      <a:lnTo>
                                        <a:pt x="290" y="6"/>
                                      </a:lnTo>
                                      <a:lnTo>
                                        <a:pt x="298" y="7"/>
                                      </a:lnTo>
                                      <a:lnTo>
                                        <a:pt x="305" y="8"/>
                                      </a:lnTo>
                                      <a:lnTo>
                                        <a:pt x="310" y="10"/>
                                      </a:lnTo>
                                      <a:lnTo>
                                        <a:pt x="314" y="12"/>
                                      </a:lnTo>
                                      <a:lnTo>
                                        <a:pt x="317" y="13"/>
                                      </a:lnTo>
                                      <a:lnTo>
                                        <a:pt x="318" y="15"/>
                                      </a:lnTo>
                                      <a:lnTo>
                                        <a:pt x="317" y="17"/>
                                      </a:lnTo>
                                      <a:lnTo>
                                        <a:pt x="314" y="18"/>
                                      </a:lnTo>
                                      <a:lnTo>
                                        <a:pt x="310" y="20"/>
                                      </a:lnTo>
                                      <a:lnTo>
                                        <a:pt x="305" y="21"/>
                                      </a:lnTo>
                                      <a:lnTo>
                                        <a:pt x="299" y="22"/>
                                      </a:lnTo>
                                      <a:lnTo>
                                        <a:pt x="290" y="23"/>
                                      </a:lnTo>
                                      <a:lnTo>
                                        <a:pt x="281" y="24"/>
                                      </a:lnTo>
                                      <a:lnTo>
                                        <a:pt x="271" y="25"/>
                                      </a:lnTo>
                                      <a:lnTo>
                                        <a:pt x="260" y="26"/>
                                      </a:lnTo>
                                      <a:lnTo>
                                        <a:pt x="248" y="26"/>
                                      </a:lnTo>
                                      <a:lnTo>
                                        <a:pt x="234" y="27"/>
                                      </a:lnTo>
                                      <a:lnTo>
                                        <a:pt x="220" y="27"/>
                                      </a:lnTo>
                                      <a:lnTo>
                                        <a:pt x="206" y="27"/>
                                      </a:lnTo>
                                      <a:lnTo>
                                        <a:pt x="191" y="28"/>
                                      </a:lnTo>
                                      <a:lnTo>
                                        <a:pt x="175" y="28"/>
                                      </a:lnTo>
                                      <a:lnTo>
                                        <a:pt x="159" y="28"/>
                                      </a:lnTo>
                                      <a:lnTo>
                                        <a:pt x="143" y="28"/>
                                      </a:lnTo>
                                      <a:lnTo>
                                        <a:pt x="127" y="28"/>
                                      </a:lnTo>
                                      <a:lnTo>
                                        <a:pt x="112" y="28"/>
                                      </a:lnTo>
                                      <a:lnTo>
                                        <a:pt x="97" y="28"/>
                                      </a:lnTo>
                                      <a:lnTo>
                                        <a:pt x="83" y="27"/>
                                      </a:lnTo>
                                      <a:lnTo>
                                        <a:pt x="70" y="27"/>
                                      </a:lnTo>
                                      <a:lnTo>
                                        <a:pt x="58" y="27"/>
                                      </a:lnTo>
                                      <a:lnTo>
                                        <a:pt x="47" y="27"/>
                                      </a:lnTo>
                                      <a:lnTo>
                                        <a:pt x="36" y="26"/>
                                      </a:lnTo>
                                      <a:lnTo>
                                        <a:pt x="27" y="25"/>
                                      </a:lnTo>
                                      <a:lnTo>
                                        <a:pt x="19" y="24"/>
                                      </a:lnTo>
                                      <a:lnTo>
                                        <a:pt x="13" y="23"/>
                                      </a:lnTo>
                                      <a:lnTo>
                                        <a:pt x="7" y="21"/>
                                      </a:lnTo>
                                      <a:lnTo>
                                        <a:pt x="3" y="19"/>
                                      </a:lnTo>
                                      <a:lnTo>
                                        <a:pt x="1" y="17"/>
                                      </a:lnTo>
                                      <a:lnTo>
                                        <a:pt x="0" y="15"/>
                                      </a:lnTo>
                                      <a:lnTo>
                                        <a:pt x="1" y="13"/>
                                      </a:lnTo>
                                      <a:lnTo>
                                        <a:pt x="3" y="10"/>
                                      </a:lnTo>
                                      <a:lnTo>
                                        <a:pt x="7" y="8"/>
                                      </a:lnTo>
                                      <a:lnTo>
                                        <a:pt x="12" y="7"/>
                                      </a:lnTo>
                                      <a:lnTo>
                                        <a:pt x="19" y="5"/>
                                      </a:lnTo>
                                      <a:lnTo>
                                        <a:pt x="27" y="4"/>
                                      </a:lnTo>
                                      <a:lnTo>
                                        <a:pt x="36" y="3"/>
                                      </a:lnTo>
                                      <a:lnTo>
                                        <a:pt x="46" y="2"/>
                                      </a:lnTo>
                                      <a:lnTo>
                                        <a:pt x="57" y="2"/>
                                      </a:lnTo>
                                      <a:lnTo>
                                        <a:pt x="70" y="1"/>
                                      </a:lnTo>
                                      <a:lnTo>
                                        <a:pt x="83" y="1"/>
                                      </a:lnTo>
                                      <a:lnTo>
                                        <a:pt x="97" y="0"/>
                                      </a:lnTo>
                                      <a:lnTo>
                                        <a:pt x="111" y="0"/>
                                      </a:lnTo>
                                      <a:lnTo>
                                        <a:pt x="127" y="0"/>
                                      </a:lnTo>
                                      <a:lnTo>
                                        <a:pt x="142" y="0"/>
                                      </a:lnTo>
                                      <a:lnTo>
                                        <a:pt x="158" y="0"/>
                                      </a:lnTo>
                                      <a:close/>
                                    </a:path>
                                  </a:pathLst>
                                </a:custGeom>
                                <a:solidFill>
                                  <a:srgbClr val="634C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571"/>
                              <wps:cNvSpPr>
                                <a:spLocks/>
                              </wps:cNvSpPr>
                              <wps:spPr bwMode="auto">
                                <a:xfrm>
                                  <a:off x="4678" y="3689"/>
                                  <a:ext cx="162" cy="18"/>
                                </a:xfrm>
                                <a:custGeom>
                                  <a:avLst/>
                                  <a:gdLst>
                                    <a:gd name="T0" fmla="*/ 162 w 162"/>
                                    <a:gd name="T1" fmla="*/ 18 h 18"/>
                                    <a:gd name="T2" fmla="*/ 162 w 162"/>
                                    <a:gd name="T3" fmla="*/ 18 h 18"/>
                                    <a:gd name="T4" fmla="*/ 161 w 162"/>
                                    <a:gd name="T5" fmla="*/ 14 h 18"/>
                                    <a:gd name="T6" fmla="*/ 157 w 162"/>
                                    <a:gd name="T7" fmla="*/ 12 h 18"/>
                                    <a:gd name="T8" fmla="*/ 153 w 162"/>
                                    <a:gd name="T9" fmla="*/ 10 h 18"/>
                                    <a:gd name="T10" fmla="*/ 147 w 162"/>
                                    <a:gd name="T11" fmla="*/ 9 h 18"/>
                                    <a:gd name="T12" fmla="*/ 140 w 162"/>
                                    <a:gd name="T13" fmla="*/ 7 h 18"/>
                                    <a:gd name="T14" fmla="*/ 132 w 162"/>
                                    <a:gd name="T15" fmla="*/ 6 h 18"/>
                                    <a:gd name="T16" fmla="*/ 123 w 162"/>
                                    <a:gd name="T17" fmla="*/ 5 h 18"/>
                                    <a:gd name="T18" fmla="*/ 113 w 162"/>
                                    <a:gd name="T19" fmla="*/ 4 h 18"/>
                                    <a:gd name="T20" fmla="*/ 101 w 162"/>
                                    <a:gd name="T21" fmla="*/ 3 h 18"/>
                                    <a:gd name="T22" fmla="*/ 89 w 162"/>
                                    <a:gd name="T23" fmla="*/ 2 h 18"/>
                                    <a:gd name="T24" fmla="*/ 76 w 162"/>
                                    <a:gd name="T25" fmla="*/ 2 h 18"/>
                                    <a:gd name="T26" fmla="*/ 62 w 162"/>
                                    <a:gd name="T27" fmla="*/ 1 h 18"/>
                                    <a:gd name="T28" fmla="*/ 47 w 162"/>
                                    <a:gd name="T29" fmla="*/ 0 h 18"/>
                                    <a:gd name="T30" fmla="*/ 32 w 162"/>
                                    <a:gd name="T31" fmla="*/ 0 h 18"/>
                                    <a:gd name="T32" fmla="*/ 16 w 162"/>
                                    <a:gd name="T33" fmla="*/ 0 h 18"/>
                                    <a:gd name="T34" fmla="*/ 0 w 162"/>
                                    <a:gd name="T35" fmla="*/ 0 h 18"/>
                                    <a:gd name="T36" fmla="*/ 0 w 162"/>
                                    <a:gd name="T37" fmla="*/ 6 h 18"/>
                                    <a:gd name="T38" fmla="*/ 16 w 162"/>
                                    <a:gd name="T39" fmla="*/ 6 h 18"/>
                                    <a:gd name="T40" fmla="*/ 32 w 162"/>
                                    <a:gd name="T41" fmla="*/ 6 h 18"/>
                                    <a:gd name="T42" fmla="*/ 47 w 162"/>
                                    <a:gd name="T43" fmla="*/ 6 h 18"/>
                                    <a:gd name="T44" fmla="*/ 62 w 162"/>
                                    <a:gd name="T45" fmla="*/ 6 h 18"/>
                                    <a:gd name="T46" fmla="*/ 76 w 162"/>
                                    <a:gd name="T47" fmla="*/ 7 h 18"/>
                                    <a:gd name="T48" fmla="*/ 89 w 162"/>
                                    <a:gd name="T49" fmla="*/ 8 h 18"/>
                                    <a:gd name="T50" fmla="*/ 101 w 162"/>
                                    <a:gd name="T51" fmla="*/ 8 h 18"/>
                                    <a:gd name="T52" fmla="*/ 113 w 162"/>
                                    <a:gd name="T53" fmla="*/ 10 h 18"/>
                                    <a:gd name="T54" fmla="*/ 123 w 162"/>
                                    <a:gd name="T55" fmla="*/ 10 h 18"/>
                                    <a:gd name="T56" fmla="*/ 132 w 162"/>
                                    <a:gd name="T57" fmla="*/ 11 h 18"/>
                                    <a:gd name="T58" fmla="*/ 140 w 162"/>
                                    <a:gd name="T59" fmla="*/ 13 h 18"/>
                                    <a:gd name="T60" fmla="*/ 146 w 162"/>
                                    <a:gd name="T61" fmla="*/ 14 h 18"/>
                                    <a:gd name="T62" fmla="*/ 151 w 162"/>
                                    <a:gd name="T63" fmla="*/ 16 h 18"/>
                                    <a:gd name="T64" fmla="*/ 155 w 162"/>
                                    <a:gd name="T65" fmla="*/ 17 h 18"/>
                                    <a:gd name="T66" fmla="*/ 157 w 162"/>
                                    <a:gd name="T67" fmla="*/ 18 h 18"/>
                                    <a:gd name="T68" fmla="*/ 157 w 162"/>
                                    <a:gd name="T69" fmla="*/ 18 h 18"/>
                                    <a:gd name="T70" fmla="*/ 157 w 162"/>
                                    <a:gd name="T71" fmla="*/ 18 h 18"/>
                                    <a:gd name="T72" fmla="*/ 162 w 162"/>
                                    <a:gd name="T7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8">
                                      <a:moveTo>
                                        <a:pt x="162" y="18"/>
                                      </a:moveTo>
                                      <a:lnTo>
                                        <a:pt x="162" y="18"/>
                                      </a:lnTo>
                                      <a:lnTo>
                                        <a:pt x="161" y="14"/>
                                      </a:lnTo>
                                      <a:lnTo>
                                        <a:pt x="157" y="12"/>
                                      </a:lnTo>
                                      <a:lnTo>
                                        <a:pt x="153" y="10"/>
                                      </a:lnTo>
                                      <a:lnTo>
                                        <a:pt x="147" y="9"/>
                                      </a:lnTo>
                                      <a:lnTo>
                                        <a:pt x="140" y="7"/>
                                      </a:lnTo>
                                      <a:lnTo>
                                        <a:pt x="132" y="6"/>
                                      </a:lnTo>
                                      <a:lnTo>
                                        <a:pt x="123" y="5"/>
                                      </a:lnTo>
                                      <a:lnTo>
                                        <a:pt x="113" y="4"/>
                                      </a:lnTo>
                                      <a:lnTo>
                                        <a:pt x="101" y="3"/>
                                      </a:lnTo>
                                      <a:lnTo>
                                        <a:pt x="89" y="2"/>
                                      </a:lnTo>
                                      <a:lnTo>
                                        <a:pt x="76" y="2"/>
                                      </a:lnTo>
                                      <a:lnTo>
                                        <a:pt x="62" y="1"/>
                                      </a:lnTo>
                                      <a:lnTo>
                                        <a:pt x="47" y="0"/>
                                      </a:lnTo>
                                      <a:lnTo>
                                        <a:pt x="32" y="0"/>
                                      </a:lnTo>
                                      <a:lnTo>
                                        <a:pt x="16" y="0"/>
                                      </a:lnTo>
                                      <a:lnTo>
                                        <a:pt x="0" y="0"/>
                                      </a:lnTo>
                                      <a:lnTo>
                                        <a:pt x="0" y="6"/>
                                      </a:lnTo>
                                      <a:lnTo>
                                        <a:pt x="16" y="6"/>
                                      </a:lnTo>
                                      <a:lnTo>
                                        <a:pt x="32" y="6"/>
                                      </a:lnTo>
                                      <a:lnTo>
                                        <a:pt x="47" y="6"/>
                                      </a:lnTo>
                                      <a:lnTo>
                                        <a:pt x="62" y="6"/>
                                      </a:lnTo>
                                      <a:lnTo>
                                        <a:pt x="76" y="7"/>
                                      </a:lnTo>
                                      <a:lnTo>
                                        <a:pt x="89" y="8"/>
                                      </a:lnTo>
                                      <a:lnTo>
                                        <a:pt x="101" y="8"/>
                                      </a:lnTo>
                                      <a:lnTo>
                                        <a:pt x="113" y="10"/>
                                      </a:lnTo>
                                      <a:lnTo>
                                        <a:pt x="123" y="10"/>
                                      </a:lnTo>
                                      <a:lnTo>
                                        <a:pt x="132" y="11"/>
                                      </a:lnTo>
                                      <a:lnTo>
                                        <a:pt x="140" y="13"/>
                                      </a:lnTo>
                                      <a:lnTo>
                                        <a:pt x="146" y="14"/>
                                      </a:lnTo>
                                      <a:lnTo>
                                        <a:pt x="151" y="16"/>
                                      </a:lnTo>
                                      <a:lnTo>
                                        <a:pt x="155" y="17"/>
                                      </a:lnTo>
                                      <a:lnTo>
                                        <a:pt x="157" y="18"/>
                                      </a:lnTo>
                                      <a:lnTo>
                                        <a:pt x="157" y="18"/>
                                      </a:lnTo>
                                      <a:lnTo>
                                        <a:pt x="157" y="18"/>
                                      </a:lnTo>
                                      <a:lnTo>
                                        <a:pt x="16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572"/>
                              <wps:cNvSpPr>
                                <a:spLocks/>
                              </wps:cNvSpPr>
                              <wps:spPr bwMode="auto">
                                <a:xfrm>
                                  <a:off x="4679" y="3707"/>
                                  <a:ext cx="161" cy="16"/>
                                </a:xfrm>
                                <a:custGeom>
                                  <a:avLst/>
                                  <a:gdLst>
                                    <a:gd name="T0" fmla="*/ 0 w 161"/>
                                    <a:gd name="T1" fmla="*/ 16 h 16"/>
                                    <a:gd name="T2" fmla="*/ 0 w 161"/>
                                    <a:gd name="T3" fmla="*/ 16 h 16"/>
                                    <a:gd name="T4" fmla="*/ 16 w 161"/>
                                    <a:gd name="T5" fmla="*/ 16 h 16"/>
                                    <a:gd name="T6" fmla="*/ 32 w 161"/>
                                    <a:gd name="T7" fmla="*/ 16 h 16"/>
                                    <a:gd name="T8" fmla="*/ 47 w 161"/>
                                    <a:gd name="T9" fmla="*/ 15 h 16"/>
                                    <a:gd name="T10" fmla="*/ 61 w 161"/>
                                    <a:gd name="T11" fmla="*/ 15 h 16"/>
                                    <a:gd name="T12" fmla="*/ 75 w 161"/>
                                    <a:gd name="T13" fmla="*/ 15 h 16"/>
                                    <a:gd name="T14" fmla="*/ 89 w 161"/>
                                    <a:gd name="T15" fmla="*/ 14 h 16"/>
                                    <a:gd name="T16" fmla="*/ 101 w 161"/>
                                    <a:gd name="T17" fmla="*/ 13 h 16"/>
                                    <a:gd name="T18" fmla="*/ 112 w 161"/>
                                    <a:gd name="T19" fmla="*/ 13 h 16"/>
                                    <a:gd name="T20" fmla="*/ 122 w 161"/>
                                    <a:gd name="T21" fmla="*/ 12 h 16"/>
                                    <a:gd name="T22" fmla="*/ 131 w 161"/>
                                    <a:gd name="T23" fmla="*/ 11 h 16"/>
                                    <a:gd name="T24" fmla="*/ 140 w 161"/>
                                    <a:gd name="T25" fmla="*/ 10 h 16"/>
                                    <a:gd name="T26" fmla="*/ 146 w 161"/>
                                    <a:gd name="T27" fmla="*/ 9 h 16"/>
                                    <a:gd name="T28" fmla="*/ 152 w 161"/>
                                    <a:gd name="T29" fmla="*/ 8 h 16"/>
                                    <a:gd name="T30" fmla="*/ 156 w 161"/>
                                    <a:gd name="T31" fmla="*/ 6 h 16"/>
                                    <a:gd name="T32" fmla="*/ 160 w 161"/>
                                    <a:gd name="T33" fmla="*/ 4 h 16"/>
                                    <a:gd name="T34" fmla="*/ 161 w 161"/>
                                    <a:gd name="T35" fmla="*/ 0 h 16"/>
                                    <a:gd name="T36" fmla="*/ 156 w 161"/>
                                    <a:gd name="T37" fmla="*/ 0 h 16"/>
                                    <a:gd name="T38" fmla="*/ 156 w 161"/>
                                    <a:gd name="T39" fmla="*/ 0 h 16"/>
                                    <a:gd name="T40" fmla="*/ 154 w 161"/>
                                    <a:gd name="T41" fmla="*/ 1 h 16"/>
                                    <a:gd name="T42" fmla="*/ 151 w 161"/>
                                    <a:gd name="T43" fmla="*/ 2 h 16"/>
                                    <a:gd name="T44" fmla="*/ 146 w 161"/>
                                    <a:gd name="T45" fmla="*/ 3 h 16"/>
                                    <a:gd name="T46" fmla="*/ 139 w 161"/>
                                    <a:gd name="T47" fmla="*/ 5 h 16"/>
                                    <a:gd name="T48" fmla="*/ 131 w 161"/>
                                    <a:gd name="T49" fmla="*/ 6 h 16"/>
                                    <a:gd name="T50" fmla="*/ 122 w 161"/>
                                    <a:gd name="T51" fmla="*/ 7 h 16"/>
                                    <a:gd name="T52" fmla="*/ 112 w 161"/>
                                    <a:gd name="T53" fmla="*/ 7 h 16"/>
                                    <a:gd name="T54" fmla="*/ 101 w 161"/>
                                    <a:gd name="T55" fmla="*/ 8 h 16"/>
                                    <a:gd name="T56" fmla="*/ 89 w 161"/>
                                    <a:gd name="T57" fmla="*/ 8 h 16"/>
                                    <a:gd name="T58" fmla="*/ 75 w 161"/>
                                    <a:gd name="T59" fmla="*/ 9 h 16"/>
                                    <a:gd name="T60" fmla="*/ 61 w 161"/>
                                    <a:gd name="T61" fmla="*/ 9 h 16"/>
                                    <a:gd name="T62" fmla="*/ 47 w 161"/>
                                    <a:gd name="T63" fmla="*/ 9 h 16"/>
                                    <a:gd name="T64" fmla="*/ 32 w 161"/>
                                    <a:gd name="T65" fmla="*/ 10 h 16"/>
                                    <a:gd name="T66" fmla="*/ 16 w 161"/>
                                    <a:gd name="T67" fmla="*/ 10 h 16"/>
                                    <a:gd name="T68" fmla="*/ 0 w 161"/>
                                    <a:gd name="T69" fmla="*/ 10 h 16"/>
                                    <a:gd name="T70" fmla="*/ 0 w 161"/>
                                    <a:gd name="T71" fmla="*/ 10 h 16"/>
                                    <a:gd name="T72" fmla="*/ 0 w 161"/>
                                    <a:gd name="T73"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6">
                                      <a:moveTo>
                                        <a:pt x="0" y="16"/>
                                      </a:moveTo>
                                      <a:lnTo>
                                        <a:pt x="0" y="16"/>
                                      </a:lnTo>
                                      <a:lnTo>
                                        <a:pt x="16" y="16"/>
                                      </a:lnTo>
                                      <a:lnTo>
                                        <a:pt x="32" y="16"/>
                                      </a:lnTo>
                                      <a:lnTo>
                                        <a:pt x="47" y="15"/>
                                      </a:lnTo>
                                      <a:lnTo>
                                        <a:pt x="61" y="15"/>
                                      </a:lnTo>
                                      <a:lnTo>
                                        <a:pt x="75" y="15"/>
                                      </a:lnTo>
                                      <a:lnTo>
                                        <a:pt x="89" y="14"/>
                                      </a:lnTo>
                                      <a:lnTo>
                                        <a:pt x="101" y="13"/>
                                      </a:lnTo>
                                      <a:lnTo>
                                        <a:pt x="112" y="13"/>
                                      </a:lnTo>
                                      <a:lnTo>
                                        <a:pt x="122" y="12"/>
                                      </a:lnTo>
                                      <a:lnTo>
                                        <a:pt x="131" y="11"/>
                                      </a:lnTo>
                                      <a:lnTo>
                                        <a:pt x="140" y="10"/>
                                      </a:lnTo>
                                      <a:lnTo>
                                        <a:pt x="146" y="9"/>
                                      </a:lnTo>
                                      <a:lnTo>
                                        <a:pt x="152" y="8"/>
                                      </a:lnTo>
                                      <a:lnTo>
                                        <a:pt x="156" y="6"/>
                                      </a:lnTo>
                                      <a:lnTo>
                                        <a:pt x="160" y="4"/>
                                      </a:lnTo>
                                      <a:lnTo>
                                        <a:pt x="161" y="0"/>
                                      </a:lnTo>
                                      <a:lnTo>
                                        <a:pt x="156" y="0"/>
                                      </a:lnTo>
                                      <a:lnTo>
                                        <a:pt x="156" y="0"/>
                                      </a:lnTo>
                                      <a:lnTo>
                                        <a:pt x="154" y="1"/>
                                      </a:lnTo>
                                      <a:lnTo>
                                        <a:pt x="151" y="2"/>
                                      </a:lnTo>
                                      <a:lnTo>
                                        <a:pt x="146" y="3"/>
                                      </a:lnTo>
                                      <a:lnTo>
                                        <a:pt x="139" y="5"/>
                                      </a:lnTo>
                                      <a:lnTo>
                                        <a:pt x="131" y="6"/>
                                      </a:lnTo>
                                      <a:lnTo>
                                        <a:pt x="122" y="7"/>
                                      </a:lnTo>
                                      <a:lnTo>
                                        <a:pt x="112" y="7"/>
                                      </a:lnTo>
                                      <a:lnTo>
                                        <a:pt x="101" y="8"/>
                                      </a:lnTo>
                                      <a:lnTo>
                                        <a:pt x="89" y="8"/>
                                      </a:lnTo>
                                      <a:lnTo>
                                        <a:pt x="75" y="9"/>
                                      </a:lnTo>
                                      <a:lnTo>
                                        <a:pt x="61" y="9"/>
                                      </a:lnTo>
                                      <a:lnTo>
                                        <a:pt x="47" y="9"/>
                                      </a:lnTo>
                                      <a:lnTo>
                                        <a:pt x="32" y="10"/>
                                      </a:lnTo>
                                      <a:lnTo>
                                        <a:pt x="16" y="10"/>
                                      </a:lnTo>
                                      <a:lnTo>
                                        <a:pt x="0" y="10"/>
                                      </a:lnTo>
                                      <a:lnTo>
                                        <a:pt x="0" y="1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573"/>
                              <wps:cNvSpPr>
                                <a:spLocks/>
                              </wps:cNvSpPr>
                              <wps:spPr bwMode="auto">
                                <a:xfrm>
                                  <a:off x="4517" y="3707"/>
                                  <a:ext cx="162" cy="16"/>
                                </a:xfrm>
                                <a:custGeom>
                                  <a:avLst/>
                                  <a:gdLst>
                                    <a:gd name="T0" fmla="*/ 0 w 162"/>
                                    <a:gd name="T1" fmla="*/ 0 h 16"/>
                                    <a:gd name="T2" fmla="*/ 0 w 162"/>
                                    <a:gd name="T3" fmla="*/ 0 h 16"/>
                                    <a:gd name="T4" fmla="*/ 1 w 162"/>
                                    <a:gd name="T5" fmla="*/ 4 h 16"/>
                                    <a:gd name="T6" fmla="*/ 5 w 162"/>
                                    <a:gd name="T7" fmla="*/ 7 h 16"/>
                                    <a:gd name="T8" fmla="*/ 9 w 162"/>
                                    <a:gd name="T9" fmla="*/ 9 h 16"/>
                                    <a:gd name="T10" fmla="*/ 15 w 162"/>
                                    <a:gd name="T11" fmla="*/ 10 h 16"/>
                                    <a:gd name="T12" fmla="*/ 22 w 162"/>
                                    <a:gd name="T13" fmla="*/ 12 h 16"/>
                                    <a:gd name="T14" fmla="*/ 30 w 162"/>
                                    <a:gd name="T15" fmla="*/ 13 h 16"/>
                                    <a:gd name="T16" fmla="*/ 39 w 162"/>
                                    <a:gd name="T17" fmla="*/ 13 h 16"/>
                                    <a:gd name="T18" fmla="*/ 50 w 162"/>
                                    <a:gd name="T19" fmla="*/ 14 h 16"/>
                                    <a:gd name="T20" fmla="*/ 61 w 162"/>
                                    <a:gd name="T21" fmla="*/ 15 h 16"/>
                                    <a:gd name="T22" fmla="*/ 73 w 162"/>
                                    <a:gd name="T23" fmla="*/ 15 h 16"/>
                                    <a:gd name="T24" fmla="*/ 86 w 162"/>
                                    <a:gd name="T25" fmla="*/ 15 h 16"/>
                                    <a:gd name="T26" fmla="*/ 100 w 162"/>
                                    <a:gd name="T27" fmla="*/ 16 h 16"/>
                                    <a:gd name="T28" fmla="*/ 115 w 162"/>
                                    <a:gd name="T29" fmla="*/ 16 h 16"/>
                                    <a:gd name="T30" fmla="*/ 130 w 162"/>
                                    <a:gd name="T31" fmla="*/ 16 h 16"/>
                                    <a:gd name="T32" fmla="*/ 146 w 162"/>
                                    <a:gd name="T33" fmla="*/ 16 h 16"/>
                                    <a:gd name="T34" fmla="*/ 162 w 162"/>
                                    <a:gd name="T35" fmla="*/ 16 h 16"/>
                                    <a:gd name="T36" fmla="*/ 162 w 162"/>
                                    <a:gd name="T37" fmla="*/ 10 h 16"/>
                                    <a:gd name="T38" fmla="*/ 146 w 162"/>
                                    <a:gd name="T39" fmla="*/ 10 h 16"/>
                                    <a:gd name="T40" fmla="*/ 130 w 162"/>
                                    <a:gd name="T41" fmla="*/ 10 h 16"/>
                                    <a:gd name="T42" fmla="*/ 115 w 162"/>
                                    <a:gd name="T43" fmla="*/ 10 h 16"/>
                                    <a:gd name="T44" fmla="*/ 100 w 162"/>
                                    <a:gd name="T45" fmla="*/ 10 h 16"/>
                                    <a:gd name="T46" fmla="*/ 86 w 162"/>
                                    <a:gd name="T47" fmla="*/ 9 h 16"/>
                                    <a:gd name="T48" fmla="*/ 73 w 162"/>
                                    <a:gd name="T49" fmla="*/ 9 h 16"/>
                                    <a:gd name="T50" fmla="*/ 61 w 162"/>
                                    <a:gd name="T51" fmla="*/ 9 h 16"/>
                                    <a:gd name="T52" fmla="*/ 50 w 162"/>
                                    <a:gd name="T53" fmla="*/ 9 h 16"/>
                                    <a:gd name="T54" fmla="*/ 39 w 162"/>
                                    <a:gd name="T55" fmla="*/ 8 h 16"/>
                                    <a:gd name="T56" fmla="*/ 30 w 162"/>
                                    <a:gd name="T57" fmla="*/ 7 h 16"/>
                                    <a:gd name="T58" fmla="*/ 22 w 162"/>
                                    <a:gd name="T59" fmla="*/ 6 h 16"/>
                                    <a:gd name="T60" fmla="*/ 16 w 162"/>
                                    <a:gd name="T61" fmla="*/ 5 h 16"/>
                                    <a:gd name="T62" fmla="*/ 11 w 162"/>
                                    <a:gd name="T63" fmla="*/ 3 h 16"/>
                                    <a:gd name="T64" fmla="*/ 7 w 162"/>
                                    <a:gd name="T65" fmla="*/ 2 h 16"/>
                                    <a:gd name="T66" fmla="*/ 6 w 162"/>
                                    <a:gd name="T67" fmla="*/ 0 h 16"/>
                                    <a:gd name="T68" fmla="*/ 5 w 162"/>
                                    <a:gd name="T69" fmla="*/ 0 h 16"/>
                                    <a:gd name="T70" fmla="*/ 5 w 162"/>
                                    <a:gd name="T71" fmla="*/ 0 h 16"/>
                                    <a:gd name="T72" fmla="*/ 0 w 162"/>
                                    <a:gd name="T7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6">
                                      <a:moveTo>
                                        <a:pt x="0" y="0"/>
                                      </a:moveTo>
                                      <a:lnTo>
                                        <a:pt x="0" y="0"/>
                                      </a:lnTo>
                                      <a:lnTo>
                                        <a:pt x="1" y="4"/>
                                      </a:lnTo>
                                      <a:lnTo>
                                        <a:pt x="5" y="7"/>
                                      </a:lnTo>
                                      <a:lnTo>
                                        <a:pt x="9" y="9"/>
                                      </a:lnTo>
                                      <a:lnTo>
                                        <a:pt x="15" y="10"/>
                                      </a:lnTo>
                                      <a:lnTo>
                                        <a:pt x="22" y="12"/>
                                      </a:lnTo>
                                      <a:lnTo>
                                        <a:pt x="30" y="13"/>
                                      </a:lnTo>
                                      <a:lnTo>
                                        <a:pt x="39" y="13"/>
                                      </a:lnTo>
                                      <a:lnTo>
                                        <a:pt x="50" y="14"/>
                                      </a:lnTo>
                                      <a:lnTo>
                                        <a:pt x="61" y="15"/>
                                      </a:lnTo>
                                      <a:lnTo>
                                        <a:pt x="73" y="15"/>
                                      </a:lnTo>
                                      <a:lnTo>
                                        <a:pt x="86" y="15"/>
                                      </a:lnTo>
                                      <a:lnTo>
                                        <a:pt x="100" y="16"/>
                                      </a:lnTo>
                                      <a:lnTo>
                                        <a:pt x="115" y="16"/>
                                      </a:lnTo>
                                      <a:lnTo>
                                        <a:pt x="130" y="16"/>
                                      </a:lnTo>
                                      <a:lnTo>
                                        <a:pt x="146" y="16"/>
                                      </a:lnTo>
                                      <a:lnTo>
                                        <a:pt x="162" y="16"/>
                                      </a:lnTo>
                                      <a:lnTo>
                                        <a:pt x="162" y="10"/>
                                      </a:lnTo>
                                      <a:lnTo>
                                        <a:pt x="146" y="10"/>
                                      </a:lnTo>
                                      <a:lnTo>
                                        <a:pt x="130" y="10"/>
                                      </a:lnTo>
                                      <a:lnTo>
                                        <a:pt x="115" y="10"/>
                                      </a:lnTo>
                                      <a:lnTo>
                                        <a:pt x="100" y="10"/>
                                      </a:lnTo>
                                      <a:lnTo>
                                        <a:pt x="86" y="9"/>
                                      </a:lnTo>
                                      <a:lnTo>
                                        <a:pt x="73" y="9"/>
                                      </a:lnTo>
                                      <a:lnTo>
                                        <a:pt x="61" y="9"/>
                                      </a:lnTo>
                                      <a:lnTo>
                                        <a:pt x="50" y="9"/>
                                      </a:lnTo>
                                      <a:lnTo>
                                        <a:pt x="39" y="8"/>
                                      </a:lnTo>
                                      <a:lnTo>
                                        <a:pt x="30" y="7"/>
                                      </a:lnTo>
                                      <a:lnTo>
                                        <a:pt x="22" y="6"/>
                                      </a:lnTo>
                                      <a:lnTo>
                                        <a:pt x="16" y="5"/>
                                      </a:lnTo>
                                      <a:lnTo>
                                        <a:pt x="11" y="3"/>
                                      </a:lnTo>
                                      <a:lnTo>
                                        <a:pt x="7" y="2"/>
                                      </a:lnTo>
                                      <a:lnTo>
                                        <a:pt x="6" y="0"/>
                                      </a:lnTo>
                                      <a:lnTo>
                                        <a:pt x="5" y="0"/>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574"/>
                              <wps:cNvSpPr>
                                <a:spLocks/>
                              </wps:cNvSpPr>
                              <wps:spPr bwMode="auto">
                                <a:xfrm>
                                  <a:off x="4517" y="3689"/>
                                  <a:ext cx="161" cy="18"/>
                                </a:xfrm>
                                <a:custGeom>
                                  <a:avLst/>
                                  <a:gdLst>
                                    <a:gd name="T0" fmla="*/ 161 w 161"/>
                                    <a:gd name="T1" fmla="*/ 0 h 18"/>
                                    <a:gd name="T2" fmla="*/ 161 w 161"/>
                                    <a:gd name="T3" fmla="*/ 0 h 18"/>
                                    <a:gd name="T4" fmla="*/ 145 w 161"/>
                                    <a:gd name="T5" fmla="*/ 0 h 18"/>
                                    <a:gd name="T6" fmla="*/ 130 w 161"/>
                                    <a:gd name="T7" fmla="*/ 0 h 18"/>
                                    <a:gd name="T8" fmla="*/ 114 w 161"/>
                                    <a:gd name="T9" fmla="*/ 0 h 18"/>
                                    <a:gd name="T10" fmla="*/ 100 w 161"/>
                                    <a:gd name="T11" fmla="*/ 0 h 18"/>
                                    <a:gd name="T12" fmla="*/ 86 w 161"/>
                                    <a:gd name="T13" fmla="*/ 1 h 18"/>
                                    <a:gd name="T14" fmla="*/ 73 w 161"/>
                                    <a:gd name="T15" fmla="*/ 1 h 18"/>
                                    <a:gd name="T16" fmla="*/ 60 w 161"/>
                                    <a:gd name="T17" fmla="*/ 2 h 18"/>
                                    <a:gd name="T18" fmla="*/ 49 w 161"/>
                                    <a:gd name="T19" fmla="*/ 3 h 18"/>
                                    <a:gd name="T20" fmla="*/ 39 w 161"/>
                                    <a:gd name="T21" fmla="*/ 4 h 18"/>
                                    <a:gd name="T22" fmla="*/ 30 w 161"/>
                                    <a:gd name="T23" fmla="*/ 5 h 18"/>
                                    <a:gd name="T24" fmla="*/ 21 w 161"/>
                                    <a:gd name="T25" fmla="*/ 6 h 18"/>
                                    <a:gd name="T26" fmla="*/ 15 w 161"/>
                                    <a:gd name="T27" fmla="*/ 7 h 18"/>
                                    <a:gd name="T28" fmla="*/ 9 w 161"/>
                                    <a:gd name="T29" fmla="*/ 9 h 18"/>
                                    <a:gd name="T30" fmla="*/ 5 w 161"/>
                                    <a:gd name="T31" fmla="*/ 11 h 18"/>
                                    <a:gd name="T32" fmla="*/ 1 w 161"/>
                                    <a:gd name="T33" fmla="*/ 14 h 18"/>
                                    <a:gd name="T34" fmla="*/ 0 w 161"/>
                                    <a:gd name="T35" fmla="*/ 18 h 18"/>
                                    <a:gd name="T36" fmla="*/ 5 w 161"/>
                                    <a:gd name="T37" fmla="*/ 18 h 18"/>
                                    <a:gd name="T38" fmla="*/ 6 w 161"/>
                                    <a:gd name="T39" fmla="*/ 17 h 18"/>
                                    <a:gd name="T40" fmla="*/ 7 w 161"/>
                                    <a:gd name="T41" fmla="*/ 16 h 18"/>
                                    <a:gd name="T42" fmla="*/ 11 w 161"/>
                                    <a:gd name="T43" fmla="*/ 14 h 18"/>
                                    <a:gd name="T44" fmla="*/ 16 w 161"/>
                                    <a:gd name="T45" fmla="*/ 13 h 18"/>
                                    <a:gd name="T46" fmla="*/ 22 w 161"/>
                                    <a:gd name="T47" fmla="*/ 11 h 18"/>
                                    <a:gd name="T48" fmla="*/ 30 w 161"/>
                                    <a:gd name="T49" fmla="*/ 10 h 18"/>
                                    <a:gd name="T50" fmla="*/ 39 w 161"/>
                                    <a:gd name="T51" fmla="*/ 9 h 18"/>
                                    <a:gd name="T52" fmla="*/ 49 w 161"/>
                                    <a:gd name="T53" fmla="*/ 8 h 18"/>
                                    <a:gd name="T54" fmla="*/ 60 w 161"/>
                                    <a:gd name="T55" fmla="*/ 8 h 18"/>
                                    <a:gd name="T56" fmla="*/ 73 w 161"/>
                                    <a:gd name="T57" fmla="*/ 7 h 18"/>
                                    <a:gd name="T58" fmla="*/ 86 w 161"/>
                                    <a:gd name="T59" fmla="*/ 7 h 18"/>
                                    <a:gd name="T60" fmla="*/ 100 w 161"/>
                                    <a:gd name="T61" fmla="*/ 6 h 18"/>
                                    <a:gd name="T62" fmla="*/ 114 w 161"/>
                                    <a:gd name="T63" fmla="*/ 6 h 18"/>
                                    <a:gd name="T64" fmla="*/ 130 w 161"/>
                                    <a:gd name="T65" fmla="*/ 6 h 18"/>
                                    <a:gd name="T66" fmla="*/ 145 w 161"/>
                                    <a:gd name="T67" fmla="*/ 6 h 18"/>
                                    <a:gd name="T68" fmla="*/ 161 w 161"/>
                                    <a:gd name="T69" fmla="*/ 6 h 18"/>
                                    <a:gd name="T70" fmla="*/ 161 w 161"/>
                                    <a:gd name="T71" fmla="*/ 6 h 18"/>
                                    <a:gd name="T72" fmla="*/ 161 w 161"/>
                                    <a:gd name="T7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8">
                                      <a:moveTo>
                                        <a:pt x="161" y="0"/>
                                      </a:moveTo>
                                      <a:lnTo>
                                        <a:pt x="161" y="0"/>
                                      </a:lnTo>
                                      <a:lnTo>
                                        <a:pt x="145" y="0"/>
                                      </a:lnTo>
                                      <a:lnTo>
                                        <a:pt x="130" y="0"/>
                                      </a:lnTo>
                                      <a:lnTo>
                                        <a:pt x="114" y="0"/>
                                      </a:lnTo>
                                      <a:lnTo>
                                        <a:pt x="100" y="0"/>
                                      </a:lnTo>
                                      <a:lnTo>
                                        <a:pt x="86" y="1"/>
                                      </a:lnTo>
                                      <a:lnTo>
                                        <a:pt x="73" y="1"/>
                                      </a:lnTo>
                                      <a:lnTo>
                                        <a:pt x="60" y="2"/>
                                      </a:lnTo>
                                      <a:lnTo>
                                        <a:pt x="49" y="3"/>
                                      </a:lnTo>
                                      <a:lnTo>
                                        <a:pt x="39" y="4"/>
                                      </a:lnTo>
                                      <a:lnTo>
                                        <a:pt x="30" y="5"/>
                                      </a:lnTo>
                                      <a:lnTo>
                                        <a:pt x="21" y="6"/>
                                      </a:lnTo>
                                      <a:lnTo>
                                        <a:pt x="15" y="7"/>
                                      </a:lnTo>
                                      <a:lnTo>
                                        <a:pt x="9" y="9"/>
                                      </a:lnTo>
                                      <a:lnTo>
                                        <a:pt x="5" y="11"/>
                                      </a:lnTo>
                                      <a:lnTo>
                                        <a:pt x="1" y="14"/>
                                      </a:lnTo>
                                      <a:lnTo>
                                        <a:pt x="0" y="18"/>
                                      </a:lnTo>
                                      <a:lnTo>
                                        <a:pt x="5" y="18"/>
                                      </a:lnTo>
                                      <a:lnTo>
                                        <a:pt x="6" y="17"/>
                                      </a:lnTo>
                                      <a:lnTo>
                                        <a:pt x="7" y="16"/>
                                      </a:lnTo>
                                      <a:lnTo>
                                        <a:pt x="11" y="14"/>
                                      </a:lnTo>
                                      <a:lnTo>
                                        <a:pt x="16" y="13"/>
                                      </a:lnTo>
                                      <a:lnTo>
                                        <a:pt x="22" y="11"/>
                                      </a:lnTo>
                                      <a:lnTo>
                                        <a:pt x="30" y="10"/>
                                      </a:lnTo>
                                      <a:lnTo>
                                        <a:pt x="39" y="9"/>
                                      </a:lnTo>
                                      <a:lnTo>
                                        <a:pt x="49" y="8"/>
                                      </a:lnTo>
                                      <a:lnTo>
                                        <a:pt x="60" y="8"/>
                                      </a:lnTo>
                                      <a:lnTo>
                                        <a:pt x="73" y="7"/>
                                      </a:lnTo>
                                      <a:lnTo>
                                        <a:pt x="86" y="7"/>
                                      </a:lnTo>
                                      <a:lnTo>
                                        <a:pt x="100" y="6"/>
                                      </a:lnTo>
                                      <a:lnTo>
                                        <a:pt x="114" y="6"/>
                                      </a:lnTo>
                                      <a:lnTo>
                                        <a:pt x="130" y="6"/>
                                      </a:lnTo>
                                      <a:lnTo>
                                        <a:pt x="145" y="6"/>
                                      </a:lnTo>
                                      <a:lnTo>
                                        <a:pt x="161" y="6"/>
                                      </a:lnTo>
                                      <a:lnTo>
                                        <a:pt x="161" y="6"/>
                                      </a:lnTo>
                                      <a:lnTo>
                                        <a:pt x="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575"/>
                              <wps:cNvSpPr>
                                <a:spLocks/>
                              </wps:cNvSpPr>
                              <wps:spPr bwMode="auto">
                                <a:xfrm>
                                  <a:off x="3444" y="264"/>
                                  <a:ext cx="2461" cy="2709"/>
                                </a:xfrm>
                                <a:custGeom>
                                  <a:avLst/>
                                  <a:gdLst>
                                    <a:gd name="T0" fmla="*/ 1280 w 2461"/>
                                    <a:gd name="T1" fmla="*/ 2709 h 2709"/>
                                    <a:gd name="T2" fmla="*/ 1338 w 2461"/>
                                    <a:gd name="T3" fmla="*/ 2708 h 2709"/>
                                    <a:gd name="T4" fmla="*/ 1396 w 2461"/>
                                    <a:gd name="T5" fmla="*/ 2706 h 2709"/>
                                    <a:gd name="T6" fmla="*/ 1467 w 2461"/>
                                    <a:gd name="T7" fmla="*/ 2668 h 2709"/>
                                    <a:gd name="T8" fmla="*/ 1555 w 2461"/>
                                    <a:gd name="T9" fmla="*/ 2586 h 2709"/>
                                    <a:gd name="T10" fmla="*/ 1653 w 2461"/>
                                    <a:gd name="T11" fmla="*/ 2482 h 2709"/>
                                    <a:gd name="T12" fmla="*/ 1757 w 2461"/>
                                    <a:gd name="T13" fmla="*/ 2359 h 2709"/>
                                    <a:gd name="T14" fmla="*/ 1865 w 2461"/>
                                    <a:gd name="T15" fmla="*/ 2220 h 2709"/>
                                    <a:gd name="T16" fmla="*/ 1974 w 2461"/>
                                    <a:gd name="T17" fmla="*/ 2068 h 2709"/>
                                    <a:gd name="T18" fmla="*/ 2081 w 2461"/>
                                    <a:gd name="T19" fmla="*/ 1905 h 2709"/>
                                    <a:gd name="T20" fmla="*/ 2182 w 2461"/>
                                    <a:gd name="T21" fmla="*/ 1733 h 2709"/>
                                    <a:gd name="T22" fmla="*/ 2272 w 2461"/>
                                    <a:gd name="T23" fmla="*/ 1558 h 2709"/>
                                    <a:gd name="T24" fmla="*/ 2347 w 2461"/>
                                    <a:gd name="T25" fmla="*/ 1383 h 2709"/>
                                    <a:gd name="T26" fmla="*/ 2405 w 2461"/>
                                    <a:gd name="T27" fmla="*/ 1213 h 2709"/>
                                    <a:gd name="T28" fmla="*/ 2444 w 2461"/>
                                    <a:gd name="T29" fmla="*/ 1052 h 2709"/>
                                    <a:gd name="T30" fmla="*/ 2461 w 2461"/>
                                    <a:gd name="T31" fmla="*/ 903 h 2709"/>
                                    <a:gd name="T32" fmla="*/ 2450 w 2461"/>
                                    <a:gd name="T33" fmla="*/ 744 h 2709"/>
                                    <a:gd name="T34" fmla="*/ 2425 w 2461"/>
                                    <a:gd name="T35" fmla="*/ 590 h 2709"/>
                                    <a:gd name="T36" fmla="*/ 2388 w 2461"/>
                                    <a:gd name="T37" fmla="*/ 450 h 2709"/>
                                    <a:gd name="T38" fmla="*/ 2337 w 2461"/>
                                    <a:gd name="T39" fmla="*/ 325 h 2709"/>
                                    <a:gd name="T40" fmla="*/ 2273 w 2461"/>
                                    <a:gd name="T41" fmla="*/ 219 h 2709"/>
                                    <a:gd name="T42" fmla="*/ 2195 w 2461"/>
                                    <a:gd name="T43" fmla="*/ 132 h 2709"/>
                                    <a:gd name="T44" fmla="*/ 2104 w 2461"/>
                                    <a:gd name="T45" fmla="*/ 67 h 2709"/>
                                    <a:gd name="T46" fmla="*/ 2000 w 2461"/>
                                    <a:gd name="T47" fmla="*/ 24 h 2709"/>
                                    <a:gd name="T48" fmla="*/ 1881 w 2461"/>
                                    <a:gd name="T49" fmla="*/ 3 h 2709"/>
                                    <a:gd name="T50" fmla="*/ 1747 w 2461"/>
                                    <a:gd name="T51" fmla="*/ 5 h 2709"/>
                                    <a:gd name="T52" fmla="*/ 1594 w 2461"/>
                                    <a:gd name="T53" fmla="*/ 33 h 2709"/>
                                    <a:gd name="T54" fmla="*/ 1424 w 2461"/>
                                    <a:gd name="T55" fmla="*/ 87 h 2709"/>
                                    <a:gd name="T56" fmla="*/ 1231 w 2461"/>
                                    <a:gd name="T57" fmla="*/ 171 h 2709"/>
                                    <a:gd name="T58" fmla="*/ 1040 w 2461"/>
                                    <a:gd name="T59" fmla="*/ 87 h 2709"/>
                                    <a:gd name="T60" fmla="*/ 869 w 2461"/>
                                    <a:gd name="T61" fmla="*/ 33 h 2709"/>
                                    <a:gd name="T62" fmla="*/ 717 w 2461"/>
                                    <a:gd name="T63" fmla="*/ 5 h 2709"/>
                                    <a:gd name="T64" fmla="*/ 583 w 2461"/>
                                    <a:gd name="T65" fmla="*/ 2 h 2709"/>
                                    <a:gd name="T66" fmla="*/ 464 w 2461"/>
                                    <a:gd name="T67" fmla="*/ 23 h 2709"/>
                                    <a:gd name="T68" fmla="*/ 359 w 2461"/>
                                    <a:gd name="T69" fmla="*/ 67 h 2709"/>
                                    <a:gd name="T70" fmla="*/ 267 w 2461"/>
                                    <a:gd name="T71" fmla="*/ 132 h 2709"/>
                                    <a:gd name="T72" fmla="*/ 189 w 2461"/>
                                    <a:gd name="T73" fmla="*/ 219 h 2709"/>
                                    <a:gd name="T74" fmla="*/ 125 w 2461"/>
                                    <a:gd name="T75" fmla="*/ 325 h 2709"/>
                                    <a:gd name="T76" fmla="*/ 74 w 2461"/>
                                    <a:gd name="T77" fmla="*/ 450 h 2709"/>
                                    <a:gd name="T78" fmla="*/ 36 w 2461"/>
                                    <a:gd name="T79" fmla="*/ 590 h 2709"/>
                                    <a:gd name="T80" fmla="*/ 11 w 2461"/>
                                    <a:gd name="T81" fmla="*/ 744 h 2709"/>
                                    <a:gd name="T82" fmla="*/ 0 w 2461"/>
                                    <a:gd name="T83" fmla="*/ 903 h 2709"/>
                                    <a:gd name="T84" fmla="*/ 16 w 2461"/>
                                    <a:gd name="T85" fmla="*/ 1052 h 2709"/>
                                    <a:gd name="T86" fmla="*/ 55 w 2461"/>
                                    <a:gd name="T87" fmla="*/ 1213 h 2709"/>
                                    <a:gd name="T88" fmla="*/ 113 w 2461"/>
                                    <a:gd name="T89" fmla="*/ 1383 h 2709"/>
                                    <a:gd name="T90" fmla="*/ 188 w 2461"/>
                                    <a:gd name="T91" fmla="*/ 1558 h 2709"/>
                                    <a:gd name="T92" fmla="*/ 278 w 2461"/>
                                    <a:gd name="T93" fmla="*/ 1734 h 2709"/>
                                    <a:gd name="T94" fmla="*/ 380 w 2461"/>
                                    <a:gd name="T95" fmla="*/ 1905 h 2709"/>
                                    <a:gd name="T96" fmla="*/ 489 w 2461"/>
                                    <a:gd name="T97" fmla="*/ 2068 h 2709"/>
                                    <a:gd name="T98" fmla="*/ 599 w 2461"/>
                                    <a:gd name="T99" fmla="*/ 2220 h 2709"/>
                                    <a:gd name="T100" fmla="*/ 708 w 2461"/>
                                    <a:gd name="T101" fmla="*/ 2359 h 2709"/>
                                    <a:gd name="T102" fmla="*/ 813 w 2461"/>
                                    <a:gd name="T103" fmla="*/ 2482 h 2709"/>
                                    <a:gd name="T104" fmla="*/ 912 w 2461"/>
                                    <a:gd name="T105" fmla="*/ 2587 h 2709"/>
                                    <a:gd name="T106" fmla="*/ 1002 w 2461"/>
                                    <a:gd name="T107" fmla="*/ 2668 h 2709"/>
                                    <a:gd name="T108" fmla="*/ 1073 w 2461"/>
                                    <a:gd name="T109" fmla="*/ 2706 h 2709"/>
                                    <a:gd name="T110" fmla="*/ 1131 w 2461"/>
                                    <a:gd name="T111" fmla="*/ 2708 h 2709"/>
                                    <a:gd name="T112" fmla="*/ 1188 w 2461"/>
                                    <a:gd name="T113"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61" h="2709">
                                      <a:moveTo>
                                        <a:pt x="1234" y="2709"/>
                                      </a:move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576"/>
                              <wps:cNvSpPr>
                                <a:spLocks/>
                              </wps:cNvSpPr>
                              <wps:spPr bwMode="auto">
                                <a:xfrm>
                                  <a:off x="3444" y="264"/>
                                  <a:ext cx="2461" cy="2709"/>
                                </a:xfrm>
                                <a:custGeom>
                                  <a:avLst/>
                                  <a:gdLst>
                                    <a:gd name="T0" fmla="*/ 1269 w 2461"/>
                                    <a:gd name="T1" fmla="*/ 2709 h 2709"/>
                                    <a:gd name="T2" fmla="*/ 1327 w 2461"/>
                                    <a:gd name="T3" fmla="*/ 2708 h 2709"/>
                                    <a:gd name="T4" fmla="*/ 1385 w 2461"/>
                                    <a:gd name="T5" fmla="*/ 2707 h 2709"/>
                                    <a:gd name="T6" fmla="*/ 1435 w 2461"/>
                                    <a:gd name="T7" fmla="*/ 2695 h 2709"/>
                                    <a:gd name="T8" fmla="*/ 1518 w 2461"/>
                                    <a:gd name="T9" fmla="*/ 2622 h 2709"/>
                                    <a:gd name="T10" fmla="*/ 1613 w 2461"/>
                                    <a:gd name="T11" fmla="*/ 2526 h 2709"/>
                                    <a:gd name="T12" fmla="*/ 1715 w 2461"/>
                                    <a:gd name="T13" fmla="*/ 2410 h 2709"/>
                                    <a:gd name="T14" fmla="*/ 1822 w 2461"/>
                                    <a:gd name="T15" fmla="*/ 2277 h 2709"/>
                                    <a:gd name="T16" fmla="*/ 1930 w 2461"/>
                                    <a:gd name="T17" fmla="*/ 2130 h 2709"/>
                                    <a:gd name="T18" fmla="*/ 2038 w 2461"/>
                                    <a:gd name="T19" fmla="*/ 1972 h 2709"/>
                                    <a:gd name="T20" fmla="*/ 2122 w 2461"/>
                                    <a:gd name="T21" fmla="*/ 1837 h 2709"/>
                                    <a:gd name="T22" fmla="*/ 2219 w 2461"/>
                                    <a:gd name="T23" fmla="*/ 1663 h 2709"/>
                                    <a:gd name="T24" fmla="*/ 2304 w 2461"/>
                                    <a:gd name="T25" fmla="*/ 1488 h 2709"/>
                                    <a:gd name="T26" fmla="*/ 2373 w 2461"/>
                                    <a:gd name="T27" fmla="*/ 1314 h 2709"/>
                                    <a:gd name="T28" fmla="*/ 2423 w 2461"/>
                                    <a:gd name="T29" fmla="*/ 1147 h 2709"/>
                                    <a:gd name="T30" fmla="*/ 2454 w 2461"/>
                                    <a:gd name="T31" fmla="*/ 991 h 2709"/>
                                    <a:gd name="T32" fmla="*/ 2461 w 2461"/>
                                    <a:gd name="T33" fmla="*/ 876 h 2709"/>
                                    <a:gd name="T34" fmla="*/ 2446 w 2461"/>
                                    <a:gd name="T35" fmla="*/ 712 h 2709"/>
                                    <a:gd name="T36" fmla="*/ 2419 w 2461"/>
                                    <a:gd name="T37" fmla="*/ 561 h 2709"/>
                                    <a:gd name="T38" fmla="*/ 2379 w 2461"/>
                                    <a:gd name="T39" fmla="*/ 423 h 2709"/>
                                    <a:gd name="T40" fmla="*/ 2326 w 2461"/>
                                    <a:gd name="T41" fmla="*/ 302 h 2709"/>
                                    <a:gd name="T42" fmla="*/ 2259 w 2461"/>
                                    <a:gd name="T43" fmla="*/ 199 h 2709"/>
                                    <a:gd name="T44" fmla="*/ 2178 w 2461"/>
                                    <a:gd name="T45" fmla="*/ 117 h 2709"/>
                                    <a:gd name="T46" fmla="*/ 2104 w 2461"/>
                                    <a:gd name="T47" fmla="*/ 67 h 2709"/>
                                    <a:gd name="T48" fmla="*/ 2000 w 2461"/>
                                    <a:gd name="T49" fmla="*/ 24 h 2709"/>
                                    <a:gd name="T50" fmla="*/ 1881 w 2461"/>
                                    <a:gd name="T51" fmla="*/ 3 h 2709"/>
                                    <a:gd name="T52" fmla="*/ 1747 w 2461"/>
                                    <a:gd name="T53" fmla="*/ 5 h 2709"/>
                                    <a:gd name="T54" fmla="*/ 1594 w 2461"/>
                                    <a:gd name="T55" fmla="*/ 33 h 2709"/>
                                    <a:gd name="T56" fmla="*/ 1424 w 2461"/>
                                    <a:gd name="T57" fmla="*/ 87 h 2709"/>
                                    <a:gd name="T58" fmla="*/ 1231 w 2461"/>
                                    <a:gd name="T59" fmla="*/ 171 h 2709"/>
                                    <a:gd name="T60" fmla="*/ 1077 w 2461"/>
                                    <a:gd name="T61" fmla="*/ 102 h 2709"/>
                                    <a:gd name="T62" fmla="*/ 902 w 2461"/>
                                    <a:gd name="T63" fmla="*/ 41 h 2709"/>
                                    <a:gd name="T64" fmla="*/ 746 w 2461"/>
                                    <a:gd name="T65" fmla="*/ 8 h 2709"/>
                                    <a:gd name="T66" fmla="*/ 608 w 2461"/>
                                    <a:gd name="T67" fmla="*/ 1 h 2709"/>
                                    <a:gd name="T68" fmla="*/ 487 w 2461"/>
                                    <a:gd name="T69" fmla="*/ 18 h 2709"/>
                                    <a:gd name="T70" fmla="*/ 379 w 2461"/>
                                    <a:gd name="T71" fmla="*/ 56 h 2709"/>
                                    <a:gd name="T72" fmla="*/ 302 w 2461"/>
                                    <a:gd name="T73" fmla="*/ 103 h 2709"/>
                                    <a:gd name="T74" fmla="*/ 219 w 2461"/>
                                    <a:gd name="T75" fmla="*/ 181 h 2709"/>
                                    <a:gd name="T76" fmla="*/ 149 w 2461"/>
                                    <a:gd name="T77" fmla="*/ 280 h 2709"/>
                                    <a:gd name="T78" fmla="*/ 93 w 2461"/>
                                    <a:gd name="T79" fmla="*/ 398 h 2709"/>
                                    <a:gd name="T80" fmla="*/ 50 w 2461"/>
                                    <a:gd name="T81" fmla="*/ 532 h 2709"/>
                                    <a:gd name="T82" fmla="*/ 19 w 2461"/>
                                    <a:gd name="T83" fmla="*/ 680 h 2709"/>
                                    <a:gd name="T84" fmla="*/ 2 w 2461"/>
                                    <a:gd name="T85" fmla="*/ 842 h 2709"/>
                                    <a:gd name="T86" fmla="*/ 4 w 2461"/>
                                    <a:gd name="T87" fmla="*/ 961 h 2709"/>
                                    <a:gd name="T88" fmla="*/ 29 w 2461"/>
                                    <a:gd name="T89" fmla="*/ 1115 h 2709"/>
                                    <a:gd name="T90" fmla="*/ 76 w 2461"/>
                                    <a:gd name="T91" fmla="*/ 1281 h 2709"/>
                                    <a:gd name="T92" fmla="*/ 141 w 2461"/>
                                    <a:gd name="T93" fmla="*/ 1453 h 2709"/>
                                    <a:gd name="T94" fmla="*/ 223 w 2461"/>
                                    <a:gd name="T95" fmla="*/ 1628 h 2709"/>
                                    <a:gd name="T96" fmla="*/ 318 w 2461"/>
                                    <a:gd name="T97" fmla="*/ 1803 h 2709"/>
                                    <a:gd name="T98" fmla="*/ 402 w 2461"/>
                                    <a:gd name="T99" fmla="*/ 1939 h 2709"/>
                                    <a:gd name="T100" fmla="*/ 511 w 2461"/>
                                    <a:gd name="T101" fmla="*/ 2099 h 2709"/>
                                    <a:gd name="T102" fmla="*/ 621 w 2461"/>
                                    <a:gd name="T103" fmla="*/ 2249 h 2709"/>
                                    <a:gd name="T104" fmla="*/ 729 w 2461"/>
                                    <a:gd name="T105" fmla="*/ 2385 h 2709"/>
                                    <a:gd name="T106" fmla="*/ 834 w 2461"/>
                                    <a:gd name="T107" fmla="*/ 2505 h 2709"/>
                                    <a:gd name="T108" fmla="*/ 931 w 2461"/>
                                    <a:gd name="T109" fmla="*/ 2605 h 2709"/>
                                    <a:gd name="T110" fmla="*/ 1018 w 2461"/>
                                    <a:gd name="T111" fmla="*/ 2682 h 2709"/>
                                    <a:gd name="T112" fmla="*/ 1073 w 2461"/>
                                    <a:gd name="T113" fmla="*/ 2706 h 2709"/>
                                    <a:gd name="T114" fmla="*/ 1131 w 2461"/>
                                    <a:gd name="T115" fmla="*/ 2708 h 2709"/>
                                    <a:gd name="T116" fmla="*/ 1188 w 2461"/>
                                    <a:gd name="T117"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61" h="2709">
                                      <a:moveTo>
                                        <a:pt x="1234" y="2709"/>
                                      </a:moveTo>
                                      <a:lnTo>
                                        <a:pt x="1234" y="2709"/>
                                      </a:ln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577"/>
                              <wps:cNvSpPr>
                                <a:spLocks/>
                              </wps:cNvSpPr>
                              <wps:spPr bwMode="auto">
                                <a:xfrm>
                                  <a:off x="3617" y="121"/>
                                  <a:ext cx="2112" cy="2852"/>
                                </a:xfrm>
                                <a:custGeom>
                                  <a:avLst/>
                                  <a:gdLst>
                                    <a:gd name="T0" fmla="*/ 1101 w 2112"/>
                                    <a:gd name="T1" fmla="*/ 2852 h 2852"/>
                                    <a:gd name="T2" fmla="*/ 1151 w 2112"/>
                                    <a:gd name="T3" fmla="*/ 2851 h 2852"/>
                                    <a:gd name="T4" fmla="*/ 1201 w 2112"/>
                                    <a:gd name="T5" fmla="*/ 2849 h 2852"/>
                                    <a:gd name="T6" fmla="*/ 1262 w 2112"/>
                                    <a:gd name="T7" fmla="*/ 2809 h 2852"/>
                                    <a:gd name="T8" fmla="*/ 1338 w 2112"/>
                                    <a:gd name="T9" fmla="*/ 2723 h 2852"/>
                                    <a:gd name="T10" fmla="*/ 1423 w 2112"/>
                                    <a:gd name="T11" fmla="*/ 2613 h 2852"/>
                                    <a:gd name="T12" fmla="*/ 1513 w 2112"/>
                                    <a:gd name="T13" fmla="*/ 2483 h 2852"/>
                                    <a:gd name="T14" fmla="*/ 1606 w 2112"/>
                                    <a:gd name="T15" fmla="*/ 2337 h 2852"/>
                                    <a:gd name="T16" fmla="*/ 1701 w 2112"/>
                                    <a:gd name="T17" fmla="*/ 2178 h 2852"/>
                                    <a:gd name="T18" fmla="*/ 1793 w 2112"/>
                                    <a:gd name="T19" fmla="*/ 2008 h 2852"/>
                                    <a:gd name="T20" fmla="*/ 1879 w 2112"/>
                                    <a:gd name="T21" fmla="*/ 1830 h 2852"/>
                                    <a:gd name="T22" fmla="*/ 1955 w 2112"/>
                                    <a:gd name="T23" fmla="*/ 1648 h 2852"/>
                                    <a:gd name="T24" fmla="*/ 2019 w 2112"/>
                                    <a:gd name="T25" fmla="*/ 1467 h 2852"/>
                                    <a:gd name="T26" fmla="*/ 2068 w 2112"/>
                                    <a:gd name="T27" fmla="*/ 1291 h 2852"/>
                                    <a:gd name="T28" fmla="*/ 2100 w 2112"/>
                                    <a:gd name="T29" fmla="*/ 1123 h 2852"/>
                                    <a:gd name="T30" fmla="*/ 2112 w 2112"/>
                                    <a:gd name="T31" fmla="*/ 969 h 2852"/>
                                    <a:gd name="T32" fmla="*/ 2100 w 2112"/>
                                    <a:gd name="T33" fmla="*/ 802 h 2852"/>
                                    <a:gd name="T34" fmla="*/ 2076 w 2112"/>
                                    <a:gd name="T35" fmla="*/ 641 h 2852"/>
                                    <a:gd name="T36" fmla="*/ 2040 w 2112"/>
                                    <a:gd name="T37" fmla="*/ 493 h 2852"/>
                                    <a:gd name="T38" fmla="*/ 1994 w 2112"/>
                                    <a:gd name="T39" fmla="*/ 361 h 2852"/>
                                    <a:gd name="T40" fmla="*/ 1937 w 2112"/>
                                    <a:gd name="T41" fmla="*/ 247 h 2852"/>
                                    <a:gd name="T42" fmla="*/ 1868 w 2112"/>
                                    <a:gd name="T43" fmla="*/ 152 h 2852"/>
                                    <a:gd name="T44" fmla="*/ 1789 w 2112"/>
                                    <a:gd name="T45" fmla="*/ 80 h 2852"/>
                                    <a:gd name="T46" fmla="*/ 1700 w 2112"/>
                                    <a:gd name="T47" fmla="*/ 30 h 2852"/>
                                    <a:gd name="T48" fmla="*/ 1600 w 2112"/>
                                    <a:gd name="T49" fmla="*/ 4 h 2852"/>
                                    <a:gd name="T50" fmla="*/ 1488 w 2112"/>
                                    <a:gd name="T51" fmla="*/ 3 h 2852"/>
                                    <a:gd name="T52" fmla="*/ 1361 w 2112"/>
                                    <a:gd name="T53" fmla="*/ 28 h 2852"/>
                                    <a:gd name="T54" fmla="*/ 1218 w 2112"/>
                                    <a:gd name="T55" fmla="*/ 83 h 2852"/>
                                    <a:gd name="T56" fmla="*/ 1058 w 2112"/>
                                    <a:gd name="T57" fmla="*/ 169 h 2852"/>
                                    <a:gd name="T58" fmla="*/ 900 w 2112"/>
                                    <a:gd name="T59" fmla="*/ 83 h 2852"/>
                                    <a:gd name="T60" fmla="*/ 758 w 2112"/>
                                    <a:gd name="T61" fmla="*/ 28 h 2852"/>
                                    <a:gd name="T62" fmla="*/ 631 w 2112"/>
                                    <a:gd name="T63" fmla="*/ 2 h 2852"/>
                                    <a:gd name="T64" fmla="*/ 518 w 2112"/>
                                    <a:gd name="T65" fmla="*/ 3 h 2852"/>
                                    <a:gd name="T66" fmla="*/ 417 w 2112"/>
                                    <a:gd name="T67" fmla="*/ 30 h 2852"/>
                                    <a:gd name="T68" fmla="*/ 328 w 2112"/>
                                    <a:gd name="T69" fmla="*/ 80 h 2852"/>
                                    <a:gd name="T70" fmla="*/ 248 w 2112"/>
                                    <a:gd name="T71" fmla="*/ 152 h 2852"/>
                                    <a:gd name="T72" fmla="*/ 179 w 2112"/>
                                    <a:gd name="T73" fmla="*/ 246 h 2852"/>
                                    <a:gd name="T74" fmla="*/ 121 w 2112"/>
                                    <a:gd name="T75" fmla="*/ 360 h 2852"/>
                                    <a:gd name="T76" fmla="*/ 74 w 2112"/>
                                    <a:gd name="T77" fmla="*/ 493 h 2852"/>
                                    <a:gd name="T78" fmla="*/ 38 w 2112"/>
                                    <a:gd name="T79" fmla="*/ 641 h 2852"/>
                                    <a:gd name="T80" fmla="*/ 13 w 2112"/>
                                    <a:gd name="T81" fmla="*/ 802 h 2852"/>
                                    <a:gd name="T82" fmla="*/ 0 w 2112"/>
                                    <a:gd name="T83" fmla="*/ 969 h 2852"/>
                                    <a:gd name="T84" fmla="*/ 13 w 2112"/>
                                    <a:gd name="T85" fmla="*/ 1123 h 2852"/>
                                    <a:gd name="T86" fmla="*/ 44 w 2112"/>
                                    <a:gd name="T87" fmla="*/ 1291 h 2852"/>
                                    <a:gd name="T88" fmla="*/ 93 w 2112"/>
                                    <a:gd name="T89" fmla="*/ 1467 h 2852"/>
                                    <a:gd name="T90" fmla="*/ 157 w 2112"/>
                                    <a:gd name="T91" fmla="*/ 1648 h 2852"/>
                                    <a:gd name="T92" fmla="*/ 234 w 2112"/>
                                    <a:gd name="T93" fmla="*/ 1830 h 2852"/>
                                    <a:gd name="T94" fmla="*/ 322 w 2112"/>
                                    <a:gd name="T95" fmla="*/ 2008 h 2852"/>
                                    <a:gd name="T96" fmla="*/ 415 w 2112"/>
                                    <a:gd name="T97" fmla="*/ 2178 h 2852"/>
                                    <a:gd name="T98" fmla="*/ 511 w 2112"/>
                                    <a:gd name="T99" fmla="*/ 2337 h 2852"/>
                                    <a:gd name="T100" fmla="*/ 606 w 2112"/>
                                    <a:gd name="T101" fmla="*/ 2483 h 2852"/>
                                    <a:gd name="T102" fmla="*/ 697 w 2112"/>
                                    <a:gd name="T103" fmla="*/ 2613 h 2852"/>
                                    <a:gd name="T104" fmla="*/ 783 w 2112"/>
                                    <a:gd name="T105" fmla="*/ 2723 h 2852"/>
                                    <a:gd name="T106" fmla="*/ 861 w 2112"/>
                                    <a:gd name="T107" fmla="*/ 2809 h 2852"/>
                                    <a:gd name="T108" fmla="*/ 923 w 2112"/>
                                    <a:gd name="T109" fmla="*/ 2849 h 2852"/>
                                    <a:gd name="T110" fmla="*/ 972 w 2112"/>
                                    <a:gd name="T111" fmla="*/ 2851 h 2852"/>
                                    <a:gd name="T112" fmla="*/ 1022 w 2112"/>
                                    <a:gd name="T113"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2" h="2852">
                                      <a:moveTo>
                                        <a:pt x="1062" y="2852"/>
                                      </a:move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578"/>
                              <wps:cNvSpPr>
                                <a:spLocks/>
                              </wps:cNvSpPr>
                              <wps:spPr bwMode="auto">
                                <a:xfrm>
                                  <a:off x="3617" y="121"/>
                                  <a:ext cx="2112" cy="2852"/>
                                </a:xfrm>
                                <a:custGeom>
                                  <a:avLst/>
                                  <a:gdLst>
                                    <a:gd name="T0" fmla="*/ 1091 w 2112"/>
                                    <a:gd name="T1" fmla="*/ 2852 h 2852"/>
                                    <a:gd name="T2" fmla="*/ 1141 w 2112"/>
                                    <a:gd name="T3" fmla="*/ 2851 h 2852"/>
                                    <a:gd name="T4" fmla="*/ 1191 w 2112"/>
                                    <a:gd name="T5" fmla="*/ 2850 h 2852"/>
                                    <a:gd name="T6" fmla="*/ 1234 w 2112"/>
                                    <a:gd name="T7" fmla="*/ 2837 h 2852"/>
                                    <a:gd name="T8" fmla="*/ 1307 w 2112"/>
                                    <a:gd name="T9" fmla="*/ 2760 h 2852"/>
                                    <a:gd name="T10" fmla="*/ 1388 w 2112"/>
                                    <a:gd name="T11" fmla="*/ 2660 h 2852"/>
                                    <a:gd name="T12" fmla="*/ 1476 w 2112"/>
                                    <a:gd name="T13" fmla="*/ 2537 h 2852"/>
                                    <a:gd name="T14" fmla="*/ 1569 w 2112"/>
                                    <a:gd name="T15" fmla="*/ 2398 h 2852"/>
                                    <a:gd name="T16" fmla="*/ 1663 w 2112"/>
                                    <a:gd name="T17" fmla="*/ 2243 h 2852"/>
                                    <a:gd name="T18" fmla="*/ 1756 w 2112"/>
                                    <a:gd name="T19" fmla="*/ 2078 h 2852"/>
                                    <a:gd name="T20" fmla="*/ 1828 w 2112"/>
                                    <a:gd name="T21" fmla="*/ 1937 h 2852"/>
                                    <a:gd name="T22" fmla="*/ 1911 w 2112"/>
                                    <a:gd name="T23" fmla="*/ 1757 h 2852"/>
                                    <a:gd name="T24" fmla="*/ 1983 w 2112"/>
                                    <a:gd name="T25" fmla="*/ 1575 h 2852"/>
                                    <a:gd name="T26" fmla="*/ 2041 w 2112"/>
                                    <a:gd name="T27" fmla="*/ 1396 h 2852"/>
                                    <a:gd name="T28" fmla="*/ 2083 w 2112"/>
                                    <a:gd name="T29" fmla="*/ 1222 h 2852"/>
                                    <a:gd name="T30" fmla="*/ 2107 w 2112"/>
                                    <a:gd name="T31" fmla="*/ 1060 h 2852"/>
                                    <a:gd name="T32" fmla="*/ 2112 w 2112"/>
                                    <a:gd name="T33" fmla="*/ 940 h 2852"/>
                                    <a:gd name="T34" fmla="*/ 2096 w 2112"/>
                                    <a:gd name="T35" fmla="*/ 769 h 2852"/>
                                    <a:gd name="T36" fmla="*/ 2070 w 2112"/>
                                    <a:gd name="T37" fmla="*/ 610 h 2852"/>
                                    <a:gd name="T38" fmla="*/ 2032 w 2112"/>
                                    <a:gd name="T39" fmla="*/ 465 h 2852"/>
                                    <a:gd name="T40" fmla="*/ 1984 w 2112"/>
                                    <a:gd name="T41" fmla="*/ 337 h 2852"/>
                                    <a:gd name="T42" fmla="*/ 1924 w 2112"/>
                                    <a:gd name="T43" fmla="*/ 226 h 2852"/>
                                    <a:gd name="T44" fmla="*/ 1853 w 2112"/>
                                    <a:gd name="T45" fmla="*/ 136 h 2852"/>
                                    <a:gd name="T46" fmla="*/ 1789 w 2112"/>
                                    <a:gd name="T47" fmla="*/ 80 h 2852"/>
                                    <a:gd name="T48" fmla="*/ 1700 w 2112"/>
                                    <a:gd name="T49" fmla="*/ 30 h 2852"/>
                                    <a:gd name="T50" fmla="*/ 1600 w 2112"/>
                                    <a:gd name="T51" fmla="*/ 4 h 2852"/>
                                    <a:gd name="T52" fmla="*/ 1488 w 2112"/>
                                    <a:gd name="T53" fmla="*/ 3 h 2852"/>
                                    <a:gd name="T54" fmla="*/ 1361 w 2112"/>
                                    <a:gd name="T55" fmla="*/ 28 h 2852"/>
                                    <a:gd name="T56" fmla="*/ 1218 w 2112"/>
                                    <a:gd name="T57" fmla="*/ 83 h 2852"/>
                                    <a:gd name="T58" fmla="*/ 1058 w 2112"/>
                                    <a:gd name="T59" fmla="*/ 169 h 2852"/>
                                    <a:gd name="T60" fmla="*/ 930 w 2112"/>
                                    <a:gd name="T61" fmla="*/ 98 h 2852"/>
                                    <a:gd name="T62" fmla="*/ 785 w 2112"/>
                                    <a:gd name="T63" fmla="*/ 37 h 2852"/>
                                    <a:gd name="T64" fmla="*/ 655 w 2112"/>
                                    <a:gd name="T65" fmla="*/ 5 h 2852"/>
                                    <a:gd name="T66" fmla="*/ 539 w 2112"/>
                                    <a:gd name="T67" fmla="*/ 1 h 2852"/>
                                    <a:gd name="T68" fmla="*/ 437 w 2112"/>
                                    <a:gd name="T69" fmla="*/ 23 h 2852"/>
                                    <a:gd name="T70" fmla="*/ 345 w 2112"/>
                                    <a:gd name="T71" fmla="*/ 68 h 2852"/>
                                    <a:gd name="T72" fmla="*/ 279 w 2112"/>
                                    <a:gd name="T73" fmla="*/ 120 h 2852"/>
                                    <a:gd name="T74" fmla="*/ 205 w 2112"/>
                                    <a:gd name="T75" fmla="*/ 206 h 2852"/>
                                    <a:gd name="T76" fmla="*/ 143 w 2112"/>
                                    <a:gd name="T77" fmla="*/ 312 h 2852"/>
                                    <a:gd name="T78" fmla="*/ 92 w 2112"/>
                                    <a:gd name="T79" fmla="*/ 438 h 2852"/>
                                    <a:gd name="T80" fmla="*/ 52 w 2112"/>
                                    <a:gd name="T81" fmla="*/ 580 h 2852"/>
                                    <a:gd name="T82" fmla="*/ 22 w 2112"/>
                                    <a:gd name="T83" fmla="*/ 736 h 2852"/>
                                    <a:gd name="T84" fmla="*/ 3 w 2112"/>
                                    <a:gd name="T85" fmla="*/ 905 h 2852"/>
                                    <a:gd name="T86" fmla="*/ 3 w 2112"/>
                                    <a:gd name="T87" fmla="*/ 1029 h 2852"/>
                                    <a:gd name="T88" fmla="*/ 23 w 2112"/>
                                    <a:gd name="T89" fmla="*/ 1189 h 2852"/>
                                    <a:gd name="T90" fmla="*/ 62 w 2112"/>
                                    <a:gd name="T91" fmla="*/ 1360 h 2852"/>
                                    <a:gd name="T92" fmla="*/ 117 w 2112"/>
                                    <a:gd name="T93" fmla="*/ 1539 h 2852"/>
                                    <a:gd name="T94" fmla="*/ 187 w 2112"/>
                                    <a:gd name="T95" fmla="*/ 1721 h 2852"/>
                                    <a:gd name="T96" fmla="*/ 268 w 2112"/>
                                    <a:gd name="T97" fmla="*/ 1902 h 2852"/>
                                    <a:gd name="T98" fmla="*/ 340 w 2112"/>
                                    <a:gd name="T99" fmla="*/ 2043 h 2852"/>
                                    <a:gd name="T100" fmla="*/ 435 w 2112"/>
                                    <a:gd name="T101" fmla="*/ 2211 h 2852"/>
                                    <a:gd name="T102" fmla="*/ 530 w 2112"/>
                                    <a:gd name="T103" fmla="*/ 2368 h 2852"/>
                                    <a:gd name="T104" fmla="*/ 624 w 2112"/>
                                    <a:gd name="T105" fmla="*/ 2511 h 2852"/>
                                    <a:gd name="T106" fmla="*/ 715 w 2112"/>
                                    <a:gd name="T107" fmla="*/ 2637 h 2852"/>
                                    <a:gd name="T108" fmla="*/ 800 w 2112"/>
                                    <a:gd name="T109" fmla="*/ 2742 h 2852"/>
                                    <a:gd name="T110" fmla="*/ 875 w 2112"/>
                                    <a:gd name="T111" fmla="*/ 2824 h 2852"/>
                                    <a:gd name="T112" fmla="*/ 923 w 2112"/>
                                    <a:gd name="T113" fmla="*/ 2849 h 2852"/>
                                    <a:gd name="T114" fmla="*/ 972 w 2112"/>
                                    <a:gd name="T115" fmla="*/ 2851 h 2852"/>
                                    <a:gd name="T116" fmla="*/ 1022 w 2112"/>
                                    <a:gd name="T117"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12" h="2852">
                                      <a:moveTo>
                                        <a:pt x="1062" y="2852"/>
                                      </a:moveTo>
                                      <a:lnTo>
                                        <a:pt x="1062" y="2852"/>
                                      </a:ln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579"/>
                              <wps:cNvSpPr>
                                <a:spLocks/>
                              </wps:cNvSpPr>
                              <wps:spPr bwMode="auto">
                                <a:xfrm>
                                  <a:off x="3904" y="70"/>
                                  <a:ext cx="1539" cy="2903"/>
                                </a:xfrm>
                                <a:custGeom>
                                  <a:avLst/>
                                  <a:gdLst>
                                    <a:gd name="T0" fmla="*/ 804 w 1539"/>
                                    <a:gd name="T1" fmla="*/ 2902 h 2903"/>
                                    <a:gd name="T2" fmla="*/ 840 w 1539"/>
                                    <a:gd name="T3" fmla="*/ 2901 h 2903"/>
                                    <a:gd name="T4" fmla="*/ 876 w 1539"/>
                                    <a:gd name="T5" fmla="*/ 2900 h 2903"/>
                                    <a:gd name="T6" fmla="*/ 921 w 1539"/>
                                    <a:gd name="T7" fmla="*/ 2859 h 2903"/>
                                    <a:gd name="T8" fmla="*/ 976 w 1539"/>
                                    <a:gd name="T9" fmla="*/ 2771 h 2903"/>
                                    <a:gd name="T10" fmla="*/ 1038 w 1539"/>
                                    <a:gd name="T11" fmla="*/ 2659 h 2903"/>
                                    <a:gd name="T12" fmla="*/ 1104 w 1539"/>
                                    <a:gd name="T13" fmla="*/ 2527 h 2903"/>
                                    <a:gd name="T14" fmla="*/ 1172 w 1539"/>
                                    <a:gd name="T15" fmla="*/ 2379 h 2903"/>
                                    <a:gd name="T16" fmla="*/ 1241 w 1539"/>
                                    <a:gd name="T17" fmla="*/ 2218 h 2903"/>
                                    <a:gd name="T18" fmla="*/ 1308 w 1539"/>
                                    <a:gd name="T19" fmla="*/ 2047 h 2903"/>
                                    <a:gd name="T20" fmla="*/ 1371 w 1539"/>
                                    <a:gd name="T21" fmla="*/ 1869 h 2903"/>
                                    <a:gd name="T22" fmla="*/ 1426 w 1539"/>
                                    <a:gd name="T23" fmla="*/ 1687 h 2903"/>
                                    <a:gd name="T24" fmla="*/ 1473 w 1539"/>
                                    <a:gd name="T25" fmla="*/ 1507 h 2903"/>
                                    <a:gd name="T26" fmla="*/ 1508 w 1539"/>
                                    <a:gd name="T27" fmla="*/ 1332 h 2903"/>
                                    <a:gd name="T28" fmla="*/ 1531 w 1539"/>
                                    <a:gd name="T29" fmla="*/ 1165 h 2903"/>
                                    <a:gd name="T30" fmla="*/ 1539 w 1539"/>
                                    <a:gd name="T31" fmla="*/ 1010 h 2903"/>
                                    <a:gd name="T32" fmla="*/ 1515 w 1539"/>
                                    <a:gd name="T33" fmla="*/ 710 h 2903"/>
                                    <a:gd name="T34" fmla="*/ 1456 w 1539"/>
                                    <a:gd name="T35" fmla="*/ 418 h 2903"/>
                                    <a:gd name="T36" fmla="*/ 1367 w 1539"/>
                                    <a:gd name="T37" fmla="*/ 191 h 2903"/>
                                    <a:gd name="T38" fmla="*/ 1286 w 1539"/>
                                    <a:gd name="T39" fmla="*/ 81 h 2903"/>
                                    <a:gd name="T40" fmla="*/ 1220 w 1539"/>
                                    <a:gd name="T41" fmla="*/ 30 h 2903"/>
                                    <a:gd name="T42" fmla="*/ 1146 w 1539"/>
                                    <a:gd name="T43" fmla="*/ 3 h 2903"/>
                                    <a:gd name="T44" fmla="*/ 1063 w 1539"/>
                                    <a:gd name="T45" fmla="*/ 3 h 2903"/>
                                    <a:gd name="T46" fmla="*/ 969 w 1539"/>
                                    <a:gd name="T47" fmla="*/ 31 h 2903"/>
                                    <a:gd name="T48" fmla="*/ 865 w 1539"/>
                                    <a:gd name="T49" fmla="*/ 89 h 2903"/>
                                    <a:gd name="T50" fmla="*/ 748 w 1539"/>
                                    <a:gd name="T51" fmla="*/ 139 h 2903"/>
                                    <a:gd name="T52" fmla="*/ 637 w 1539"/>
                                    <a:gd name="T53" fmla="*/ 62 h 2903"/>
                                    <a:gd name="T54" fmla="*/ 537 w 1539"/>
                                    <a:gd name="T55" fmla="*/ 16 h 2903"/>
                                    <a:gd name="T56" fmla="*/ 448 w 1539"/>
                                    <a:gd name="T57" fmla="*/ 0 h 2903"/>
                                    <a:gd name="T58" fmla="*/ 368 w 1539"/>
                                    <a:gd name="T59" fmla="*/ 11 h 2903"/>
                                    <a:gd name="T60" fmla="*/ 297 w 1539"/>
                                    <a:gd name="T61" fmla="*/ 48 h 2903"/>
                                    <a:gd name="T62" fmla="*/ 234 w 1539"/>
                                    <a:gd name="T63" fmla="*/ 108 h 2903"/>
                                    <a:gd name="T64" fmla="*/ 136 w 1539"/>
                                    <a:gd name="T65" fmla="*/ 272 h 2903"/>
                                    <a:gd name="T66" fmla="*/ 58 w 1539"/>
                                    <a:gd name="T67" fmla="*/ 527 h 2903"/>
                                    <a:gd name="T68" fmla="*/ 10 w 1539"/>
                                    <a:gd name="T69" fmla="*/ 842 h 2903"/>
                                    <a:gd name="T70" fmla="*/ 2 w 1539"/>
                                    <a:gd name="T71" fmla="*/ 1070 h 2903"/>
                                    <a:gd name="T72" fmla="*/ 16 w 1539"/>
                                    <a:gd name="T73" fmla="*/ 1230 h 2903"/>
                                    <a:gd name="T74" fmla="*/ 44 w 1539"/>
                                    <a:gd name="T75" fmla="*/ 1401 h 2903"/>
                                    <a:gd name="T76" fmla="*/ 84 w 1539"/>
                                    <a:gd name="T77" fmla="*/ 1579 h 2903"/>
                                    <a:gd name="T78" fmla="*/ 134 w 1539"/>
                                    <a:gd name="T79" fmla="*/ 1760 h 2903"/>
                                    <a:gd name="T80" fmla="*/ 193 w 1539"/>
                                    <a:gd name="T81" fmla="*/ 1941 h 2903"/>
                                    <a:gd name="T82" fmla="*/ 259 w 1539"/>
                                    <a:gd name="T83" fmla="*/ 2117 h 2903"/>
                                    <a:gd name="T84" fmla="*/ 329 w 1539"/>
                                    <a:gd name="T85" fmla="*/ 2284 h 2903"/>
                                    <a:gd name="T86" fmla="*/ 399 w 1539"/>
                                    <a:gd name="T87" fmla="*/ 2440 h 2903"/>
                                    <a:gd name="T88" fmla="*/ 468 w 1539"/>
                                    <a:gd name="T89" fmla="*/ 2582 h 2903"/>
                                    <a:gd name="T90" fmla="*/ 534 w 1539"/>
                                    <a:gd name="T91" fmla="*/ 2706 h 2903"/>
                                    <a:gd name="T92" fmla="*/ 594 w 1539"/>
                                    <a:gd name="T93" fmla="*/ 2809 h 2903"/>
                                    <a:gd name="T94" fmla="*/ 648 w 1539"/>
                                    <a:gd name="T95" fmla="*/ 2887 h 2903"/>
                                    <a:gd name="T96" fmla="*/ 688 w 1539"/>
                                    <a:gd name="T97" fmla="*/ 2900 h 2903"/>
                                    <a:gd name="T98" fmla="*/ 724 w 1539"/>
                                    <a:gd name="T99" fmla="*/ 2902 h 2903"/>
                                    <a:gd name="T100" fmla="*/ 760 w 1539"/>
                                    <a:gd name="T101"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39" h="2903">
                                      <a:moveTo>
                                        <a:pt x="774" y="2903"/>
                                      </a:move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580"/>
                              <wps:cNvSpPr>
                                <a:spLocks/>
                              </wps:cNvSpPr>
                              <wps:spPr bwMode="auto">
                                <a:xfrm>
                                  <a:off x="3904" y="70"/>
                                  <a:ext cx="1539" cy="2903"/>
                                </a:xfrm>
                                <a:custGeom>
                                  <a:avLst/>
                                  <a:gdLst>
                                    <a:gd name="T0" fmla="*/ 796 w 1539"/>
                                    <a:gd name="T1" fmla="*/ 2902 h 2903"/>
                                    <a:gd name="T2" fmla="*/ 833 w 1539"/>
                                    <a:gd name="T3" fmla="*/ 2901 h 2903"/>
                                    <a:gd name="T4" fmla="*/ 869 w 1539"/>
                                    <a:gd name="T5" fmla="*/ 2900 h 2903"/>
                                    <a:gd name="T6" fmla="*/ 900 w 1539"/>
                                    <a:gd name="T7" fmla="*/ 2887 h 2903"/>
                                    <a:gd name="T8" fmla="*/ 953 w 1539"/>
                                    <a:gd name="T9" fmla="*/ 2809 h 2903"/>
                                    <a:gd name="T10" fmla="*/ 1013 w 1539"/>
                                    <a:gd name="T11" fmla="*/ 2706 h 2903"/>
                                    <a:gd name="T12" fmla="*/ 1077 w 1539"/>
                                    <a:gd name="T13" fmla="*/ 2582 h 2903"/>
                                    <a:gd name="T14" fmla="*/ 1144 w 1539"/>
                                    <a:gd name="T15" fmla="*/ 2440 h 2903"/>
                                    <a:gd name="T16" fmla="*/ 1213 w 1539"/>
                                    <a:gd name="T17" fmla="*/ 2284 h 2903"/>
                                    <a:gd name="T18" fmla="*/ 1281 w 1539"/>
                                    <a:gd name="T19" fmla="*/ 2117 h 2903"/>
                                    <a:gd name="T20" fmla="*/ 1334 w 1539"/>
                                    <a:gd name="T21" fmla="*/ 1976 h 2903"/>
                                    <a:gd name="T22" fmla="*/ 1394 w 1539"/>
                                    <a:gd name="T23" fmla="*/ 1796 h 2903"/>
                                    <a:gd name="T24" fmla="*/ 1446 w 1539"/>
                                    <a:gd name="T25" fmla="*/ 1615 h 2903"/>
                                    <a:gd name="T26" fmla="*/ 1488 w 1539"/>
                                    <a:gd name="T27" fmla="*/ 1436 h 2903"/>
                                    <a:gd name="T28" fmla="*/ 1519 w 1539"/>
                                    <a:gd name="T29" fmla="*/ 1263 h 2903"/>
                                    <a:gd name="T30" fmla="*/ 1536 w 1539"/>
                                    <a:gd name="T31" fmla="*/ 1101 h 2903"/>
                                    <a:gd name="T32" fmla="*/ 1539 w 1539"/>
                                    <a:gd name="T33" fmla="*/ 980 h 2903"/>
                                    <a:gd name="T34" fmla="*/ 1506 w 1539"/>
                                    <a:gd name="T35" fmla="*/ 647 h 2903"/>
                                    <a:gd name="T36" fmla="*/ 1441 w 1539"/>
                                    <a:gd name="T37" fmla="*/ 366 h 2903"/>
                                    <a:gd name="T38" fmla="*/ 1345 w 1539"/>
                                    <a:gd name="T39" fmla="*/ 155 h 2903"/>
                                    <a:gd name="T40" fmla="*/ 1286 w 1539"/>
                                    <a:gd name="T41" fmla="*/ 81 h 2903"/>
                                    <a:gd name="T42" fmla="*/ 1220 w 1539"/>
                                    <a:gd name="T43" fmla="*/ 30 h 2903"/>
                                    <a:gd name="T44" fmla="*/ 1146 w 1539"/>
                                    <a:gd name="T45" fmla="*/ 3 h 2903"/>
                                    <a:gd name="T46" fmla="*/ 1063 w 1539"/>
                                    <a:gd name="T47" fmla="*/ 3 h 2903"/>
                                    <a:gd name="T48" fmla="*/ 969 w 1539"/>
                                    <a:gd name="T49" fmla="*/ 31 h 2903"/>
                                    <a:gd name="T50" fmla="*/ 865 w 1539"/>
                                    <a:gd name="T51" fmla="*/ 89 h 2903"/>
                                    <a:gd name="T52" fmla="*/ 772 w 1539"/>
                                    <a:gd name="T53" fmla="*/ 159 h 2903"/>
                                    <a:gd name="T54" fmla="*/ 658 w 1539"/>
                                    <a:gd name="T55" fmla="*/ 75 h 2903"/>
                                    <a:gd name="T56" fmla="*/ 556 w 1539"/>
                                    <a:gd name="T57" fmla="*/ 23 h 2903"/>
                                    <a:gd name="T58" fmla="*/ 465 w 1539"/>
                                    <a:gd name="T59" fmla="*/ 1 h 2903"/>
                                    <a:gd name="T60" fmla="*/ 383 w 1539"/>
                                    <a:gd name="T61" fmla="*/ 7 h 2903"/>
                                    <a:gd name="T62" fmla="*/ 311 w 1539"/>
                                    <a:gd name="T63" fmla="*/ 38 h 2903"/>
                                    <a:gd name="T64" fmla="*/ 246 w 1539"/>
                                    <a:gd name="T65" fmla="*/ 94 h 2903"/>
                                    <a:gd name="T66" fmla="*/ 176 w 1539"/>
                                    <a:gd name="T67" fmla="*/ 191 h 2903"/>
                                    <a:gd name="T68" fmla="*/ 85 w 1539"/>
                                    <a:gd name="T69" fmla="*/ 417 h 2903"/>
                                    <a:gd name="T70" fmla="*/ 25 w 1539"/>
                                    <a:gd name="T71" fmla="*/ 710 h 2903"/>
                                    <a:gd name="T72" fmla="*/ 0 w 1539"/>
                                    <a:gd name="T73" fmla="*/ 980 h 2903"/>
                                    <a:gd name="T74" fmla="*/ 6 w 1539"/>
                                    <a:gd name="T75" fmla="*/ 1132 h 2903"/>
                                    <a:gd name="T76" fmla="*/ 26 w 1539"/>
                                    <a:gd name="T77" fmla="*/ 1297 h 2903"/>
                                    <a:gd name="T78" fmla="*/ 59 w 1539"/>
                                    <a:gd name="T79" fmla="*/ 1472 h 2903"/>
                                    <a:gd name="T80" fmla="*/ 103 w 1539"/>
                                    <a:gd name="T81" fmla="*/ 1651 h 2903"/>
                                    <a:gd name="T82" fmla="*/ 157 w 1539"/>
                                    <a:gd name="T83" fmla="*/ 1832 h 2903"/>
                                    <a:gd name="T84" fmla="*/ 219 w 1539"/>
                                    <a:gd name="T85" fmla="*/ 2012 h 2903"/>
                                    <a:gd name="T86" fmla="*/ 273 w 1539"/>
                                    <a:gd name="T87" fmla="*/ 2151 h 2903"/>
                                    <a:gd name="T88" fmla="*/ 343 w 1539"/>
                                    <a:gd name="T89" fmla="*/ 2316 h 2903"/>
                                    <a:gd name="T90" fmla="*/ 413 w 1539"/>
                                    <a:gd name="T91" fmla="*/ 2470 h 2903"/>
                                    <a:gd name="T92" fmla="*/ 481 w 1539"/>
                                    <a:gd name="T93" fmla="*/ 2608 h 2903"/>
                                    <a:gd name="T94" fmla="*/ 546 w 1539"/>
                                    <a:gd name="T95" fmla="*/ 2728 h 2903"/>
                                    <a:gd name="T96" fmla="*/ 606 w 1539"/>
                                    <a:gd name="T97" fmla="*/ 2826 h 2903"/>
                                    <a:gd name="T98" fmla="*/ 658 w 1539"/>
                                    <a:gd name="T99" fmla="*/ 2899 h 2903"/>
                                    <a:gd name="T100" fmla="*/ 688 w 1539"/>
                                    <a:gd name="T101" fmla="*/ 2900 h 2903"/>
                                    <a:gd name="T102" fmla="*/ 724 w 1539"/>
                                    <a:gd name="T103" fmla="*/ 2902 h 2903"/>
                                    <a:gd name="T104" fmla="*/ 760 w 1539"/>
                                    <a:gd name="T105"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39" h="2903">
                                      <a:moveTo>
                                        <a:pt x="774" y="2903"/>
                                      </a:moveTo>
                                      <a:lnTo>
                                        <a:pt x="774" y="2903"/>
                                      </a:ln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8" name="Freeform 581"/>
                              <wps:cNvSpPr>
                                <a:spLocks/>
                              </wps:cNvSpPr>
                              <wps:spPr bwMode="auto">
                                <a:xfrm>
                                  <a:off x="4324" y="6"/>
                                  <a:ext cx="700" cy="2968"/>
                                </a:xfrm>
                                <a:custGeom>
                                  <a:avLst/>
                                  <a:gdLst>
                                    <a:gd name="T0" fmla="*/ 368 w 700"/>
                                    <a:gd name="T1" fmla="*/ 2967 h 2968"/>
                                    <a:gd name="T2" fmla="*/ 388 w 700"/>
                                    <a:gd name="T3" fmla="*/ 2965 h 2968"/>
                                    <a:gd name="T4" fmla="*/ 408 w 700"/>
                                    <a:gd name="T5" fmla="*/ 2964 h 2968"/>
                                    <a:gd name="T6" fmla="*/ 436 w 700"/>
                                    <a:gd name="T7" fmla="*/ 2871 h 2968"/>
                                    <a:gd name="T8" fmla="*/ 469 w 700"/>
                                    <a:gd name="T9" fmla="*/ 2743 h 2968"/>
                                    <a:gd name="T10" fmla="*/ 504 w 700"/>
                                    <a:gd name="T11" fmla="*/ 2585 h 2968"/>
                                    <a:gd name="T12" fmla="*/ 541 w 700"/>
                                    <a:gd name="T13" fmla="*/ 2403 h 2968"/>
                                    <a:gd name="T14" fmla="*/ 578 w 700"/>
                                    <a:gd name="T15" fmla="*/ 2204 h 2968"/>
                                    <a:gd name="T16" fmla="*/ 614 w 700"/>
                                    <a:gd name="T17" fmla="*/ 1992 h 2968"/>
                                    <a:gd name="T18" fmla="*/ 645 w 700"/>
                                    <a:gd name="T19" fmla="*/ 1774 h 2968"/>
                                    <a:gd name="T20" fmla="*/ 671 w 700"/>
                                    <a:gd name="T21" fmla="*/ 1557 h 2968"/>
                                    <a:gd name="T22" fmla="*/ 689 w 700"/>
                                    <a:gd name="T23" fmla="*/ 1348 h 2968"/>
                                    <a:gd name="T24" fmla="*/ 699 w 700"/>
                                    <a:gd name="T25" fmla="*/ 1151 h 2968"/>
                                    <a:gd name="T26" fmla="*/ 698 w 700"/>
                                    <a:gd name="T27" fmla="*/ 960 h 2968"/>
                                    <a:gd name="T28" fmla="*/ 692 w 700"/>
                                    <a:gd name="T29" fmla="*/ 766 h 2968"/>
                                    <a:gd name="T30" fmla="*/ 682 w 700"/>
                                    <a:gd name="T31" fmla="*/ 596 h 2968"/>
                                    <a:gd name="T32" fmla="*/ 668 w 700"/>
                                    <a:gd name="T33" fmla="*/ 449 h 2968"/>
                                    <a:gd name="T34" fmla="*/ 650 w 700"/>
                                    <a:gd name="T35" fmla="*/ 325 h 2968"/>
                                    <a:gd name="T36" fmla="*/ 626 w 700"/>
                                    <a:gd name="T37" fmla="*/ 222 h 2968"/>
                                    <a:gd name="T38" fmla="*/ 612 w 700"/>
                                    <a:gd name="T39" fmla="*/ 178 h 2968"/>
                                    <a:gd name="T40" fmla="*/ 596 w 700"/>
                                    <a:gd name="T41" fmla="*/ 140 h 2968"/>
                                    <a:gd name="T42" fmla="*/ 579 w 700"/>
                                    <a:gd name="T43" fmla="*/ 107 h 2968"/>
                                    <a:gd name="T44" fmla="*/ 559 w 700"/>
                                    <a:gd name="T45" fmla="*/ 78 h 2968"/>
                                    <a:gd name="T46" fmla="*/ 538 w 700"/>
                                    <a:gd name="T47" fmla="*/ 54 h 2968"/>
                                    <a:gd name="T48" fmla="*/ 514 w 700"/>
                                    <a:gd name="T49" fmla="*/ 35 h 2968"/>
                                    <a:gd name="T50" fmla="*/ 488 w 700"/>
                                    <a:gd name="T51" fmla="*/ 20 h 2968"/>
                                    <a:gd name="T52" fmla="*/ 460 w 700"/>
                                    <a:gd name="T53" fmla="*/ 9 h 2968"/>
                                    <a:gd name="T54" fmla="*/ 429 w 700"/>
                                    <a:gd name="T55" fmla="*/ 2 h 2968"/>
                                    <a:gd name="T56" fmla="*/ 394 w 700"/>
                                    <a:gd name="T57" fmla="*/ 0 h 2968"/>
                                    <a:gd name="T58" fmla="*/ 357 w 700"/>
                                    <a:gd name="T59" fmla="*/ 1 h 2968"/>
                                    <a:gd name="T60" fmla="*/ 319 w 700"/>
                                    <a:gd name="T61" fmla="*/ 6 h 2968"/>
                                    <a:gd name="T62" fmla="*/ 285 w 700"/>
                                    <a:gd name="T63" fmla="*/ 14 h 2968"/>
                                    <a:gd name="T64" fmla="*/ 253 w 700"/>
                                    <a:gd name="T65" fmla="*/ 25 h 2968"/>
                                    <a:gd name="T66" fmla="*/ 224 w 700"/>
                                    <a:gd name="T67" fmla="*/ 40 h 2968"/>
                                    <a:gd name="T68" fmla="*/ 197 w 700"/>
                                    <a:gd name="T69" fmla="*/ 59 h 2968"/>
                                    <a:gd name="T70" fmla="*/ 172 w 700"/>
                                    <a:gd name="T71" fmla="*/ 82 h 2968"/>
                                    <a:gd name="T72" fmla="*/ 150 w 700"/>
                                    <a:gd name="T73" fmla="*/ 109 h 2968"/>
                                    <a:gd name="T74" fmla="*/ 129 w 700"/>
                                    <a:gd name="T75" fmla="*/ 140 h 2968"/>
                                    <a:gd name="T76" fmla="*/ 111 w 700"/>
                                    <a:gd name="T77" fmla="*/ 177 h 2968"/>
                                    <a:gd name="T78" fmla="*/ 94 w 700"/>
                                    <a:gd name="T79" fmla="*/ 218 h 2968"/>
                                    <a:gd name="T80" fmla="*/ 69 w 700"/>
                                    <a:gd name="T81" fmla="*/ 297 h 2968"/>
                                    <a:gd name="T82" fmla="*/ 46 w 700"/>
                                    <a:gd name="T83" fmla="*/ 412 h 2968"/>
                                    <a:gd name="T84" fmla="*/ 27 w 700"/>
                                    <a:gd name="T85" fmla="*/ 549 h 2968"/>
                                    <a:gd name="T86" fmla="*/ 14 w 700"/>
                                    <a:gd name="T87" fmla="*/ 709 h 2968"/>
                                    <a:gd name="T88" fmla="*/ 5 w 700"/>
                                    <a:gd name="T89" fmla="*/ 893 h 2968"/>
                                    <a:gd name="T90" fmla="*/ 0 w 700"/>
                                    <a:gd name="T91" fmla="*/ 1089 h 2968"/>
                                    <a:gd name="T92" fmla="*/ 7 w 700"/>
                                    <a:gd name="T93" fmla="*/ 1280 h 2968"/>
                                    <a:gd name="T94" fmla="*/ 23 w 700"/>
                                    <a:gd name="T95" fmla="*/ 1486 h 2968"/>
                                    <a:gd name="T96" fmla="*/ 46 w 700"/>
                                    <a:gd name="T97" fmla="*/ 1702 h 2968"/>
                                    <a:gd name="T98" fmla="*/ 76 w 700"/>
                                    <a:gd name="T99" fmla="*/ 1920 h 2968"/>
                                    <a:gd name="T100" fmla="*/ 112 w 700"/>
                                    <a:gd name="T101" fmla="*/ 2134 h 2968"/>
                                    <a:gd name="T102" fmla="*/ 150 w 700"/>
                                    <a:gd name="T103" fmla="*/ 2339 h 2968"/>
                                    <a:gd name="T104" fmla="*/ 189 w 700"/>
                                    <a:gd name="T105" fmla="*/ 2527 h 2968"/>
                                    <a:gd name="T106" fmla="*/ 227 w 700"/>
                                    <a:gd name="T107" fmla="*/ 2694 h 2968"/>
                                    <a:gd name="T108" fmla="*/ 262 w 700"/>
                                    <a:gd name="T109" fmla="*/ 2833 h 2968"/>
                                    <a:gd name="T110" fmla="*/ 293 w 700"/>
                                    <a:gd name="T111" fmla="*/ 2938 h 2968"/>
                                    <a:gd name="T112" fmla="*/ 315 w 700"/>
                                    <a:gd name="T113" fmla="*/ 2965 h 2968"/>
                                    <a:gd name="T114" fmla="*/ 335 w 700"/>
                                    <a:gd name="T115" fmla="*/ 2966 h 2968"/>
                                    <a:gd name="T116" fmla="*/ 355 w 700"/>
                                    <a:gd name="T117" fmla="*/ 2968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00" h="2968">
                                      <a:moveTo>
                                        <a:pt x="355" y="2968"/>
                                      </a:moveTo>
                                      <a:lnTo>
                                        <a:pt x="362" y="2967"/>
                                      </a:lnTo>
                                      <a:lnTo>
                                        <a:pt x="368" y="2967"/>
                                      </a:lnTo>
                                      <a:lnTo>
                                        <a:pt x="375" y="2966"/>
                                      </a:lnTo>
                                      <a:lnTo>
                                        <a:pt x="381" y="2966"/>
                                      </a:lnTo>
                                      <a:lnTo>
                                        <a:pt x="388" y="2965"/>
                                      </a:lnTo>
                                      <a:lnTo>
                                        <a:pt x="394" y="2965"/>
                                      </a:lnTo>
                                      <a:lnTo>
                                        <a:pt x="401"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9" y="2964"/>
                                      </a:lnTo>
                                      <a:lnTo>
                                        <a:pt x="315" y="2965"/>
                                      </a:lnTo>
                                      <a:lnTo>
                                        <a:pt x="322" y="2965"/>
                                      </a:lnTo>
                                      <a:lnTo>
                                        <a:pt x="329" y="2966"/>
                                      </a:lnTo>
                                      <a:lnTo>
                                        <a:pt x="335" y="2966"/>
                                      </a:lnTo>
                                      <a:lnTo>
                                        <a:pt x="342" y="2967"/>
                                      </a:lnTo>
                                      <a:lnTo>
                                        <a:pt x="349" y="2967"/>
                                      </a:lnTo>
                                      <a:lnTo>
                                        <a:pt x="355" y="29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9" name="Freeform 582"/>
                              <wps:cNvSpPr>
                                <a:spLocks/>
                              </wps:cNvSpPr>
                              <wps:spPr bwMode="auto">
                                <a:xfrm>
                                  <a:off x="4324" y="6"/>
                                  <a:ext cx="700" cy="2968"/>
                                </a:xfrm>
                                <a:custGeom>
                                  <a:avLst/>
                                  <a:gdLst>
                                    <a:gd name="T0" fmla="*/ 362 w 700"/>
                                    <a:gd name="T1" fmla="*/ 2967 h 2968"/>
                                    <a:gd name="T2" fmla="*/ 381 w 700"/>
                                    <a:gd name="T3" fmla="*/ 2966 h 2968"/>
                                    <a:gd name="T4" fmla="*/ 401 w 700"/>
                                    <a:gd name="T5" fmla="*/ 2964 h 2968"/>
                                    <a:gd name="T6" fmla="*/ 417 w 700"/>
                                    <a:gd name="T7" fmla="*/ 2938 h 2968"/>
                                    <a:gd name="T8" fmla="*/ 446 w 700"/>
                                    <a:gd name="T9" fmla="*/ 2833 h 2968"/>
                                    <a:gd name="T10" fmla="*/ 480 w 700"/>
                                    <a:gd name="T11" fmla="*/ 2694 h 2968"/>
                                    <a:gd name="T12" fmla="*/ 516 w 700"/>
                                    <a:gd name="T13" fmla="*/ 2527 h 2968"/>
                                    <a:gd name="T14" fmla="*/ 554 w 700"/>
                                    <a:gd name="T15" fmla="*/ 2339 h 2968"/>
                                    <a:gd name="T16" fmla="*/ 590 w 700"/>
                                    <a:gd name="T17" fmla="*/ 2134 h 2968"/>
                                    <a:gd name="T18" fmla="*/ 614 w 700"/>
                                    <a:gd name="T19" fmla="*/ 1992 h 2968"/>
                                    <a:gd name="T20" fmla="*/ 645 w 700"/>
                                    <a:gd name="T21" fmla="*/ 1774 h 2968"/>
                                    <a:gd name="T22" fmla="*/ 671 w 700"/>
                                    <a:gd name="T23" fmla="*/ 1557 h 2968"/>
                                    <a:gd name="T24" fmla="*/ 689 w 700"/>
                                    <a:gd name="T25" fmla="*/ 1348 h 2968"/>
                                    <a:gd name="T26" fmla="*/ 699 w 700"/>
                                    <a:gd name="T27" fmla="*/ 1151 h 2968"/>
                                    <a:gd name="T28" fmla="*/ 700 w 700"/>
                                    <a:gd name="T29" fmla="*/ 1029 h 2968"/>
                                    <a:gd name="T30" fmla="*/ 694 w 700"/>
                                    <a:gd name="T31" fmla="*/ 828 h 2968"/>
                                    <a:gd name="T32" fmla="*/ 685 w 700"/>
                                    <a:gd name="T33" fmla="*/ 650 h 2968"/>
                                    <a:gd name="T34" fmla="*/ 673 w 700"/>
                                    <a:gd name="T35" fmla="*/ 496 h 2968"/>
                                    <a:gd name="T36" fmla="*/ 657 w 700"/>
                                    <a:gd name="T37" fmla="*/ 364 h 2968"/>
                                    <a:gd name="T38" fmla="*/ 635 w 700"/>
                                    <a:gd name="T39" fmla="*/ 254 h 2968"/>
                                    <a:gd name="T40" fmla="*/ 621 w 700"/>
                                    <a:gd name="T41" fmla="*/ 207 h 2968"/>
                                    <a:gd name="T42" fmla="*/ 607 w 700"/>
                                    <a:gd name="T43" fmla="*/ 165 h 2968"/>
                                    <a:gd name="T44" fmla="*/ 590 w 700"/>
                                    <a:gd name="T45" fmla="*/ 128 h 2968"/>
                                    <a:gd name="T46" fmla="*/ 572 w 700"/>
                                    <a:gd name="T47" fmla="*/ 97 h 2968"/>
                                    <a:gd name="T48" fmla="*/ 552 w 700"/>
                                    <a:gd name="T49" fmla="*/ 70 h 2968"/>
                                    <a:gd name="T50" fmla="*/ 530 w 700"/>
                                    <a:gd name="T51" fmla="*/ 47 h 2968"/>
                                    <a:gd name="T52" fmla="*/ 506 w 700"/>
                                    <a:gd name="T53" fmla="*/ 29 h 2968"/>
                                    <a:gd name="T54" fmla="*/ 479 w 700"/>
                                    <a:gd name="T55" fmla="*/ 16 h 2968"/>
                                    <a:gd name="T56" fmla="*/ 450 w 700"/>
                                    <a:gd name="T57" fmla="*/ 7 h 2968"/>
                                    <a:gd name="T58" fmla="*/ 418 w 700"/>
                                    <a:gd name="T59" fmla="*/ 1 h 2968"/>
                                    <a:gd name="T60" fmla="*/ 383 w 700"/>
                                    <a:gd name="T61" fmla="*/ 0 h 2968"/>
                                    <a:gd name="T62" fmla="*/ 357 w 700"/>
                                    <a:gd name="T63" fmla="*/ 1 h 2968"/>
                                    <a:gd name="T64" fmla="*/ 319 w 700"/>
                                    <a:gd name="T65" fmla="*/ 6 h 2968"/>
                                    <a:gd name="T66" fmla="*/ 285 w 700"/>
                                    <a:gd name="T67" fmla="*/ 14 h 2968"/>
                                    <a:gd name="T68" fmla="*/ 253 w 700"/>
                                    <a:gd name="T69" fmla="*/ 25 h 2968"/>
                                    <a:gd name="T70" fmla="*/ 224 w 700"/>
                                    <a:gd name="T71" fmla="*/ 40 h 2968"/>
                                    <a:gd name="T72" fmla="*/ 197 w 700"/>
                                    <a:gd name="T73" fmla="*/ 59 h 2968"/>
                                    <a:gd name="T74" fmla="*/ 172 w 700"/>
                                    <a:gd name="T75" fmla="*/ 82 h 2968"/>
                                    <a:gd name="T76" fmla="*/ 150 w 700"/>
                                    <a:gd name="T77" fmla="*/ 109 h 2968"/>
                                    <a:gd name="T78" fmla="*/ 129 w 700"/>
                                    <a:gd name="T79" fmla="*/ 140 h 2968"/>
                                    <a:gd name="T80" fmla="*/ 111 w 700"/>
                                    <a:gd name="T81" fmla="*/ 177 h 2968"/>
                                    <a:gd name="T82" fmla="*/ 94 w 700"/>
                                    <a:gd name="T83" fmla="*/ 218 h 2968"/>
                                    <a:gd name="T84" fmla="*/ 79 w 700"/>
                                    <a:gd name="T85" fmla="*/ 264 h 2968"/>
                                    <a:gd name="T86" fmla="*/ 53 w 700"/>
                                    <a:gd name="T87" fmla="*/ 371 h 2968"/>
                                    <a:gd name="T88" fmla="*/ 33 w 700"/>
                                    <a:gd name="T89" fmla="*/ 501 h 2968"/>
                                    <a:gd name="T90" fmla="*/ 18 w 700"/>
                                    <a:gd name="T91" fmla="*/ 653 h 2968"/>
                                    <a:gd name="T92" fmla="*/ 7 w 700"/>
                                    <a:gd name="T93" fmla="*/ 829 h 2968"/>
                                    <a:gd name="T94" fmla="*/ 0 w 700"/>
                                    <a:gd name="T95" fmla="*/ 1029 h 2968"/>
                                    <a:gd name="T96" fmla="*/ 1 w 700"/>
                                    <a:gd name="T97" fmla="*/ 1151 h 2968"/>
                                    <a:gd name="T98" fmla="*/ 11 w 700"/>
                                    <a:gd name="T99" fmla="*/ 1348 h 2968"/>
                                    <a:gd name="T100" fmla="*/ 30 w 700"/>
                                    <a:gd name="T101" fmla="*/ 1557 h 2968"/>
                                    <a:gd name="T102" fmla="*/ 56 w 700"/>
                                    <a:gd name="T103" fmla="*/ 1774 h 2968"/>
                                    <a:gd name="T104" fmla="*/ 88 w 700"/>
                                    <a:gd name="T105" fmla="*/ 1992 h 2968"/>
                                    <a:gd name="T106" fmla="*/ 112 w 700"/>
                                    <a:gd name="T107" fmla="*/ 2134 h 2968"/>
                                    <a:gd name="T108" fmla="*/ 150 w 700"/>
                                    <a:gd name="T109" fmla="*/ 2339 h 2968"/>
                                    <a:gd name="T110" fmla="*/ 189 w 700"/>
                                    <a:gd name="T111" fmla="*/ 2527 h 2968"/>
                                    <a:gd name="T112" fmla="*/ 227 w 700"/>
                                    <a:gd name="T113" fmla="*/ 2694 h 2968"/>
                                    <a:gd name="T114" fmla="*/ 262 w 700"/>
                                    <a:gd name="T115" fmla="*/ 2833 h 2968"/>
                                    <a:gd name="T116" fmla="*/ 293 w 700"/>
                                    <a:gd name="T117" fmla="*/ 2938 h 2968"/>
                                    <a:gd name="T118" fmla="*/ 309 w 700"/>
                                    <a:gd name="T119" fmla="*/ 2964 h 2968"/>
                                    <a:gd name="T120" fmla="*/ 329 w 700"/>
                                    <a:gd name="T121" fmla="*/ 2966 h 2968"/>
                                    <a:gd name="T122" fmla="*/ 349 w 700"/>
                                    <a:gd name="T123" fmla="*/ 2967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00" h="2968">
                                      <a:moveTo>
                                        <a:pt x="355" y="2968"/>
                                      </a:moveTo>
                                      <a:lnTo>
                                        <a:pt x="355" y="2968"/>
                                      </a:lnTo>
                                      <a:lnTo>
                                        <a:pt x="362" y="2967"/>
                                      </a:lnTo>
                                      <a:lnTo>
                                        <a:pt x="368" y="2967"/>
                                      </a:lnTo>
                                      <a:lnTo>
                                        <a:pt x="375" y="2966"/>
                                      </a:lnTo>
                                      <a:lnTo>
                                        <a:pt x="381" y="2966"/>
                                      </a:lnTo>
                                      <a:lnTo>
                                        <a:pt x="388" y="2965"/>
                                      </a:lnTo>
                                      <a:lnTo>
                                        <a:pt x="394" y="2965"/>
                                      </a:lnTo>
                                      <a:lnTo>
                                        <a:pt x="401" y="2964"/>
                                      </a:lnTo>
                                      <a:lnTo>
                                        <a:pt x="408"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2" y="2964"/>
                                      </a:lnTo>
                                      <a:lnTo>
                                        <a:pt x="309" y="2964"/>
                                      </a:lnTo>
                                      <a:lnTo>
                                        <a:pt x="315" y="2965"/>
                                      </a:lnTo>
                                      <a:lnTo>
                                        <a:pt x="322" y="2965"/>
                                      </a:lnTo>
                                      <a:lnTo>
                                        <a:pt x="329" y="2966"/>
                                      </a:lnTo>
                                      <a:lnTo>
                                        <a:pt x="335" y="2966"/>
                                      </a:lnTo>
                                      <a:lnTo>
                                        <a:pt x="342" y="2967"/>
                                      </a:lnTo>
                                      <a:lnTo>
                                        <a:pt x="349" y="2967"/>
                                      </a:lnTo>
                                      <a:lnTo>
                                        <a:pt x="355" y="29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30" name="Freeform 583"/>
                              <wps:cNvSpPr>
                                <a:spLocks/>
                              </wps:cNvSpPr>
                              <wps:spPr bwMode="auto">
                                <a:xfrm>
                                  <a:off x="5821" y="1558"/>
                                  <a:ext cx="7" cy="39"/>
                                </a:xfrm>
                                <a:custGeom>
                                  <a:avLst/>
                                  <a:gdLst>
                                    <a:gd name="T0" fmla="*/ 0 w 7"/>
                                    <a:gd name="T1" fmla="*/ 39 h 39"/>
                                    <a:gd name="T2" fmla="*/ 3 w 7"/>
                                    <a:gd name="T3" fmla="*/ 28 h 39"/>
                                    <a:gd name="T4" fmla="*/ 5 w 7"/>
                                    <a:gd name="T5" fmla="*/ 18 h 39"/>
                                    <a:gd name="T6" fmla="*/ 7 w 7"/>
                                    <a:gd name="T7" fmla="*/ 9 h 39"/>
                                    <a:gd name="T8" fmla="*/ 7 w 7"/>
                                    <a:gd name="T9" fmla="*/ 0 h 39"/>
                                    <a:gd name="T10" fmla="*/ 6 w 7"/>
                                    <a:gd name="T11" fmla="*/ 5 h 39"/>
                                    <a:gd name="T12" fmla="*/ 5 w 7"/>
                                    <a:gd name="T13" fmla="*/ 13 h 39"/>
                                    <a:gd name="T14" fmla="*/ 3 w 7"/>
                                    <a:gd name="T15" fmla="*/ 24 h 39"/>
                                    <a:gd name="T16" fmla="*/ 0 w 7"/>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9">
                                      <a:moveTo>
                                        <a:pt x="0" y="39"/>
                                      </a:moveTo>
                                      <a:lnTo>
                                        <a:pt x="3" y="28"/>
                                      </a:lnTo>
                                      <a:lnTo>
                                        <a:pt x="5" y="18"/>
                                      </a:lnTo>
                                      <a:lnTo>
                                        <a:pt x="7" y="9"/>
                                      </a:lnTo>
                                      <a:lnTo>
                                        <a:pt x="7" y="0"/>
                                      </a:lnTo>
                                      <a:lnTo>
                                        <a:pt x="6" y="5"/>
                                      </a:lnTo>
                                      <a:lnTo>
                                        <a:pt x="5" y="13"/>
                                      </a:lnTo>
                                      <a:lnTo>
                                        <a:pt x="3" y="24"/>
                                      </a:lnTo>
                                      <a:lnTo>
                                        <a:pt x="0" y="39"/>
                                      </a:lnTo>
                                      <a:close/>
                                    </a:path>
                                  </a:pathLst>
                                </a:custGeom>
                                <a:solidFill>
                                  <a:srgbClr val="FF0D0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1" name="Freeform 584"/>
                              <wps:cNvSpPr>
                                <a:spLocks noEditPoints="1"/>
                              </wps:cNvSpPr>
                              <wps:spPr bwMode="auto">
                                <a:xfrm>
                                  <a:off x="3519" y="1486"/>
                                  <a:ext cx="2310" cy="310"/>
                                </a:xfrm>
                                <a:custGeom>
                                  <a:avLst/>
                                  <a:gdLst>
                                    <a:gd name="T0" fmla="*/ 2299 w 2310"/>
                                    <a:gd name="T1" fmla="*/ 120 h 310"/>
                                    <a:gd name="T2" fmla="*/ 2292 w 2310"/>
                                    <a:gd name="T3" fmla="*/ 140 h 310"/>
                                    <a:gd name="T4" fmla="*/ 2282 w 2310"/>
                                    <a:gd name="T5" fmla="*/ 162 h 310"/>
                                    <a:gd name="T6" fmla="*/ 2271 w 2310"/>
                                    <a:gd name="T7" fmla="*/ 187 h 310"/>
                                    <a:gd name="T8" fmla="*/ 2258 w 2310"/>
                                    <a:gd name="T9" fmla="*/ 214 h 310"/>
                                    <a:gd name="T10" fmla="*/ 2246 w 2310"/>
                                    <a:gd name="T11" fmla="*/ 241 h 310"/>
                                    <a:gd name="T12" fmla="*/ 2233 w 2310"/>
                                    <a:gd name="T13" fmla="*/ 269 h 310"/>
                                    <a:gd name="T14" fmla="*/ 2221 w 2310"/>
                                    <a:gd name="T15" fmla="*/ 296 h 310"/>
                                    <a:gd name="T16" fmla="*/ 2227 w 2310"/>
                                    <a:gd name="T17" fmla="*/ 291 h 310"/>
                                    <a:gd name="T18" fmla="*/ 2244 w 2310"/>
                                    <a:gd name="T19" fmla="*/ 258 h 310"/>
                                    <a:gd name="T20" fmla="*/ 2255 w 2310"/>
                                    <a:gd name="T21" fmla="*/ 231 h 310"/>
                                    <a:gd name="T22" fmla="*/ 2259 w 2310"/>
                                    <a:gd name="T23" fmla="*/ 210 h 310"/>
                                    <a:gd name="T24" fmla="*/ 2257 w 2310"/>
                                    <a:gd name="T25" fmla="*/ 193 h 310"/>
                                    <a:gd name="T26" fmla="*/ 2251 w 2310"/>
                                    <a:gd name="T27" fmla="*/ 181 h 310"/>
                                    <a:gd name="T28" fmla="*/ 2240 w 2310"/>
                                    <a:gd name="T29" fmla="*/ 172 h 310"/>
                                    <a:gd name="T30" fmla="*/ 2226 w 2310"/>
                                    <a:gd name="T31" fmla="*/ 165 h 310"/>
                                    <a:gd name="T32" fmla="*/ 2224 w 2310"/>
                                    <a:gd name="T33" fmla="*/ 140 h 310"/>
                                    <a:gd name="T34" fmla="*/ 2235 w 2310"/>
                                    <a:gd name="T35" fmla="*/ 97 h 310"/>
                                    <a:gd name="T36" fmla="*/ 2244 w 2310"/>
                                    <a:gd name="T37" fmla="*/ 56 h 310"/>
                                    <a:gd name="T38" fmla="*/ 2251 w 2310"/>
                                    <a:gd name="T39" fmla="*/ 18 h 310"/>
                                    <a:gd name="T40" fmla="*/ 2260 w 2310"/>
                                    <a:gd name="T41" fmla="*/ 2 h 310"/>
                                    <a:gd name="T42" fmla="*/ 2272 w 2310"/>
                                    <a:gd name="T43" fmla="*/ 6 h 310"/>
                                    <a:gd name="T44" fmla="*/ 2283 w 2310"/>
                                    <a:gd name="T45" fmla="*/ 12 h 310"/>
                                    <a:gd name="T46" fmla="*/ 2292 w 2310"/>
                                    <a:gd name="T47" fmla="*/ 18 h 310"/>
                                    <a:gd name="T48" fmla="*/ 2299 w 2310"/>
                                    <a:gd name="T49" fmla="*/ 26 h 310"/>
                                    <a:gd name="T50" fmla="*/ 2305 w 2310"/>
                                    <a:gd name="T51" fmla="*/ 37 h 310"/>
                                    <a:gd name="T52" fmla="*/ 2308 w 2310"/>
                                    <a:gd name="T53" fmla="*/ 49 h 310"/>
                                    <a:gd name="T54" fmla="*/ 2310 w 2310"/>
                                    <a:gd name="T55" fmla="*/ 64 h 310"/>
                                    <a:gd name="T56" fmla="*/ 2308 w 2310"/>
                                    <a:gd name="T57" fmla="*/ 77 h 310"/>
                                    <a:gd name="T58" fmla="*/ 2305 w 2310"/>
                                    <a:gd name="T59" fmla="*/ 96 h 310"/>
                                    <a:gd name="T60" fmla="*/ 12 w 2310"/>
                                    <a:gd name="T61" fmla="*/ 25 h 310"/>
                                    <a:gd name="T62" fmla="*/ 1 w 2310"/>
                                    <a:gd name="T63" fmla="*/ 49 h 310"/>
                                    <a:gd name="T64" fmla="*/ 1 w 2310"/>
                                    <a:gd name="T65" fmla="*/ 84 h 310"/>
                                    <a:gd name="T66" fmla="*/ 15 w 2310"/>
                                    <a:gd name="T67" fmla="*/ 132 h 310"/>
                                    <a:gd name="T68" fmla="*/ 44 w 2310"/>
                                    <a:gd name="T69" fmla="*/ 198 h 310"/>
                                    <a:gd name="T70" fmla="*/ 57 w 2310"/>
                                    <a:gd name="T71" fmla="*/ 226 h 310"/>
                                    <a:gd name="T72" fmla="*/ 70 w 2310"/>
                                    <a:gd name="T73" fmla="*/ 254 h 310"/>
                                    <a:gd name="T74" fmla="*/ 83 w 2310"/>
                                    <a:gd name="T75" fmla="*/ 282 h 310"/>
                                    <a:gd name="T76" fmla="*/ 96 w 2310"/>
                                    <a:gd name="T77" fmla="*/ 310 h 310"/>
                                    <a:gd name="T78" fmla="*/ 71 w 2310"/>
                                    <a:gd name="T79" fmla="*/ 269 h 310"/>
                                    <a:gd name="T80" fmla="*/ 57 w 2310"/>
                                    <a:gd name="T81" fmla="*/ 236 h 310"/>
                                    <a:gd name="T82" fmla="*/ 51 w 2310"/>
                                    <a:gd name="T83" fmla="*/ 211 h 310"/>
                                    <a:gd name="T84" fmla="*/ 53 w 2310"/>
                                    <a:gd name="T85" fmla="*/ 192 h 310"/>
                                    <a:gd name="T86" fmla="*/ 40 w 2310"/>
                                    <a:gd name="T87" fmla="*/ 147 h 310"/>
                                    <a:gd name="T88" fmla="*/ 28 w 2310"/>
                                    <a:gd name="T89" fmla="*/ 104 h 310"/>
                                    <a:gd name="T90" fmla="*/ 19 w 2310"/>
                                    <a:gd name="T91" fmla="*/ 63 h 310"/>
                                    <a:gd name="T92" fmla="*/ 12 w 2310"/>
                                    <a:gd name="T93" fmla="*/ 2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10" h="310">
                                      <a:moveTo>
                                        <a:pt x="2302" y="111"/>
                                      </a:moveTo>
                                      <a:lnTo>
                                        <a:pt x="2299" y="120"/>
                                      </a:lnTo>
                                      <a:lnTo>
                                        <a:pt x="2296" y="130"/>
                                      </a:lnTo>
                                      <a:lnTo>
                                        <a:pt x="2292" y="140"/>
                                      </a:lnTo>
                                      <a:lnTo>
                                        <a:pt x="2287" y="151"/>
                                      </a:lnTo>
                                      <a:lnTo>
                                        <a:pt x="2282" y="162"/>
                                      </a:lnTo>
                                      <a:lnTo>
                                        <a:pt x="2277" y="175"/>
                                      </a:lnTo>
                                      <a:lnTo>
                                        <a:pt x="2271" y="187"/>
                                      </a:lnTo>
                                      <a:lnTo>
                                        <a:pt x="2264" y="200"/>
                                      </a:lnTo>
                                      <a:lnTo>
                                        <a:pt x="2258" y="214"/>
                                      </a:lnTo>
                                      <a:lnTo>
                                        <a:pt x="2252" y="228"/>
                                      </a:lnTo>
                                      <a:lnTo>
                                        <a:pt x="2246" y="241"/>
                                      </a:lnTo>
                                      <a:lnTo>
                                        <a:pt x="2239" y="255"/>
                                      </a:lnTo>
                                      <a:lnTo>
                                        <a:pt x="2233" y="269"/>
                                      </a:lnTo>
                                      <a:lnTo>
                                        <a:pt x="2227" y="282"/>
                                      </a:lnTo>
                                      <a:lnTo>
                                        <a:pt x="2221" y="296"/>
                                      </a:lnTo>
                                      <a:lnTo>
                                        <a:pt x="2215" y="309"/>
                                      </a:lnTo>
                                      <a:lnTo>
                                        <a:pt x="2227" y="291"/>
                                      </a:lnTo>
                                      <a:lnTo>
                                        <a:pt x="2237" y="273"/>
                                      </a:lnTo>
                                      <a:lnTo>
                                        <a:pt x="2244" y="258"/>
                                      </a:lnTo>
                                      <a:lnTo>
                                        <a:pt x="2251" y="244"/>
                                      </a:lnTo>
                                      <a:lnTo>
                                        <a:pt x="2255" y="231"/>
                                      </a:lnTo>
                                      <a:lnTo>
                                        <a:pt x="2258" y="220"/>
                                      </a:lnTo>
                                      <a:lnTo>
                                        <a:pt x="2259" y="210"/>
                                      </a:lnTo>
                                      <a:lnTo>
                                        <a:pt x="2259" y="201"/>
                                      </a:lnTo>
                                      <a:lnTo>
                                        <a:pt x="2257" y="193"/>
                                      </a:lnTo>
                                      <a:lnTo>
                                        <a:pt x="2255" y="187"/>
                                      </a:lnTo>
                                      <a:lnTo>
                                        <a:pt x="2251" y="181"/>
                                      </a:lnTo>
                                      <a:lnTo>
                                        <a:pt x="2246" y="176"/>
                                      </a:lnTo>
                                      <a:lnTo>
                                        <a:pt x="2240" y="172"/>
                                      </a:lnTo>
                                      <a:lnTo>
                                        <a:pt x="2233" y="168"/>
                                      </a:lnTo>
                                      <a:lnTo>
                                        <a:pt x="2226" y="165"/>
                                      </a:lnTo>
                                      <a:lnTo>
                                        <a:pt x="2218" y="162"/>
                                      </a:lnTo>
                                      <a:lnTo>
                                        <a:pt x="2224" y="140"/>
                                      </a:lnTo>
                                      <a:lnTo>
                                        <a:pt x="2230" y="118"/>
                                      </a:lnTo>
                                      <a:lnTo>
                                        <a:pt x="2235" y="97"/>
                                      </a:lnTo>
                                      <a:lnTo>
                                        <a:pt x="2240" y="76"/>
                                      </a:lnTo>
                                      <a:lnTo>
                                        <a:pt x="2244" y="56"/>
                                      </a:lnTo>
                                      <a:lnTo>
                                        <a:pt x="2248" y="37"/>
                                      </a:lnTo>
                                      <a:lnTo>
                                        <a:pt x="2251" y="18"/>
                                      </a:lnTo>
                                      <a:lnTo>
                                        <a:pt x="2254" y="0"/>
                                      </a:lnTo>
                                      <a:lnTo>
                                        <a:pt x="2260" y="2"/>
                                      </a:lnTo>
                                      <a:lnTo>
                                        <a:pt x="2266" y="4"/>
                                      </a:lnTo>
                                      <a:lnTo>
                                        <a:pt x="2272" y="6"/>
                                      </a:lnTo>
                                      <a:lnTo>
                                        <a:pt x="2277" y="9"/>
                                      </a:lnTo>
                                      <a:lnTo>
                                        <a:pt x="2283" y="12"/>
                                      </a:lnTo>
                                      <a:lnTo>
                                        <a:pt x="2287" y="15"/>
                                      </a:lnTo>
                                      <a:lnTo>
                                        <a:pt x="2292" y="18"/>
                                      </a:lnTo>
                                      <a:lnTo>
                                        <a:pt x="2296" y="22"/>
                                      </a:lnTo>
                                      <a:lnTo>
                                        <a:pt x="2299" y="26"/>
                                      </a:lnTo>
                                      <a:lnTo>
                                        <a:pt x="2302" y="31"/>
                                      </a:lnTo>
                                      <a:lnTo>
                                        <a:pt x="2305" y="37"/>
                                      </a:lnTo>
                                      <a:lnTo>
                                        <a:pt x="2307" y="42"/>
                                      </a:lnTo>
                                      <a:lnTo>
                                        <a:pt x="2308" y="49"/>
                                      </a:lnTo>
                                      <a:lnTo>
                                        <a:pt x="2309" y="56"/>
                                      </a:lnTo>
                                      <a:lnTo>
                                        <a:pt x="2310" y="64"/>
                                      </a:lnTo>
                                      <a:lnTo>
                                        <a:pt x="2309" y="72"/>
                                      </a:lnTo>
                                      <a:lnTo>
                                        <a:pt x="2308" y="77"/>
                                      </a:lnTo>
                                      <a:lnTo>
                                        <a:pt x="2307" y="85"/>
                                      </a:lnTo>
                                      <a:lnTo>
                                        <a:pt x="2305" y="96"/>
                                      </a:lnTo>
                                      <a:lnTo>
                                        <a:pt x="2302" y="111"/>
                                      </a:lnTo>
                                      <a:close/>
                                      <a:moveTo>
                                        <a:pt x="12" y="25"/>
                                      </a:moveTo>
                                      <a:lnTo>
                                        <a:pt x="5" y="36"/>
                                      </a:lnTo>
                                      <a:lnTo>
                                        <a:pt x="1" y="49"/>
                                      </a:lnTo>
                                      <a:lnTo>
                                        <a:pt x="0" y="65"/>
                                      </a:lnTo>
                                      <a:lnTo>
                                        <a:pt x="1" y="84"/>
                                      </a:lnTo>
                                      <a:lnTo>
                                        <a:pt x="6" y="106"/>
                                      </a:lnTo>
                                      <a:lnTo>
                                        <a:pt x="15" y="132"/>
                                      </a:lnTo>
                                      <a:lnTo>
                                        <a:pt x="27" y="163"/>
                                      </a:lnTo>
                                      <a:lnTo>
                                        <a:pt x="44" y="198"/>
                                      </a:lnTo>
                                      <a:lnTo>
                                        <a:pt x="51" y="212"/>
                                      </a:lnTo>
                                      <a:lnTo>
                                        <a:pt x="57" y="226"/>
                                      </a:lnTo>
                                      <a:lnTo>
                                        <a:pt x="64" y="240"/>
                                      </a:lnTo>
                                      <a:lnTo>
                                        <a:pt x="70" y="254"/>
                                      </a:lnTo>
                                      <a:lnTo>
                                        <a:pt x="77" y="268"/>
                                      </a:lnTo>
                                      <a:lnTo>
                                        <a:pt x="83" y="282"/>
                                      </a:lnTo>
                                      <a:lnTo>
                                        <a:pt x="90" y="296"/>
                                      </a:lnTo>
                                      <a:lnTo>
                                        <a:pt x="96" y="310"/>
                                      </a:lnTo>
                                      <a:lnTo>
                                        <a:pt x="82" y="288"/>
                                      </a:lnTo>
                                      <a:lnTo>
                                        <a:pt x="71" y="269"/>
                                      </a:lnTo>
                                      <a:lnTo>
                                        <a:pt x="63" y="252"/>
                                      </a:lnTo>
                                      <a:lnTo>
                                        <a:pt x="57" y="236"/>
                                      </a:lnTo>
                                      <a:lnTo>
                                        <a:pt x="53" y="223"/>
                                      </a:lnTo>
                                      <a:lnTo>
                                        <a:pt x="51" y="211"/>
                                      </a:lnTo>
                                      <a:lnTo>
                                        <a:pt x="51" y="201"/>
                                      </a:lnTo>
                                      <a:lnTo>
                                        <a:pt x="53" y="192"/>
                                      </a:lnTo>
                                      <a:lnTo>
                                        <a:pt x="46" y="169"/>
                                      </a:lnTo>
                                      <a:lnTo>
                                        <a:pt x="40" y="147"/>
                                      </a:lnTo>
                                      <a:lnTo>
                                        <a:pt x="34" y="125"/>
                                      </a:lnTo>
                                      <a:lnTo>
                                        <a:pt x="28" y="104"/>
                                      </a:lnTo>
                                      <a:lnTo>
                                        <a:pt x="23" y="83"/>
                                      </a:lnTo>
                                      <a:lnTo>
                                        <a:pt x="19" y="63"/>
                                      </a:lnTo>
                                      <a:lnTo>
                                        <a:pt x="15" y="44"/>
                                      </a:lnTo>
                                      <a:lnTo>
                                        <a:pt x="12" y="25"/>
                                      </a:lnTo>
                                      <a:close/>
                                    </a:path>
                                  </a:pathLst>
                                </a:custGeom>
                                <a:solidFill>
                                  <a:srgbClr val="FF1A1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2" name="Freeform 585"/>
                              <wps:cNvSpPr>
                                <a:spLocks noEditPoints="1"/>
                              </wps:cNvSpPr>
                              <wps:spPr bwMode="auto">
                                <a:xfrm>
                                  <a:off x="3531" y="1473"/>
                                  <a:ext cx="2242" cy="205"/>
                                </a:xfrm>
                                <a:custGeom>
                                  <a:avLst/>
                                  <a:gdLst>
                                    <a:gd name="T0" fmla="*/ 2 w 2242"/>
                                    <a:gd name="T1" fmla="*/ 35 h 205"/>
                                    <a:gd name="T2" fmla="*/ 8 w 2242"/>
                                    <a:gd name="T3" fmla="*/ 30 h 205"/>
                                    <a:gd name="T4" fmla="*/ 15 w 2242"/>
                                    <a:gd name="T5" fmla="*/ 25 h 205"/>
                                    <a:gd name="T6" fmla="*/ 23 w 2242"/>
                                    <a:gd name="T7" fmla="*/ 21 h 205"/>
                                    <a:gd name="T8" fmla="*/ 31 w 2242"/>
                                    <a:gd name="T9" fmla="*/ 18 h 205"/>
                                    <a:gd name="T10" fmla="*/ 39 w 2242"/>
                                    <a:gd name="T11" fmla="*/ 15 h 205"/>
                                    <a:gd name="T12" fmla="*/ 49 w 2242"/>
                                    <a:gd name="T13" fmla="*/ 12 h 205"/>
                                    <a:gd name="T14" fmla="*/ 58 w 2242"/>
                                    <a:gd name="T15" fmla="*/ 10 h 205"/>
                                    <a:gd name="T16" fmla="*/ 66 w 2242"/>
                                    <a:gd name="T17" fmla="*/ 27 h 205"/>
                                    <a:gd name="T18" fmla="*/ 74 w 2242"/>
                                    <a:gd name="T19" fmla="*/ 65 h 205"/>
                                    <a:gd name="T20" fmla="*/ 83 w 2242"/>
                                    <a:gd name="T21" fmla="*/ 106 h 205"/>
                                    <a:gd name="T22" fmla="*/ 94 w 2242"/>
                                    <a:gd name="T23" fmla="*/ 148 h 205"/>
                                    <a:gd name="T24" fmla="*/ 95 w 2242"/>
                                    <a:gd name="T25" fmla="*/ 172 h 205"/>
                                    <a:gd name="T26" fmla="*/ 85 w 2242"/>
                                    <a:gd name="T27" fmla="*/ 174 h 205"/>
                                    <a:gd name="T28" fmla="*/ 76 w 2242"/>
                                    <a:gd name="T29" fmla="*/ 176 h 205"/>
                                    <a:gd name="T30" fmla="*/ 67 w 2242"/>
                                    <a:gd name="T31" fmla="*/ 180 h 205"/>
                                    <a:gd name="T32" fmla="*/ 59 w 2242"/>
                                    <a:gd name="T33" fmla="*/ 184 h 205"/>
                                    <a:gd name="T34" fmla="*/ 52 w 2242"/>
                                    <a:gd name="T35" fmla="*/ 189 h 205"/>
                                    <a:gd name="T36" fmla="*/ 47 w 2242"/>
                                    <a:gd name="T37" fmla="*/ 195 h 205"/>
                                    <a:gd name="T38" fmla="*/ 43 w 2242"/>
                                    <a:gd name="T39" fmla="*/ 201 h 205"/>
                                    <a:gd name="T40" fmla="*/ 34 w 2242"/>
                                    <a:gd name="T41" fmla="*/ 182 h 205"/>
                                    <a:gd name="T42" fmla="*/ 22 w 2242"/>
                                    <a:gd name="T43" fmla="*/ 138 h 205"/>
                                    <a:gd name="T44" fmla="*/ 11 w 2242"/>
                                    <a:gd name="T45" fmla="*/ 96 h 205"/>
                                    <a:gd name="T46" fmla="*/ 3 w 2242"/>
                                    <a:gd name="T47" fmla="*/ 57 h 205"/>
                                    <a:gd name="T48" fmla="*/ 2206 w 2242"/>
                                    <a:gd name="T49" fmla="*/ 175 h 205"/>
                                    <a:gd name="T50" fmla="*/ 2198 w 2242"/>
                                    <a:gd name="T51" fmla="*/ 173 h 205"/>
                                    <a:gd name="T52" fmla="*/ 2190 w 2242"/>
                                    <a:gd name="T53" fmla="*/ 171 h 205"/>
                                    <a:gd name="T54" fmla="*/ 2182 w 2242"/>
                                    <a:gd name="T55" fmla="*/ 170 h 205"/>
                                    <a:gd name="T56" fmla="*/ 2174 w 2242"/>
                                    <a:gd name="T57" fmla="*/ 169 h 205"/>
                                    <a:gd name="T58" fmla="*/ 2165 w 2242"/>
                                    <a:gd name="T59" fmla="*/ 168 h 205"/>
                                    <a:gd name="T60" fmla="*/ 2156 w 2242"/>
                                    <a:gd name="T61" fmla="*/ 166 h 205"/>
                                    <a:gd name="T62" fmla="*/ 2148 w 2242"/>
                                    <a:gd name="T63" fmla="*/ 165 h 205"/>
                                    <a:gd name="T64" fmla="*/ 2139 w 2242"/>
                                    <a:gd name="T65" fmla="*/ 164 h 205"/>
                                    <a:gd name="T66" fmla="*/ 2151 w 2242"/>
                                    <a:gd name="T67" fmla="*/ 119 h 205"/>
                                    <a:gd name="T68" fmla="*/ 2161 w 2242"/>
                                    <a:gd name="T69" fmla="*/ 77 h 205"/>
                                    <a:gd name="T70" fmla="*/ 2170 w 2242"/>
                                    <a:gd name="T71" fmla="*/ 37 h 205"/>
                                    <a:gd name="T72" fmla="*/ 2176 w 2242"/>
                                    <a:gd name="T73" fmla="*/ 0 h 205"/>
                                    <a:gd name="T74" fmla="*/ 2184 w 2242"/>
                                    <a:gd name="T75" fmla="*/ 2 h 205"/>
                                    <a:gd name="T76" fmla="*/ 2193 w 2242"/>
                                    <a:gd name="T77" fmla="*/ 3 h 205"/>
                                    <a:gd name="T78" fmla="*/ 2201 w 2242"/>
                                    <a:gd name="T79" fmla="*/ 5 h 205"/>
                                    <a:gd name="T80" fmla="*/ 2210 w 2242"/>
                                    <a:gd name="T81" fmla="*/ 6 h 205"/>
                                    <a:gd name="T82" fmla="*/ 2218 w 2242"/>
                                    <a:gd name="T83" fmla="*/ 8 h 205"/>
                                    <a:gd name="T84" fmla="*/ 2226 w 2242"/>
                                    <a:gd name="T85" fmla="*/ 10 h 205"/>
                                    <a:gd name="T86" fmla="*/ 2234 w 2242"/>
                                    <a:gd name="T87" fmla="*/ 11 h 205"/>
                                    <a:gd name="T88" fmla="*/ 2242 w 2242"/>
                                    <a:gd name="T89" fmla="*/ 13 h 205"/>
                                    <a:gd name="T90" fmla="*/ 2236 w 2242"/>
                                    <a:gd name="T91" fmla="*/ 50 h 205"/>
                                    <a:gd name="T92" fmla="*/ 2228 w 2242"/>
                                    <a:gd name="T93" fmla="*/ 89 h 205"/>
                                    <a:gd name="T94" fmla="*/ 2218 w 2242"/>
                                    <a:gd name="T95" fmla="*/ 131 h 205"/>
                                    <a:gd name="T96" fmla="*/ 2206 w 2242"/>
                                    <a:gd name="T97" fmla="*/ 17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42" h="205">
                                      <a:moveTo>
                                        <a:pt x="0" y="38"/>
                                      </a:moveTo>
                                      <a:lnTo>
                                        <a:pt x="2" y="35"/>
                                      </a:lnTo>
                                      <a:lnTo>
                                        <a:pt x="5" y="32"/>
                                      </a:lnTo>
                                      <a:lnTo>
                                        <a:pt x="8" y="30"/>
                                      </a:lnTo>
                                      <a:lnTo>
                                        <a:pt x="12" y="27"/>
                                      </a:lnTo>
                                      <a:lnTo>
                                        <a:pt x="15" y="25"/>
                                      </a:lnTo>
                                      <a:lnTo>
                                        <a:pt x="19" y="23"/>
                                      </a:lnTo>
                                      <a:lnTo>
                                        <a:pt x="23" y="21"/>
                                      </a:lnTo>
                                      <a:lnTo>
                                        <a:pt x="27" y="19"/>
                                      </a:lnTo>
                                      <a:lnTo>
                                        <a:pt x="31" y="18"/>
                                      </a:lnTo>
                                      <a:lnTo>
                                        <a:pt x="35" y="16"/>
                                      </a:lnTo>
                                      <a:lnTo>
                                        <a:pt x="39" y="15"/>
                                      </a:lnTo>
                                      <a:lnTo>
                                        <a:pt x="44" y="14"/>
                                      </a:lnTo>
                                      <a:lnTo>
                                        <a:pt x="49" y="12"/>
                                      </a:lnTo>
                                      <a:lnTo>
                                        <a:pt x="53" y="11"/>
                                      </a:lnTo>
                                      <a:lnTo>
                                        <a:pt x="58" y="10"/>
                                      </a:lnTo>
                                      <a:lnTo>
                                        <a:pt x="63" y="9"/>
                                      </a:lnTo>
                                      <a:lnTo>
                                        <a:pt x="66" y="27"/>
                                      </a:lnTo>
                                      <a:lnTo>
                                        <a:pt x="69" y="46"/>
                                      </a:lnTo>
                                      <a:lnTo>
                                        <a:pt x="74" y="65"/>
                                      </a:lnTo>
                                      <a:lnTo>
                                        <a:pt x="78" y="85"/>
                                      </a:lnTo>
                                      <a:lnTo>
                                        <a:pt x="83" y="106"/>
                                      </a:lnTo>
                                      <a:lnTo>
                                        <a:pt x="88" y="127"/>
                                      </a:lnTo>
                                      <a:lnTo>
                                        <a:pt x="94" y="148"/>
                                      </a:lnTo>
                                      <a:lnTo>
                                        <a:pt x="101" y="171"/>
                                      </a:lnTo>
                                      <a:lnTo>
                                        <a:pt x="95" y="172"/>
                                      </a:lnTo>
                                      <a:lnTo>
                                        <a:pt x="90" y="173"/>
                                      </a:lnTo>
                                      <a:lnTo>
                                        <a:pt x="85" y="174"/>
                                      </a:lnTo>
                                      <a:lnTo>
                                        <a:pt x="80" y="175"/>
                                      </a:lnTo>
                                      <a:lnTo>
                                        <a:pt x="76" y="176"/>
                                      </a:lnTo>
                                      <a:lnTo>
                                        <a:pt x="71" y="178"/>
                                      </a:lnTo>
                                      <a:lnTo>
                                        <a:pt x="67" y="180"/>
                                      </a:lnTo>
                                      <a:lnTo>
                                        <a:pt x="63" y="182"/>
                                      </a:lnTo>
                                      <a:lnTo>
                                        <a:pt x="59" y="184"/>
                                      </a:lnTo>
                                      <a:lnTo>
                                        <a:pt x="55" y="186"/>
                                      </a:lnTo>
                                      <a:lnTo>
                                        <a:pt x="52" y="189"/>
                                      </a:lnTo>
                                      <a:lnTo>
                                        <a:pt x="49" y="191"/>
                                      </a:lnTo>
                                      <a:lnTo>
                                        <a:pt x="47" y="195"/>
                                      </a:lnTo>
                                      <a:lnTo>
                                        <a:pt x="44" y="198"/>
                                      </a:lnTo>
                                      <a:lnTo>
                                        <a:pt x="43" y="201"/>
                                      </a:lnTo>
                                      <a:lnTo>
                                        <a:pt x="41" y="205"/>
                                      </a:lnTo>
                                      <a:lnTo>
                                        <a:pt x="34" y="182"/>
                                      </a:lnTo>
                                      <a:lnTo>
                                        <a:pt x="28" y="160"/>
                                      </a:lnTo>
                                      <a:lnTo>
                                        <a:pt x="22" y="138"/>
                                      </a:lnTo>
                                      <a:lnTo>
                                        <a:pt x="16" y="117"/>
                                      </a:lnTo>
                                      <a:lnTo>
                                        <a:pt x="11" y="96"/>
                                      </a:lnTo>
                                      <a:lnTo>
                                        <a:pt x="7" y="76"/>
                                      </a:lnTo>
                                      <a:lnTo>
                                        <a:pt x="3" y="57"/>
                                      </a:lnTo>
                                      <a:lnTo>
                                        <a:pt x="0" y="38"/>
                                      </a:lnTo>
                                      <a:close/>
                                      <a:moveTo>
                                        <a:pt x="2206" y="175"/>
                                      </a:moveTo>
                                      <a:lnTo>
                                        <a:pt x="2202" y="174"/>
                                      </a:lnTo>
                                      <a:lnTo>
                                        <a:pt x="2198" y="173"/>
                                      </a:lnTo>
                                      <a:lnTo>
                                        <a:pt x="2194" y="173"/>
                                      </a:lnTo>
                                      <a:lnTo>
                                        <a:pt x="2190" y="171"/>
                                      </a:lnTo>
                                      <a:lnTo>
                                        <a:pt x="2186" y="171"/>
                                      </a:lnTo>
                                      <a:lnTo>
                                        <a:pt x="2182" y="170"/>
                                      </a:lnTo>
                                      <a:lnTo>
                                        <a:pt x="2178" y="170"/>
                                      </a:lnTo>
                                      <a:lnTo>
                                        <a:pt x="2174" y="169"/>
                                      </a:lnTo>
                                      <a:lnTo>
                                        <a:pt x="2170" y="168"/>
                                      </a:lnTo>
                                      <a:lnTo>
                                        <a:pt x="2165" y="168"/>
                                      </a:lnTo>
                                      <a:lnTo>
                                        <a:pt x="2161" y="167"/>
                                      </a:lnTo>
                                      <a:lnTo>
                                        <a:pt x="2156" y="166"/>
                                      </a:lnTo>
                                      <a:lnTo>
                                        <a:pt x="2152" y="166"/>
                                      </a:lnTo>
                                      <a:lnTo>
                                        <a:pt x="2148" y="165"/>
                                      </a:lnTo>
                                      <a:lnTo>
                                        <a:pt x="2143" y="165"/>
                                      </a:lnTo>
                                      <a:lnTo>
                                        <a:pt x="2139" y="164"/>
                                      </a:lnTo>
                                      <a:lnTo>
                                        <a:pt x="2145" y="141"/>
                                      </a:lnTo>
                                      <a:lnTo>
                                        <a:pt x="2151" y="119"/>
                                      </a:lnTo>
                                      <a:lnTo>
                                        <a:pt x="2157" y="98"/>
                                      </a:lnTo>
                                      <a:lnTo>
                                        <a:pt x="2161" y="77"/>
                                      </a:lnTo>
                                      <a:lnTo>
                                        <a:pt x="2166" y="57"/>
                                      </a:lnTo>
                                      <a:lnTo>
                                        <a:pt x="2170" y="37"/>
                                      </a:lnTo>
                                      <a:lnTo>
                                        <a:pt x="2173" y="18"/>
                                      </a:lnTo>
                                      <a:lnTo>
                                        <a:pt x="2176" y="0"/>
                                      </a:lnTo>
                                      <a:lnTo>
                                        <a:pt x="2180" y="1"/>
                                      </a:lnTo>
                                      <a:lnTo>
                                        <a:pt x="2184" y="2"/>
                                      </a:lnTo>
                                      <a:lnTo>
                                        <a:pt x="2189" y="2"/>
                                      </a:lnTo>
                                      <a:lnTo>
                                        <a:pt x="2193" y="3"/>
                                      </a:lnTo>
                                      <a:lnTo>
                                        <a:pt x="2197" y="4"/>
                                      </a:lnTo>
                                      <a:lnTo>
                                        <a:pt x="2201" y="5"/>
                                      </a:lnTo>
                                      <a:lnTo>
                                        <a:pt x="2206" y="6"/>
                                      </a:lnTo>
                                      <a:lnTo>
                                        <a:pt x="2210" y="6"/>
                                      </a:lnTo>
                                      <a:lnTo>
                                        <a:pt x="2214" y="7"/>
                                      </a:lnTo>
                                      <a:lnTo>
                                        <a:pt x="2218" y="8"/>
                                      </a:lnTo>
                                      <a:lnTo>
                                        <a:pt x="2222" y="9"/>
                                      </a:lnTo>
                                      <a:lnTo>
                                        <a:pt x="2226" y="10"/>
                                      </a:lnTo>
                                      <a:lnTo>
                                        <a:pt x="2230" y="10"/>
                                      </a:lnTo>
                                      <a:lnTo>
                                        <a:pt x="2234" y="11"/>
                                      </a:lnTo>
                                      <a:lnTo>
                                        <a:pt x="2238" y="12"/>
                                      </a:lnTo>
                                      <a:lnTo>
                                        <a:pt x="2242" y="13"/>
                                      </a:lnTo>
                                      <a:lnTo>
                                        <a:pt x="2239" y="31"/>
                                      </a:lnTo>
                                      <a:lnTo>
                                        <a:pt x="2236" y="50"/>
                                      </a:lnTo>
                                      <a:lnTo>
                                        <a:pt x="2232" y="69"/>
                                      </a:lnTo>
                                      <a:lnTo>
                                        <a:pt x="2228" y="89"/>
                                      </a:lnTo>
                                      <a:lnTo>
                                        <a:pt x="2223" y="110"/>
                                      </a:lnTo>
                                      <a:lnTo>
                                        <a:pt x="2218" y="131"/>
                                      </a:lnTo>
                                      <a:lnTo>
                                        <a:pt x="2212" y="153"/>
                                      </a:lnTo>
                                      <a:lnTo>
                                        <a:pt x="2206" y="175"/>
                                      </a:lnTo>
                                      <a:close/>
                                    </a:path>
                                  </a:pathLst>
                                </a:custGeom>
                                <a:solidFill>
                                  <a:srgbClr val="FF28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3" name="Freeform 586"/>
                              <wps:cNvSpPr>
                                <a:spLocks noEditPoints="1"/>
                              </wps:cNvSpPr>
                              <wps:spPr bwMode="auto">
                                <a:xfrm>
                                  <a:off x="3594" y="1305"/>
                                  <a:ext cx="2113" cy="339"/>
                                </a:xfrm>
                                <a:custGeom>
                                  <a:avLst/>
                                  <a:gdLst>
                                    <a:gd name="T0" fmla="*/ 4 w 2113"/>
                                    <a:gd name="T1" fmla="*/ 176 h 339"/>
                                    <a:gd name="T2" fmla="*/ 12 w 2113"/>
                                    <a:gd name="T3" fmla="*/ 175 h 339"/>
                                    <a:gd name="T4" fmla="*/ 21 w 2113"/>
                                    <a:gd name="T5" fmla="*/ 173 h 339"/>
                                    <a:gd name="T6" fmla="*/ 29 w 2113"/>
                                    <a:gd name="T7" fmla="*/ 172 h 339"/>
                                    <a:gd name="T8" fmla="*/ 37 w 2113"/>
                                    <a:gd name="T9" fmla="*/ 170 h 339"/>
                                    <a:gd name="T10" fmla="*/ 46 w 2113"/>
                                    <a:gd name="T11" fmla="*/ 168 h 339"/>
                                    <a:gd name="T12" fmla="*/ 54 w 2113"/>
                                    <a:gd name="T13" fmla="*/ 166 h 339"/>
                                    <a:gd name="T14" fmla="*/ 62 w 2113"/>
                                    <a:gd name="T15" fmla="*/ 164 h 339"/>
                                    <a:gd name="T16" fmla="*/ 69 w 2113"/>
                                    <a:gd name="T17" fmla="*/ 181 h 339"/>
                                    <a:gd name="T18" fmla="*/ 77 w 2113"/>
                                    <a:gd name="T19" fmla="*/ 220 h 339"/>
                                    <a:gd name="T20" fmla="*/ 87 w 2113"/>
                                    <a:gd name="T21" fmla="*/ 261 h 339"/>
                                    <a:gd name="T22" fmla="*/ 99 w 2113"/>
                                    <a:gd name="T23" fmla="*/ 305 h 339"/>
                                    <a:gd name="T24" fmla="*/ 101 w 2113"/>
                                    <a:gd name="T25" fmla="*/ 328 h 339"/>
                                    <a:gd name="T26" fmla="*/ 93 w 2113"/>
                                    <a:gd name="T27" fmla="*/ 330 h 339"/>
                                    <a:gd name="T28" fmla="*/ 85 w 2113"/>
                                    <a:gd name="T29" fmla="*/ 331 h 339"/>
                                    <a:gd name="T30" fmla="*/ 76 w 2113"/>
                                    <a:gd name="T31" fmla="*/ 333 h 339"/>
                                    <a:gd name="T32" fmla="*/ 67 w 2113"/>
                                    <a:gd name="T33" fmla="*/ 334 h 339"/>
                                    <a:gd name="T34" fmla="*/ 59 w 2113"/>
                                    <a:gd name="T35" fmla="*/ 335 h 339"/>
                                    <a:gd name="T36" fmla="*/ 50 w 2113"/>
                                    <a:gd name="T37" fmla="*/ 337 h 339"/>
                                    <a:gd name="T38" fmla="*/ 42 w 2113"/>
                                    <a:gd name="T39" fmla="*/ 338 h 339"/>
                                    <a:gd name="T40" fmla="*/ 31 w 2113"/>
                                    <a:gd name="T41" fmla="*/ 316 h 339"/>
                                    <a:gd name="T42" fmla="*/ 20 w 2113"/>
                                    <a:gd name="T43" fmla="*/ 274 h 339"/>
                                    <a:gd name="T44" fmla="*/ 11 w 2113"/>
                                    <a:gd name="T45" fmla="*/ 233 h 339"/>
                                    <a:gd name="T46" fmla="*/ 3 w 2113"/>
                                    <a:gd name="T47" fmla="*/ 195 h 339"/>
                                    <a:gd name="T48" fmla="*/ 2076 w 2113"/>
                                    <a:gd name="T49" fmla="*/ 332 h 339"/>
                                    <a:gd name="T50" fmla="*/ 2067 w 2113"/>
                                    <a:gd name="T51" fmla="*/ 330 h 339"/>
                                    <a:gd name="T52" fmla="*/ 2058 w 2113"/>
                                    <a:gd name="T53" fmla="*/ 328 h 339"/>
                                    <a:gd name="T54" fmla="*/ 2050 w 2113"/>
                                    <a:gd name="T55" fmla="*/ 326 h 339"/>
                                    <a:gd name="T56" fmla="*/ 2041 w 2113"/>
                                    <a:gd name="T57" fmla="*/ 324 h 339"/>
                                    <a:gd name="T58" fmla="*/ 2055 w 2113"/>
                                    <a:gd name="T59" fmla="*/ 282 h 339"/>
                                    <a:gd name="T60" fmla="*/ 2058 w 2113"/>
                                    <a:gd name="T61" fmla="*/ 251 h 339"/>
                                    <a:gd name="T62" fmla="*/ 2052 w 2113"/>
                                    <a:gd name="T63" fmla="*/ 228 h 339"/>
                                    <a:gd name="T64" fmla="*/ 2036 w 2113"/>
                                    <a:gd name="T65" fmla="*/ 213 h 339"/>
                                    <a:gd name="T66" fmla="*/ 2046 w 2113"/>
                                    <a:gd name="T67" fmla="*/ 158 h 339"/>
                                    <a:gd name="T68" fmla="*/ 2054 w 2113"/>
                                    <a:gd name="T69" fmla="*/ 104 h 339"/>
                                    <a:gd name="T70" fmla="*/ 2058 w 2113"/>
                                    <a:gd name="T71" fmla="*/ 52 h 339"/>
                                    <a:gd name="T72" fmla="*/ 2061 w 2113"/>
                                    <a:gd name="T73" fmla="*/ 0 h 339"/>
                                    <a:gd name="T74" fmla="*/ 2085 w 2113"/>
                                    <a:gd name="T75" fmla="*/ 18 h 339"/>
                                    <a:gd name="T76" fmla="*/ 2099 w 2113"/>
                                    <a:gd name="T77" fmla="*/ 49 h 339"/>
                                    <a:gd name="T78" fmla="*/ 2100 w 2113"/>
                                    <a:gd name="T79" fmla="*/ 95 h 339"/>
                                    <a:gd name="T80" fmla="*/ 2085 w 2113"/>
                                    <a:gd name="T81" fmla="*/ 159 h 339"/>
                                    <a:gd name="T82" fmla="*/ 2092 w 2113"/>
                                    <a:gd name="T83" fmla="*/ 162 h 339"/>
                                    <a:gd name="T84" fmla="*/ 2098 w 2113"/>
                                    <a:gd name="T85" fmla="*/ 164 h 339"/>
                                    <a:gd name="T86" fmla="*/ 2106 w 2113"/>
                                    <a:gd name="T87" fmla="*/ 166 h 339"/>
                                    <a:gd name="T88" fmla="*/ 2113 w 2113"/>
                                    <a:gd name="T89" fmla="*/ 168 h 339"/>
                                    <a:gd name="T90" fmla="*/ 2107 w 2113"/>
                                    <a:gd name="T91" fmla="*/ 205 h 339"/>
                                    <a:gd name="T92" fmla="*/ 2098 w 2113"/>
                                    <a:gd name="T93" fmla="*/ 245 h 339"/>
                                    <a:gd name="T94" fmla="*/ 2088 w 2113"/>
                                    <a:gd name="T95" fmla="*/ 287 h 339"/>
                                    <a:gd name="T96" fmla="*/ 2076 w 2113"/>
                                    <a:gd name="T97" fmla="*/ 332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13" h="339">
                                      <a:moveTo>
                                        <a:pt x="0" y="177"/>
                                      </a:moveTo>
                                      <a:lnTo>
                                        <a:pt x="4" y="176"/>
                                      </a:lnTo>
                                      <a:lnTo>
                                        <a:pt x="8" y="175"/>
                                      </a:lnTo>
                                      <a:lnTo>
                                        <a:pt x="12" y="175"/>
                                      </a:lnTo>
                                      <a:lnTo>
                                        <a:pt x="16" y="174"/>
                                      </a:lnTo>
                                      <a:lnTo>
                                        <a:pt x="21" y="173"/>
                                      </a:lnTo>
                                      <a:lnTo>
                                        <a:pt x="25" y="172"/>
                                      </a:lnTo>
                                      <a:lnTo>
                                        <a:pt x="29" y="172"/>
                                      </a:lnTo>
                                      <a:lnTo>
                                        <a:pt x="33" y="171"/>
                                      </a:lnTo>
                                      <a:lnTo>
                                        <a:pt x="37" y="170"/>
                                      </a:lnTo>
                                      <a:lnTo>
                                        <a:pt x="42" y="169"/>
                                      </a:lnTo>
                                      <a:lnTo>
                                        <a:pt x="46" y="168"/>
                                      </a:lnTo>
                                      <a:lnTo>
                                        <a:pt x="50" y="167"/>
                                      </a:lnTo>
                                      <a:lnTo>
                                        <a:pt x="54" y="166"/>
                                      </a:lnTo>
                                      <a:lnTo>
                                        <a:pt x="58" y="165"/>
                                      </a:lnTo>
                                      <a:lnTo>
                                        <a:pt x="62" y="164"/>
                                      </a:lnTo>
                                      <a:lnTo>
                                        <a:pt x="66" y="162"/>
                                      </a:lnTo>
                                      <a:lnTo>
                                        <a:pt x="69" y="181"/>
                                      </a:lnTo>
                                      <a:lnTo>
                                        <a:pt x="73" y="200"/>
                                      </a:lnTo>
                                      <a:lnTo>
                                        <a:pt x="77" y="220"/>
                                      </a:lnTo>
                                      <a:lnTo>
                                        <a:pt x="81" y="240"/>
                                      </a:lnTo>
                                      <a:lnTo>
                                        <a:pt x="87" y="261"/>
                                      </a:lnTo>
                                      <a:lnTo>
                                        <a:pt x="92" y="283"/>
                                      </a:lnTo>
                                      <a:lnTo>
                                        <a:pt x="99" y="305"/>
                                      </a:lnTo>
                                      <a:lnTo>
                                        <a:pt x="106" y="327"/>
                                      </a:lnTo>
                                      <a:lnTo>
                                        <a:pt x="101" y="328"/>
                                      </a:lnTo>
                                      <a:lnTo>
                                        <a:pt x="97" y="329"/>
                                      </a:lnTo>
                                      <a:lnTo>
                                        <a:pt x="93" y="330"/>
                                      </a:lnTo>
                                      <a:lnTo>
                                        <a:pt x="89" y="331"/>
                                      </a:lnTo>
                                      <a:lnTo>
                                        <a:pt x="85" y="331"/>
                                      </a:lnTo>
                                      <a:lnTo>
                                        <a:pt x="80" y="332"/>
                                      </a:lnTo>
                                      <a:lnTo>
                                        <a:pt x="76" y="333"/>
                                      </a:lnTo>
                                      <a:lnTo>
                                        <a:pt x="72" y="333"/>
                                      </a:lnTo>
                                      <a:lnTo>
                                        <a:pt x="67" y="334"/>
                                      </a:lnTo>
                                      <a:lnTo>
                                        <a:pt x="63" y="335"/>
                                      </a:lnTo>
                                      <a:lnTo>
                                        <a:pt x="59" y="335"/>
                                      </a:lnTo>
                                      <a:lnTo>
                                        <a:pt x="55" y="336"/>
                                      </a:lnTo>
                                      <a:lnTo>
                                        <a:pt x="50" y="337"/>
                                      </a:lnTo>
                                      <a:lnTo>
                                        <a:pt x="46" y="337"/>
                                      </a:lnTo>
                                      <a:lnTo>
                                        <a:pt x="42" y="338"/>
                                      </a:lnTo>
                                      <a:lnTo>
                                        <a:pt x="38" y="339"/>
                                      </a:lnTo>
                                      <a:lnTo>
                                        <a:pt x="31" y="316"/>
                                      </a:lnTo>
                                      <a:lnTo>
                                        <a:pt x="25" y="295"/>
                                      </a:lnTo>
                                      <a:lnTo>
                                        <a:pt x="20" y="274"/>
                                      </a:lnTo>
                                      <a:lnTo>
                                        <a:pt x="15" y="253"/>
                                      </a:lnTo>
                                      <a:lnTo>
                                        <a:pt x="11" y="233"/>
                                      </a:lnTo>
                                      <a:lnTo>
                                        <a:pt x="6" y="214"/>
                                      </a:lnTo>
                                      <a:lnTo>
                                        <a:pt x="3" y="195"/>
                                      </a:lnTo>
                                      <a:lnTo>
                                        <a:pt x="0" y="177"/>
                                      </a:lnTo>
                                      <a:close/>
                                      <a:moveTo>
                                        <a:pt x="2076" y="332"/>
                                      </a:moveTo>
                                      <a:lnTo>
                                        <a:pt x="2071" y="331"/>
                                      </a:lnTo>
                                      <a:lnTo>
                                        <a:pt x="2067" y="330"/>
                                      </a:lnTo>
                                      <a:lnTo>
                                        <a:pt x="2062" y="329"/>
                                      </a:lnTo>
                                      <a:lnTo>
                                        <a:pt x="2058" y="328"/>
                                      </a:lnTo>
                                      <a:lnTo>
                                        <a:pt x="2054" y="327"/>
                                      </a:lnTo>
                                      <a:lnTo>
                                        <a:pt x="2050" y="326"/>
                                      </a:lnTo>
                                      <a:lnTo>
                                        <a:pt x="2045" y="325"/>
                                      </a:lnTo>
                                      <a:lnTo>
                                        <a:pt x="2041" y="324"/>
                                      </a:lnTo>
                                      <a:lnTo>
                                        <a:pt x="2050" y="302"/>
                                      </a:lnTo>
                                      <a:lnTo>
                                        <a:pt x="2055" y="282"/>
                                      </a:lnTo>
                                      <a:lnTo>
                                        <a:pt x="2058" y="265"/>
                                      </a:lnTo>
                                      <a:lnTo>
                                        <a:pt x="2058" y="251"/>
                                      </a:lnTo>
                                      <a:lnTo>
                                        <a:pt x="2056" y="238"/>
                                      </a:lnTo>
                                      <a:lnTo>
                                        <a:pt x="2052" y="228"/>
                                      </a:lnTo>
                                      <a:lnTo>
                                        <a:pt x="2045" y="220"/>
                                      </a:lnTo>
                                      <a:lnTo>
                                        <a:pt x="2036" y="213"/>
                                      </a:lnTo>
                                      <a:lnTo>
                                        <a:pt x="2042" y="185"/>
                                      </a:lnTo>
                                      <a:lnTo>
                                        <a:pt x="2046" y="158"/>
                                      </a:lnTo>
                                      <a:lnTo>
                                        <a:pt x="2051" y="131"/>
                                      </a:lnTo>
                                      <a:lnTo>
                                        <a:pt x="2054" y="104"/>
                                      </a:lnTo>
                                      <a:lnTo>
                                        <a:pt x="2057" y="78"/>
                                      </a:lnTo>
                                      <a:lnTo>
                                        <a:pt x="2058" y="52"/>
                                      </a:lnTo>
                                      <a:lnTo>
                                        <a:pt x="2060" y="26"/>
                                      </a:lnTo>
                                      <a:lnTo>
                                        <a:pt x="2061" y="0"/>
                                      </a:lnTo>
                                      <a:lnTo>
                                        <a:pt x="2074" y="8"/>
                                      </a:lnTo>
                                      <a:lnTo>
                                        <a:pt x="2085" y="18"/>
                                      </a:lnTo>
                                      <a:lnTo>
                                        <a:pt x="2094" y="32"/>
                                      </a:lnTo>
                                      <a:lnTo>
                                        <a:pt x="2099" y="49"/>
                                      </a:lnTo>
                                      <a:lnTo>
                                        <a:pt x="2101" y="69"/>
                                      </a:lnTo>
                                      <a:lnTo>
                                        <a:pt x="2100" y="95"/>
                                      </a:lnTo>
                                      <a:lnTo>
                                        <a:pt x="2095" y="124"/>
                                      </a:lnTo>
                                      <a:lnTo>
                                        <a:pt x="2085" y="159"/>
                                      </a:lnTo>
                                      <a:lnTo>
                                        <a:pt x="2088" y="160"/>
                                      </a:lnTo>
                                      <a:lnTo>
                                        <a:pt x="2092" y="162"/>
                                      </a:lnTo>
                                      <a:lnTo>
                                        <a:pt x="2095" y="163"/>
                                      </a:lnTo>
                                      <a:lnTo>
                                        <a:pt x="2098" y="164"/>
                                      </a:lnTo>
                                      <a:lnTo>
                                        <a:pt x="2102" y="165"/>
                                      </a:lnTo>
                                      <a:lnTo>
                                        <a:pt x="2106" y="166"/>
                                      </a:lnTo>
                                      <a:lnTo>
                                        <a:pt x="2109" y="167"/>
                                      </a:lnTo>
                                      <a:lnTo>
                                        <a:pt x="2113" y="168"/>
                                      </a:lnTo>
                                      <a:lnTo>
                                        <a:pt x="2110" y="186"/>
                                      </a:lnTo>
                                      <a:lnTo>
                                        <a:pt x="2107" y="205"/>
                                      </a:lnTo>
                                      <a:lnTo>
                                        <a:pt x="2103" y="225"/>
                                      </a:lnTo>
                                      <a:lnTo>
                                        <a:pt x="2098" y="245"/>
                                      </a:lnTo>
                                      <a:lnTo>
                                        <a:pt x="2094" y="266"/>
                                      </a:lnTo>
                                      <a:lnTo>
                                        <a:pt x="2088" y="287"/>
                                      </a:lnTo>
                                      <a:lnTo>
                                        <a:pt x="2082" y="309"/>
                                      </a:lnTo>
                                      <a:lnTo>
                                        <a:pt x="2076" y="332"/>
                                      </a:lnTo>
                                      <a:close/>
                                    </a:path>
                                  </a:pathLst>
                                </a:custGeom>
                                <a:solidFill>
                                  <a:srgbClr val="FF35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4" name="Freeform 587"/>
                              <wps:cNvSpPr>
                                <a:spLocks noEditPoints="1"/>
                              </wps:cNvSpPr>
                              <wps:spPr bwMode="auto">
                                <a:xfrm>
                                  <a:off x="3653" y="1296"/>
                                  <a:ext cx="2002" cy="336"/>
                                </a:xfrm>
                                <a:custGeom>
                                  <a:avLst/>
                                  <a:gdLst>
                                    <a:gd name="T0" fmla="*/ 9 w 2002"/>
                                    <a:gd name="T1" fmla="*/ 171 h 336"/>
                                    <a:gd name="T2" fmla="*/ 14 w 2002"/>
                                    <a:gd name="T3" fmla="*/ 169 h 336"/>
                                    <a:gd name="T4" fmla="*/ 10 w 2002"/>
                                    <a:gd name="T5" fmla="*/ 148 h 336"/>
                                    <a:gd name="T6" fmla="*/ 2 w 2002"/>
                                    <a:gd name="T7" fmla="*/ 111 h 336"/>
                                    <a:gd name="T8" fmla="*/ 0 w 2002"/>
                                    <a:gd name="T9" fmla="*/ 82 h 336"/>
                                    <a:gd name="T10" fmla="*/ 2 w 2002"/>
                                    <a:gd name="T11" fmla="*/ 58 h 336"/>
                                    <a:gd name="T12" fmla="*/ 8 w 2002"/>
                                    <a:gd name="T13" fmla="*/ 38 h 336"/>
                                    <a:gd name="T14" fmla="*/ 19 w 2002"/>
                                    <a:gd name="T15" fmla="*/ 24 h 336"/>
                                    <a:gd name="T16" fmla="*/ 32 w 2002"/>
                                    <a:gd name="T17" fmla="*/ 13 h 336"/>
                                    <a:gd name="T18" fmla="*/ 49 w 2002"/>
                                    <a:gd name="T19" fmla="*/ 6 h 336"/>
                                    <a:gd name="T20" fmla="*/ 59 w 2002"/>
                                    <a:gd name="T21" fmla="*/ 29 h 336"/>
                                    <a:gd name="T22" fmla="*/ 63 w 2002"/>
                                    <a:gd name="T23" fmla="*/ 81 h 336"/>
                                    <a:gd name="T24" fmla="*/ 69 w 2002"/>
                                    <a:gd name="T25" fmla="*/ 133 h 336"/>
                                    <a:gd name="T26" fmla="*/ 78 w 2002"/>
                                    <a:gd name="T27" fmla="*/ 187 h 336"/>
                                    <a:gd name="T28" fmla="*/ 69 w 2002"/>
                                    <a:gd name="T29" fmla="*/ 219 h 336"/>
                                    <a:gd name="T30" fmla="*/ 50 w 2002"/>
                                    <a:gd name="T31" fmla="*/ 236 h 336"/>
                                    <a:gd name="T32" fmla="*/ 42 w 2002"/>
                                    <a:gd name="T33" fmla="*/ 265 h 336"/>
                                    <a:gd name="T34" fmla="*/ 49 w 2002"/>
                                    <a:gd name="T35" fmla="*/ 306 h 336"/>
                                    <a:gd name="T36" fmla="*/ 58 w 2002"/>
                                    <a:gd name="T37" fmla="*/ 333 h 336"/>
                                    <a:gd name="T38" fmla="*/ 54 w 2002"/>
                                    <a:gd name="T39" fmla="*/ 334 h 336"/>
                                    <a:gd name="T40" fmla="*/ 51 w 2002"/>
                                    <a:gd name="T41" fmla="*/ 335 h 336"/>
                                    <a:gd name="T42" fmla="*/ 48 w 2002"/>
                                    <a:gd name="T43" fmla="*/ 336 h 336"/>
                                    <a:gd name="T44" fmla="*/ 40 w 2002"/>
                                    <a:gd name="T45" fmla="*/ 314 h 336"/>
                                    <a:gd name="T46" fmla="*/ 28 w 2002"/>
                                    <a:gd name="T47" fmla="*/ 270 h 336"/>
                                    <a:gd name="T48" fmla="*/ 18 w 2002"/>
                                    <a:gd name="T49" fmla="*/ 229 h 336"/>
                                    <a:gd name="T50" fmla="*/ 10 w 2002"/>
                                    <a:gd name="T51" fmla="*/ 190 h 336"/>
                                    <a:gd name="T52" fmla="*/ 1977 w 2002"/>
                                    <a:gd name="T53" fmla="*/ 222 h 336"/>
                                    <a:gd name="T54" fmla="*/ 1971 w 2002"/>
                                    <a:gd name="T55" fmla="*/ 219 h 336"/>
                                    <a:gd name="T56" fmla="*/ 1964 w 2002"/>
                                    <a:gd name="T57" fmla="*/ 216 h 336"/>
                                    <a:gd name="T58" fmla="*/ 1957 w 2002"/>
                                    <a:gd name="T59" fmla="*/ 214 h 336"/>
                                    <a:gd name="T60" fmla="*/ 1949 w 2002"/>
                                    <a:gd name="T61" fmla="*/ 212 h 336"/>
                                    <a:gd name="T62" fmla="*/ 1940 w 2002"/>
                                    <a:gd name="T63" fmla="*/ 211 h 336"/>
                                    <a:gd name="T64" fmla="*/ 1931 w 2002"/>
                                    <a:gd name="T65" fmla="*/ 209 h 336"/>
                                    <a:gd name="T66" fmla="*/ 1921 w 2002"/>
                                    <a:gd name="T67" fmla="*/ 209 h 336"/>
                                    <a:gd name="T68" fmla="*/ 1911 w 2002"/>
                                    <a:gd name="T69" fmla="*/ 209 h 336"/>
                                    <a:gd name="T70" fmla="*/ 1921 w 2002"/>
                                    <a:gd name="T71" fmla="*/ 154 h 336"/>
                                    <a:gd name="T72" fmla="*/ 1928 w 2002"/>
                                    <a:gd name="T73" fmla="*/ 102 h 336"/>
                                    <a:gd name="T74" fmla="*/ 1933 w 2002"/>
                                    <a:gd name="T75" fmla="*/ 51 h 336"/>
                                    <a:gd name="T76" fmla="*/ 1935 w 2002"/>
                                    <a:gd name="T77" fmla="*/ 0 h 336"/>
                                    <a:gd name="T78" fmla="*/ 1944 w 2002"/>
                                    <a:gd name="T79" fmla="*/ 0 h 336"/>
                                    <a:gd name="T80" fmla="*/ 1954 w 2002"/>
                                    <a:gd name="T81" fmla="*/ 0 h 336"/>
                                    <a:gd name="T82" fmla="*/ 1963 w 2002"/>
                                    <a:gd name="T83" fmla="*/ 0 h 336"/>
                                    <a:gd name="T84" fmla="*/ 1971 w 2002"/>
                                    <a:gd name="T85" fmla="*/ 2 h 336"/>
                                    <a:gd name="T86" fmla="*/ 1979 w 2002"/>
                                    <a:gd name="T87" fmla="*/ 3 h 336"/>
                                    <a:gd name="T88" fmla="*/ 1987 w 2002"/>
                                    <a:gd name="T89" fmla="*/ 5 h 336"/>
                                    <a:gd name="T90" fmla="*/ 1995 w 2002"/>
                                    <a:gd name="T91" fmla="*/ 7 h 336"/>
                                    <a:gd name="T92" fmla="*/ 2002 w 2002"/>
                                    <a:gd name="T93" fmla="*/ 9 h 336"/>
                                    <a:gd name="T94" fmla="*/ 1999 w 2002"/>
                                    <a:gd name="T95" fmla="*/ 61 h 336"/>
                                    <a:gd name="T96" fmla="*/ 1995 w 2002"/>
                                    <a:gd name="T97" fmla="*/ 113 h 336"/>
                                    <a:gd name="T98" fmla="*/ 1987 w 2002"/>
                                    <a:gd name="T99" fmla="*/ 167 h 336"/>
                                    <a:gd name="T100" fmla="*/ 1977 w 2002"/>
                                    <a:gd name="T101" fmla="*/ 222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02" h="336">
                                      <a:moveTo>
                                        <a:pt x="7" y="171"/>
                                      </a:moveTo>
                                      <a:lnTo>
                                        <a:pt x="9" y="171"/>
                                      </a:lnTo>
                                      <a:lnTo>
                                        <a:pt x="12" y="169"/>
                                      </a:lnTo>
                                      <a:lnTo>
                                        <a:pt x="14" y="169"/>
                                      </a:lnTo>
                                      <a:lnTo>
                                        <a:pt x="16" y="168"/>
                                      </a:lnTo>
                                      <a:lnTo>
                                        <a:pt x="10" y="148"/>
                                      </a:lnTo>
                                      <a:lnTo>
                                        <a:pt x="6" y="129"/>
                                      </a:lnTo>
                                      <a:lnTo>
                                        <a:pt x="2" y="111"/>
                                      </a:lnTo>
                                      <a:lnTo>
                                        <a:pt x="1" y="96"/>
                                      </a:lnTo>
                                      <a:lnTo>
                                        <a:pt x="0" y="82"/>
                                      </a:lnTo>
                                      <a:lnTo>
                                        <a:pt x="0" y="69"/>
                                      </a:lnTo>
                                      <a:lnTo>
                                        <a:pt x="2" y="58"/>
                                      </a:lnTo>
                                      <a:lnTo>
                                        <a:pt x="4" y="47"/>
                                      </a:lnTo>
                                      <a:lnTo>
                                        <a:pt x="8" y="38"/>
                                      </a:lnTo>
                                      <a:lnTo>
                                        <a:pt x="13" y="30"/>
                                      </a:lnTo>
                                      <a:lnTo>
                                        <a:pt x="19" y="24"/>
                                      </a:lnTo>
                                      <a:lnTo>
                                        <a:pt x="25" y="18"/>
                                      </a:lnTo>
                                      <a:lnTo>
                                        <a:pt x="32" y="13"/>
                                      </a:lnTo>
                                      <a:lnTo>
                                        <a:pt x="41" y="9"/>
                                      </a:lnTo>
                                      <a:lnTo>
                                        <a:pt x="49" y="6"/>
                                      </a:lnTo>
                                      <a:lnTo>
                                        <a:pt x="59" y="3"/>
                                      </a:lnTo>
                                      <a:lnTo>
                                        <a:pt x="59" y="29"/>
                                      </a:lnTo>
                                      <a:lnTo>
                                        <a:pt x="61" y="55"/>
                                      </a:lnTo>
                                      <a:lnTo>
                                        <a:pt x="63" y="81"/>
                                      </a:lnTo>
                                      <a:lnTo>
                                        <a:pt x="66" y="106"/>
                                      </a:lnTo>
                                      <a:lnTo>
                                        <a:pt x="69" y="133"/>
                                      </a:lnTo>
                                      <a:lnTo>
                                        <a:pt x="73" y="159"/>
                                      </a:lnTo>
                                      <a:lnTo>
                                        <a:pt x="78" y="187"/>
                                      </a:lnTo>
                                      <a:lnTo>
                                        <a:pt x="83" y="214"/>
                                      </a:lnTo>
                                      <a:lnTo>
                                        <a:pt x="69" y="219"/>
                                      </a:lnTo>
                                      <a:lnTo>
                                        <a:pt x="58" y="227"/>
                                      </a:lnTo>
                                      <a:lnTo>
                                        <a:pt x="50" y="236"/>
                                      </a:lnTo>
                                      <a:lnTo>
                                        <a:pt x="44" y="249"/>
                                      </a:lnTo>
                                      <a:lnTo>
                                        <a:pt x="42" y="265"/>
                                      </a:lnTo>
                                      <a:lnTo>
                                        <a:pt x="44" y="284"/>
                                      </a:lnTo>
                                      <a:lnTo>
                                        <a:pt x="49" y="306"/>
                                      </a:lnTo>
                                      <a:lnTo>
                                        <a:pt x="59" y="333"/>
                                      </a:lnTo>
                                      <a:lnTo>
                                        <a:pt x="58" y="333"/>
                                      </a:lnTo>
                                      <a:lnTo>
                                        <a:pt x="56" y="334"/>
                                      </a:lnTo>
                                      <a:lnTo>
                                        <a:pt x="54" y="334"/>
                                      </a:lnTo>
                                      <a:lnTo>
                                        <a:pt x="53" y="335"/>
                                      </a:lnTo>
                                      <a:lnTo>
                                        <a:pt x="51" y="335"/>
                                      </a:lnTo>
                                      <a:lnTo>
                                        <a:pt x="50" y="335"/>
                                      </a:lnTo>
                                      <a:lnTo>
                                        <a:pt x="48" y="336"/>
                                      </a:lnTo>
                                      <a:lnTo>
                                        <a:pt x="47" y="336"/>
                                      </a:lnTo>
                                      <a:lnTo>
                                        <a:pt x="40" y="314"/>
                                      </a:lnTo>
                                      <a:lnTo>
                                        <a:pt x="33" y="292"/>
                                      </a:lnTo>
                                      <a:lnTo>
                                        <a:pt x="28" y="270"/>
                                      </a:lnTo>
                                      <a:lnTo>
                                        <a:pt x="22" y="249"/>
                                      </a:lnTo>
                                      <a:lnTo>
                                        <a:pt x="18" y="229"/>
                                      </a:lnTo>
                                      <a:lnTo>
                                        <a:pt x="14" y="209"/>
                                      </a:lnTo>
                                      <a:lnTo>
                                        <a:pt x="10" y="190"/>
                                      </a:lnTo>
                                      <a:lnTo>
                                        <a:pt x="7" y="171"/>
                                      </a:lnTo>
                                      <a:close/>
                                      <a:moveTo>
                                        <a:pt x="1977" y="222"/>
                                      </a:moveTo>
                                      <a:lnTo>
                                        <a:pt x="1974" y="220"/>
                                      </a:lnTo>
                                      <a:lnTo>
                                        <a:pt x="1971" y="219"/>
                                      </a:lnTo>
                                      <a:lnTo>
                                        <a:pt x="1968" y="217"/>
                                      </a:lnTo>
                                      <a:lnTo>
                                        <a:pt x="1964" y="216"/>
                                      </a:lnTo>
                                      <a:lnTo>
                                        <a:pt x="1961" y="215"/>
                                      </a:lnTo>
                                      <a:lnTo>
                                        <a:pt x="1957" y="214"/>
                                      </a:lnTo>
                                      <a:lnTo>
                                        <a:pt x="1953" y="212"/>
                                      </a:lnTo>
                                      <a:lnTo>
                                        <a:pt x="1949" y="212"/>
                                      </a:lnTo>
                                      <a:lnTo>
                                        <a:pt x="1944" y="211"/>
                                      </a:lnTo>
                                      <a:lnTo>
                                        <a:pt x="1940" y="211"/>
                                      </a:lnTo>
                                      <a:lnTo>
                                        <a:pt x="1936" y="210"/>
                                      </a:lnTo>
                                      <a:lnTo>
                                        <a:pt x="1931" y="209"/>
                                      </a:lnTo>
                                      <a:lnTo>
                                        <a:pt x="1926" y="209"/>
                                      </a:lnTo>
                                      <a:lnTo>
                                        <a:pt x="1921" y="209"/>
                                      </a:lnTo>
                                      <a:lnTo>
                                        <a:pt x="1916" y="209"/>
                                      </a:lnTo>
                                      <a:lnTo>
                                        <a:pt x="1911" y="209"/>
                                      </a:lnTo>
                                      <a:lnTo>
                                        <a:pt x="1917" y="181"/>
                                      </a:lnTo>
                                      <a:lnTo>
                                        <a:pt x="1921" y="154"/>
                                      </a:lnTo>
                                      <a:lnTo>
                                        <a:pt x="1925" y="128"/>
                                      </a:lnTo>
                                      <a:lnTo>
                                        <a:pt x="1928" y="102"/>
                                      </a:lnTo>
                                      <a:lnTo>
                                        <a:pt x="1931" y="76"/>
                                      </a:lnTo>
                                      <a:lnTo>
                                        <a:pt x="1933" y="51"/>
                                      </a:lnTo>
                                      <a:lnTo>
                                        <a:pt x="1934" y="25"/>
                                      </a:lnTo>
                                      <a:lnTo>
                                        <a:pt x="1935" y="0"/>
                                      </a:lnTo>
                                      <a:lnTo>
                                        <a:pt x="1939" y="0"/>
                                      </a:lnTo>
                                      <a:lnTo>
                                        <a:pt x="1944" y="0"/>
                                      </a:lnTo>
                                      <a:lnTo>
                                        <a:pt x="1949" y="0"/>
                                      </a:lnTo>
                                      <a:lnTo>
                                        <a:pt x="1954" y="0"/>
                                      </a:lnTo>
                                      <a:lnTo>
                                        <a:pt x="1958" y="0"/>
                                      </a:lnTo>
                                      <a:lnTo>
                                        <a:pt x="1963" y="0"/>
                                      </a:lnTo>
                                      <a:lnTo>
                                        <a:pt x="1967" y="1"/>
                                      </a:lnTo>
                                      <a:lnTo>
                                        <a:pt x="1971" y="2"/>
                                      </a:lnTo>
                                      <a:lnTo>
                                        <a:pt x="1975" y="2"/>
                                      </a:lnTo>
                                      <a:lnTo>
                                        <a:pt x="1979" y="3"/>
                                      </a:lnTo>
                                      <a:lnTo>
                                        <a:pt x="1983" y="3"/>
                                      </a:lnTo>
                                      <a:lnTo>
                                        <a:pt x="1987" y="5"/>
                                      </a:lnTo>
                                      <a:lnTo>
                                        <a:pt x="1991" y="5"/>
                                      </a:lnTo>
                                      <a:lnTo>
                                        <a:pt x="1995" y="7"/>
                                      </a:lnTo>
                                      <a:lnTo>
                                        <a:pt x="1998" y="8"/>
                                      </a:lnTo>
                                      <a:lnTo>
                                        <a:pt x="2002" y="9"/>
                                      </a:lnTo>
                                      <a:lnTo>
                                        <a:pt x="2001" y="35"/>
                                      </a:lnTo>
                                      <a:lnTo>
                                        <a:pt x="1999" y="61"/>
                                      </a:lnTo>
                                      <a:lnTo>
                                        <a:pt x="1998" y="87"/>
                                      </a:lnTo>
                                      <a:lnTo>
                                        <a:pt x="1995" y="113"/>
                                      </a:lnTo>
                                      <a:lnTo>
                                        <a:pt x="1992" y="140"/>
                                      </a:lnTo>
                                      <a:lnTo>
                                        <a:pt x="1987" y="167"/>
                                      </a:lnTo>
                                      <a:lnTo>
                                        <a:pt x="1983" y="194"/>
                                      </a:lnTo>
                                      <a:lnTo>
                                        <a:pt x="1977" y="222"/>
                                      </a:lnTo>
                                      <a:close/>
                                    </a:path>
                                  </a:pathLst>
                                </a:custGeom>
                                <a:solidFill>
                                  <a:srgbClr val="FF434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2" name="Freeform 588"/>
                              <wps:cNvSpPr>
                                <a:spLocks noEditPoints="1"/>
                              </wps:cNvSpPr>
                              <wps:spPr bwMode="auto">
                                <a:xfrm>
                                  <a:off x="3712" y="1296"/>
                                  <a:ext cx="1876" cy="214"/>
                                </a:xfrm>
                                <a:custGeom>
                                  <a:avLst/>
                                  <a:gdLst>
                                    <a:gd name="T0" fmla="*/ 3 w 1876"/>
                                    <a:gd name="T1" fmla="*/ 3 h 214"/>
                                    <a:gd name="T2" fmla="*/ 11 w 1876"/>
                                    <a:gd name="T3" fmla="*/ 2 h 214"/>
                                    <a:gd name="T4" fmla="*/ 19 w 1876"/>
                                    <a:gd name="T5" fmla="*/ 1 h 214"/>
                                    <a:gd name="T6" fmla="*/ 27 w 1876"/>
                                    <a:gd name="T7" fmla="*/ 0 h 214"/>
                                    <a:gd name="T8" fmla="*/ 35 w 1876"/>
                                    <a:gd name="T9" fmla="*/ 0 h 214"/>
                                    <a:gd name="T10" fmla="*/ 44 w 1876"/>
                                    <a:gd name="T11" fmla="*/ 0 h 214"/>
                                    <a:gd name="T12" fmla="*/ 53 w 1876"/>
                                    <a:gd name="T13" fmla="*/ 0 h 214"/>
                                    <a:gd name="T14" fmla="*/ 62 w 1876"/>
                                    <a:gd name="T15" fmla="*/ 0 h 214"/>
                                    <a:gd name="T16" fmla="*/ 67 w 1876"/>
                                    <a:gd name="T17" fmla="*/ 26 h 214"/>
                                    <a:gd name="T18" fmla="*/ 71 w 1876"/>
                                    <a:gd name="T19" fmla="*/ 77 h 214"/>
                                    <a:gd name="T20" fmla="*/ 77 w 1876"/>
                                    <a:gd name="T21" fmla="*/ 129 h 214"/>
                                    <a:gd name="T22" fmla="*/ 86 w 1876"/>
                                    <a:gd name="T23" fmla="*/ 182 h 214"/>
                                    <a:gd name="T24" fmla="*/ 87 w 1876"/>
                                    <a:gd name="T25" fmla="*/ 209 h 214"/>
                                    <a:gd name="T26" fmla="*/ 78 w 1876"/>
                                    <a:gd name="T27" fmla="*/ 208 h 214"/>
                                    <a:gd name="T28" fmla="*/ 69 w 1876"/>
                                    <a:gd name="T29" fmla="*/ 209 h 214"/>
                                    <a:gd name="T30" fmla="*/ 60 w 1876"/>
                                    <a:gd name="T31" fmla="*/ 209 h 214"/>
                                    <a:gd name="T32" fmla="*/ 51 w 1876"/>
                                    <a:gd name="T33" fmla="*/ 209 h 214"/>
                                    <a:gd name="T34" fmla="*/ 43 w 1876"/>
                                    <a:gd name="T35" fmla="*/ 210 h 214"/>
                                    <a:gd name="T36" fmla="*/ 35 w 1876"/>
                                    <a:gd name="T37" fmla="*/ 211 h 214"/>
                                    <a:gd name="T38" fmla="*/ 28 w 1876"/>
                                    <a:gd name="T39" fmla="*/ 213 h 214"/>
                                    <a:gd name="T40" fmla="*/ 19 w 1876"/>
                                    <a:gd name="T41" fmla="*/ 187 h 214"/>
                                    <a:gd name="T42" fmla="*/ 10 w 1876"/>
                                    <a:gd name="T43" fmla="*/ 133 h 214"/>
                                    <a:gd name="T44" fmla="*/ 4 w 1876"/>
                                    <a:gd name="T45" fmla="*/ 81 h 214"/>
                                    <a:gd name="T46" fmla="*/ 0 w 1876"/>
                                    <a:gd name="T47" fmla="*/ 29 h 214"/>
                                    <a:gd name="T48" fmla="*/ 1852 w 1876"/>
                                    <a:gd name="T49" fmla="*/ 209 h 214"/>
                                    <a:gd name="T50" fmla="*/ 1844 w 1876"/>
                                    <a:gd name="T51" fmla="*/ 209 h 214"/>
                                    <a:gd name="T52" fmla="*/ 1836 w 1876"/>
                                    <a:gd name="T53" fmla="*/ 209 h 214"/>
                                    <a:gd name="T54" fmla="*/ 1828 w 1876"/>
                                    <a:gd name="T55" fmla="*/ 209 h 214"/>
                                    <a:gd name="T56" fmla="*/ 1819 w 1876"/>
                                    <a:gd name="T57" fmla="*/ 209 h 214"/>
                                    <a:gd name="T58" fmla="*/ 1810 w 1876"/>
                                    <a:gd name="T59" fmla="*/ 210 h 214"/>
                                    <a:gd name="T60" fmla="*/ 1801 w 1876"/>
                                    <a:gd name="T61" fmla="*/ 211 h 214"/>
                                    <a:gd name="T62" fmla="*/ 1792 w 1876"/>
                                    <a:gd name="T63" fmla="*/ 211 h 214"/>
                                    <a:gd name="T64" fmla="*/ 1783 w 1876"/>
                                    <a:gd name="T65" fmla="*/ 212 h 214"/>
                                    <a:gd name="T66" fmla="*/ 1794 w 1876"/>
                                    <a:gd name="T67" fmla="*/ 159 h 214"/>
                                    <a:gd name="T68" fmla="*/ 1802 w 1876"/>
                                    <a:gd name="T69" fmla="*/ 107 h 214"/>
                                    <a:gd name="T70" fmla="*/ 1807 w 1876"/>
                                    <a:gd name="T71" fmla="*/ 56 h 214"/>
                                    <a:gd name="T72" fmla="*/ 1809 w 1876"/>
                                    <a:gd name="T73" fmla="*/ 5 h 214"/>
                                    <a:gd name="T74" fmla="*/ 1818 w 1876"/>
                                    <a:gd name="T75" fmla="*/ 4 h 214"/>
                                    <a:gd name="T76" fmla="*/ 1826 w 1876"/>
                                    <a:gd name="T77" fmla="*/ 3 h 214"/>
                                    <a:gd name="T78" fmla="*/ 1835 w 1876"/>
                                    <a:gd name="T79" fmla="*/ 3 h 214"/>
                                    <a:gd name="T80" fmla="*/ 1843 w 1876"/>
                                    <a:gd name="T81" fmla="*/ 2 h 214"/>
                                    <a:gd name="T82" fmla="*/ 1852 w 1876"/>
                                    <a:gd name="T83" fmla="*/ 1 h 214"/>
                                    <a:gd name="T84" fmla="*/ 1860 w 1876"/>
                                    <a:gd name="T85" fmla="*/ 1 h 214"/>
                                    <a:gd name="T86" fmla="*/ 1868 w 1876"/>
                                    <a:gd name="T87" fmla="*/ 0 h 214"/>
                                    <a:gd name="T88" fmla="*/ 1876 w 1876"/>
                                    <a:gd name="T89" fmla="*/ 0 h 214"/>
                                    <a:gd name="T90" fmla="*/ 1874 w 1876"/>
                                    <a:gd name="T91" fmla="*/ 51 h 214"/>
                                    <a:gd name="T92" fmla="*/ 1869 w 1876"/>
                                    <a:gd name="T93" fmla="*/ 102 h 214"/>
                                    <a:gd name="T94" fmla="*/ 1862 w 1876"/>
                                    <a:gd name="T95" fmla="*/ 154 h 214"/>
                                    <a:gd name="T96" fmla="*/ 1852 w 1876"/>
                                    <a:gd name="T97" fmla="*/ 209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76" h="214">
                                      <a:moveTo>
                                        <a:pt x="0" y="3"/>
                                      </a:moveTo>
                                      <a:lnTo>
                                        <a:pt x="3" y="3"/>
                                      </a:lnTo>
                                      <a:lnTo>
                                        <a:pt x="7" y="2"/>
                                      </a:lnTo>
                                      <a:lnTo>
                                        <a:pt x="11" y="2"/>
                                      </a:lnTo>
                                      <a:lnTo>
                                        <a:pt x="15" y="1"/>
                                      </a:lnTo>
                                      <a:lnTo>
                                        <a:pt x="19" y="1"/>
                                      </a:lnTo>
                                      <a:lnTo>
                                        <a:pt x="23" y="0"/>
                                      </a:lnTo>
                                      <a:lnTo>
                                        <a:pt x="27" y="0"/>
                                      </a:lnTo>
                                      <a:lnTo>
                                        <a:pt x="31" y="0"/>
                                      </a:lnTo>
                                      <a:lnTo>
                                        <a:pt x="35" y="0"/>
                                      </a:lnTo>
                                      <a:lnTo>
                                        <a:pt x="40" y="0"/>
                                      </a:lnTo>
                                      <a:lnTo>
                                        <a:pt x="44" y="0"/>
                                      </a:lnTo>
                                      <a:lnTo>
                                        <a:pt x="48" y="0"/>
                                      </a:lnTo>
                                      <a:lnTo>
                                        <a:pt x="53" y="0"/>
                                      </a:lnTo>
                                      <a:lnTo>
                                        <a:pt x="57" y="0"/>
                                      </a:lnTo>
                                      <a:lnTo>
                                        <a:pt x="62" y="0"/>
                                      </a:lnTo>
                                      <a:lnTo>
                                        <a:pt x="66" y="1"/>
                                      </a:lnTo>
                                      <a:lnTo>
                                        <a:pt x="67" y="26"/>
                                      </a:lnTo>
                                      <a:lnTo>
                                        <a:pt x="69" y="51"/>
                                      </a:lnTo>
                                      <a:lnTo>
                                        <a:pt x="71" y="77"/>
                                      </a:lnTo>
                                      <a:lnTo>
                                        <a:pt x="73" y="103"/>
                                      </a:lnTo>
                                      <a:lnTo>
                                        <a:pt x="77" y="129"/>
                                      </a:lnTo>
                                      <a:lnTo>
                                        <a:pt x="81" y="155"/>
                                      </a:lnTo>
                                      <a:lnTo>
                                        <a:pt x="86" y="182"/>
                                      </a:lnTo>
                                      <a:lnTo>
                                        <a:pt x="92" y="209"/>
                                      </a:lnTo>
                                      <a:lnTo>
                                        <a:pt x="87" y="209"/>
                                      </a:lnTo>
                                      <a:lnTo>
                                        <a:pt x="82" y="208"/>
                                      </a:lnTo>
                                      <a:lnTo>
                                        <a:pt x="78" y="208"/>
                                      </a:lnTo>
                                      <a:lnTo>
                                        <a:pt x="73" y="208"/>
                                      </a:lnTo>
                                      <a:lnTo>
                                        <a:pt x="69" y="209"/>
                                      </a:lnTo>
                                      <a:lnTo>
                                        <a:pt x="64" y="209"/>
                                      </a:lnTo>
                                      <a:lnTo>
                                        <a:pt x="60" y="209"/>
                                      </a:lnTo>
                                      <a:lnTo>
                                        <a:pt x="55" y="209"/>
                                      </a:lnTo>
                                      <a:lnTo>
                                        <a:pt x="51" y="209"/>
                                      </a:lnTo>
                                      <a:lnTo>
                                        <a:pt x="47" y="210"/>
                                      </a:lnTo>
                                      <a:lnTo>
                                        <a:pt x="43" y="210"/>
                                      </a:lnTo>
                                      <a:lnTo>
                                        <a:pt x="39" y="211"/>
                                      </a:lnTo>
                                      <a:lnTo>
                                        <a:pt x="35" y="211"/>
                                      </a:lnTo>
                                      <a:lnTo>
                                        <a:pt x="31" y="212"/>
                                      </a:lnTo>
                                      <a:lnTo>
                                        <a:pt x="28" y="213"/>
                                      </a:lnTo>
                                      <a:lnTo>
                                        <a:pt x="24" y="214"/>
                                      </a:lnTo>
                                      <a:lnTo>
                                        <a:pt x="19" y="187"/>
                                      </a:lnTo>
                                      <a:lnTo>
                                        <a:pt x="14" y="159"/>
                                      </a:lnTo>
                                      <a:lnTo>
                                        <a:pt x="10" y="133"/>
                                      </a:lnTo>
                                      <a:lnTo>
                                        <a:pt x="7" y="106"/>
                                      </a:lnTo>
                                      <a:lnTo>
                                        <a:pt x="4" y="81"/>
                                      </a:lnTo>
                                      <a:lnTo>
                                        <a:pt x="2" y="55"/>
                                      </a:lnTo>
                                      <a:lnTo>
                                        <a:pt x="0" y="29"/>
                                      </a:lnTo>
                                      <a:lnTo>
                                        <a:pt x="0" y="3"/>
                                      </a:lnTo>
                                      <a:close/>
                                      <a:moveTo>
                                        <a:pt x="1852" y="209"/>
                                      </a:moveTo>
                                      <a:lnTo>
                                        <a:pt x="1848" y="209"/>
                                      </a:lnTo>
                                      <a:lnTo>
                                        <a:pt x="1844" y="209"/>
                                      </a:lnTo>
                                      <a:lnTo>
                                        <a:pt x="1840" y="209"/>
                                      </a:lnTo>
                                      <a:lnTo>
                                        <a:pt x="1836" y="209"/>
                                      </a:lnTo>
                                      <a:lnTo>
                                        <a:pt x="1832" y="209"/>
                                      </a:lnTo>
                                      <a:lnTo>
                                        <a:pt x="1828" y="209"/>
                                      </a:lnTo>
                                      <a:lnTo>
                                        <a:pt x="1823" y="209"/>
                                      </a:lnTo>
                                      <a:lnTo>
                                        <a:pt x="1819" y="209"/>
                                      </a:lnTo>
                                      <a:lnTo>
                                        <a:pt x="1815" y="210"/>
                                      </a:lnTo>
                                      <a:lnTo>
                                        <a:pt x="1810" y="210"/>
                                      </a:lnTo>
                                      <a:lnTo>
                                        <a:pt x="1806" y="210"/>
                                      </a:lnTo>
                                      <a:lnTo>
                                        <a:pt x="1801" y="211"/>
                                      </a:lnTo>
                                      <a:lnTo>
                                        <a:pt x="1797" y="211"/>
                                      </a:lnTo>
                                      <a:lnTo>
                                        <a:pt x="1792" y="211"/>
                                      </a:lnTo>
                                      <a:lnTo>
                                        <a:pt x="1788" y="212"/>
                                      </a:lnTo>
                                      <a:lnTo>
                                        <a:pt x="1783" y="212"/>
                                      </a:lnTo>
                                      <a:lnTo>
                                        <a:pt x="1789" y="185"/>
                                      </a:lnTo>
                                      <a:lnTo>
                                        <a:pt x="1794" y="159"/>
                                      </a:lnTo>
                                      <a:lnTo>
                                        <a:pt x="1798" y="133"/>
                                      </a:lnTo>
                                      <a:lnTo>
                                        <a:pt x="1802" y="107"/>
                                      </a:lnTo>
                                      <a:lnTo>
                                        <a:pt x="1804" y="81"/>
                                      </a:lnTo>
                                      <a:lnTo>
                                        <a:pt x="1807" y="56"/>
                                      </a:lnTo>
                                      <a:lnTo>
                                        <a:pt x="1808" y="30"/>
                                      </a:lnTo>
                                      <a:lnTo>
                                        <a:pt x="1809" y="5"/>
                                      </a:lnTo>
                                      <a:lnTo>
                                        <a:pt x="1813" y="5"/>
                                      </a:lnTo>
                                      <a:lnTo>
                                        <a:pt x="1818" y="4"/>
                                      </a:lnTo>
                                      <a:lnTo>
                                        <a:pt x="1822" y="4"/>
                                      </a:lnTo>
                                      <a:lnTo>
                                        <a:pt x="1826" y="3"/>
                                      </a:lnTo>
                                      <a:lnTo>
                                        <a:pt x="1831" y="3"/>
                                      </a:lnTo>
                                      <a:lnTo>
                                        <a:pt x="1835" y="3"/>
                                      </a:lnTo>
                                      <a:lnTo>
                                        <a:pt x="1839" y="2"/>
                                      </a:lnTo>
                                      <a:lnTo>
                                        <a:pt x="1843" y="2"/>
                                      </a:lnTo>
                                      <a:lnTo>
                                        <a:pt x="1847" y="2"/>
                                      </a:lnTo>
                                      <a:lnTo>
                                        <a:pt x="1852" y="1"/>
                                      </a:lnTo>
                                      <a:lnTo>
                                        <a:pt x="1856" y="1"/>
                                      </a:lnTo>
                                      <a:lnTo>
                                        <a:pt x="1860" y="1"/>
                                      </a:lnTo>
                                      <a:lnTo>
                                        <a:pt x="1864" y="0"/>
                                      </a:lnTo>
                                      <a:lnTo>
                                        <a:pt x="1868" y="0"/>
                                      </a:lnTo>
                                      <a:lnTo>
                                        <a:pt x="1872" y="0"/>
                                      </a:lnTo>
                                      <a:lnTo>
                                        <a:pt x="1876" y="0"/>
                                      </a:lnTo>
                                      <a:lnTo>
                                        <a:pt x="1875" y="25"/>
                                      </a:lnTo>
                                      <a:lnTo>
                                        <a:pt x="1874" y="51"/>
                                      </a:lnTo>
                                      <a:lnTo>
                                        <a:pt x="1872" y="76"/>
                                      </a:lnTo>
                                      <a:lnTo>
                                        <a:pt x="1869" y="102"/>
                                      </a:lnTo>
                                      <a:lnTo>
                                        <a:pt x="1866" y="128"/>
                                      </a:lnTo>
                                      <a:lnTo>
                                        <a:pt x="1862" y="154"/>
                                      </a:lnTo>
                                      <a:lnTo>
                                        <a:pt x="1858" y="181"/>
                                      </a:lnTo>
                                      <a:lnTo>
                                        <a:pt x="1852" y="209"/>
                                      </a:lnTo>
                                      <a:close/>
                                    </a:path>
                                  </a:pathLst>
                                </a:custGeom>
                                <a:solidFill>
                                  <a:srgbClr val="FF5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3" name="Freeform 589"/>
                              <wps:cNvSpPr>
                                <a:spLocks noEditPoints="1"/>
                              </wps:cNvSpPr>
                              <wps:spPr bwMode="auto">
                                <a:xfrm>
                                  <a:off x="3778" y="1297"/>
                                  <a:ext cx="1743" cy="217"/>
                                </a:xfrm>
                                <a:custGeom>
                                  <a:avLst/>
                                  <a:gdLst>
                                    <a:gd name="T0" fmla="*/ 4 w 1743"/>
                                    <a:gd name="T1" fmla="*/ 0 h 217"/>
                                    <a:gd name="T2" fmla="*/ 13 w 1743"/>
                                    <a:gd name="T3" fmla="*/ 1 h 217"/>
                                    <a:gd name="T4" fmla="*/ 21 w 1743"/>
                                    <a:gd name="T5" fmla="*/ 1 h 217"/>
                                    <a:gd name="T6" fmla="*/ 29 w 1743"/>
                                    <a:gd name="T7" fmla="*/ 2 h 217"/>
                                    <a:gd name="T8" fmla="*/ 38 w 1743"/>
                                    <a:gd name="T9" fmla="*/ 3 h 217"/>
                                    <a:gd name="T10" fmla="*/ 46 w 1743"/>
                                    <a:gd name="T11" fmla="*/ 4 h 217"/>
                                    <a:gd name="T12" fmla="*/ 55 w 1743"/>
                                    <a:gd name="T13" fmla="*/ 5 h 217"/>
                                    <a:gd name="T14" fmla="*/ 64 w 1743"/>
                                    <a:gd name="T15" fmla="*/ 6 h 217"/>
                                    <a:gd name="T16" fmla="*/ 69 w 1743"/>
                                    <a:gd name="T17" fmla="*/ 31 h 217"/>
                                    <a:gd name="T18" fmla="*/ 73 w 1743"/>
                                    <a:gd name="T19" fmla="*/ 82 h 217"/>
                                    <a:gd name="T20" fmla="*/ 80 w 1743"/>
                                    <a:gd name="T21" fmla="*/ 133 h 217"/>
                                    <a:gd name="T22" fmla="*/ 90 w 1743"/>
                                    <a:gd name="T23" fmla="*/ 186 h 217"/>
                                    <a:gd name="T24" fmla="*/ 92 w 1743"/>
                                    <a:gd name="T25" fmla="*/ 213 h 217"/>
                                    <a:gd name="T26" fmla="*/ 83 w 1743"/>
                                    <a:gd name="T27" fmla="*/ 212 h 217"/>
                                    <a:gd name="T28" fmla="*/ 74 w 1743"/>
                                    <a:gd name="T29" fmla="*/ 211 h 217"/>
                                    <a:gd name="T30" fmla="*/ 65 w 1743"/>
                                    <a:gd name="T31" fmla="*/ 210 h 217"/>
                                    <a:gd name="T32" fmla="*/ 56 w 1743"/>
                                    <a:gd name="T33" fmla="*/ 210 h 217"/>
                                    <a:gd name="T34" fmla="*/ 47 w 1743"/>
                                    <a:gd name="T35" fmla="*/ 209 h 217"/>
                                    <a:gd name="T36" fmla="*/ 38 w 1743"/>
                                    <a:gd name="T37" fmla="*/ 208 h 217"/>
                                    <a:gd name="T38" fmla="*/ 30 w 1743"/>
                                    <a:gd name="T39" fmla="*/ 208 h 217"/>
                                    <a:gd name="T40" fmla="*/ 20 w 1743"/>
                                    <a:gd name="T41" fmla="*/ 181 h 217"/>
                                    <a:gd name="T42" fmla="*/ 11 w 1743"/>
                                    <a:gd name="T43" fmla="*/ 128 h 217"/>
                                    <a:gd name="T44" fmla="*/ 5 w 1743"/>
                                    <a:gd name="T45" fmla="*/ 76 h 217"/>
                                    <a:gd name="T46" fmla="*/ 1 w 1743"/>
                                    <a:gd name="T47" fmla="*/ 25 h 217"/>
                                    <a:gd name="T48" fmla="*/ 1717 w 1743"/>
                                    <a:gd name="T49" fmla="*/ 211 h 217"/>
                                    <a:gd name="T50" fmla="*/ 1708 w 1743"/>
                                    <a:gd name="T51" fmla="*/ 212 h 217"/>
                                    <a:gd name="T52" fmla="*/ 1700 w 1743"/>
                                    <a:gd name="T53" fmla="*/ 213 h 217"/>
                                    <a:gd name="T54" fmla="*/ 1691 w 1743"/>
                                    <a:gd name="T55" fmla="*/ 213 h 217"/>
                                    <a:gd name="T56" fmla="*/ 1682 w 1743"/>
                                    <a:gd name="T57" fmla="*/ 214 h 217"/>
                                    <a:gd name="T58" fmla="*/ 1673 w 1743"/>
                                    <a:gd name="T59" fmla="*/ 215 h 217"/>
                                    <a:gd name="T60" fmla="*/ 1664 w 1743"/>
                                    <a:gd name="T61" fmla="*/ 216 h 217"/>
                                    <a:gd name="T62" fmla="*/ 1655 w 1743"/>
                                    <a:gd name="T63" fmla="*/ 216 h 217"/>
                                    <a:gd name="T64" fmla="*/ 1646 w 1743"/>
                                    <a:gd name="T65" fmla="*/ 217 h 217"/>
                                    <a:gd name="T66" fmla="*/ 1658 w 1743"/>
                                    <a:gd name="T67" fmla="*/ 164 h 217"/>
                                    <a:gd name="T68" fmla="*/ 1667 w 1743"/>
                                    <a:gd name="T69" fmla="*/ 112 h 217"/>
                                    <a:gd name="T70" fmla="*/ 1673 w 1743"/>
                                    <a:gd name="T71" fmla="*/ 61 h 217"/>
                                    <a:gd name="T72" fmla="*/ 1676 w 1743"/>
                                    <a:gd name="T73" fmla="*/ 11 h 217"/>
                                    <a:gd name="T74" fmla="*/ 1684 w 1743"/>
                                    <a:gd name="T75" fmla="*/ 10 h 217"/>
                                    <a:gd name="T76" fmla="*/ 1692 w 1743"/>
                                    <a:gd name="T77" fmla="*/ 9 h 217"/>
                                    <a:gd name="T78" fmla="*/ 1701 w 1743"/>
                                    <a:gd name="T79" fmla="*/ 9 h 217"/>
                                    <a:gd name="T80" fmla="*/ 1709 w 1743"/>
                                    <a:gd name="T81" fmla="*/ 8 h 217"/>
                                    <a:gd name="T82" fmla="*/ 1718 w 1743"/>
                                    <a:gd name="T83" fmla="*/ 7 h 217"/>
                                    <a:gd name="T84" fmla="*/ 1726 w 1743"/>
                                    <a:gd name="T85" fmla="*/ 6 h 217"/>
                                    <a:gd name="T86" fmla="*/ 1735 w 1743"/>
                                    <a:gd name="T87" fmla="*/ 5 h 217"/>
                                    <a:gd name="T88" fmla="*/ 1743 w 1743"/>
                                    <a:gd name="T89" fmla="*/ 4 h 217"/>
                                    <a:gd name="T90" fmla="*/ 1741 w 1743"/>
                                    <a:gd name="T91" fmla="*/ 55 h 217"/>
                                    <a:gd name="T92" fmla="*/ 1736 w 1743"/>
                                    <a:gd name="T93" fmla="*/ 106 h 217"/>
                                    <a:gd name="T94" fmla="*/ 1728 w 1743"/>
                                    <a:gd name="T95" fmla="*/ 158 h 217"/>
                                    <a:gd name="T96" fmla="*/ 1717 w 1743"/>
                                    <a:gd name="T97" fmla="*/ 211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43" h="217">
                                      <a:moveTo>
                                        <a:pt x="0" y="0"/>
                                      </a:moveTo>
                                      <a:lnTo>
                                        <a:pt x="4" y="0"/>
                                      </a:lnTo>
                                      <a:lnTo>
                                        <a:pt x="9" y="1"/>
                                      </a:lnTo>
                                      <a:lnTo>
                                        <a:pt x="13" y="1"/>
                                      </a:lnTo>
                                      <a:lnTo>
                                        <a:pt x="17" y="1"/>
                                      </a:lnTo>
                                      <a:lnTo>
                                        <a:pt x="21" y="1"/>
                                      </a:lnTo>
                                      <a:lnTo>
                                        <a:pt x="25" y="2"/>
                                      </a:lnTo>
                                      <a:lnTo>
                                        <a:pt x="29" y="2"/>
                                      </a:lnTo>
                                      <a:lnTo>
                                        <a:pt x="34" y="2"/>
                                      </a:lnTo>
                                      <a:lnTo>
                                        <a:pt x="38" y="3"/>
                                      </a:lnTo>
                                      <a:lnTo>
                                        <a:pt x="42" y="4"/>
                                      </a:lnTo>
                                      <a:lnTo>
                                        <a:pt x="46" y="4"/>
                                      </a:lnTo>
                                      <a:lnTo>
                                        <a:pt x="50" y="4"/>
                                      </a:lnTo>
                                      <a:lnTo>
                                        <a:pt x="55" y="5"/>
                                      </a:lnTo>
                                      <a:lnTo>
                                        <a:pt x="59" y="5"/>
                                      </a:lnTo>
                                      <a:lnTo>
                                        <a:pt x="64" y="6"/>
                                      </a:lnTo>
                                      <a:lnTo>
                                        <a:pt x="68" y="6"/>
                                      </a:lnTo>
                                      <a:lnTo>
                                        <a:pt x="69" y="31"/>
                                      </a:lnTo>
                                      <a:lnTo>
                                        <a:pt x="70" y="57"/>
                                      </a:lnTo>
                                      <a:lnTo>
                                        <a:pt x="73" y="82"/>
                                      </a:lnTo>
                                      <a:lnTo>
                                        <a:pt x="76" y="108"/>
                                      </a:lnTo>
                                      <a:lnTo>
                                        <a:pt x="80" y="133"/>
                                      </a:lnTo>
                                      <a:lnTo>
                                        <a:pt x="84" y="160"/>
                                      </a:lnTo>
                                      <a:lnTo>
                                        <a:pt x="90" y="186"/>
                                      </a:lnTo>
                                      <a:lnTo>
                                        <a:pt x="96" y="213"/>
                                      </a:lnTo>
                                      <a:lnTo>
                                        <a:pt x="92" y="213"/>
                                      </a:lnTo>
                                      <a:lnTo>
                                        <a:pt x="88" y="212"/>
                                      </a:lnTo>
                                      <a:lnTo>
                                        <a:pt x="83" y="212"/>
                                      </a:lnTo>
                                      <a:lnTo>
                                        <a:pt x="78" y="211"/>
                                      </a:lnTo>
                                      <a:lnTo>
                                        <a:pt x="74" y="211"/>
                                      </a:lnTo>
                                      <a:lnTo>
                                        <a:pt x="69" y="210"/>
                                      </a:lnTo>
                                      <a:lnTo>
                                        <a:pt x="65" y="210"/>
                                      </a:lnTo>
                                      <a:lnTo>
                                        <a:pt x="60" y="210"/>
                                      </a:lnTo>
                                      <a:lnTo>
                                        <a:pt x="56" y="210"/>
                                      </a:lnTo>
                                      <a:lnTo>
                                        <a:pt x="52" y="209"/>
                                      </a:lnTo>
                                      <a:lnTo>
                                        <a:pt x="47" y="209"/>
                                      </a:lnTo>
                                      <a:lnTo>
                                        <a:pt x="43" y="208"/>
                                      </a:lnTo>
                                      <a:lnTo>
                                        <a:pt x="38" y="208"/>
                                      </a:lnTo>
                                      <a:lnTo>
                                        <a:pt x="34" y="208"/>
                                      </a:lnTo>
                                      <a:lnTo>
                                        <a:pt x="30" y="208"/>
                                      </a:lnTo>
                                      <a:lnTo>
                                        <a:pt x="26" y="208"/>
                                      </a:lnTo>
                                      <a:lnTo>
                                        <a:pt x="20" y="181"/>
                                      </a:lnTo>
                                      <a:lnTo>
                                        <a:pt x="15" y="154"/>
                                      </a:lnTo>
                                      <a:lnTo>
                                        <a:pt x="11" y="128"/>
                                      </a:lnTo>
                                      <a:lnTo>
                                        <a:pt x="7" y="102"/>
                                      </a:lnTo>
                                      <a:lnTo>
                                        <a:pt x="5" y="76"/>
                                      </a:lnTo>
                                      <a:lnTo>
                                        <a:pt x="3" y="50"/>
                                      </a:lnTo>
                                      <a:lnTo>
                                        <a:pt x="1" y="25"/>
                                      </a:lnTo>
                                      <a:lnTo>
                                        <a:pt x="0" y="0"/>
                                      </a:lnTo>
                                      <a:close/>
                                      <a:moveTo>
                                        <a:pt x="1717" y="211"/>
                                      </a:moveTo>
                                      <a:lnTo>
                                        <a:pt x="1713" y="211"/>
                                      </a:lnTo>
                                      <a:lnTo>
                                        <a:pt x="1708" y="212"/>
                                      </a:lnTo>
                                      <a:lnTo>
                                        <a:pt x="1704" y="212"/>
                                      </a:lnTo>
                                      <a:lnTo>
                                        <a:pt x="1700" y="213"/>
                                      </a:lnTo>
                                      <a:lnTo>
                                        <a:pt x="1695" y="213"/>
                                      </a:lnTo>
                                      <a:lnTo>
                                        <a:pt x="1691" y="213"/>
                                      </a:lnTo>
                                      <a:lnTo>
                                        <a:pt x="1686" y="214"/>
                                      </a:lnTo>
                                      <a:lnTo>
                                        <a:pt x="1682" y="214"/>
                                      </a:lnTo>
                                      <a:lnTo>
                                        <a:pt x="1677" y="215"/>
                                      </a:lnTo>
                                      <a:lnTo>
                                        <a:pt x="1673" y="215"/>
                                      </a:lnTo>
                                      <a:lnTo>
                                        <a:pt x="1668" y="215"/>
                                      </a:lnTo>
                                      <a:lnTo>
                                        <a:pt x="1664" y="216"/>
                                      </a:lnTo>
                                      <a:lnTo>
                                        <a:pt x="1660" y="216"/>
                                      </a:lnTo>
                                      <a:lnTo>
                                        <a:pt x="1655" y="216"/>
                                      </a:lnTo>
                                      <a:lnTo>
                                        <a:pt x="1651" y="216"/>
                                      </a:lnTo>
                                      <a:lnTo>
                                        <a:pt x="1646" y="217"/>
                                      </a:lnTo>
                                      <a:lnTo>
                                        <a:pt x="1653" y="190"/>
                                      </a:lnTo>
                                      <a:lnTo>
                                        <a:pt x="1658" y="164"/>
                                      </a:lnTo>
                                      <a:lnTo>
                                        <a:pt x="1663" y="138"/>
                                      </a:lnTo>
                                      <a:lnTo>
                                        <a:pt x="1667" y="112"/>
                                      </a:lnTo>
                                      <a:lnTo>
                                        <a:pt x="1670" y="86"/>
                                      </a:lnTo>
                                      <a:lnTo>
                                        <a:pt x="1673" y="61"/>
                                      </a:lnTo>
                                      <a:lnTo>
                                        <a:pt x="1675" y="35"/>
                                      </a:lnTo>
                                      <a:lnTo>
                                        <a:pt x="1676" y="11"/>
                                      </a:lnTo>
                                      <a:lnTo>
                                        <a:pt x="1680" y="10"/>
                                      </a:lnTo>
                                      <a:lnTo>
                                        <a:pt x="1684" y="10"/>
                                      </a:lnTo>
                                      <a:lnTo>
                                        <a:pt x="1688" y="10"/>
                                      </a:lnTo>
                                      <a:lnTo>
                                        <a:pt x="1692" y="9"/>
                                      </a:lnTo>
                                      <a:lnTo>
                                        <a:pt x="1697" y="9"/>
                                      </a:lnTo>
                                      <a:lnTo>
                                        <a:pt x="1701" y="9"/>
                                      </a:lnTo>
                                      <a:lnTo>
                                        <a:pt x="1705" y="8"/>
                                      </a:lnTo>
                                      <a:lnTo>
                                        <a:pt x="1709" y="8"/>
                                      </a:lnTo>
                                      <a:lnTo>
                                        <a:pt x="1713" y="7"/>
                                      </a:lnTo>
                                      <a:lnTo>
                                        <a:pt x="1718" y="7"/>
                                      </a:lnTo>
                                      <a:lnTo>
                                        <a:pt x="1722" y="6"/>
                                      </a:lnTo>
                                      <a:lnTo>
                                        <a:pt x="1726" y="6"/>
                                      </a:lnTo>
                                      <a:lnTo>
                                        <a:pt x="1730" y="6"/>
                                      </a:lnTo>
                                      <a:lnTo>
                                        <a:pt x="1735" y="5"/>
                                      </a:lnTo>
                                      <a:lnTo>
                                        <a:pt x="1739" y="4"/>
                                      </a:lnTo>
                                      <a:lnTo>
                                        <a:pt x="1743" y="4"/>
                                      </a:lnTo>
                                      <a:lnTo>
                                        <a:pt x="1742" y="29"/>
                                      </a:lnTo>
                                      <a:lnTo>
                                        <a:pt x="1741" y="55"/>
                                      </a:lnTo>
                                      <a:lnTo>
                                        <a:pt x="1738" y="80"/>
                                      </a:lnTo>
                                      <a:lnTo>
                                        <a:pt x="1736" y="106"/>
                                      </a:lnTo>
                                      <a:lnTo>
                                        <a:pt x="1732" y="132"/>
                                      </a:lnTo>
                                      <a:lnTo>
                                        <a:pt x="1728" y="158"/>
                                      </a:lnTo>
                                      <a:lnTo>
                                        <a:pt x="1723" y="184"/>
                                      </a:lnTo>
                                      <a:lnTo>
                                        <a:pt x="1717" y="211"/>
                                      </a:lnTo>
                                      <a:close/>
                                    </a:path>
                                  </a:pathLst>
                                </a:custGeom>
                                <a:solidFill>
                                  <a:srgbClr val="FF5D5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4" name="Freeform 590"/>
                              <wps:cNvSpPr>
                                <a:spLocks noEditPoints="1"/>
                              </wps:cNvSpPr>
                              <wps:spPr bwMode="auto">
                                <a:xfrm>
                                  <a:off x="3846" y="1188"/>
                                  <a:ext cx="1608" cy="327"/>
                                </a:xfrm>
                                <a:custGeom>
                                  <a:avLst/>
                                  <a:gdLst>
                                    <a:gd name="T0" fmla="*/ 4 w 1608"/>
                                    <a:gd name="T1" fmla="*/ 116 h 327"/>
                                    <a:gd name="T2" fmla="*/ 13 w 1608"/>
                                    <a:gd name="T3" fmla="*/ 116 h 327"/>
                                    <a:gd name="T4" fmla="*/ 21 w 1608"/>
                                    <a:gd name="T5" fmla="*/ 117 h 327"/>
                                    <a:gd name="T6" fmla="*/ 30 w 1608"/>
                                    <a:gd name="T7" fmla="*/ 118 h 327"/>
                                    <a:gd name="T8" fmla="*/ 38 w 1608"/>
                                    <a:gd name="T9" fmla="*/ 119 h 327"/>
                                    <a:gd name="T10" fmla="*/ 46 w 1608"/>
                                    <a:gd name="T11" fmla="*/ 119 h 327"/>
                                    <a:gd name="T12" fmla="*/ 55 w 1608"/>
                                    <a:gd name="T13" fmla="*/ 120 h 327"/>
                                    <a:gd name="T14" fmla="*/ 63 w 1608"/>
                                    <a:gd name="T15" fmla="*/ 120 h 327"/>
                                    <a:gd name="T16" fmla="*/ 68 w 1608"/>
                                    <a:gd name="T17" fmla="*/ 146 h 327"/>
                                    <a:gd name="T18" fmla="*/ 73 w 1608"/>
                                    <a:gd name="T19" fmla="*/ 196 h 327"/>
                                    <a:gd name="T20" fmla="*/ 81 w 1608"/>
                                    <a:gd name="T21" fmla="*/ 248 h 327"/>
                                    <a:gd name="T22" fmla="*/ 92 w 1608"/>
                                    <a:gd name="T23" fmla="*/ 300 h 327"/>
                                    <a:gd name="T24" fmla="*/ 95 w 1608"/>
                                    <a:gd name="T25" fmla="*/ 327 h 327"/>
                                    <a:gd name="T26" fmla="*/ 86 w 1608"/>
                                    <a:gd name="T27" fmla="*/ 326 h 327"/>
                                    <a:gd name="T28" fmla="*/ 78 w 1608"/>
                                    <a:gd name="T29" fmla="*/ 325 h 327"/>
                                    <a:gd name="T30" fmla="*/ 69 w 1608"/>
                                    <a:gd name="T31" fmla="*/ 325 h 327"/>
                                    <a:gd name="T32" fmla="*/ 60 w 1608"/>
                                    <a:gd name="T33" fmla="*/ 324 h 327"/>
                                    <a:gd name="T34" fmla="*/ 51 w 1608"/>
                                    <a:gd name="T35" fmla="*/ 324 h 327"/>
                                    <a:gd name="T36" fmla="*/ 42 w 1608"/>
                                    <a:gd name="T37" fmla="*/ 323 h 327"/>
                                    <a:gd name="T38" fmla="*/ 33 w 1608"/>
                                    <a:gd name="T39" fmla="*/ 322 h 327"/>
                                    <a:gd name="T40" fmla="*/ 22 w 1608"/>
                                    <a:gd name="T41" fmla="*/ 295 h 327"/>
                                    <a:gd name="T42" fmla="*/ 12 w 1608"/>
                                    <a:gd name="T43" fmla="*/ 242 h 327"/>
                                    <a:gd name="T44" fmla="*/ 5 w 1608"/>
                                    <a:gd name="T45" fmla="*/ 191 h 327"/>
                                    <a:gd name="T46" fmla="*/ 1 w 1608"/>
                                    <a:gd name="T47" fmla="*/ 140 h 327"/>
                                    <a:gd name="T48" fmla="*/ 1578 w 1608"/>
                                    <a:gd name="T49" fmla="*/ 326 h 327"/>
                                    <a:gd name="T50" fmla="*/ 1572 w 1608"/>
                                    <a:gd name="T51" fmla="*/ 326 h 327"/>
                                    <a:gd name="T52" fmla="*/ 1565 w 1608"/>
                                    <a:gd name="T53" fmla="*/ 326 h 327"/>
                                    <a:gd name="T54" fmla="*/ 1559 w 1608"/>
                                    <a:gd name="T55" fmla="*/ 327 h 327"/>
                                    <a:gd name="T56" fmla="*/ 1552 w 1608"/>
                                    <a:gd name="T57" fmla="*/ 327 h 327"/>
                                    <a:gd name="T58" fmla="*/ 1558 w 1608"/>
                                    <a:gd name="T59" fmla="*/ 303 h 327"/>
                                    <a:gd name="T60" fmla="*/ 1556 w 1608"/>
                                    <a:gd name="T61" fmla="*/ 281 h 327"/>
                                    <a:gd name="T62" fmla="*/ 1545 w 1608"/>
                                    <a:gd name="T63" fmla="*/ 262 h 327"/>
                                    <a:gd name="T64" fmla="*/ 1527 w 1608"/>
                                    <a:gd name="T65" fmla="*/ 246 h 327"/>
                                    <a:gd name="T66" fmla="*/ 1536 w 1608"/>
                                    <a:gd name="T67" fmla="*/ 184 h 327"/>
                                    <a:gd name="T68" fmla="*/ 1541 w 1608"/>
                                    <a:gd name="T69" fmla="*/ 123 h 327"/>
                                    <a:gd name="T70" fmla="*/ 1541 w 1608"/>
                                    <a:gd name="T71" fmla="*/ 62 h 327"/>
                                    <a:gd name="T72" fmla="*/ 1536 w 1608"/>
                                    <a:gd name="T73" fmla="*/ 0 h 327"/>
                                    <a:gd name="T74" fmla="*/ 1551 w 1608"/>
                                    <a:gd name="T75" fmla="*/ 11 h 327"/>
                                    <a:gd name="T76" fmla="*/ 1564 w 1608"/>
                                    <a:gd name="T77" fmla="*/ 23 h 327"/>
                                    <a:gd name="T78" fmla="*/ 1574 w 1608"/>
                                    <a:gd name="T79" fmla="*/ 36 h 327"/>
                                    <a:gd name="T80" fmla="*/ 1582 w 1608"/>
                                    <a:gd name="T81" fmla="*/ 50 h 327"/>
                                    <a:gd name="T82" fmla="*/ 1587 w 1608"/>
                                    <a:gd name="T83" fmla="*/ 66 h 327"/>
                                    <a:gd name="T84" fmla="*/ 1588 w 1608"/>
                                    <a:gd name="T85" fmla="*/ 83 h 327"/>
                                    <a:gd name="T86" fmla="*/ 1587 w 1608"/>
                                    <a:gd name="T87" fmla="*/ 101 h 327"/>
                                    <a:gd name="T88" fmla="*/ 1582 w 1608"/>
                                    <a:gd name="T89" fmla="*/ 120 h 327"/>
                                    <a:gd name="T90" fmla="*/ 1588 w 1608"/>
                                    <a:gd name="T91" fmla="*/ 120 h 327"/>
                                    <a:gd name="T92" fmla="*/ 1595 w 1608"/>
                                    <a:gd name="T93" fmla="*/ 120 h 327"/>
                                    <a:gd name="T94" fmla="*/ 1601 w 1608"/>
                                    <a:gd name="T95" fmla="*/ 120 h 327"/>
                                    <a:gd name="T96" fmla="*/ 1608 w 1608"/>
                                    <a:gd name="T97" fmla="*/ 120 h 327"/>
                                    <a:gd name="T98" fmla="*/ 1605 w 1608"/>
                                    <a:gd name="T99" fmla="*/ 170 h 327"/>
                                    <a:gd name="T100" fmla="*/ 1599 w 1608"/>
                                    <a:gd name="T101" fmla="*/ 221 h 327"/>
                                    <a:gd name="T102" fmla="*/ 1590 w 1608"/>
                                    <a:gd name="T103" fmla="*/ 273 h 327"/>
                                    <a:gd name="T104" fmla="*/ 1578 w 1608"/>
                                    <a:gd name="T105" fmla="*/ 326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08" h="327">
                                      <a:moveTo>
                                        <a:pt x="0" y="115"/>
                                      </a:moveTo>
                                      <a:lnTo>
                                        <a:pt x="4" y="116"/>
                                      </a:lnTo>
                                      <a:lnTo>
                                        <a:pt x="9" y="116"/>
                                      </a:lnTo>
                                      <a:lnTo>
                                        <a:pt x="13" y="116"/>
                                      </a:lnTo>
                                      <a:lnTo>
                                        <a:pt x="17" y="117"/>
                                      </a:lnTo>
                                      <a:lnTo>
                                        <a:pt x="21" y="117"/>
                                      </a:lnTo>
                                      <a:lnTo>
                                        <a:pt x="25" y="118"/>
                                      </a:lnTo>
                                      <a:lnTo>
                                        <a:pt x="30" y="118"/>
                                      </a:lnTo>
                                      <a:lnTo>
                                        <a:pt x="34" y="118"/>
                                      </a:lnTo>
                                      <a:lnTo>
                                        <a:pt x="38" y="119"/>
                                      </a:lnTo>
                                      <a:lnTo>
                                        <a:pt x="42" y="119"/>
                                      </a:lnTo>
                                      <a:lnTo>
                                        <a:pt x="46" y="119"/>
                                      </a:lnTo>
                                      <a:lnTo>
                                        <a:pt x="51" y="120"/>
                                      </a:lnTo>
                                      <a:lnTo>
                                        <a:pt x="55" y="120"/>
                                      </a:lnTo>
                                      <a:lnTo>
                                        <a:pt x="59" y="120"/>
                                      </a:lnTo>
                                      <a:lnTo>
                                        <a:pt x="63" y="120"/>
                                      </a:lnTo>
                                      <a:lnTo>
                                        <a:pt x="67" y="120"/>
                                      </a:lnTo>
                                      <a:lnTo>
                                        <a:pt x="68" y="146"/>
                                      </a:lnTo>
                                      <a:lnTo>
                                        <a:pt x="70" y="171"/>
                                      </a:lnTo>
                                      <a:lnTo>
                                        <a:pt x="73" y="196"/>
                                      </a:lnTo>
                                      <a:lnTo>
                                        <a:pt x="77" y="222"/>
                                      </a:lnTo>
                                      <a:lnTo>
                                        <a:pt x="81" y="248"/>
                                      </a:lnTo>
                                      <a:lnTo>
                                        <a:pt x="86" y="274"/>
                                      </a:lnTo>
                                      <a:lnTo>
                                        <a:pt x="92" y="300"/>
                                      </a:lnTo>
                                      <a:lnTo>
                                        <a:pt x="100" y="327"/>
                                      </a:lnTo>
                                      <a:lnTo>
                                        <a:pt x="95" y="327"/>
                                      </a:lnTo>
                                      <a:lnTo>
                                        <a:pt x="91" y="326"/>
                                      </a:lnTo>
                                      <a:lnTo>
                                        <a:pt x="86" y="326"/>
                                      </a:lnTo>
                                      <a:lnTo>
                                        <a:pt x="82" y="326"/>
                                      </a:lnTo>
                                      <a:lnTo>
                                        <a:pt x="78" y="325"/>
                                      </a:lnTo>
                                      <a:lnTo>
                                        <a:pt x="73" y="325"/>
                                      </a:lnTo>
                                      <a:lnTo>
                                        <a:pt x="69" y="325"/>
                                      </a:lnTo>
                                      <a:lnTo>
                                        <a:pt x="64" y="325"/>
                                      </a:lnTo>
                                      <a:lnTo>
                                        <a:pt x="60" y="324"/>
                                      </a:lnTo>
                                      <a:lnTo>
                                        <a:pt x="55" y="324"/>
                                      </a:lnTo>
                                      <a:lnTo>
                                        <a:pt x="51" y="324"/>
                                      </a:lnTo>
                                      <a:lnTo>
                                        <a:pt x="46" y="324"/>
                                      </a:lnTo>
                                      <a:lnTo>
                                        <a:pt x="42" y="323"/>
                                      </a:lnTo>
                                      <a:lnTo>
                                        <a:pt x="37" y="323"/>
                                      </a:lnTo>
                                      <a:lnTo>
                                        <a:pt x="33" y="322"/>
                                      </a:lnTo>
                                      <a:lnTo>
                                        <a:pt x="28" y="322"/>
                                      </a:lnTo>
                                      <a:lnTo>
                                        <a:pt x="22" y="295"/>
                                      </a:lnTo>
                                      <a:lnTo>
                                        <a:pt x="16" y="269"/>
                                      </a:lnTo>
                                      <a:lnTo>
                                        <a:pt x="12" y="242"/>
                                      </a:lnTo>
                                      <a:lnTo>
                                        <a:pt x="8" y="217"/>
                                      </a:lnTo>
                                      <a:lnTo>
                                        <a:pt x="5" y="191"/>
                                      </a:lnTo>
                                      <a:lnTo>
                                        <a:pt x="2" y="166"/>
                                      </a:lnTo>
                                      <a:lnTo>
                                        <a:pt x="1" y="140"/>
                                      </a:lnTo>
                                      <a:lnTo>
                                        <a:pt x="0" y="115"/>
                                      </a:lnTo>
                                      <a:close/>
                                      <a:moveTo>
                                        <a:pt x="1578" y="326"/>
                                      </a:moveTo>
                                      <a:lnTo>
                                        <a:pt x="1575" y="326"/>
                                      </a:lnTo>
                                      <a:lnTo>
                                        <a:pt x="1572" y="326"/>
                                      </a:lnTo>
                                      <a:lnTo>
                                        <a:pt x="1568" y="326"/>
                                      </a:lnTo>
                                      <a:lnTo>
                                        <a:pt x="1565" y="326"/>
                                      </a:lnTo>
                                      <a:lnTo>
                                        <a:pt x="1562" y="327"/>
                                      </a:lnTo>
                                      <a:lnTo>
                                        <a:pt x="1559" y="327"/>
                                      </a:lnTo>
                                      <a:lnTo>
                                        <a:pt x="1556" y="327"/>
                                      </a:lnTo>
                                      <a:lnTo>
                                        <a:pt x="1552" y="327"/>
                                      </a:lnTo>
                                      <a:lnTo>
                                        <a:pt x="1556" y="314"/>
                                      </a:lnTo>
                                      <a:lnTo>
                                        <a:pt x="1558" y="303"/>
                                      </a:lnTo>
                                      <a:lnTo>
                                        <a:pt x="1558" y="292"/>
                                      </a:lnTo>
                                      <a:lnTo>
                                        <a:pt x="1556" y="281"/>
                                      </a:lnTo>
                                      <a:lnTo>
                                        <a:pt x="1552" y="271"/>
                                      </a:lnTo>
                                      <a:lnTo>
                                        <a:pt x="1545" y="262"/>
                                      </a:lnTo>
                                      <a:lnTo>
                                        <a:pt x="1537" y="254"/>
                                      </a:lnTo>
                                      <a:lnTo>
                                        <a:pt x="1527" y="246"/>
                                      </a:lnTo>
                                      <a:lnTo>
                                        <a:pt x="1532" y="215"/>
                                      </a:lnTo>
                                      <a:lnTo>
                                        <a:pt x="1536" y="184"/>
                                      </a:lnTo>
                                      <a:lnTo>
                                        <a:pt x="1539" y="154"/>
                                      </a:lnTo>
                                      <a:lnTo>
                                        <a:pt x="1541" y="123"/>
                                      </a:lnTo>
                                      <a:lnTo>
                                        <a:pt x="1541" y="93"/>
                                      </a:lnTo>
                                      <a:lnTo>
                                        <a:pt x="1541" y="62"/>
                                      </a:lnTo>
                                      <a:lnTo>
                                        <a:pt x="1539" y="32"/>
                                      </a:lnTo>
                                      <a:lnTo>
                                        <a:pt x="1536" y="0"/>
                                      </a:lnTo>
                                      <a:lnTo>
                                        <a:pt x="1544" y="5"/>
                                      </a:lnTo>
                                      <a:lnTo>
                                        <a:pt x="1551" y="11"/>
                                      </a:lnTo>
                                      <a:lnTo>
                                        <a:pt x="1558" y="17"/>
                                      </a:lnTo>
                                      <a:lnTo>
                                        <a:pt x="1564" y="23"/>
                                      </a:lnTo>
                                      <a:lnTo>
                                        <a:pt x="1569" y="29"/>
                                      </a:lnTo>
                                      <a:lnTo>
                                        <a:pt x="1574" y="36"/>
                                      </a:lnTo>
                                      <a:lnTo>
                                        <a:pt x="1578" y="43"/>
                                      </a:lnTo>
                                      <a:lnTo>
                                        <a:pt x="1582" y="50"/>
                                      </a:lnTo>
                                      <a:lnTo>
                                        <a:pt x="1584" y="58"/>
                                      </a:lnTo>
                                      <a:lnTo>
                                        <a:pt x="1587" y="66"/>
                                      </a:lnTo>
                                      <a:lnTo>
                                        <a:pt x="1588" y="75"/>
                                      </a:lnTo>
                                      <a:lnTo>
                                        <a:pt x="1588" y="83"/>
                                      </a:lnTo>
                                      <a:lnTo>
                                        <a:pt x="1588" y="92"/>
                                      </a:lnTo>
                                      <a:lnTo>
                                        <a:pt x="1587" y="101"/>
                                      </a:lnTo>
                                      <a:lnTo>
                                        <a:pt x="1585" y="111"/>
                                      </a:lnTo>
                                      <a:lnTo>
                                        <a:pt x="1582" y="120"/>
                                      </a:lnTo>
                                      <a:lnTo>
                                        <a:pt x="1585" y="120"/>
                                      </a:lnTo>
                                      <a:lnTo>
                                        <a:pt x="1588" y="120"/>
                                      </a:lnTo>
                                      <a:lnTo>
                                        <a:pt x="1592" y="120"/>
                                      </a:lnTo>
                                      <a:lnTo>
                                        <a:pt x="1595" y="120"/>
                                      </a:lnTo>
                                      <a:lnTo>
                                        <a:pt x="1598" y="120"/>
                                      </a:lnTo>
                                      <a:lnTo>
                                        <a:pt x="1601" y="120"/>
                                      </a:lnTo>
                                      <a:lnTo>
                                        <a:pt x="1604" y="120"/>
                                      </a:lnTo>
                                      <a:lnTo>
                                        <a:pt x="1608" y="120"/>
                                      </a:lnTo>
                                      <a:lnTo>
                                        <a:pt x="1607" y="144"/>
                                      </a:lnTo>
                                      <a:lnTo>
                                        <a:pt x="1605" y="170"/>
                                      </a:lnTo>
                                      <a:lnTo>
                                        <a:pt x="1602" y="195"/>
                                      </a:lnTo>
                                      <a:lnTo>
                                        <a:pt x="1599" y="221"/>
                                      </a:lnTo>
                                      <a:lnTo>
                                        <a:pt x="1595" y="247"/>
                                      </a:lnTo>
                                      <a:lnTo>
                                        <a:pt x="1590" y="273"/>
                                      </a:lnTo>
                                      <a:lnTo>
                                        <a:pt x="1585" y="299"/>
                                      </a:lnTo>
                                      <a:lnTo>
                                        <a:pt x="1578" y="326"/>
                                      </a:lnTo>
                                      <a:close/>
                                    </a:path>
                                  </a:pathLst>
                                </a:custGeom>
                                <a:solidFill>
                                  <a:srgbClr val="FF6B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5" name="Freeform 591"/>
                              <wps:cNvSpPr>
                                <a:spLocks noEditPoints="1"/>
                              </wps:cNvSpPr>
                              <wps:spPr bwMode="auto">
                                <a:xfrm>
                                  <a:off x="3913" y="1165"/>
                                  <a:ext cx="1474" cy="350"/>
                                </a:xfrm>
                                <a:custGeom>
                                  <a:avLst/>
                                  <a:gdLst>
                                    <a:gd name="T0" fmla="*/ 1466 w 1474"/>
                                    <a:gd name="T1" fmla="*/ 21 h 350"/>
                                    <a:gd name="T2" fmla="*/ 1458 w 1474"/>
                                    <a:gd name="T3" fmla="*/ 18 h 350"/>
                                    <a:gd name="T4" fmla="*/ 1450 w 1474"/>
                                    <a:gd name="T5" fmla="*/ 14 h 350"/>
                                    <a:gd name="T6" fmla="*/ 1442 w 1474"/>
                                    <a:gd name="T7" fmla="*/ 11 h 350"/>
                                    <a:gd name="T8" fmla="*/ 1433 w 1474"/>
                                    <a:gd name="T9" fmla="*/ 8 h 350"/>
                                    <a:gd name="T10" fmla="*/ 1424 w 1474"/>
                                    <a:gd name="T11" fmla="*/ 5 h 350"/>
                                    <a:gd name="T12" fmla="*/ 1414 w 1474"/>
                                    <a:gd name="T13" fmla="*/ 3 h 350"/>
                                    <a:gd name="T14" fmla="*/ 1404 w 1474"/>
                                    <a:gd name="T15" fmla="*/ 0 h 350"/>
                                    <a:gd name="T16" fmla="*/ 1402 w 1474"/>
                                    <a:gd name="T17" fmla="*/ 30 h 350"/>
                                    <a:gd name="T18" fmla="*/ 1407 w 1474"/>
                                    <a:gd name="T19" fmla="*/ 92 h 350"/>
                                    <a:gd name="T20" fmla="*/ 1406 w 1474"/>
                                    <a:gd name="T21" fmla="*/ 153 h 350"/>
                                    <a:gd name="T22" fmla="*/ 1400 w 1474"/>
                                    <a:gd name="T23" fmla="*/ 214 h 350"/>
                                    <a:gd name="T24" fmla="*/ 1401 w 1474"/>
                                    <a:gd name="T25" fmla="*/ 246 h 350"/>
                                    <a:gd name="T26" fmla="*/ 1410 w 1474"/>
                                    <a:gd name="T27" fmla="*/ 248 h 350"/>
                                    <a:gd name="T28" fmla="*/ 1419 w 1474"/>
                                    <a:gd name="T29" fmla="*/ 250 h 350"/>
                                    <a:gd name="T30" fmla="*/ 1428 w 1474"/>
                                    <a:gd name="T31" fmla="*/ 254 h 350"/>
                                    <a:gd name="T32" fmla="*/ 1436 w 1474"/>
                                    <a:gd name="T33" fmla="*/ 257 h 350"/>
                                    <a:gd name="T34" fmla="*/ 1444 w 1474"/>
                                    <a:gd name="T35" fmla="*/ 260 h 350"/>
                                    <a:gd name="T36" fmla="*/ 1451 w 1474"/>
                                    <a:gd name="T37" fmla="*/ 264 h 350"/>
                                    <a:gd name="T38" fmla="*/ 1457 w 1474"/>
                                    <a:gd name="T39" fmla="*/ 267 h 350"/>
                                    <a:gd name="T40" fmla="*/ 1465 w 1474"/>
                                    <a:gd name="T41" fmla="*/ 238 h 350"/>
                                    <a:gd name="T42" fmla="*/ 1472 w 1474"/>
                                    <a:gd name="T43" fmla="*/ 177 h 350"/>
                                    <a:gd name="T44" fmla="*/ 1474 w 1474"/>
                                    <a:gd name="T45" fmla="*/ 116 h 350"/>
                                    <a:gd name="T46" fmla="*/ 1472 w 1474"/>
                                    <a:gd name="T47" fmla="*/ 55 h 350"/>
                                    <a:gd name="T48" fmla="*/ 0 w 1474"/>
                                    <a:gd name="T49" fmla="*/ 143 h 350"/>
                                    <a:gd name="T50" fmla="*/ 4 w 1474"/>
                                    <a:gd name="T51" fmla="*/ 143 h 350"/>
                                    <a:gd name="T52" fmla="*/ 7 w 1474"/>
                                    <a:gd name="T53" fmla="*/ 143 h 350"/>
                                    <a:gd name="T54" fmla="*/ 2 w 1474"/>
                                    <a:gd name="T55" fmla="*/ 121 h 350"/>
                                    <a:gd name="T56" fmla="*/ 1 w 1474"/>
                                    <a:gd name="T57" fmla="*/ 101 h 350"/>
                                    <a:gd name="T58" fmla="*/ 4 w 1474"/>
                                    <a:gd name="T59" fmla="*/ 82 h 350"/>
                                    <a:gd name="T60" fmla="*/ 11 w 1474"/>
                                    <a:gd name="T61" fmla="*/ 65 h 350"/>
                                    <a:gd name="T62" fmla="*/ 22 w 1474"/>
                                    <a:gd name="T63" fmla="*/ 49 h 350"/>
                                    <a:gd name="T64" fmla="*/ 36 w 1474"/>
                                    <a:gd name="T65" fmla="*/ 35 h 350"/>
                                    <a:gd name="T66" fmla="*/ 53 w 1474"/>
                                    <a:gd name="T67" fmla="*/ 23 h 350"/>
                                    <a:gd name="T68" fmla="*/ 73 w 1474"/>
                                    <a:gd name="T69" fmla="*/ 13 h 350"/>
                                    <a:gd name="T70" fmla="*/ 68 w 1474"/>
                                    <a:gd name="T71" fmla="*/ 75 h 350"/>
                                    <a:gd name="T72" fmla="*/ 67 w 1474"/>
                                    <a:gd name="T73" fmla="*/ 136 h 350"/>
                                    <a:gd name="T74" fmla="*/ 71 w 1474"/>
                                    <a:gd name="T75" fmla="*/ 197 h 350"/>
                                    <a:gd name="T76" fmla="*/ 80 w 1474"/>
                                    <a:gd name="T77" fmla="*/ 259 h 350"/>
                                    <a:gd name="T78" fmla="*/ 65 w 1474"/>
                                    <a:gd name="T79" fmla="*/ 267 h 350"/>
                                    <a:gd name="T80" fmla="*/ 53 w 1474"/>
                                    <a:gd name="T81" fmla="*/ 276 h 350"/>
                                    <a:gd name="T82" fmla="*/ 44 w 1474"/>
                                    <a:gd name="T83" fmla="*/ 286 h 350"/>
                                    <a:gd name="T84" fmla="*/ 36 w 1474"/>
                                    <a:gd name="T85" fmla="*/ 297 h 350"/>
                                    <a:gd name="T86" fmla="*/ 32 w 1474"/>
                                    <a:gd name="T87" fmla="*/ 309 h 350"/>
                                    <a:gd name="T88" fmla="*/ 31 w 1474"/>
                                    <a:gd name="T89" fmla="*/ 322 h 350"/>
                                    <a:gd name="T90" fmla="*/ 32 w 1474"/>
                                    <a:gd name="T91" fmla="*/ 335 h 350"/>
                                    <a:gd name="T92" fmla="*/ 37 w 1474"/>
                                    <a:gd name="T93" fmla="*/ 350 h 350"/>
                                    <a:gd name="T94" fmla="*/ 35 w 1474"/>
                                    <a:gd name="T95" fmla="*/ 350 h 350"/>
                                    <a:gd name="T96" fmla="*/ 33 w 1474"/>
                                    <a:gd name="T97" fmla="*/ 350 h 350"/>
                                    <a:gd name="T98" fmla="*/ 19 w 1474"/>
                                    <a:gd name="T99" fmla="*/ 297 h 350"/>
                                    <a:gd name="T100" fmla="*/ 10 w 1474"/>
                                    <a:gd name="T101" fmla="*/ 245 h 350"/>
                                    <a:gd name="T102" fmla="*/ 3 w 1474"/>
                                    <a:gd name="T103" fmla="*/ 194 h 350"/>
                                    <a:gd name="T104" fmla="*/ 0 w 1474"/>
                                    <a:gd name="T105" fmla="*/ 14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4" h="350">
                                      <a:moveTo>
                                        <a:pt x="1469" y="23"/>
                                      </a:moveTo>
                                      <a:lnTo>
                                        <a:pt x="1466" y="21"/>
                                      </a:lnTo>
                                      <a:lnTo>
                                        <a:pt x="1462" y="20"/>
                                      </a:lnTo>
                                      <a:lnTo>
                                        <a:pt x="1458" y="18"/>
                                      </a:lnTo>
                                      <a:lnTo>
                                        <a:pt x="1454" y="16"/>
                                      </a:lnTo>
                                      <a:lnTo>
                                        <a:pt x="1450" y="14"/>
                                      </a:lnTo>
                                      <a:lnTo>
                                        <a:pt x="1446" y="12"/>
                                      </a:lnTo>
                                      <a:lnTo>
                                        <a:pt x="1442" y="11"/>
                                      </a:lnTo>
                                      <a:lnTo>
                                        <a:pt x="1437" y="9"/>
                                      </a:lnTo>
                                      <a:lnTo>
                                        <a:pt x="1433" y="8"/>
                                      </a:lnTo>
                                      <a:lnTo>
                                        <a:pt x="1428" y="6"/>
                                      </a:lnTo>
                                      <a:lnTo>
                                        <a:pt x="1424" y="5"/>
                                      </a:lnTo>
                                      <a:lnTo>
                                        <a:pt x="1419" y="4"/>
                                      </a:lnTo>
                                      <a:lnTo>
                                        <a:pt x="1414" y="3"/>
                                      </a:lnTo>
                                      <a:lnTo>
                                        <a:pt x="1409" y="2"/>
                                      </a:lnTo>
                                      <a:lnTo>
                                        <a:pt x="1404" y="0"/>
                                      </a:lnTo>
                                      <a:lnTo>
                                        <a:pt x="1399" y="0"/>
                                      </a:lnTo>
                                      <a:lnTo>
                                        <a:pt x="1402" y="30"/>
                                      </a:lnTo>
                                      <a:lnTo>
                                        <a:pt x="1405" y="61"/>
                                      </a:lnTo>
                                      <a:lnTo>
                                        <a:pt x="1407" y="92"/>
                                      </a:lnTo>
                                      <a:lnTo>
                                        <a:pt x="1407" y="122"/>
                                      </a:lnTo>
                                      <a:lnTo>
                                        <a:pt x="1406" y="153"/>
                                      </a:lnTo>
                                      <a:lnTo>
                                        <a:pt x="1404" y="183"/>
                                      </a:lnTo>
                                      <a:lnTo>
                                        <a:pt x="1400" y="214"/>
                                      </a:lnTo>
                                      <a:lnTo>
                                        <a:pt x="1396" y="245"/>
                                      </a:lnTo>
                                      <a:lnTo>
                                        <a:pt x="1401" y="246"/>
                                      </a:lnTo>
                                      <a:lnTo>
                                        <a:pt x="1405" y="247"/>
                                      </a:lnTo>
                                      <a:lnTo>
                                        <a:pt x="1410" y="248"/>
                                      </a:lnTo>
                                      <a:lnTo>
                                        <a:pt x="1415" y="249"/>
                                      </a:lnTo>
                                      <a:lnTo>
                                        <a:pt x="1419" y="250"/>
                                      </a:lnTo>
                                      <a:lnTo>
                                        <a:pt x="1424" y="252"/>
                                      </a:lnTo>
                                      <a:lnTo>
                                        <a:pt x="1428" y="254"/>
                                      </a:lnTo>
                                      <a:lnTo>
                                        <a:pt x="1432" y="255"/>
                                      </a:lnTo>
                                      <a:lnTo>
                                        <a:pt x="1436" y="257"/>
                                      </a:lnTo>
                                      <a:lnTo>
                                        <a:pt x="1440" y="258"/>
                                      </a:lnTo>
                                      <a:lnTo>
                                        <a:pt x="1444" y="260"/>
                                      </a:lnTo>
                                      <a:lnTo>
                                        <a:pt x="1447" y="262"/>
                                      </a:lnTo>
                                      <a:lnTo>
                                        <a:pt x="1451" y="264"/>
                                      </a:lnTo>
                                      <a:lnTo>
                                        <a:pt x="1454" y="265"/>
                                      </a:lnTo>
                                      <a:lnTo>
                                        <a:pt x="1457" y="267"/>
                                      </a:lnTo>
                                      <a:lnTo>
                                        <a:pt x="1460" y="269"/>
                                      </a:lnTo>
                                      <a:lnTo>
                                        <a:pt x="1465" y="238"/>
                                      </a:lnTo>
                                      <a:lnTo>
                                        <a:pt x="1469" y="207"/>
                                      </a:lnTo>
                                      <a:lnTo>
                                        <a:pt x="1472" y="177"/>
                                      </a:lnTo>
                                      <a:lnTo>
                                        <a:pt x="1474" y="146"/>
                                      </a:lnTo>
                                      <a:lnTo>
                                        <a:pt x="1474" y="116"/>
                                      </a:lnTo>
                                      <a:lnTo>
                                        <a:pt x="1474" y="85"/>
                                      </a:lnTo>
                                      <a:lnTo>
                                        <a:pt x="1472" y="55"/>
                                      </a:lnTo>
                                      <a:lnTo>
                                        <a:pt x="1469" y="23"/>
                                      </a:lnTo>
                                      <a:close/>
                                      <a:moveTo>
                                        <a:pt x="0" y="143"/>
                                      </a:moveTo>
                                      <a:lnTo>
                                        <a:pt x="2" y="143"/>
                                      </a:lnTo>
                                      <a:lnTo>
                                        <a:pt x="4" y="143"/>
                                      </a:lnTo>
                                      <a:lnTo>
                                        <a:pt x="5" y="143"/>
                                      </a:lnTo>
                                      <a:lnTo>
                                        <a:pt x="7" y="143"/>
                                      </a:lnTo>
                                      <a:lnTo>
                                        <a:pt x="4" y="132"/>
                                      </a:lnTo>
                                      <a:lnTo>
                                        <a:pt x="2" y="121"/>
                                      </a:lnTo>
                                      <a:lnTo>
                                        <a:pt x="1" y="111"/>
                                      </a:lnTo>
                                      <a:lnTo>
                                        <a:pt x="1" y="101"/>
                                      </a:lnTo>
                                      <a:lnTo>
                                        <a:pt x="2" y="91"/>
                                      </a:lnTo>
                                      <a:lnTo>
                                        <a:pt x="4" y="82"/>
                                      </a:lnTo>
                                      <a:lnTo>
                                        <a:pt x="8" y="73"/>
                                      </a:lnTo>
                                      <a:lnTo>
                                        <a:pt x="11" y="65"/>
                                      </a:lnTo>
                                      <a:lnTo>
                                        <a:pt x="16" y="57"/>
                                      </a:lnTo>
                                      <a:lnTo>
                                        <a:pt x="22" y="49"/>
                                      </a:lnTo>
                                      <a:lnTo>
                                        <a:pt x="29" y="42"/>
                                      </a:lnTo>
                                      <a:lnTo>
                                        <a:pt x="36" y="35"/>
                                      </a:lnTo>
                                      <a:lnTo>
                                        <a:pt x="44" y="29"/>
                                      </a:lnTo>
                                      <a:lnTo>
                                        <a:pt x="53" y="23"/>
                                      </a:lnTo>
                                      <a:lnTo>
                                        <a:pt x="63" y="18"/>
                                      </a:lnTo>
                                      <a:lnTo>
                                        <a:pt x="73" y="13"/>
                                      </a:lnTo>
                                      <a:lnTo>
                                        <a:pt x="70" y="44"/>
                                      </a:lnTo>
                                      <a:lnTo>
                                        <a:pt x="68" y="75"/>
                                      </a:lnTo>
                                      <a:lnTo>
                                        <a:pt x="67" y="106"/>
                                      </a:lnTo>
                                      <a:lnTo>
                                        <a:pt x="67" y="136"/>
                                      </a:lnTo>
                                      <a:lnTo>
                                        <a:pt x="69" y="167"/>
                                      </a:lnTo>
                                      <a:lnTo>
                                        <a:pt x="71" y="197"/>
                                      </a:lnTo>
                                      <a:lnTo>
                                        <a:pt x="75" y="228"/>
                                      </a:lnTo>
                                      <a:lnTo>
                                        <a:pt x="80" y="259"/>
                                      </a:lnTo>
                                      <a:lnTo>
                                        <a:pt x="73" y="263"/>
                                      </a:lnTo>
                                      <a:lnTo>
                                        <a:pt x="65" y="267"/>
                                      </a:lnTo>
                                      <a:lnTo>
                                        <a:pt x="59" y="271"/>
                                      </a:lnTo>
                                      <a:lnTo>
                                        <a:pt x="53" y="276"/>
                                      </a:lnTo>
                                      <a:lnTo>
                                        <a:pt x="48" y="281"/>
                                      </a:lnTo>
                                      <a:lnTo>
                                        <a:pt x="44" y="286"/>
                                      </a:lnTo>
                                      <a:lnTo>
                                        <a:pt x="40" y="291"/>
                                      </a:lnTo>
                                      <a:lnTo>
                                        <a:pt x="36" y="297"/>
                                      </a:lnTo>
                                      <a:lnTo>
                                        <a:pt x="34" y="303"/>
                                      </a:lnTo>
                                      <a:lnTo>
                                        <a:pt x="32" y="309"/>
                                      </a:lnTo>
                                      <a:lnTo>
                                        <a:pt x="31" y="315"/>
                                      </a:lnTo>
                                      <a:lnTo>
                                        <a:pt x="31" y="322"/>
                                      </a:lnTo>
                                      <a:lnTo>
                                        <a:pt x="31" y="328"/>
                                      </a:lnTo>
                                      <a:lnTo>
                                        <a:pt x="32" y="335"/>
                                      </a:lnTo>
                                      <a:lnTo>
                                        <a:pt x="34" y="342"/>
                                      </a:lnTo>
                                      <a:lnTo>
                                        <a:pt x="37" y="350"/>
                                      </a:lnTo>
                                      <a:lnTo>
                                        <a:pt x="36" y="350"/>
                                      </a:lnTo>
                                      <a:lnTo>
                                        <a:pt x="35" y="350"/>
                                      </a:lnTo>
                                      <a:lnTo>
                                        <a:pt x="34" y="350"/>
                                      </a:lnTo>
                                      <a:lnTo>
                                        <a:pt x="33" y="350"/>
                                      </a:lnTo>
                                      <a:lnTo>
                                        <a:pt x="25" y="323"/>
                                      </a:lnTo>
                                      <a:lnTo>
                                        <a:pt x="19" y="297"/>
                                      </a:lnTo>
                                      <a:lnTo>
                                        <a:pt x="14" y="271"/>
                                      </a:lnTo>
                                      <a:lnTo>
                                        <a:pt x="10" y="245"/>
                                      </a:lnTo>
                                      <a:lnTo>
                                        <a:pt x="6" y="219"/>
                                      </a:lnTo>
                                      <a:lnTo>
                                        <a:pt x="3" y="194"/>
                                      </a:lnTo>
                                      <a:lnTo>
                                        <a:pt x="1" y="169"/>
                                      </a:lnTo>
                                      <a:lnTo>
                                        <a:pt x="0" y="143"/>
                                      </a:lnTo>
                                      <a:close/>
                                    </a:path>
                                  </a:pathLst>
                                </a:custGeom>
                                <a:solidFill>
                                  <a:srgbClr val="FF787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6" name="Freeform 592"/>
                              <wps:cNvSpPr>
                                <a:spLocks noEditPoints="1"/>
                              </wps:cNvSpPr>
                              <wps:spPr bwMode="auto">
                                <a:xfrm>
                                  <a:off x="3980" y="1160"/>
                                  <a:ext cx="1340" cy="264"/>
                                </a:xfrm>
                                <a:custGeom>
                                  <a:avLst/>
                                  <a:gdLst>
                                    <a:gd name="T0" fmla="*/ 1328 w 1340"/>
                                    <a:gd name="T1" fmla="*/ 4 h 264"/>
                                    <a:gd name="T2" fmla="*/ 1320 w 1340"/>
                                    <a:gd name="T3" fmla="*/ 3 h 264"/>
                                    <a:gd name="T4" fmla="*/ 1312 w 1340"/>
                                    <a:gd name="T5" fmla="*/ 2 h 264"/>
                                    <a:gd name="T6" fmla="*/ 1303 w 1340"/>
                                    <a:gd name="T7" fmla="*/ 1 h 264"/>
                                    <a:gd name="T8" fmla="*/ 1294 w 1340"/>
                                    <a:gd name="T9" fmla="*/ 1 h 264"/>
                                    <a:gd name="T10" fmla="*/ 1286 w 1340"/>
                                    <a:gd name="T11" fmla="*/ 0 h 264"/>
                                    <a:gd name="T12" fmla="*/ 1277 w 1340"/>
                                    <a:gd name="T13" fmla="*/ 0 h 264"/>
                                    <a:gd name="T14" fmla="*/ 1268 w 1340"/>
                                    <a:gd name="T15" fmla="*/ 0 h 264"/>
                                    <a:gd name="T16" fmla="*/ 1267 w 1340"/>
                                    <a:gd name="T17" fmla="*/ 31 h 264"/>
                                    <a:gd name="T18" fmla="*/ 1272 w 1340"/>
                                    <a:gd name="T19" fmla="*/ 92 h 264"/>
                                    <a:gd name="T20" fmla="*/ 1272 w 1340"/>
                                    <a:gd name="T21" fmla="*/ 152 h 264"/>
                                    <a:gd name="T22" fmla="*/ 1267 w 1340"/>
                                    <a:gd name="T23" fmla="*/ 213 h 264"/>
                                    <a:gd name="T24" fmla="*/ 1267 w 1340"/>
                                    <a:gd name="T25" fmla="*/ 244 h 264"/>
                                    <a:gd name="T26" fmla="*/ 1276 w 1340"/>
                                    <a:gd name="T27" fmla="*/ 244 h 264"/>
                                    <a:gd name="T28" fmla="*/ 1284 w 1340"/>
                                    <a:gd name="T29" fmla="*/ 244 h 264"/>
                                    <a:gd name="T30" fmla="*/ 1293 w 1340"/>
                                    <a:gd name="T31" fmla="*/ 245 h 264"/>
                                    <a:gd name="T32" fmla="*/ 1301 w 1340"/>
                                    <a:gd name="T33" fmla="*/ 245 h 264"/>
                                    <a:gd name="T34" fmla="*/ 1309 w 1340"/>
                                    <a:gd name="T35" fmla="*/ 247 h 264"/>
                                    <a:gd name="T36" fmla="*/ 1317 w 1340"/>
                                    <a:gd name="T37" fmla="*/ 248 h 264"/>
                                    <a:gd name="T38" fmla="*/ 1325 w 1340"/>
                                    <a:gd name="T39" fmla="*/ 249 h 264"/>
                                    <a:gd name="T40" fmla="*/ 1333 w 1340"/>
                                    <a:gd name="T41" fmla="*/ 219 h 264"/>
                                    <a:gd name="T42" fmla="*/ 1339 w 1340"/>
                                    <a:gd name="T43" fmla="*/ 158 h 264"/>
                                    <a:gd name="T44" fmla="*/ 1340 w 1340"/>
                                    <a:gd name="T45" fmla="*/ 97 h 264"/>
                                    <a:gd name="T46" fmla="*/ 1335 w 1340"/>
                                    <a:gd name="T47" fmla="*/ 35 h 264"/>
                                    <a:gd name="T48" fmla="*/ 6 w 1340"/>
                                    <a:gd name="T49" fmla="*/ 18 h 264"/>
                                    <a:gd name="T50" fmla="*/ 14 w 1340"/>
                                    <a:gd name="T51" fmla="*/ 15 h 264"/>
                                    <a:gd name="T52" fmla="*/ 22 w 1340"/>
                                    <a:gd name="T53" fmla="*/ 13 h 264"/>
                                    <a:gd name="T54" fmla="*/ 30 w 1340"/>
                                    <a:gd name="T55" fmla="*/ 10 h 264"/>
                                    <a:gd name="T56" fmla="*/ 39 w 1340"/>
                                    <a:gd name="T57" fmla="*/ 8 h 264"/>
                                    <a:gd name="T58" fmla="*/ 48 w 1340"/>
                                    <a:gd name="T59" fmla="*/ 6 h 264"/>
                                    <a:gd name="T60" fmla="*/ 57 w 1340"/>
                                    <a:gd name="T61" fmla="*/ 5 h 264"/>
                                    <a:gd name="T62" fmla="*/ 67 w 1340"/>
                                    <a:gd name="T63" fmla="*/ 3 h 264"/>
                                    <a:gd name="T64" fmla="*/ 76 w 1340"/>
                                    <a:gd name="T65" fmla="*/ 2 h 264"/>
                                    <a:gd name="T66" fmla="*/ 69 w 1340"/>
                                    <a:gd name="T67" fmla="*/ 63 h 264"/>
                                    <a:gd name="T68" fmla="*/ 67 w 1340"/>
                                    <a:gd name="T69" fmla="*/ 124 h 264"/>
                                    <a:gd name="T70" fmla="*/ 70 w 1340"/>
                                    <a:gd name="T71" fmla="*/ 186 h 264"/>
                                    <a:gd name="T72" fmla="*/ 78 w 1340"/>
                                    <a:gd name="T73" fmla="*/ 247 h 264"/>
                                    <a:gd name="T74" fmla="*/ 69 w 1340"/>
                                    <a:gd name="T75" fmla="*/ 248 h 264"/>
                                    <a:gd name="T76" fmla="*/ 60 w 1340"/>
                                    <a:gd name="T77" fmla="*/ 250 h 264"/>
                                    <a:gd name="T78" fmla="*/ 51 w 1340"/>
                                    <a:gd name="T79" fmla="*/ 252 h 264"/>
                                    <a:gd name="T80" fmla="*/ 43 w 1340"/>
                                    <a:gd name="T81" fmla="*/ 254 h 264"/>
                                    <a:gd name="T82" fmla="*/ 35 w 1340"/>
                                    <a:gd name="T83" fmla="*/ 256 h 264"/>
                                    <a:gd name="T84" fmla="*/ 27 w 1340"/>
                                    <a:gd name="T85" fmla="*/ 259 h 264"/>
                                    <a:gd name="T86" fmla="*/ 20 w 1340"/>
                                    <a:gd name="T87" fmla="*/ 261 h 264"/>
                                    <a:gd name="T88" fmla="*/ 13 w 1340"/>
                                    <a:gd name="T89" fmla="*/ 264 h 264"/>
                                    <a:gd name="T90" fmla="*/ 4 w 1340"/>
                                    <a:gd name="T91" fmla="*/ 202 h 264"/>
                                    <a:gd name="T92" fmla="*/ 0 w 1340"/>
                                    <a:gd name="T93" fmla="*/ 141 h 264"/>
                                    <a:gd name="T94" fmla="*/ 1 w 1340"/>
                                    <a:gd name="T95" fmla="*/ 80 h 264"/>
                                    <a:gd name="T96" fmla="*/ 6 w 1340"/>
                                    <a:gd name="T97" fmla="*/ 18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40" h="264">
                                      <a:moveTo>
                                        <a:pt x="1332" y="5"/>
                                      </a:moveTo>
                                      <a:lnTo>
                                        <a:pt x="1328" y="4"/>
                                      </a:lnTo>
                                      <a:lnTo>
                                        <a:pt x="1324" y="3"/>
                                      </a:lnTo>
                                      <a:lnTo>
                                        <a:pt x="1320" y="3"/>
                                      </a:lnTo>
                                      <a:lnTo>
                                        <a:pt x="1316" y="2"/>
                                      </a:lnTo>
                                      <a:lnTo>
                                        <a:pt x="1312" y="2"/>
                                      </a:lnTo>
                                      <a:lnTo>
                                        <a:pt x="1307" y="2"/>
                                      </a:lnTo>
                                      <a:lnTo>
                                        <a:pt x="1303" y="1"/>
                                      </a:lnTo>
                                      <a:lnTo>
                                        <a:pt x="1299" y="1"/>
                                      </a:lnTo>
                                      <a:lnTo>
                                        <a:pt x="1294" y="1"/>
                                      </a:lnTo>
                                      <a:lnTo>
                                        <a:pt x="1290" y="0"/>
                                      </a:lnTo>
                                      <a:lnTo>
                                        <a:pt x="1286" y="0"/>
                                      </a:lnTo>
                                      <a:lnTo>
                                        <a:pt x="1281" y="0"/>
                                      </a:lnTo>
                                      <a:lnTo>
                                        <a:pt x="1277" y="0"/>
                                      </a:lnTo>
                                      <a:lnTo>
                                        <a:pt x="1272" y="0"/>
                                      </a:lnTo>
                                      <a:lnTo>
                                        <a:pt x="1268" y="0"/>
                                      </a:lnTo>
                                      <a:lnTo>
                                        <a:pt x="1263" y="0"/>
                                      </a:lnTo>
                                      <a:lnTo>
                                        <a:pt x="1267" y="31"/>
                                      </a:lnTo>
                                      <a:lnTo>
                                        <a:pt x="1271" y="61"/>
                                      </a:lnTo>
                                      <a:lnTo>
                                        <a:pt x="1272" y="92"/>
                                      </a:lnTo>
                                      <a:lnTo>
                                        <a:pt x="1273" y="122"/>
                                      </a:lnTo>
                                      <a:lnTo>
                                        <a:pt x="1272" y="152"/>
                                      </a:lnTo>
                                      <a:lnTo>
                                        <a:pt x="1270" y="182"/>
                                      </a:lnTo>
                                      <a:lnTo>
                                        <a:pt x="1267" y="213"/>
                                      </a:lnTo>
                                      <a:lnTo>
                                        <a:pt x="1262" y="244"/>
                                      </a:lnTo>
                                      <a:lnTo>
                                        <a:pt x="1267" y="244"/>
                                      </a:lnTo>
                                      <a:lnTo>
                                        <a:pt x="1271" y="244"/>
                                      </a:lnTo>
                                      <a:lnTo>
                                        <a:pt x="1276" y="244"/>
                                      </a:lnTo>
                                      <a:lnTo>
                                        <a:pt x="1280" y="244"/>
                                      </a:lnTo>
                                      <a:lnTo>
                                        <a:pt x="1284" y="244"/>
                                      </a:lnTo>
                                      <a:lnTo>
                                        <a:pt x="1289" y="244"/>
                                      </a:lnTo>
                                      <a:lnTo>
                                        <a:pt x="1293" y="245"/>
                                      </a:lnTo>
                                      <a:lnTo>
                                        <a:pt x="1297" y="245"/>
                                      </a:lnTo>
                                      <a:lnTo>
                                        <a:pt x="1301" y="245"/>
                                      </a:lnTo>
                                      <a:lnTo>
                                        <a:pt x="1306" y="246"/>
                                      </a:lnTo>
                                      <a:lnTo>
                                        <a:pt x="1309" y="247"/>
                                      </a:lnTo>
                                      <a:lnTo>
                                        <a:pt x="1313" y="247"/>
                                      </a:lnTo>
                                      <a:lnTo>
                                        <a:pt x="1317" y="248"/>
                                      </a:lnTo>
                                      <a:lnTo>
                                        <a:pt x="1321" y="248"/>
                                      </a:lnTo>
                                      <a:lnTo>
                                        <a:pt x="1325" y="249"/>
                                      </a:lnTo>
                                      <a:lnTo>
                                        <a:pt x="1329" y="250"/>
                                      </a:lnTo>
                                      <a:lnTo>
                                        <a:pt x="1333" y="219"/>
                                      </a:lnTo>
                                      <a:lnTo>
                                        <a:pt x="1337" y="188"/>
                                      </a:lnTo>
                                      <a:lnTo>
                                        <a:pt x="1339" y="158"/>
                                      </a:lnTo>
                                      <a:lnTo>
                                        <a:pt x="1340" y="127"/>
                                      </a:lnTo>
                                      <a:lnTo>
                                        <a:pt x="1340" y="97"/>
                                      </a:lnTo>
                                      <a:lnTo>
                                        <a:pt x="1338" y="66"/>
                                      </a:lnTo>
                                      <a:lnTo>
                                        <a:pt x="1335" y="35"/>
                                      </a:lnTo>
                                      <a:lnTo>
                                        <a:pt x="1332" y="5"/>
                                      </a:lnTo>
                                      <a:close/>
                                      <a:moveTo>
                                        <a:pt x="6" y="18"/>
                                      </a:moveTo>
                                      <a:lnTo>
                                        <a:pt x="10" y="17"/>
                                      </a:lnTo>
                                      <a:lnTo>
                                        <a:pt x="14" y="15"/>
                                      </a:lnTo>
                                      <a:lnTo>
                                        <a:pt x="18" y="14"/>
                                      </a:lnTo>
                                      <a:lnTo>
                                        <a:pt x="22" y="13"/>
                                      </a:lnTo>
                                      <a:lnTo>
                                        <a:pt x="26" y="12"/>
                                      </a:lnTo>
                                      <a:lnTo>
                                        <a:pt x="30" y="10"/>
                                      </a:lnTo>
                                      <a:lnTo>
                                        <a:pt x="34" y="9"/>
                                      </a:lnTo>
                                      <a:lnTo>
                                        <a:pt x="39" y="8"/>
                                      </a:lnTo>
                                      <a:lnTo>
                                        <a:pt x="43" y="7"/>
                                      </a:lnTo>
                                      <a:lnTo>
                                        <a:pt x="48" y="6"/>
                                      </a:lnTo>
                                      <a:lnTo>
                                        <a:pt x="52" y="5"/>
                                      </a:lnTo>
                                      <a:lnTo>
                                        <a:pt x="57" y="5"/>
                                      </a:lnTo>
                                      <a:lnTo>
                                        <a:pt x="62" y="4"/>
                                      </a:lnTo>
                                      <a:lnTo>
                                        <a:pt x="67" y="3"/>
                                      </a:lnTo>
                                      <a:lnTo>
                                        <a:pt x="71" y="2"/>
                                      </a:lnTo>
                                      <a:lnTo>
                                        <a:pt x="76" y="2"/>
                                      </a:lnTo>
                                      <a:lnTo>
                                        <a:pt x="72" y="33"/>
                                      </a:lnTo>
                                      <a:lnTo>
                                        <a:pt x="69" y="63"/>
                                      </a:lnTo>
                                      <a:lnTo>
                                        <a:pt x="67" y="94"/>
                                      </a:lnTo>
                                      <a:lnTo>
                                        <a:pt x="67" y="124"/>
                                      </a:lnTo>
                                      <a:lnTo>
                                        <a:pt x="68" y="155"/>
                                      </a:lnTo>
                                      <a:lnTo>
                                        <a:pt x="70" y="186"/>
                                      </a:lnTo>
                                      <a:lnTo>
                                        <a:pt x="73" y="216"/>
                                      </a:lnTo>
                                      <a:lnTo>
                                        <a:pt x="78" y="247"/>
                                      </a:lnTo>
                                      <a:lnTo>
                                        <a:pt x="74" y="247"/>
                                      </a:lnTo>
                                      <a:lnTo>
                                        <a:pt x="69" y="248"/>
                                      </a:lnTo>
                                      <a:lnTo>
                                        <a:pt x="64" y="249"/>
                                      </a:lnTo>
                                      <a:lnTo>
                                        <a:pt x="60" y="250"/>
                                      </a:lnTo>
                                      <a:lnTo>
                                        <a:pt x="55" y="250"/>
                                      </a:lnTo>
                                      <a:lnTo>
                                        <a:pt x="51" y="252"/>
                                      </a:lnTo>
                                      <a:lnTo>
                                        <a:pt x="47" y="253"/>
                                      </a:lnTo>
                                      <a:lnTo>
                                        <a:pt x="43" y="254"/>
                                      </a:lnTo>
                                      <a:lnTo>
                                        <a:pt x="39" y="255"/>
                                      </a:lnTo>
                                      <a:lnTo>
                                        <a:pt x="35" y="256"/>
                                      </a:lnTo>
                                      <a:lnTo>
                                        <a:pt x="31" y="257"/>
                                      </a:lnTo>
                                      <a:lnTo>
                                        <a:pt x="27" y="259"/>
                                      </a:lnTo>
                                      <a:lnTo>
                                        <a:pt x="23" y="260"/>
                                      </a:lnTo>
                                      <a:lnTo>
                                        <a:pt x="20" y="261"/>
                                      </a:lnTo>
                                      <a:lnTo>
                                        <a:pt x="17" y="263"/>
                                      </a:lnTo>
                                      <a:lnTo>
                                        <a:pt x="13" y="264"/>
                                      </a:lnTo>
                                      <a:lnTo>
                                        <a:pt x="8" y="233"/>
                                      </a:lnTo>
                                      <a:lnTo>
                                        <a:pt x="4" y="202"/>
                                      </a:lnTo>
                                      <a:lnTo>
                                        <a:pt x="2" y="172"/>
                                      </a:lnTo>
                                      <a:lnTo>
                                        <a:pt x="0" y="141"/>
                                      </a:lnTo>
                                      <a:lnTo>
                                        <a:pt x="0" y="111"/>
                                      </a:lnTo>
                                      <a:lnTo>
                                        <a:pt x="1" y="80"/>
                                      </a:lnTo>
                                      <a:lnTo>
                                        <a:pt x="3" y="49"/>
                                      </a:lnTo>
                                      <a:lnTo>
                                        <a:pt x="6" y="18"/>
                                      </a:lnTo>
                                      <a:close/>
                                    </a:path>
                                  </a:pathLst>
                                </a:custGeom>
                                <a:solidFill>
                                  <a:srgbClr val="FF86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7" name="Freeform 593"/>
                              <wps:cNvSpPr>
                                <a:spLocks noEditPoints="1"/>
                              </wps:cNvSpPr>
                              <wps:spPr bwMode="auto">
                                <a:xfrm>
                                  <a:off x="4047" y="1160"/>
                                  <a:ext cx="1206" cy="247"/>
                                </a:xfrm>
                                <a:custGeom>
                                  <a:avLst/>
                                  <a:gdLst>
                                    <a:gd name="T0" fmla="*/ 1192 w 1206"/>
                                    <a:gd name="T1" fmla="*/ 0 h 247"/>
                                    <a:gd name="T2" fmla="*/ 1184 w 1206"/>
                                    <a:gd name="T3" fmla="*/ 1 h 247"/>
                                    <a:gd name="T4" fmla="*/ 1176 w 1206"/>
                                    <a:gd name="T5" fmla="*/ 2 h 247"/>
                                    <a:gd name="T6" fmla="*/ 1167 w 1206"/>
                                    <a:gd name="T7" fmla="*/ 2 h 247"/>
                                    <a:gd name="T8" fmla="*/ 1159 w 1206"/>
                                    <a:gd name="T9" fmla="*/ 3 h 247"/>
                                    <a:gd name="T10" fmla="*/ 1150 w 1206"/>
                                    <a:gd name="T11" fmla="*/ 5 h 247"/>
                                    <a:gd name="T12" fmla="*/ 1142 w 1206"/>
                                    <a:gd name="T13" fmla="*/ 6 h 247"/>
                                    <a:gd name="T14" fmla="*/ 1133 w 1206"/>
                                    <a:gd name="T15" fmla="*/ 7 h 247"/>
                                    <a:gd name="T16" fmla="*/ 1133 w 1206"/>
                                    <a:gd name="T17" fmla="*/ 38 h 247"/>
                                    <a:gd name="T18" fmla="*/ 1139 w 1206"/>
                                    <a:gd name="T19" fmla="*/ 98 h 247"/>
                                    <a:gd name="T20" fmla="*/ 1137 w 1206"/>
                                    <a:gd name="T21" fmla="*/ 158 h 247"/>
                                    <a:gd name="T22" fmla="*/ 1131 w 1206"/>
                                    <a:gd name="T23" fmla="*/ 217 h 247"/>
                                    <a:gd name="T24" fmla="*/ 1130 w 1206"/>
                                    <a:gd name="T25" fmla="*/ 247 h 247"/>
                                    <a:gd name="T26" fmla="*/ 1139 w 1206"/>
                                    <a:gd name="T27" fmla="*/ 245 h 247"/>
                                    <a:gd name="T28" fmla="*/ 1148 w 1206"/>
                                    <a:gd name="T29" fmla="*/ 245 h 247"/>
                                    <a:gd name="T30" fmla="*/ 1157 w 1206"/>
                                    <a:gd name="T31" fmla="*/ 244 h 247"/>
                                    <a:gd name="T32" fmla="*/ 1166 w 1206"/>
                                    <a:gd name="T33" fmla="*/ 244 h 247"/>
                                    <a:gd name="T34" fmla="*/ 1174 w 1206"/>
                                    <a:gd name="T35" fmla="*/ 244 h 247"/>
                                    <a:gd name="T36" fmla="*/ 1182 w 1206"/>
                                    <a:gd name="T37" fmla="*/ 244 h 247"/>
                                    <a:gd name="T38" fmla="*/ 1191 w 1206"/>
                                    <a:gd name="T39" fmla="*/ 244 h 247"/>
                                    <a:gd name="T40" fmla="*/ 1200 w 1206"/>
                                    <a:gd name="T41" fmla="*/ 213 h 247"/>
                                    <a:gd name="T42" fmla="*/ 1205 w 1206"/>
                                    <a:gd name="T43" fmla="*/ 152 h 247"/>
                                    <a:gd name="T44" fmla="*/ 1205 w 1206"/>
                                    <a:gd name="T45" fmla="*/ 92 h 247"/>
                                    <a:gd name="T46" fmla="*/ 1200 w 1206"/>
                                    <a:gd name="T47" fmla="*/ 31 h 247"/>
                                    <a:gd name="T48" fmla="*/ 9 w 1206"/>
                                    <a:gd name="T49" fmla="*/ 2 h 247"/>
                                    <a:gd name="T50" fmla="*/ 17 w 1206"/>
                                    <a:gd name="T51" fmla="*/ 1 h 247"/>
                                    <a:gd name="T52" fmla="*/ 26 w 1206"/>
                                    <a:gd name="T53" fmla="*/ 1 h 247"/>
                                    <a:gd name="T54" fmla="*/ 34 w 1206"/>
                                    <a:gd name="T55" fmla="*/ 0 h 247"/>
                                    <a:gd name="T56" fmla="*/ 42 w 1206"/>
                                    <a:gd name="T57" fmla="*/ 0 h 247"/>
                                    <a:gd name="T58" fmla="*/ 51 w 1206"/>
                                    <a:gd name="T59" fmla="*/ 0 h 247"/>
                                    <a:gd name="T60" fmla="*/ 60 w 1206"/>
                                    <a:gd name="T61" fmla="*/ 1 h 247"/>
                                    <a:gd name="T62" fmla="*/ 69 w 1206"/>
                                    <a:gd name="T63" fmla="*/ 1 h 247"/>
                                    <a:gd name="T64" fmla="*/ 78 w 1206"/>
                                    <a:gd name="T65" fmla="*/ 2 h 247"/>
                                    <a:gd name="T66" fmla="*/ 70 w 1206"/>
                                    <a:gd name="T67" fmla="*/ 63 h 247"/>
                                    <a:gd name="T68" fmla="*/ 67 w 1206"/>
                                    <a:gd name="T69" fmla="*/ 123 h 247"/>
                                    <a:gd name="T70" fmla="*/ 70 w 1206"/>
                                    <a:gd name="T71" fmla="*/ 183 h 247"/>
                                    <a:gd name="T72" fmla="*/ 79 w 1206"/>
                                    <a:gd name="T73" fmla="*/ 244 h 247"/>
                                    <a:gd name="T74" fmla="*/ 70 w 1206"/>
                                    <a:gd name="T75" fmla="*/ 243 h 247"/>
                                    <a:gd name="T76" fmla="*/ 61 w 1206"/>
                                    <a:gd name="T77" fmla="*/ 243 h 247"/>
                                    <a:gd name="T78" fmla="*/ 53 w 1206"/>
                                    <a:gd name="T79" fmla="*/ 244 h 247"/>
                                    <a:gd name="T80" fmla="*/ 44 w 1206"/>
                                    <a:gd name="T81" fmla="*/ 244 h 247"/>
                                    <a:gd name="T82" fmla="*/ 36 w 1206"/>
                                    <a:gd name="T83" fmla="*/ 244 h 247"/>
                                    <a:gd name="T84" fmla="*/ 27 w 1206"/>
                                    <a:gd name="T85" fmla="*/ 245 h 247"/>
                                    <a:gd name="T86" fmla="*/ 19 w 1206"/>
                                    <a:gd name="T87" fmla="*/ 246 h 247"/>
                                    <a:gd name="T88" fmla="*/ 11 w 1206"/>
                                    <a:gd name="T89" fmla="*/ 247 h 247"/>
                                    <a:gd name="T90" fmla="*/ 3 w 1206"/>
                                    <a:gd name="T91" fmla="*/ 186 h 247"/>
                                    <a:gd name="T92" fmla="*/ 0 w 1206"/>
                                    <a:gd name="T93" fmla="*/ 124 h 247"/>
                                    <a:gd name="T94" fmla="*/ 2 w 1206"/>
                                    <a:gd name="T95" fmla="*/ 63 h 247"/>
                                    <a:gd name="T96" fmla="*/ 9 w 1206"/>
                                    <a:gd name="T97" fmla="*/ 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06" h="247">
                                      <a:moveTo>
                                        <a:pt x="1196" y="0"/>
                                      </a:moveTo>
                                      <a:lnTo>
                                        <a:pt x="1192" y="0"/>
                                      </a:lnTo>
                                      <a:lnTo>
                                        <a:pt x="1188" y="1"/>
                                      </a:lnTo>
                                      <a:lnTo>
                                        <a:pt x="1184" y="1"/>
                                      </a:lnTo>
                                      <a:lnTo>
                                        <a:pt x="1180" y="1"/>
                                      </a:lnTo>
                                      <a:lnTo>
                                        <a:pt x="1176" y="2"/>
                                      </a:lnTo>
                                      <a:lnTo>
                                        <a:pt x="1171" y="2"/>
                                      </a:lnTo>
                                      <a:lnTo>
                                        <a:pt x="1167" y="2"/>
                                      </a:lnTo>
                                      <a:lnTo>
                                        <a:pt x="1163" y="3"/>
                                      </a:lnTo>
                                      <a:lnTo>
                                        <a:pt x="1159" y="3"/>
                                      </a:lnTo>
                                      <a:lnTo>
                                        <a:pt x="1155" y="4"/>
                                      </a:lnTo>
                                      <a:lnTo>
                                        <a:pt x="1150" y="5"/>
                                      </a:lnTo>
                                      <a:lnTo>
                                        <a:pt x="1146" y="5"/>
                                      </a:lnTo>
                                      <a:lnTo>
                                        <a:pt x="1142" y="6"/>
                                      </a:lnTo>
                                      <a:lnTo>
                                        <a:pt x="1137" y="7"/>
                                      </a:lnTo>
                                      <a:lnTo>
                                        <a:pt x="1133" y="7"/>
                                      </a:lnTo>
                                      <a:lnTo>
                                        <a:pt x="1129" y="8"/>
                                      </a:lnTo>
                                      <a:lnTo>
                                        <a:pt x="1133" y="38"/>
                                      </a:lnTo>
                                      <a:lnTo>
                                        <a:pt x="1137" y="68"/>
                                      </a:lnTo>
                                      <a:lnTo>
                                        <a:pt x="1139" y="98"/>
                                      </a:lnTo>
                                      <a:lnTo>
                                        <a:pt x="1139" y="128"/>
                                      </a:lnTo>
                                      <a:lnTo>
                                        <a:pt x="1137" y="158"/>
                                      </a:lnTo>
                                      <a:lnTo>
                                        <a:pt x="1135" y="187"/>
                                      </a:lnTo>
                                      <a:lnTo>
                                        <a:pt x="1131" y="217"/>
                                      </a:lnTo>
                                      <a:lnTo>
                                        <a:pt x="1125" y="247"/>
                                      </a:lnTo>
                                      <a:lnTo>
                                        <a:pt x="1130" y="247"/>
                                      </a:lnTo>
                                      <a:lnTo>
                                        <a:pt x="1135" y="246"/>
                                      </a:lnTo>
                                      <a:lnTo>
                                        <a:pt x="1139" y="245"/>
                                      </a:lnTo>
                                      <a:lnTo>
                                        <a:pt x="1144" y="245"/>
                                      </a:lnTo>
                                      <a:lnTo>
                                        <a:pt x="1148" y="245"/>
                                      </a:lnTo>
                                      <a:lnTo>
                                        <a:pt x="1152" y="245"/>
                                      </a:lnTo>
                                      <a:lnTo>
                                        <a:pt x="1157" y="244"/>
                                      </a:lnTo>
                                      <a:lnTo>
                                        <a:pt x="1161" y="244"/>
                                      </a:lnTo>
                                      <a:lnTo>
                                        <a:pt x="1166" y="244"/>
                                      </a:lnTo>
                                      <a:lnTo>
                                        <a:pt x="1170" y="244"/>
                                      </a:lnTo>
                                      <a:lnTo>
                                        <a:pt x="1174" y="244"/>
                                      </a:lnTo>
                                      <a:lnTo>
                                        <a:pt x="1179" y="244"/>
                                      </a:lnTo>
                                      <a:lnTo>
                                        <a:pt x="1182" y="244"/>
                                      </a:lnTo>
                                      <a:lnTo>
                                        <a:pt x="1187" y="244"/>
                                      </a:lnTo>
                                      <a:lnTo>
                                        <a:pt x="1191" y="244"/>
                                      </a:lnTo>
                                      <a:lnTo>
                                        <a:pt x="1195" y="244"/>
                                      </a:lnTo>
                                      <a:lnTo>
                                        <a:pt x="1200" y="213"/>
                                      </a:lnTo>
                                      <a:lnTo>
                                        <a:pt x="1203" y="182"/>
                                      </a:lnTo>
                                      <a:lnTo>
                                        <a:pt x="1205" y="152"/>
                                      </a:lnTo>
                                      <a:lnTo>
                                        <a:pt x="1206" y="122"/>
                                      </a:lnTo>
                                      <a:lnTo>
                                        <a:pt x="1205" y="92"/>
                                      </a:lnTo>
                                      <a:lnTo>
                                        <a:pt x="1204" y="61"/>
                                      </a:lnTo>
                                      <a:lnTo>
                                        <a:pt x="1200" y="31"/>
                                      </a:lnTo>
                                      <a:lnTo>
                                        <a:pt x="1196" y="0"/>
                                      </a:lnTo>
                                      <a:close/>
                                      <a:moveTo>
                                        <a:pt x="9" y="2"/>
                                      </a:moveTo>
                                      <a:lnTo>
                                        <a:pt x="13" y="2"/>
                                      </a:lnTo>
                                      <a:lnTo>
                                        <a:pt x="17" y="1"/>
                                      </a:lnTo>
                                      <a:lnTo>
                                        <a:pt x="21" y="1"/>
                                      </a:lnTo>
                                      <a:lnTo>
                                        <a:pt x="26" y="1"/>
                                      </a:lnTo>
                                      <a:lnTo>
                                        <a:pt x="30" y="1"/>
                                      </a:lnTo>
                                      <a:lnTo>
                                        <a:pt x="34" y="0"/>
                                      </a:lnTo>
                                      <a:lnTo>
                                        <a:pt x="38" y="0"/>
                                      </a:lnTo>
                                      <a:lnTo>
                                        <a:pt x="42" y="0"/>
                                      </a:lnTo>
                                      <a:lnTo>
                                        <a:pt x="47" y="0"/>
                                      </a:lnTo>
                                      <a:lnTo>
                                        <a:pt x="51" y="0"/>
                                      </a:lnTo>
                                      <a:lnTo>
                                        <a:pt x="56" y="0"/>
                                      </a:lnTo>
                                      <a:lnTo>
                                        <a:pt x="60" y="1"/>
                                      </a:lnTo>
                                      <a:lnTo>
                                        <a:pt x="65" y="1"/>
                                      </a:lnTo>
                                      <a:lnTo>
                                        <a:pt x="69" y="1"/>
                                      </a:lnTo>
                                      <a:lnTo>
                                        <a:pt x="73" y="2"/>
                                      </a:lnTo>
                                      <a:lnTo>
                                        <a:pt x="78" y="2"/>
                                      </a:lnTo>
                                      <a:lnTo>
                                        <a:pt x="73" y="32"/>
                                      </a:lnTo>
                                      <a:lnTo>
                                        <a:pt x="70" y="63"/>
                                      </a:lnTo>
                                      <a:lnTo>
                                        <a:pt x="67" y="93"/>
                                      </a:lnTo>
                                      <a:lnTo>
                                        <a:pt x="67" y="123"/>
                                      </a:lnTo>
                                      <a:lnTo>
                                        <a:pt x="68" y="153"/>
                                      </a:lnTo>
                                      <a:lnTo>
                                        <a:pt x="70" y="183"/>
                                      </a:lnTo>
                                      <a:lnTo>
                                        <a:pt x="74" y="213"/>
                                      </a:lnTo>
                                      <a:lnTo>
                                        <a:pt x="79" y="244"/>
                                      </a:lnTo>
                                      <a:lnTo>
                                        <a:pt x="75" y="244"/>
                                      </a:lnTo>
                                      <a:lnTo>
                                        <a:pt x="70" y="243"/>
                                      </a:lnTo>
                                      <a:lnTo>
                                        <a:pt x="66" y="243"/>
                                      </a:lnTo>
                                      <a:lnTo>
                                        <a:pt x="61" y="243"/>
                                      </a:lnTo>
                                      <a:lnTo>
                                        <a:pt x="57" y="244"/>
                                      </a:lnTo>
                                      <a:lnTo>
                                        <a:pt x="53" y="244"/>
                                      </a:lnTo>
                                      <a:lnTo>
                                        <a:pt x="48" y="244"/>
                                      </a:lnTo>
                                      <a:lnTo>
                                        <a:pt x="44" y="244"/>
                                      </a:lnTo>
                                      <a:lnTo>
                                        <a:pt x="40" y="244"/>
                                      </a:lnTo>
                                      <a:lnTo>
                                        <a:pt x="36" y="244"/>
                                      </a:lnTo>
                                      <a:lnTo>
                                        <a:pt x="31" y="245"/>
                                      </a:lnTo>
                                      <a:lnTo>
                                        <a:pt x="27" y="245"/>
                                      </a:lnTo>
                                      <a:lnTo>
                                        <a:pt x="23" y="245"/>
                                      </a:lnTo>
                                      <a:lnTo>
                                        <a:pt x="19" y="246"/>
                                      </a:lnTo>
                                      <a:lnTo>
                                        <a:pt x="15" y="246"/>
                                      </a:lnTo>
                                      <a:lnTo>
                                        <a:pt x="11" y="247"/>
                                      </a:lnTo>
                                      <a:lnTo>
                                        <a:pt x="6" y="216"/>
                                      </a:lnTo>
                                      <a:lnTo>
                                        <a:pt x="3" y="186"/>
                                      </a:lnTo>
                                      <a:lnTo>
                                        <a:pt x="1" y="155"/>
                                      </a:lnTo>
                                      <a:lnTo>
                                        <a:pt x="0" y="124"/>
                                      </a:lnTo>
                                      <a:lnTo>
                                        <a:pt x="0" y="94"/>
                                      </a:lnTo>
                                      <a:lnTo>
                                        <a:pt x="2" y="63"/>
                                      </a:lnTo>
                                      <a:lnTo>
                                        <a:pt x="5" y="33"/>
                                      </a:lnTo>
                                      <a:lnTo>
                                        <a:pt x="9" y="2"/>
                                      </a:lnTo>
                                      <a:close/>
                                    </a:path>
                                  </a:pathLst>
                                </a:custGeom>
                                <a:solidFill>
                                  <a:srgbClr val="FF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8" name="Freeform 594"/>
                              <wps:cNvSpPr>
                                <a:spLocks noEditPoints="1"/>
                              </wps:cNvSpPr>
                              <wps:spPr bwMode="auto">
                                <a:xfrm>
                                  <a:off x="4114" y="1162"/>
                                  <a:ext cx="1072" cy="258"/>
                                </a:xfrm>
                                <a:custGeom>
                                  <a:avLst/>
                                  <a:gdLst>
                                    <a:gd name="T0" fmla="*/ 1058 w 1072"/>
                                    <a:gd name="T1" fmla="*/ 7 h 258"/>
                                    <a:gd name="T2" fmla="*/ 1050 w 1072"/>
                                    <a:gd name="T3" fmla="*/ 8 h 258"/>
                                    <a:gd name="T4" fmla="*/ 1042 w 1072"/>
                                    <a:gd name="T5" fmla="*/ 10 h 258"/>
                                    <a:gd name="T6" fmla="*/ 1033 w 1072"/>
                                    <a:gd name="T7" fmla="*/ 12 h 258"/>
                                    <a:gd name="T8" fmla="*/ 1026 w 1072"/>
                                    <a:gd name="T9" fmla="*/ 14 h 258"/>
                                    <a:gd name="T10" fmla="*/ 1017 w 1072"/>
                                    <a:gd name="T11" fmla="*/ 16 h 258"/>
                                    <a:gd name="T12" fmla="*/ 1009 w 1072"/>
                                    <a:gd name="T13" fmla="*/ 18 h 258"/>
                                    <a:gd name="T14" fmla="*/ 1001 w 1072"/>
                                    <a:gd name="T15" fmla="*/ 20 h 258"/>
                                    <a:gd name="T16" fmla="*/ 1001 w 1072"/>
                                    <a:gd name="T17" fmla="*/ 51 h 258"/>
                                    <a:gd name="T18" fmla="*/ 1004 w 1072"/>
                                    <a:gd name="T19" fmla="*/ 111 h 258"/>
                                    <a:gd name="T20" fmla="*/ 1002 w 1072"/>
                                    <a:gd name="T21" fmla="*/ 170 h 258"/>
                                    <a:gd name="T22" fmla="*/ 993 w 1072"/>
                                    <a:gd name="T23" fmla="*/ 229 h 258"/>
                                    <a:gd name="T24" fmla="*/ 991 w 1072"/>
                                    <a:gd name="T25" fmla="*/ 257 h 258"/>
                                    <a:gd name="T26" fmla="*/ 1000 w 1072"/>
                                    <a:gd name="T27" fmla="*/ 255 h 258"/>
                                    <a:gd name="T28" fmla="*/ 1009 w 1072"/>
                                    <a:gd name="T29" fmla="*/ 253 h 258"/>
                                    <a:gd name="T30" fmla="*/ 1019 w 1072"/>
                                    <a:gd name="T31" fmla="*/ 251 h 258"/>
                                    <a:gd name="T32" fmla="*/ 1028 w 1072"/>
                                    <a:gd name="T33" fmla="*/ 249 h 258"/>
                                    <a:gd name="T34" fmla="*/ 1037 w 1072"/>
                                    <a:gd name="T35" fmla="*/ 248 h 258"/>
                                    <a:gd name="T36" fmla="*/ 1046 w 1072"/>
                                    <a:gd name="T37" fmla="*/ 247 h 258"/>
                                    <a:gd name="T38" fmla="*/ 1054 w 1072"/>
                                    <a:gd name="T39" fmla="*/ 245 h 258"/>
                                    <a:gd name="T40" fmla="*/ 1064 w 1072"/>
                                    <a:gd name="T41" fmla="*/ 215 h 258"/>
                                    <a:gd name="T42" fmla="*/ 1070 w 1072"/>
                                    <a:gd name="T43" fmla="*/ 156 h 258"/>
                                    <a:gd name="T44" fmla="*/ 1072 w 1072"/>
                                    <a:gd name="T45" fmla="*/ 96 h 258"/>
                                    <a:gd name="T46" fmla="*/ 1066 w 1072"/>
                                    <a:gd name="T47" fmla="*/ 36 h 258"/>
                                    <a:gd name="T48" fmla="*/ 11 w 1072"/>
                                    <a:gd name="T49" fmla="*/ 0 h 258"/>
                                    <a:gd name="T50" fmla="*/ 19 w 1072"/>
                                    <a:gd name="T51" fmla="*/ 1 h 258"/>
                                    <a:gd name="T52" fmla="*/ 27 w 1072"/>
                                    <a:gd name="T53" fmla="*/ 1 h 258"/>
                                    <a:gd name="T54" fmla="*/ 35 w 1072"/>
                                    <a:gd name="T55" fmla="*/ 3 h 258"/>
                                    <a:gd name="T56" fmla="*/ 44 w 1072"/>
                                    <a:gd name="T57" fmla="*/ 4 h 258"/>
                                    <a:gd name="T58" fmla="*/ 52 w 1072"/>
                                    <a:gd name="T59" fmla="*/ 5 h 258"/>
                                    <a:gd name="T60" fmla="*/ 60 w 1072"/>
                                    <a:gd name="T61" fmla="*/ 6 h 258"/>
                                    <a:gd name="T62" fmla="*/ 69 w 1072"/>
                                    <a:gd name="T63" fmla="*/ 8 h 258"/>
                                    <a:gd name="T64" fmla="*/ 77 w 1072"/>
                                    <a:gd name="T65" fmla="*/ 10 h 258"/>
                                    <a:gd name="T66" fmla="*/ 69 w 1072"/>
                                    <a:gd name="T67" fmla="*/ 70 h 258"/>
                                    <a:gd name="T68" fmla="*/ 67 w 1072"/>
                                    <a:gd name="T69" fmla="*/ 129 h 258"/>
                                    <a:gd name="T70" fmla="*/ 72 w 1072"/>
                                    <a:gd name="T71" fmla="*/ 189 h 258"/>
                                    <a:gd name="T72" fmla="*/ 83 w 1072"/>
                                    <a:gd name="T73" fmla="*/ 248 h 258"/>
                                    <a:gd name="T74" fmla="*/ 74 w 1072"/>
                                    <a:gd name="T75" fmla="*/ 247 h 258"/>
                                    <a:gd name="T76" fmla="*/ 65 w 1072"/>
                                    <a:gd name="T77" fmla="*/ 245 h 258"/>
                                    <a:gd name="T78" fmla="*/ 56 w 1072"/>
                                    <a:gd name="T79" fmla="*/ 245 h 258"/>
                                    <a:gd name="T80" fmla="*/ 47 w 1072"/>
                                    <a:gd name="T81" fmla="*/ 243 h 258"/>
                                    <a:gd name="T82" fmla="*/ 38 w 1072"/>
                                    <a:gd name="T83" fmla="*/ 243 h 258"/>
                                    <a:gd name="T84" fmla="*/ 29 w 1072"/>
                                    <a:gd name="T85" fmla="*/ 242 h 258"/>
                                    <a:gd name="T86" fmla="*/ 21 w 1072"/>
                                    <a:gd name="T87" fmla="*/ 242 h 258"/>
                                    <a:gd name="T88" fmla="*/ 12 w 1072"/>
                                    <a:gd name="T89" fmla="*/ 242 h 258"/>
                                    <a:gd name="T90" fmla="*/ 3 w 1072"/>
                                    <a:gd name="T91" fmla="*/ 181 h 258"/>
                                    <a:gd name="T92" fmla="*/ 0 w 1072"/>
                                    <a:gd name="T93" fmla="*/ 121 h 258"/>
                                    <a:gd name="T94" fmla="*/ 3 w 1072"/>
                                    <a:gd name="T95" fmla="*/ 61 h 258"/>
                                    <a:gd name="T96" fmla="*/ 11 w 1072"/>
                                    <a:gd name="T97"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72" h="258">
                                      <a:moveTo>
                                        <a:pt x="1062" y="6"/>
                                      </a:moveTo>
                                      <a:lnTo>
                                        <a:pt x="1058" y="7"/>
                                      </a:lnTo>
                                      <a:lnTo>
                                        <a:pt x="1054" y="8"/>
                                      </a:lnTo>
                                      <a:lnTo>
                                        <a:pt x="1050" y="8"/>
                                      </a:lnTo>
                                      <a:lnTo>
                                        <a:pt x="1046" y="9"/>
                                      </a:lnTo>
                                      <a:lnTo>
                                        <a:pt x="1042" y="10"/>
                                      </a:lnTo>
                                      <a:lnTo>
                                        <a:pt x="1038" y="11"/>
                                      </a:lnTo>
                                      <a:lnTo>
                                        <a:pt x="1033" y="12"/>
                                      </a:lnTo>
                                      <a:lnTo>
                                        <a:pt x="1029" y="13"/>
                                      </a:lnTo>
                                      <a:lnTo>
                                        <a:pt x="1026" y="14"/>
                                      </a:lnTo>
                                      <a:lnTo>
                                        <a:pt x="1021" y="14"/>
                                      </a:lnTo>
                                      <a:lnTo>
                                        <a:pt x="1017" y="16"/>
                                      </a:lnTo>
                                      <a:lnTo>
                                        <a:pt x="1013" y="17"/>
                                      </a:lnTo>
                                      <a:lnTo>
                                        <a:pt x="1009" y="18"/>
                                      </a:lnTo>
                                      <a:lnTo>
                                        <a:pt x="1005" y="19"/>
                                      </a:lnTo>
                                      <a:lnTo>
                                        <a:pt x="1001" y="20"/>
                                      </a:lnTo>
                                      <a:lnTo>
                                        <a:pt x="996" y="21"/>
                                      </a:lnTo>
                                      <a:lnTo>
                                        <a:pt x="1001" y="51"/>
                                      </a:lnTo>
                                      <a:lnTo>
                                        <a:pt x="1003" y="81"/>
                                      </a:lnTo>
                                      <a:lnTo>
                                        <a:pt x="1004" y="111"/>
                                      </a:lnTo>
                                      <a:lnTo>
                                        <a:pt x="1004" y="140"/>
                                      </a:lnTo>
                                      <a:lnTo>
                                        <a:pt x="1002" y="170"/>
                                      </a:lnTo>
                                      <a:lnTo>
                                        <a:pt x="998" y="199"/>
                                      </a:lnTo>
                                      <a:lnTo>
                                        <a:pt x="993" y="229"/>
                                      </a:lnTo>
                                      <a:lnTo>
                                        <a:pt x="986" y="258"/>
                                      </a:lnTo>
                                      <a:lnTo>
                                        <a:pt x="991" y="257"/>
                                      </a:lnTo>
                                      <a:lnTo>
                                        <a:pt x="996" y="256"/>
                                      </a:lnTo>
                                      <a:lnTo>
                                        <a:pt x="1000" y="255"/>
                                      </a:lnTo>
                                      <a:lnTo>
                                        <a:pt x="1005" y="253"/>
                                      </a:lnTo>
                                      <a:lnTo>
                                        <a:pt x="1009" y="253"/>
                                      </a:lnTo>
                                      <a:lnTo>
                                        <a:pt x="1014" y="252"/>
                                      </a:lnTo>
                                      <a:lnTo>
                                        <a:pt x="1019" y="251"/>
                                      </a:lnTo>
                                      <a:lnTo>
                                        <a:pt x="1023" y="250"/>
                                      </a:lnTo>
                                      <a:lnTo>
                                        <a:pt x="1028" y="249"/>
                                      </a:lnTo>
                                      <a:lnTo>
                                        <a:pt x="1032" y="249"/>
                                      </a:lnTo>
                                      <a:lnTo>
                                        <a:pt x="1037" y="248"/>
                                      </a:lnTo>
                                      <a:lnTo>
                                        <a:pt x="1041" y="247"/>
                                      </a:lnTo>
                                      <a:lnTo>
                                        <a:pt x="1046" y="247"/>
                                      </a:lnTo>
                                      <a:lnTo>
                                        <a:pt x="1050" y="246"/>
                                      </a:lnTo>
                                      <a:lnTo>
                                        <a:pt x="1054" y="245"/>
                                      </a:lnTo>
                                      <a:lnTo>
                                        <a:pt x="1058" y="245"/>
                                      </a:lnTo>
                                      <a:lnTo>
                                        <a:pt x="1064" y="215"/>
                                      </a:lnTo>
                                      <a:lnTo>
                                        <a:pt x="1068" y="185"/>
                                      </a:lnTo>
                                      <a:lnTo>
                                        <a:pt x="1070" y="156"/>
                                      </a:lnTo>
                                      <a:lnTo>
                                        <a:pt x="1072" y="126"/>
                                      </a:lnTo>
                                      <a:lnTo>
                                        <a:pt x="1072" y="96"/>
                                      </a:lnTo>
                                      <a:lnTo>
                                        <a:pt x="1070" y="66"/>
                                      </a:lnTo>
                                      <a:lnTo>
                                        <a:pt x="1066" y="36"/>
                                      </a:lnTo>
                                      <a:lnTo>
                                        <a:pt x="1062" y="6"/>
                                      </a:lnTo>
                                      <a:close/>
                                      <a:moveTo>
                                        <a:pt x="11" y="0"/>
                                      </a:moveTo>
                                      <a:lnTo>
                                        <a:pt x="15" y="0"/>
                                      </a:lnTo>
                                      <a:lnTo>
                                        <a:pt x="19" y="1"/>
                                      </a:lnTo>
                                      <a:lnTo>
                                        <a:pt x="23" y="1"/>
                                      </a:lnTo>
                                      <a:lnTo>
                                        <a:pt x="27" y="1"/>
                                      </a:lnTo>
                                      <a:lnTo>
                                        <a:pt x="31" y="2"/>
                                      </a:lnTo>
                                      <a:lnTo>
                                        <a:pt x="35" y="3"/>
                                      </a:lnTo>
                                      <a:lnTo>
                                        <a:pt x="39" y="3"/>
                                      </a:lnTo>
                                      <a:lnTo>
                                        <a:pt x="44" y="4"/>
                                      </a:lnTo>
                                      <a:lnTo>
                                        <a:pt x="48" y="4"/>
                                      </a:lnTo>
                                      <a:lnTo>
                                        <a:pt x="52" y="5"/>
                                      </a:lnTo>
                                      <a:lnTo>
                                        <a:pt x="56" y="6"/>
                                      </a:lnTo>
                                      <a:lnTo>
                                        <a:pt x="60" y="6"/>
                                      </a:lnTo>
                                      <a:lnTo>
                                        <a:pt x="65" y="7"/>
                                      </a:lnTo>
                                      <a:lnTo>
                                        <a:pt x="69" y="8"/>
                                      </a:lnTo>
                                      <a:lnTo>
                                        <a:pt x="73" y="9"/>
                                      </a:lnTo>
                                      <a:lnTo>
                                        <a:pt x="77" y="10"/>
                                      </a:lnTo>
                                      <a:lnTo>
                                        <a:pt x="72" y="40"/>
                                      </a:lnTo>
                                      <a:lnTo>
                                        <a:pt x="69" y="70"/>
                                      </a:lnTo>
                                      <a:lnTo>
                                        <a:pt x="67" y="99"/>
                                      </a:lnTo>
                                      <a:lnTo>
                                        <a:pt x="67" y="129"/>
                                      </a:lnTo>
                                      <a:lnTo>
                                        <a:pt x="69" y="159"/>
                                      </a:lnTo>
                                      <a:lnTo>
                                        <a:pt x="72" y="189"/>
                                      </a:lnTo>
                                      <a:lnTo>
                                        <a:pt x="76" y="219"/>
                                      </a:lnTo>
                                      <a:lnTo>
                                        <a:pt x="83" y="248"/>
                                      </a:lnTo>
                                      <a:lnTo>
                                        <a:pt x="78" y="247"/>
                                      </a:lnTo>
                                      <a:lnTo>
                                        <a:pt x="74" y="247"/>
                                      </a:lnTo>
                                      <a:lnTo>
                                        <a:pt x="69" y="246"/>
                                      </a:lnTo>
                                      <a:lnTo>
                                        <a:pt x="65" y="245"/>
                                      </a:lnTo>
                                      <a:lnTo>
                                        <a:pt x="60" y="245"/>
                                      </a:lnTo>
                                      <a:lnTo>
                                        <a:pt x="56" y="245"/>
                                      </a:lnTo>
                                      <a:lnTo>
                                        <a:pt x="51" y="244"/>
                                      </a:lnTo>
                                      <a:lnTo>
                                        <a:pt x="47" y="243"/>
                                      </a:lnTo>
                                      <a:lnTo>
                                        <a:pt x="42" y="243"/>
                                      </a:lnTo>
                                      <a:lnTo>
                                        <a:pt x="38" y="243"/>
                                      </a:lnTo>
                                      <a:lnTo>
                                        <a:pt x="34" y="243"/>
                                      </a:lnTo>
                                      <a:lnTo>
                                        <a:pt x="29" y="242"/>
                                      </a:lnTo>
                                      <a:lnTo>
                                        <a:pt x="25" y="242"/>
                                      </a:lnTo>
                                      <a:lnTo>
                                        <a:pt x="21" y="242"/>
                                      </a:lnTo>
                                      <a:lnTo>
                                        <a:pt x="17" y="242"/>
                                      </a:lnTo>
                                      <a:lnTo>
                                        <a:pt x="12" y="242"/>
                                      </a:lnTo>
                                      <a:lnTo>
                                        <a:pt x="7" y="211"/>
                                      </a:lnTo>
                                      <a:lnTo>
                                        <a:pt x="3" y="181"/>
                                      </a:lnTo>
                                      <a:lnTo>
                                        <a:pt x="1" y="151"/>
                                      </a:lnTo>
                                      <a:lnTo>
                                        <a:pt x="0" y="121"/>
                                      </a:lnTo>
                                      <a:lnTo>
                                        <a:pt x="0" y="91"/>
                                      </a:lnTo>
                                      <a:lnTo>
                                        <a:pt x="3" y="61"/>
                                      </a:lnTo>
                                      <a:lnTo>
                                        <a:pt x="6" y="30"/>
                                      </a:lnTo>
                                      <a:lnTo>
                                        <a:pt x="11" y="0"/>
                                      </a:lnTo>
                                      <a:close/>
                                    </a:path>
                                  </a:pathLst>
                                </a:custGeom>
                                <a:solidFill>
                                  <a:srgbClr val="FF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9" name="Freeform 595"/>
                              <wps:cNvSpPr>
                                <a:spLocks noEditPoints="1"/>
                              </wps:cNvSpPr>
                              <wps:spPr bwMode="auto">
                                <a:xfrm>
                                  <a:off x="4181" y="1172"/>
                                  <a:ext cx="937" cy="269"/>
                                </a:xfrm>
                                <a:custGeom>
                                  <a:avLst/>
                                  <a:gdLst>
                                    <a:gd name="T0" fmla="*/ 925 w 937"/>
                                    <a:gd name="T1" fmla="*/ 13 h 269"/>
                                    <a:gd name="T2" fmla="*/ 917 w 937"/>
                                    <a:gd name="T3" fmla="*/ 15 h 269"/>
                                    <a:gd name="T4" fmla="*/ 910 w 937"/>
                                    <a:gd name="T5" fmla="*/ 18 h 269"/>
                                    <a:gd name="T6" fmla="*/ 902 w 937"/>
                                    <a:gd name="T7" fmla="*/ 20 h 269"/>
                                    <a:gd name="T8" fmla="*/ 894 w 937"/>
                                    <a:gd name="T9" fmla="*/ 23 h 269"/>
                                    <a:gd name="T10" fmla="*/ 886 w 937"/>
                                    <a:gd name="T11" fmla="*/ 26 h 269"/>
                                    <a:gd name="T12" fmla="*/ 877 w 937"/>
                                    <a:gd name="T13" fmla="*/ 29 h 269"/>
                                    <a:gd name="T14" fmla="*/ 869 w 937"/>
                                    <a:gd name="T15" fmla="*/ 33 h 269"/>
                                    <a:gd name="T16" fmla="*/ 869 w 937"/>
                                    <a:gd name="T17" fmla="*/ 64 h 269"/>
                                    <a:gd name="T18" fmla="*/ 871 w 937"/>
                                    <a:gd name="T19" fmla="*/ 124 h 269"/>
                                    <a:gd name="T20" fmla="*/ 865 w 937"/>
                                    <a:gd name="T21" fmla="*/ 183 h 269"/>
                                    <a:gd name="T22" fmla="*/ 851 w 937"/>
                                    <a:gd name="T23" fmla="*/ 241 h 269"/>
                                    <a:gd name="T24" fmla="*/ 847 w 937"/>
                                    <a:gd name="T25" fmla="*/ 268 h 269"/>
                                    <a:gd name="T26" fmla="*/ 857 w 937"/>
                                    <a:gd name="T27" fmla="*/ 264 h 269"/>
                                    <a:gd name="T28" fmla="*/ 866 w 937"/>
                                    <a:gd name="T29" fmla="*/ 262 h 269"/>
                                    <a:gd name="T30" fmla="*/ 876 w 937"/>
                                    <a:gd name="T31" fmla="*/ 258 h 269"/>
                                    <a:gd name="T32" fmla="*/ 886 w 937"/>
                                    <a:gd name="T33" fmla="*/ 256 h 269"/>
                                    <a:gd name="T34" fmla="*/ 896 w 937"/>
                                    <a:gd name="T35" fmla="*/ 253 h 269"/>
                                    <a:gd name="T36" fmla="*/ 905 w 937"/>
                                    <a:gd name="T37" fmla="*/ 251 h 269"/>
                                    <a:gd name="T38" fmla="*/ 915 w 937"/>
                                    <a:gd name="T39" fmla="*/ 249 h 269"/>
                                    <a:gd name="T40" fmla="*/ 926 w 937"/>
                                    <a:gd name="T41" fmla="*/ 219 h 269"/>
                                    <a:gd name="T42" fmla="*/ 935 w 937"/>
                                    <a:gd name="T43" fmla="*/ 160 h 269"/>
                                    <a:gd name="T44" fmla="*/ 937 w 937"/>
                                    <a:gd name="T45" fmla="*/ 101 h 269"/>
                                    <a:gd name="T46" fmla="*/ 934 w 937"/>
                                    <a:gd name="T47" fmla="*/ 41 h 269"/>
                                    <a:gd name="T48" fmla="*/ 10 w 937"/>
                                    <a:gd name="T49" fmla="*/ 0 h 269"/>
                                    <a:gd name="T50" fmla="*/ 18 w 937"/>
                                    <a:gd name="T51" fmla="*/ 2 h 269"/>
                                    <a:gd name="T52" fmla="*/ 27 w 937"/>
                                    <a:gd name="T53" fmla="*/ 4 h 269"/>
                                    <a:gd name="T54" fmla="*/ 34 w 937"/>
                                    <a:gd name="T55" fmla="*/ 6 h 269"/>
                                    <a:gd name="T56" fmla="*/ 43 w 937"/>
                                    <a:gd name="T57" fmla="*/ 8 h 269"/>
                                    <a:gd name="T58" fmla="*/ 51 w 937"/>
                                    <a:gd name="T59" fmla="*/ 10 h 269"/>
                                    <a:gd name="T60" fmla="*/ 59 w 937"/>
                                    <a:gd name="T61" fmla="*/ 13 h 269"/>
                                    <a:gd name="T62" fmla="*/ 67 w 937"/>
                                    <a:gd name="T63" fmla="*/ 15 h 269"/>
                                    <a:gd name="T64" fmla="*/ 75 w 937"/>
                                    <a:gd name="T65" fmla="*/ 18 h 269"/>
                                    <a:gd name="T66" fmla="*/ 68 w 937"/>
                                    <a:gd name="T67" fmla="*/ 77 h 269"/>
                                    <a:gd name="T68" fmla="*/ 68 w 937"/>
                                    <a:gd name="T69" fmla="*/ 137 h 269"/>
                                    <a:gd name="T70" fmla="*/ 75 w 937"/>
                                    <a:gd name="T71" fmla="*/ 195 h 269"/>
                                    <a:gd name="T72" fmla="*/ 90 w 937"/>
                                    <a:gd name="T73" fmla="*/ 253 h 269"/>
                                    <a:gd name="T74" fmla="*/ 80 w 937"/>
                                    <a:gd name="T75" fmla="*/ 251 h 269"/>
                                    <a:gd name="T76" fmla="*/ 71 w 937"/>
                                    <a:gd name="T77" fmla="*/ 248 h 269"/>
                                    <a:gd name="T78" fmla="*/ 62 w 937"/>
                                    <a:gd name="T79" fmla="*/ 247 h 269"/>
                                    <a:gd name="T80" fmla="*/ 52 w 937"/>
                                    <a:gd name="T81" fmla="*/ 244 h 269"/>
                                    <a:gd name="T82" fmla="*/ 43 w 937"/>
                                    <a:gd name="T83" fmla="*/ 243 h 269"/>
                                    <a:gd name="T84" fmla="*/ 34 w 937"/>
                                    <a:gd name="T85" fmla="*/ 241 h 269"/>
                                    <a:gd name="T86" fmla="*/ 25 w 937"/>
                                    <a:gd name="T87" fmla="*/ 240 h 269"/>
                                    <a:gd name="T88" fmla="*/ 16 w 937"/>
                                    <a:gd name="T89" fmla="*/ 238 h 269"/>
                                    <a:gd name="T90" fmla="*/ 5 w 937"/>
                                    <a:gd name="T91" fmla="*/ 179 h 269"/>
                                    <a:gd name="T92" fmla="*/ 0 w 937"/>
                                    <a:gd name="T93" fmla="*/ 119 h 269"/>
                                    <a:gd name="T94" fmla="*/ 2 w 937"/>
                                    <a:gd name="T95" fmla="*/ 60 h 269"/>
                                    <a:gd name="T96" fmla="*/ 10 w 937"/>
                                    <a:gd name="T97"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7" h="269">
                                      <a:moveTo>
                                        <a:pt x="929" y="11"/>
                                      </a:moveTo>
                                      <a:lnTo>
                                        <a:pt x="925" y="13"/>
                                      </a:lnTo>
                                      <a:lnTo>
                                        <a:pt x="921" y="14"/>
                                      </a:lnTo>
                                      <a:lnTo>
                                        <a:pt x="917" y="15"/>
                                      </a:lnTo>
                                      <a:lnTo>
                                        <a:pt x="914" y="16"/>
                                      </a:lnTo>
                                      <a:lnTo>
                                        <a:pt x="910" y="18"/>
                                      </a:lnTo>
                                      <a:lnTo>
                                        <a:pt x="906" y="19"/>
                                      </a:lnTo>
                                      <a:lnTo>
                                        <a:pt x="902" y="20"/>
                                      </a:lnTo>
                                      <a:lnTo>
                                        <a:pt x="898" y="22"/>
                                      </a:lnTo>
                                      <a:lnTo>
                                        <a:pt x="894" y="23"/>
                                      </a:lnTo>
                                      <a:lnTo>
                                        <a:pt x="890" y="24"/>
                                      </a:lnTo>
                                      <a:lnTo>
                                        <a:pt x="886" y="26"/>
                                      </a:lnTo>
                                      <a:lnTo>
                                        <a:pt x="882" y="28"/>
                                      </a:lnTo>
                                      <a:lnTo>
                                        <a:pt x="877" y="29"/>
                                      </a:lnTo>
                                      <a:lnTo>
                                        <a:pt x="874" y="31"/>
                                      </a:lnTo>
                                      <a:lnTo>
                                        <a:pt x="869" y="33"/>
                                      </a:lnTo>
                                      <a:lnTo>
                                        <a:pt x="865" y="34"/>
                                      </a:lnTo>
                                      <a:lnTo>
                                        <a:pt x="869" y="64"/>
                                      </a:lnTo>
                                      <a:lnTo>
                                        <a:pt x="871" y="94"/>
                                      </a:lnTo>
                                      <a:lnTo>
                                        <a:pt x="871" y="124"/>
                                      </a:lnTo>
                                      <a:lnTo>
                                        <a:pt x="869" y="153"/>
                                      </a:lnTo>
                                      <a:lnTo>
                                        <a:pt x="865" y="183"/>
                                      </a:lnTo>
                                      <a:lnTo>
                                        <a:pt x="859" y="212"/>
                                      </a:lnTo>
                                      <a:lnTo>
                                        <a:pt x="851" y="241"/>
                                      </a:lnTo>
                                      <a:lnTo>
                                        <a:pt x="842" y="269"/>
                                      </a:lnTo>
                                      <a:lnTo>
                                        <a:pt x="847" y="268"/>
                                      </a:lnTo>
                                      <a:lnTo>
                                        <a:pt x="852" y="266"/>
                                      </a:lnTo>
                                      <a:lnTo>
                                        <a:pt x="857" y="264"/>
                                      </a:lnTo>
                                      <a:lnTo>
                                        <a:pt x="861" y="263"/>
                                      </a:lnTo>
                                      <a:lnTo>
                                        <a:pt x="866" y="262"/>
                                      </a:lnTo>
                                      <a:lnTo>
                                        <a:pt x="871" y="260"/>
                                      </a:lnTo>
                                      <a:lnTo>
                                        <a:pt x="876" y="258"/>
                                      </a:lnTo>
                                      <a:lnTo>
                                        <a:pt x="881" y="257"/>
                                      </a:lnTo>
                                      <a:lnTo>
                                        <a:pt x="886" y="256"/>
                                      </a:lnTo>
                                      <a:lnTo>
                                        <a:pt x="891" y="255"/>
                                      </a:lnTo>
                                      <a:lnTo>
                                        <a:pt x="896" y="253"/>
                                      </a:lnTo>
                                      <a:lnTo>
                                        <a:pt x="900" y="252"/>
                                      </a:lnTo>
                                      <a:lnTo>
                                        <a:pt x="905" y="251"/>
                                      </a:lnTo>
                                      <a:lnTo>
                                        <a:pt x="910" y="250"/>
                                      </a:lnTo>
                                      <a:lnTo>
                                        <a:pt x="915" y="249"/>
                                      </a:lnTo>
                                      <a:lnTo>
                                        <a:pt x="919" y="248"/>
                                      </a:lnTo>
                                      <a:lnTo>
                                        <a:pt x="926" y="219"/>
                                      </a:lnTo>
                                      <a:lnTo>
                                        <a:pt x="931" y="189"/>
                                      </a:lnTo>
                                      <a:lnTo>
                                        <a:pt x="935" y="160"/>
                                      </a:lnTo>
                                      <a:lnTo>
                                        <a:pt x="937" y="130"/>
                                      </a:lnTo>
                                      <a:lnTo>
                                        <a:pt x="937" y="101"/>
                                      </a:lnTo>
                                      <a:lnTo>
                                        <a:pt x="936" y="71"/>
                                      </a:lnTo>
                                      <a:lnTo>
                                        <a:pt x="934" y="41"/>
                                      </a:lnTo>
                                      <a:lnTo>
                                        <a:pt x="929" y="11"/>
                                      </a:lnTo>
                                      <a:close/>
                                      <a:moveTo>
                                        <a:pt x="10" y="0"/>
                                      </a:moveTo>
                                      <a:lnTo>
                                        <a:pt x="14" y="1"/>
                                      </a:lnTo>
                                      <a:lnTo>
                                        <a:pt x="18" y="2"/>
                                      </a:lnTo>
                                      <a:lnTo>
                                        <a:pt x="22" y="3"/>
                                      </a:lnTo>
                                      <a:lnTo>
                                        <a:pt x="27" y="4"/>
                                      </a:lnTo>
                                      <a:lnTo>
                                        <a:pt x="30" y="4"/>
                                      </a:lnTo>
                                      <a:lnTo>
                                        <a:pt x="34" y="6"/>
                                      </a:lnTo>
                                      <a:lnTo>
                                        <a:pt x="39" y="7"/>
                                      </a:lnTo>
                                      <a:lnTo>
                                        <a:pt x="43" y="8"/>
                                      </a:lnTo>
                                      <a:lnTo>
                                        <a:pt x="47" y="9"/>
                                      </a:lnTo>
                                      <a:lnTo>
                                        <a:pt x="51" y="10"/>
                                      </a:lnTo>
                                      <a:lnTo>
                                        <a:pt x="55" y="11"/>
                                      </a:lnTo>
                                      <a:lnTo>
                                        <a:pt x="59" y="13"/>
                                      </a:lnTo>
                                      <a:lnTo>
                                        <a:pt x="63" y="14"/>
                                      </a:lnTo>
                                      <a:lnTo>
                                        <a:pt x="67" y="15"/>
                                      </a:lnTo>
                                      <a:lnTo>
                                        <a:pt x="71" y="16"/>
                                      </a:lnTo>
                                      <a:lnTo>
                                        <a:pt x="75" y="18"/>
                                      </a:lnTo>
                                      <a:lnTo>
                                        <a:pt x="71" y="48"/>
                                      </a:lnTo>
                                      <a:lnTo>
                                        <a:pt x="68" y="77"/>
                                      </a:lnTo>
                                      <a:lnTo>
                                        <a:pt x="67" y="107"/>
                                      </a:lnTo>
                                      <a:lnTo>
                                        <a:pt x="68" y="137"/>
                                      </a:lnTo>
                                      <a:lnTo>
                                        <a:pt x="70" y="166"/>
                                      </a:lnTo>
                                      <a:lnTo>
                                        <a:pt x="75" y="195"/>
                                      </a:lnTo>
                                      <a:lnTo>
                                        <a:pt x="81" y="224"/>
                                      </a:lnTo>
                                      <a:lnTo>
                                        <a:pt x="90" y="253"/>
                                      </a:lnTo>
                                      <a:lnTo>
                                        <a:pt x="85" y="252"/>
                                      </a:lnTo>
                                      <a:lnTo>
                                        <a:pt x="80" y="251"/>
                                      </a:lnTo>
                                      <a:lnTo>
                                        <a:pt x="76" y="250"/>
                                      </a:lnTo>
                                      <a:lnTo>
                                        <a:pt x="71" y="248"/>
                                      </a:lnTo>
                                      <a:lnTo>
                                        <a:pt x="66" y="247"/>
                                      </a:lnTo>
                                      <a:lnTo>
                                        <a:pt x="62" y="247"/>
                                      </a:lnTo>
                                      <a:lnTo>
                                        <a:pt x="57" y="245"/>
                                      </a:lnTo>
                                      <a:lnTo>
                                        <a:pt x="52" y="244"/>
                                      </a:lnTo>
                                      <a:lnTo>
                                        <a:pt x="48" y="243"/>
                                      </a:lnTo>
                                      <a:lnTo>
                                        <a:pt x="43" y="243"/>
                                      </a:lnTo>
                                      <a:lnTo>
                                        <a:pt x="38" y="242"/>
                                      </a:lnTo>
                                      <a:lnTo>
                                        <a:pt x="34" y="241"/>
                                      </a:lnTo>
                                      <a:lnTo>
                                        <a:pt x="29" y="240"/>
                                      </a:lnTo>
                                      <a:lnTo>
                                        <a:pt x="25" y="240"/>
                                      </a:lnTo>
                                      <a:lnTo>
                                        <a:pt x="20" y="239"/>
                                      </a:lnTo>
                                      <a:lnTo>
                                        <a:pt x="16" y="238"/>
                                      </a:lnTo>
                                      <a:lnTo>
                                        <a:pt x="9" y="209"/>
                                      </a:lnTo>
                                      <a:lnTo>
                                        <a:pt x="5" y="179"/>
                                      </a:lnTo>
                                      <a:lnTo>
                                        <a:pt x="2" y="149"/>
                                      </a:lnTo>
                                      <a:lnTo>
                                        <a:pt x="0" y="119"/>
                                      </a:lnTo>
                                      <a:lnTo>
                                        <a:pt x="0" y="89"/>
                                      </a:lnTo>
                                      <a:lnTo>
                                        <a:pt x="2" y="60"/>
                                      </a:lnTo>
                                      <a:lnTo>
                                        <a:pt x="5" y="30"/>
                                      </a:lnTo>
                                      <a:lnTo>
                                        <a:pt x="10" y="0"/>
                                      </a:lnTo>
                                      <a:close/>
                                    </a:path>
                                  </a:pathLst>
                                </a:custGeom>
                                <a:solidFill>
                                  <a:srgbClr val="FF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4" name="Freeform 596"/>
                              <wps:cNvSpPr>
                                <a:spLocks noEditPoints="1"/>
                              </wps:cNvSpPr>
                              <wps:spPr bwMode="auto">
                                <a:xfrm>
                                  <a:off x="4248" y="1183"/>
                                  <a:ext cx="804" cy="261"/>
                                </a:xfrm>
                                <a:custGeom>
                                  <a:avLst/>
                                  <a:gdLst>
                                    <a:gd name="T0" fmla="*/ 796 w 804"/>
                                    <a:gd name="T1" fmla="*/ 24 h 261"/>
                                    <a:gd name="T2" fmla="*/ 791 w 804"/>
                                    <a:gd name="T3" fmla="*/ 26 h 261"/>
                                    <a:gd name="T4" fmla="*/ 786 w 804"/>
                                    <a:gd name="T5" fmla="*/ 28 h 261"/>
                                    <a:gd name="T6" fmla="*/ 781 w 804"/>
                                    <a:gd name="T7" fmla="*/ 30 h 261"/>
                                    <a:gd name="T8" fmla="*/ 772 w 804"/>
                                    <a:gd name="T9" fmla="*/ 27 h 261"/>
                                    <a:gd name="T10" fmla="*/ 759 w 804"/>
                                    <a:gd name="T11" fmla="*/ 19 h 261"/>
                                    <a:gd name="T12" fmla="*/ 746 w 804"/>
                                    <a:gd name="T13" fmla="*/ 11 h 261"/>
                                    <a:gd name="T14" fmla="*/ 732 w 804"/>
                                    <a:gd name="T15" fmla="*/ 3 h 261"/>
                                    <a:gd name="T16" fmla="*/ 731 w 804"/>
                                    <a:gd name="T17" fmla="*/ 30 h 261"/>
                                    <a:gd name="T18" fmla="*/ 737 w 804"/>
                                    <a:gd name="T19" fmla="*/ 90 h 261"/>
                                    <a:gd name="T20" fmla="*/ 733 w 804"/>
                                    <a:gd name="T21" fmla="*/ 149 h 261"/>
                                    <a:gd name="T22" fmla="*/ 721 w 804"/>
                                    <a:gd name="T23" fmla="*/ 208 h 261"/>
                                    <a:gd name="T24" fmla="*/ 718 w 804"/>
                                    <a:gd name="T25" fmla="*/ 239 h 261"/>
                                    <a:gd name="T26" fmla="*/ 732 w 804"/>
                                    <a:gd name="T27" fmla="*/ 245 h 261"/>
                                    <a:gd name="T28" fmla="*/ 745 w 804"/>
                                    <a:gd name="T29" fmla="*/ 251 h 261"/>
                                    <a:gd name="T30" fmla="*/ 759 w 804"/>
                                    <a:gd name="T31" fmla="*/ 258 h 261"/>
                                    <a:gd name="T32" fmla="*/ 768 w 804"/>
                                    <a:gd name="T33" fmla="*/ 261 h 261"/>
                                    <a:gd name="T34" fmla="*/ 772 w 804"/>
                                    <a:gd name="T35" fmla="*/ 259 h 261"/>
                                    <a:gd name="T36" fmla="*/ 784 w 804"/>
                                    <a:gd name="T37" fmla="*/ 230 h 261"/>
                                    <a:gd name="T38" fmla="*/ 798 w 804"/>
                                    <a:gd name="T39" fmla="*/ 172 h 261"/>
                                    <a:gd name="T40" fmla="*/ 804 w 804"/>
                                    <a:gd name="T41" fmla="*/ 113 h 261"/>
                                    <a:gd name="T42" fmla="*/ 802 w 804"/>
                                    <a:gd name="T43" fmla="*/ 53 h 261"/>
                                    <a:gd name="T44" fmla="*/ 8 w 804"/>
                                    <a:gd name="T45" fmla="*/ 7 h 261"/>
                                    <a:gd name="T46" fmla="*/ 16 w 804"/>
                                    <a:gd name="T47" fmla="*/ 10 h 261"/>
                                    <a:gd name="T48" fmla="*/ 24 w 804"/>
                                    <a:gd name="T49" fmla="*/ 12 h 261"/>
                                    <a:gd name="T50" fmla="*/ 32 w 804"/>
                                    <a:gd name="T51" fmla="*/ 15 h 261"/>
                                    <a:gd name="T52" fmla="*/ 40 w 804"/>
                                    <a:gd name="T53" fmla="*/ 18 h 261"/>
                                    <a:gd name="T54" fmla="*/ 48 w 804"/>
                                    <a:gd name="T55" fmla="*/ 22 h 261"/>
                                    <a:gd name="T56" fmla="*/ 56 w 804"/>
                                    <a:gd name="T57" fmla="*/ 25 h 261"/>
                                    <a:gd name="T58" fmla="*/ 64 w 804"/>
                                    <a:gd name="T59" fmla="*/ 28 h 261"/>
                                    <a:gd name="T60" fmla="*/ 72 w 804"/>
                                    <a:gd name="T61" fmla="*/ 32 h 261"/>
                                    <a:gd name="T62" fmla="*/ 67 w 804"/>
                                    <a:gd name="T63" fmla="*/ 89 h 261"/>
                                    <a:gd name="T64" fmla="*/ 70 w 804"/>
                                    <a:gd name="T65" fmla="*/ 145 h 261"/>
                                    <a:gd name="T66" fmla="*/ 81 w 804"/>
                                    <a:gd name="T67" fmla="*/ 201 h 261"/>
                                    <a:gd name="T68" fmla="*/ 101 w 804"/>
                                    <a:gd name="T69" fmla="*/ 254 h 261"/>
                                    <a:gd name="T70" fmla="*/ 97 w 804"/>
                                    <a:gd name="T71" fmla="*/ 256 h 261"/>
                                    <a:gd name="T72" fmla="*/ 93 w 804"/>
                                    <a:gd name="T73" fmla="*/ 258 h 261"/>
                                    <a:gd name="T74" fmla="*/ 90 w 804"/>
                                    <a:gd name="T75" fmla="*/ 259 h 261"/>
                                    <a:gd name="T76" fmla="*/ 86 w 804"/>
                                    <a:gd name="T77" fmla="*/ 261 h 261"/>
                                    <a:gd name="T78" fmla="*/ 78 w 804"/>
                                    <a:gd name="T79" fmla="*/ 259 h 261"/>
                                    <a:gd name="T80" fmla="*/ 70 w 804"/>
                                    <a:gd name="T81" fmla="*/ 256 h 261"/>
                                    <a:gd name="T82" fmla="*/ 62 w 804"/>
                                    <a:gd name="T83" fmla="*/ 254 h 261"/>
                                    <a:gd name="T84" fmla="*/ 54 w 804"/>
                                    <a:gd name="T85" fmla="*/ 251 h 261"/>
                                    <a:gd name="T86" fmla="*/ 47 w 804"/>
                                    <a:gd name="T87" fmla="*/ 249 h 261"/>
                                    <a:gd name="T88" fmla="*/ 39 w 804"/>
                                    <a:gd name="T89" fmla="*/ 246 h 261"/>
                                    <a:gd name="T90" fmla="*/ 31 w 804"/>
                                    <a:gd name="T91" fmla="*/ 244 h 261"/>
                                    <a:gd name="T92" fmla="*/ 23 w 804"/>
                                    <a:gd name="T93" fmla="*/ 242 h 261"/>
                                    <a:gd name="T94" fmla="*/ 8 w 804"/>
                                    <a:gd name="T95" fmla="*/ 184 h 261"/>
                                    <a:gd name="T96" fmla="*/ 1 w 804"/>
                                    <a:gd name="T97" fmla="*/ 126 h 261"/>
                                    <a:gd name="T98" fmla="*/ 1 w 804"/>
                                    <a:gd name="T99" fmla="*/ 66 h 261"/>
                                    <a:gd name="T100" fmla="*/ 8 w 804"/>
                                    <a:gd name="T101" fmla="*/ 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04" h="261">
                                      <a:moveTo>
                                        <a:pt x="798" y="23"/>
                                      </a:moveTo>
                                      <a:lnTo>
                                        <a:pt x="796" y="24"/>
                                      </a:lnTo>
                                      <a:lnTo>
                                        <a:pt x="793" y="25"/>
                                      </a:lnTo>
                                      <a:lnTo>
                                        <a:pt x="791" y="26"/>
                                      </a:lnTo>
                                      <a:lnTo>
                                        <a:pt x="788" y="27"/>
                                      </a:lnTo>
                                      <a:lnTo>
                                        <a:pt x="786" y="28"/>
                                      </a:lnTo>
                                      <a:lnTo>
                                        <a:pt x="784" y="29"/>
                                      </a:lnTo>
                                      <a:lnTo>
                                        <a:pt x="781" y="30"/>
                                      </a:lnTo>
                                      <a:lnTo>
                                        <a:pt x="779" y="32"/>
                                      </a:lnTo>
                                      <a:lnTo>
                                        <a:pt x="772" y="27"/>
                                      </a:lnTo>
                                      <a:lnTo>
                                        <a:pt x="766" y="23"/>
                                      </a:lnTo>
                                      <a:lnTo>
                                        <a:pt x="759" y="19"/>
                                      </a:lnTo>
                                      <a:lnTo>
                                        <a:pt x="752" y="15"/>
                                      </a:lnTo>
                                      <a:lnTo>
                                        <a:pt x="746" y="11"/>
                                      </a:lnTo>
                                      <a:lnTo>
                                        <a:pt x="739" y="7"/>
                                      </a:lnTo>
                                      <a:lnTo>
                                        <a:pt x="732" y="3"/>
                                      </a:lnTo>
                                      <a:lnTo>
                                        <a:pt x="725" y="0"/>
                                      </a:lnTo>
                                      <a:lnTo>
                                        <a:pt x="731" y="30"/>
                                      </a:lnTo>
                                      <a:lnTo>
                                        <a:pt x="735" y="60"/>
                                      </a:lnTo>
                                      <a:lnTo>
                                        <a:pt x="737" y="90"/>
                                      </a:lnTo>
                                      <a:lnTo>
                                        <a:pt x="736" y="120"/>
                                      </a:lnTo>
                                      <a:lnTo>
                                        <a:pt x="733" y="149"/>
                                      </a:lnTo>
                                      <a:lnTo>
                                        <a:pt x="728" y="179"/>
                                      </a:lnTo>
                                      <a:lnTo>
                                        <a:pt x="721" y="208"/>
                                      </a:lnTo>
                                      <a:lnTo>
                                        <a:pt x="711" y="237"/>
                                      </a:lnTo>
                                      <a:lnTo>
                                        <a:pt x="718" y="239"/>
                                      </a:lnTo>
                                      <a:lnTo>
                                        <a:pt x="724" y="242"/>
                                      </a:lnTo>
                                      <a:lnTo>
                                        <a:pt x="732" y="245"/>
                                      </a:lnTo>
                                      <a:lnTo>
                                        <a:pt x="738" y="248"/>
                                      </a:lnTo>
                                      <a:lnTo>
                                        <a:pt x="745" y="251"/>
                                      </a:lnTo>
                                      <a:lnTo>
                                        <a:pt x="752" y="255"/>
                                      </a:lnTo>
                                      <a:lnTo>
                                        <a:pt x="759" y="258"/>
                                      </a:lnTo>
                                      <a:lnTo>
                                        <a:pt x="765" y="261"/>
                                      </a:lnTo>
                                      <a:lnTo>
                                        <a:pt x="768" y="261"/>
                                      </a:lnTo>
                                      <a:lnTo>
                                        <a:pt x="770" y="260"/>
                                      </a:lnTo>
                                      <a:lnTo>
                                        <a:pt x="772" y="259"/>
                                      </a:lnTo>
                                      <a:lnTo>
                                        <a:pt x="775" y="258"/>
                                      </a:lnTo>
                                      <a:lnTo>
                                        <a:pt x="784" y="230"/>
                                      </a:lnTo>
                                      <a:lnTo>
                                        <a:pt x="792" y="201"/>
                                      </a:lnTo>
                                      <a:lnTo>
                                        <a:pt x="798" y="172"/>
                                      </a:lnTo>
                                      <a:lnTo>
                                        <a:pt x="802" y="142"/>
                                      </a:lnTo>
                                      <a:lnTo>
                                        <a:pt x="804" y="113"/>
                                      </a:lnTo>
                                      <a:lnTo>
                                        <a:pt x="804" y="83"/>
                                      </a:lnTo>
                                      <a:lnTo>
                                        <a:pt x="802" y="53"/>
                                      </a:lnTo>
                                      <a:lnTo>
                                        <a:pt x="798" y="23"/>
                                      </a:lnTo>
                                      <a:close/>
                                      <a:moveTo>
                                        <a:pt x="8" y="7"/>
                                      </a:moveTo>
                                      <a:lnTo>
                                        <a:pt x="12" y="8"/>
                                      </a:lnTo>
                                      <a:lnTo>
                                        <a:pt x="16" y="10"/>
                                      </a:lnTo>
                                      <a:lnTo>
                                        <a:pt x="20" y="11"/>
                                      </a:lnTo>
                                      <a:lnTo>
                                        <a:pt x="24" y="12"/>
                                      </a:lnTo>
                                      <a:lnTo>
                                        <a:pt x="28" y="14"/>
                                      </a:lnTo>
                                      <a:lnTo>
                                        <a:pt x="32" y="15"/>
                                      </a:lnTo>
                                      <a:lnTo>
                                        <a:pt x="36" y="17"/>
                                      </a:lnTo>
                                      <a:lnTo>
                                        <a:pt x="40" y="18"/>
                                      </a:lnTo>
                                      <a:lnTo>
                                        <a:pt x="44" y="20"/>
                                      </a:lnTo>
                                      <a:lnTo>
                                        <a:pt x="48" y="22"/>
                                      </a:lnTo>
                                      <a:lnTo>
                                        <a:pt x="52" y="23"/>
                                      </a:lnTo>
                                      <a:lnTo>
                                        <a:pt x="56" y="25"/>
                                      </a:lnTo>
                                      <a:lnTo>
                                        <a:pt x="60" y="26"/>
                                      </a:lnTo>
                                      <a:lnTo>
                                        <a:pt x="64" y="28"/>
                                      </a:lnTo>
                                      <a:lnTo>
                                        <a:pt x="68" y="30"/>
                                      </a:lnTo>
                                      <a:lnTo>
                                        <a:pt x="72" y="32"/>
                                      </a:lnTo>
                                      <a:lnTo>
                                        <a:pt x="68" y="60"/>
                                      </a:lnTo>
                                      <a:lnTo>
                                        <a:pt x="67" y="89"/>
                                      </a:lnTo>
                                      <a:lnTo>
                                        <a:pt x="67" y="117"/>
                                      </a:lnTo>
                                      <a:lnTo>
                                        <a:pt x="70" y="145"/>
                                      </a:lnTo>
                                      <a:lnTo>
                                        <a:pt x="74" y="173"/>
                                      </a:lnTo>
                                      <a:lnTo>
                                        <a:pt x="81" y="201"/>
                                      </a:lnTo>
                                      <a:lnTo>
                                        <a:pt x="90" y="228"/>
                                      </a:lnTo>
                                      <a:lnTo>
                                        <a:pt x="101" y="254"/>
                                      </a:lnTo>
                                      <a:lnTo>
                                        <a:pt x="99" y="255"/>
                                      </a:lnTo>
                                      <a:lnTo>
                                        <a:pt x="97" y="256"/>
                                      </a:lnTo>
                                      <a:lnTo>
                                        <a:pt x="95" y="257"/>
                                      </a:lnTo>
                                      <a:lnTo>
                                        <a:pt x="93" y="258"/>
                                      </a:lnTo>
                                      <a:lnTo>
                                        <a:pt x="92" y="259"/>
                                      </a:lnTo>
                                      <a:lnTo>
                                        <a:pt x="90" y="259"/>
                                      </a:lnTo>
                                      <a:lnTo>
                                        <a:pt x="88" y="261"/>
                                      </a:lnTo>
                                      <a:lnTo>
                                        <a:pt x="86" y="261"/>
                                      </a:lnTo>
                                      <a:lnTo>
                                        <a:pt x="82" y="260"/>
                                      </a:lnTo>
                                      <a:lnTo>
                                        <a:pt x="78" y="259"/>
                                      </a:lnTo>
                                      <a:lnTo>
                                        <a:pt x="74" y="257"/>
                                      </a:lnTo>
                                      <a:lnTo>
                                        <a:pt x="70" y="256"/>
                                      </a:lnTo>
                                      <a:lnTo>
                                        <a:pt x="66" y="255"/>
                                      </a:lnTo>
                                      <a:lnTo>
                                        <a:pt x="62" y="254"/>
                                      </a:lnTo>
                                      <a:lnTo>
                                        <a:pt x="58" y="252"/>
                                      </a:lnTo>
                                      <a:lnTo>
                                        <a:pt x="54" y="251"/>
                                      </a:lnTo>
                                      <a:lnTo>
                                        <a:pt x="51" y="250"/>
                                      </a:lnTo>
                                      <a:lnTo>
                                        <a:pt x="47" y="249"/>
                                      </a:lnTo>
                                      <a:lnTo>
                                        <a:pt x="43" y="247"/>
                                      </a:lnTo>
                                      <a:lnTo>
                                        <a:pt x="39" y="246"/>
                                      </a:lnTo>
                                      <a:lnTo>
                                        <a:pt x="35" y="245"/>
                                      </a:lnTo>
                                      <a:lnTo>
                                        <a:pt x="31" y="244"/>
                                      </a:lnTo>
                                      <a:lnTo>
                                        <a:pt x="27" y="243"/>
                                      </a:lnTo>
                                      <a:lnTo>
                                        <a:pt x="23" y="242"/>
                                      </a:lnTo>
                                      <a:lnTo>
                                        <a:pt x="14" y="213"/>
                                      </a:lnTo>
                                      <a:lnTo>
                                        <a:pt x="8" y="184"/>
                                      </a:lnTo>
                                      <a:lnTo>
                                        <a:pt x="3" y="155"/>
                                      </a:lnTo>
                                      <a:lnTo>
                                        <a:pt x="1" y="126"/>
                                      </a:lnTo>
                                      <a:lnTo>
                                        <a:pt x="0" y="96"/>
                                      </a:lnTo>
                                      <a:lnTo>
                                        <a:pt x="1" y="66"/>
                                      </a:lnTo>
                                      <a:lnTo>
                                        <a:pt x="4" y="37"/>
                                      </a:lnTo>
                                      <a:lnTo>
                                        <a:pt x="8" y="7"/>
                                      </a:lnTo>
                                      <a:close/>
                                    </a:path>
                                  </a:pathLst>
                                </a:custGeom>
                                <a:solidFill>
                                  <a:srgbClr val="FF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5" name="Freeform 597"/>
                              <wps:cNvSpPr>
                                <a:spLocks noEditPoints="1"/>
                              </wps:cNvSpPr>
                              <wps:spPr bwMode="auto">
                                <a:xfrm>
                                  <a:off x="4315" y="1147"/>
                                  <a:ext cx="670" cy="290"/>
                                </a:xfrm>
                                <a:custGeom>
                                  <a:avLst/>
                                  <a:gdLst>
                                    <a:gd name="T0" fmla="*/ 653 w 670"/>
                                    <a:gd name="T1" fmla="*/ 33 h 290"/>
                                    <a:gd name="T2" fmla="*/ 642 w 670"/>
                                    <a:gd name="T3" fmla="*/ 28 h 290"/>
                                    <a:gd name="T4" fmla="*/ 632 w 670"/>
                                    <a:gd name="T5" fmla="*/ 23 h 290"/>
                                    <a:gd name="T6" fmla="*/ 621 w 670"/>
                                    <a:gd name="T7" fmla="*/ 18 h 290"/>
                                    <a:gd name="T8" fmla="*/ 611 w 670"/>
                                    <a:gd name="T9" fmla="*/ 14 h 290"/>
                                    <a:gd name="T10" fmla="*/ 600 w 670"/>
                                    <a:gd name="T11" fmla="*/ 10 h 290"/>
                                    <a:gd name="T12" fmla="*/ 589 w 670"/>
                                    <a:gd name="T13" fmla="*/ 5 h 290"/>
                                    <a:gd name="T14" fmla="*/ 578 w 670"/>
                                    <a:gd name="T15" fmla="*/ 1 h 290"/>
                                    <a:gd name="T16" fmla="*/ 585 w 670"/>
                                    <a:gd name="T17" fmla="*/ 30 h 290"/>
                                    <a:gd name="T18" fmla="*/ 600 w 670"/>
                                    <a:gd name="T19" fmla="*/ 93 h 290"/>
                                    <a:gd name="T20" fmla="*/ 602 w 670"/>
                                    <a:gd name="T21" fmla="*/ 157 h 290"/>
                                    <a:gd name="T22" fmla="*/ 590 w 670"/>
                                    <a:gd name="T23" fmla="*/ 220 h 290"/>
                                    <a:gd name="T24" fmla="*/ 583 w 670"/>
                                    <a:gd name="T25" fmla="*/ 252 h 290"/>
                                    <a:gd name="T26" fmla="*/ 591 w 670"/>
                                    <a:gd name="T27" fmla="*/ 254 h 290"/>
                                    <a:gd name="T28" fmla="*/ 600 w 670"/>
                                    <a:gd name="T29" fmla="*/ 257 h 290"/>
                                    <a:gd name="T30" fmla="*/ 607 w 670"/>
                                    <a:gd name="T31" fmla="*/ 260 h 290"/>
                                    <a:gd name="T32" fmla="*/ 616 w 670"/>
                                    <a:gd name="T33" fmla="*/ 262 h 290"/>
                                    <a:gd name="T34" fmla="*/ 624 w 670"/>
                                    <a:gd name="T35" fmla="*/ 265 h 290"/>
                                    <a:gd name="T36" fmla="*/ 632 w 670"/>
                                    <a:gd name="T37" fmla="*/ 268 h 290"/>
                                    <a:gd name="T38" fmla="*/ 640 w 670"/>
                                    <a:gd name="T39" fmla="*/ 271 h 290"/>
                                    <a:gd name="T40" fmla="*/ 654 w 670"/>
                                    <a:gd name="T41" fmla="*/ 244 h 290"/>
                                    <a:gd name="T42" fmla="*/ 666 w 670"/>
                                    <a:gd name="T43" fmla="*/ 185 h 290"/>
                                    <a:gd name="T44" fmla="*/ 670 w 670"/>
                                    <a:gd name="T45" fmla="*/ 126 h 290"/>
                                    <a:gd name="T46" fmla="*/ 664 w 670"/>
                                    <a:gd name="T47" fmla="*/ 66 h 290"/>
                                    <a:gd name="T48" fmla="*/ 5 w 670"/>
                                    <a:gd name="T49" fmla="*/ 68 h 290"/>
                                    <a:gd name="T50" fmla="*/ 5 w 670"/>
                                    <a:gd name="T51" fmla="*/ 68 h 290"/>
                                    <a:gd name="T52" fmla="*/ 6 w 670"/>
                                    <a:gd name="T53" fmla="*/ 68 h 290"/>
                                    <a:gd name="T54" fmla="*/ 15 w 670"/>
                                    <a:gd name="T55" fmla="*/ 61 h 290"/>
                                    <a:gd name="T56" fmla="*/ 25 w 670"/>
                                    <a:gd name="T57" fmla="*/ 55 h 290"/>
                                    <a:gd name="T58" fmla="*/ 35 w 670"/>
                                    <a:gd name="T59" fmla="*/ 49 h 290"/>
                                    <a:gd name="T60" fmla="*/ 45 w 670"/>
                                    <a:gd name="T61" fmla="*/ 44 h 290"/>
                                    <a:gd name="T62" fmla="*/ 55 w 670"/>
                                    <a:gd name="T63" fmla="*/ 38 h 290"/>
                                    <a:gd name="T64" fmla="*/ 66 w 670"/>
                                    <a:gd name="T65" fmla="*/ 33 h 290"/>
                                    <a:gd name="T66" fmla="*/ 76 w 670"/>
                                    <a:gd name="T67" fmla="*/ 28 h 290"/>
                                    <a:gd name="T68" fmla="*/ 87 w 670"/>
                                    <a:gd name="T69" fmla="*/ 23 h 290"/>
                                    <a:gd name="T70" fmla="*/ 71 w 670"/>
                                    <a:gd name="T71" fmla="*/ 83 h 290"/>
                                    <a:gd name="T72" fmla="*/ 67 w 670"/>
                                    <a:gd name="T73" fmla="*/ 145 h 290"/>
                                    <a:gd name="T74" fmla="*/ 76 w 670"/>
                                    <a:gd name="T75" fmla="*/ 206 h 290"/>
                                    <a:gd name="T76" fmla="*/ 97 w 670"/>
                                    <a:gd name="T77" fmla="*/ 264 h 290"/>
                                    <a:gd name="T78" fmla="*/ 88 w 670"/>
                                    <a:gd name="T79" fmla="*/ 267 h 290"/>
                                    <a:gd name="T80" fmla="*/ 81 w 670"/>
                                    <a:gd name="T81" fmla="*/ 270 h 290"/>
                                    <a:gd name="T82" fmla="*/ 72 w 670"/>
                                    <a:gd name="T83" fmla="*/ 273 h 290"/>
                                    <a:gd name="T84" fmla="*/ 65 w 670"/>
                                    <a:gd name="T85" fmla="*/ 277 h 290"/>
                                    <a:gd name="T86" fmla="*/ 57 w 670"/>
                                    <a:gd name="T87" fmla="*/ 280 h 290"/>
                                    <a:gd name="T88" fmla="*/ 49 w 670"/>
                                    <a:gd name="T89" fmla="*/ 283 h 290"/>
                                    <a:gd name="T90" fmla="*/ 41 w 670"/>
                                    <a:gd name="T91" fmla="*/ 287 h 290"/>
                                    <a:gd name="T92" fmla="*/ 34 w 670"/>
                                    <a:gd name="T93" fmla="*/ 290 h 290"/>
                                    <a:gd name="T94" fmla="*/ 14 w 670"/>
                                    <a:gd name="T95" fmla="*/ 237 h 290"/>
                                    <a:gd name="T96" fmla="*/ 3 w 670"/>
                                    <a:gd name="T97" fmla="*/ 181 h 290"/>
                                    <a:gd name="T98" fmla="*/ 0 w 670"/>
                                    <a:gd name="T99" fmla="*/ 125 h 290"/>
                                    <a:gd name="T100" fmla="*/ 5 w 670"/>
                                    <a:gd name="T101" fmla="*/ 6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0" h="290">
                                      <a:moveTo>
                                        <a:pt x="658" y="36"/>
                                      </a:moveTo>
                                      <a:lnTo>
                                        <a:pt x="653" y="33"/>
                                      </a:lnTo>
                                      <a:lnTo>
                                        <a:pt x="647" y="30"/>
                                      </a:lnTo>
                                      <a:lnTo>
                                        <a:pt x="642" y="28"/>
                                      </a:lnTo>
                                      <a:lnTo>
                                        <a:pt x="637" y="25"/>
                                      </a:lnTo>
                                      <a:lnTo>
                                        <a:pt x="632" y="23"/>
                                      </a:lnTo>
                                      <a:lnTo>
                                        <a:pt x="626" y="21"/>
                                      </a:lnTo>
                                      <a:lnTo>
                                        <a:pt x="621" y="18"/>
                                      </a:lnTo>
                                      <a:lnTo>
                                        <a:pt x="616" y="16"/>
                                      </a:lnTo>
                                      <a:lnTo>
                                        <a:pt x="611" y="14"/>
                                      </a:lnTo>
                                      <a:lnTo>
                                        <a:pt x="605" y="11"/>
                                      </a:lnTo>
                                      <a:lnTo>
                                        <a:pt x="600" y="10"/>
                                      </a:lnTo>
                                      <a:lnTo>
                                        <a:pt x="595" y="7"/>
                                      </a:lnTo>
                                      <a:lnTo>
                                        <a:pt x="589" y="5"/>
                                      </a:lnTo>
                                      <a:lnTo>
                                        <a:pt x="584" y="3"/>
                                      </a:lnTo>
                                      <a:lnTo>
                                        <a:pt x="578" y="1"/>
                                      </a:lnTo>
                                      <a:lnTo>
                                        <a:pt x="573" y="0"/>
                                      </a:lnTo>
                                      <a:lnTo>
                                        <a:pt x="585" y="30"/>
                                      </a:lnTo>
                                      <a:lnTo>
                                        <a:pt x="594" y="61"/>
                                      </a:lnTo>
                                      <a:lnTo>
                                        <a:pt x="600" y="93"/>
                                      </a:lnTo>
                                      <a:lnTo>
                                        <a:pt x="602" y="124"/>
                                      </a:lnTo>
                                      <a:lnTo>
                                        <a:pt x="602" y="157"/>
                                      </a:lnTo>
                                      <a:lnTo>
                                        <a:pt x="597" y="189"/>
                                      </a:lnTo>
                                      <a:lnTo>
                                        <a:pt x="590" y="220"/>
                                      </a:lnTo>
                                      <a:lnTo>
                                        <a:pt x="579" y="251"/>
                                      </a:lnTo>
                                      <a:lnTo>
                                        <a:pt x="583" y="252"/>
                                      </a:lnTo>
                                      <a:lnTo>
                                        <a:pt x="587" y="253"/>
                                      </a:lnTo>
                                      <a:lnTo>
                                        <a:pt x="591" y="254"/>
                                      </a:lnTo>
                                      <a:lnTo>
                                        <a:pt x="595" y="256"/>
                                      </a:lnTo>
                                      <a:lnTo>
                                        <a:pt x="600" y="257"/>
                                      </a:lnTo>
                                      <a:lnTo>
                                        <a:pt x="604" y="258"/>
                                      </a:lnTo>
                                      <a:lnTo>
                                        <a:pt x="607" y="260"/>
                                      </a:lnTo>
                                      <a:lnTo>
                                        <a:pt x="612" y="261"/>
                                      </a:lnTo>
                                      <a:lnTo>
                                        <a:pt x="616" y="262"/>
                                      </a:lnTo>
                                      <a:lnTo>
                                        <a:pt x="620" y="264"/>
                                      </a:lnTo>
                                      <a:lnTo>
                                        <a:pt x="624" y="265"/>
                                      </a:lnTo>
                                      <a:lnTo>
                                        <a:pt x="628" y="267"/>
                                      </a:lnTo>
                                      <a:lnTo>
                                        <a:pt x="632" y="268"/>
                                      </a:lnTo>
                                      <a:lnTo>
                                        <a:pt x="636" y="270"/>
                                      </a:lnTo>
                                      <a:lnTo>
                                        <a:pt x="640" y="271"/>
                                      </a:lnTo>
                                      <a:lnTo>
                                        <a:pt x="644" y="273"/>
                                      </a:lnTo>
                                      <a:lnTo>
                                        <a:pt x="654" y="244"/>
                                      </a:lnTo>
                                      <a:lnTo>
                                        <a:pt x="661" y="215"/>
                                      </a:lnTo>
                                      <a:lnTo>
                                        <a:pt x="666" y="185"/>
                                      </a:lnTo>
                                      <a:lnTo>
                                        <a:pt x="669" y="156"/>
                                      </a:lnTo>
                                      <a:lnTo>
                                        <a:pt x="670" y="126"/>
                                      </a:lnTo>
                                      <a:lnTo>
                                        <a:pt x="668" y="96"/>
                                      </a:lnTo>
                                      <a:lnTo>
                                        <a:pt x="664" y="66"/>
                                      </a:lnTo>
                                      <a:lnTo>
                                        <a:pt x="658" y="36"/>
                                      </a:lnTo>
                                      <a:close/>
                                      <a:moveTo>
                                        <a:pt x="5" y="68"/>
                                      </a:moveTo>
                                      <a:lnTo>
                                        <a:pt x="5" y="68"/>
                                      </a:lnTo>
                                      <a:lnTo>
                                        <a:pt x="5" y="68"/>
                                      </a:lnTo>
                                      <a:lnTo>
                                        <a:pt x="5" y="68"/>
                                      </a:lnTo>
                                      <a:lnTo>
                                        <a:pt x="6" y="68"/>
                                      </a:lnTo>
                                      <a:lnTo>
                                        <a:pt x="11" y="65"/>
                                      </a:lnTo>
                                      <a:lnTo>
                                        <a:pt x="15" y="61"/>
                                      </a:lnTo>
                                      <a:lnTo>
                                        <a:pt x="20" y="58"/>
                                      </a:lnTo>
                                      <a:lnTo>
                                        <a:pt x="25" y="55"/>
                                      </a:lnTo>
                                      <a:lnTo>
                                        <a:pt x="30" y="53"/>
                                      </a:lnTo>
                                      <a:lnTo>
                                        <a:pt x="35" y="49"/>
                                      </a:lnTo>
                                      <a:lnTo>
                                        <a:pt x="40" y="46"/>
                                      </a:lnTo>
                                      <a:lnTo>
                                        <a:pt x="45" y="44"/>
                                      </a:lnTo>
                                      <a:lnTo>
                                        <a:pt x="50" y="41"/>
                                      </a:lnTo>
                                      <a:lnTo>
                                        <a:pt x="55" y="38"/>
                                      </a:lnTo>
                                      <a:lnTo>
                                        <a:pt x="61" y="36"/>
                                      </a:lnTo>
                                      <a:lnTo>
                                        <a:pt x="66" y="33"/>
                                      </a:lnTo>
                                      <a:lnTo>
                                        <a:pt x="71" y="30"/>
                                      </a:lnTo>
                                      <a:lnTo>
                                        <a:pt x="76" y="28"/>
                                      </a:lnTo>
                                      <a:lnTo>
                                        <a:pt x="81" y="25"/>
                                      </a:lnTo>
                                      <a:lnTo>
                                        <a:pt x="87" y="23"/>
                                      </a:lnTo>
                                      <a:lnTo>
                                        <a:pt x="77" y="53"/>
                                      </a:lnTo>
                                      <a:lnTo>
                                        <a:pt x="71" y="83"/>
                                      </a:lnTo>
                                      <a:lnTo>
                                        <a:pt x="67" y="114"/>
                                      </a:lnTo>
                                      <a:lnTo>
                                        <a:pt x="67" y="145"/>
                                      </a:lnTo>
                                      <a:lnTo>
                                        <a:pt x="70" y="175"/>
                                      </a:lnTo>
                                      <a:lnTo>
                                        <a:pt x="76" y="206"/>
                                      </a:lnTo>
                                      <a:lnTo>
                                        <a:pt x="85" y="235"/>
                                      </a:lnTo>
                                      <a:lnTo>
                                        <a:pt x="97" y="264"/>
                                      </a:lnTo>
                                      <a:lnTo>
                                        <a:pt x="93" y="266"/>
                                      </a:lnTo>
                                      <a:lnTo>
                                        <a:pt x="88" y="267"/>
                                      </a:lnTo>
                                      <a:lnTo>
                                        <a:pt x="85" y="268"/>
                                      </a:lnTo>
                                      <a:lnTo>
                                        <a:pt x="81" y="270"/>
                                      </a:lnTo>
                                      <a:lnTo>
                                        <a:pt x="76" y="272"/>
                                      </a:lnTo>
                                      <a:lnTo>
                                        <a:pt x="72" y="273"/>
                                      </a:lnTo>
                                      <a:lnTo>
                                        <a:pt x="68" y="275"/>
                                      </a:lnTo>
                                      <a:lnTo>
                                        <a:pt x="65" y="277"/>
                                      </a:lnTo>
                                      <a:lnTo>
                                        <a:pt x="61" y="278"/>
                                      </a:lnTo>
                                      <a:lnTo>
                                        <a:pt x="57" y="280"/>
                                      </a:lnTo>
                                      <a:lnTo>
                                        <a:pt x="53" y="282"/>
                                      </a:lnTo>
                                      <a:lnTo>
                                        <a:pt x="49" y="283"/>
                                      </a:lnTo>
                                      <a:lnTo>
                                        <a:pt x="45" y="285"/>
                                      </a:lnTo>
                                      <a:lnTo>
                                        <a:pt x="41" y="287"/>
                                      </a:lnTo>
                                      <a:lnTo>
                                        <a:pt x="37" y="288"/>
                                      </a:lnTo>
                                      <a:lnTo>
                                        <a:pt x="34" y="290"/>
                                      </a:lnTo>
                                      <a:lnTo>
                                        <a:pt x="23" y="264"/>
                                      </a:lnTo>
                                      <a:lnTo>
                                        <a:pt x="14" y="237"/>
                                      </a:lnTo>
                                      <a:lnTo>
                                        <a:pt x="7" y="209"/>
                                      </a:lnTo>
                                      <a:lnTo>
                                        <a:pt x="3" y="181"/>
                                      </a:lnTo>
                                      <a:lnTo>
                                        <a:pt x="0" y="153"/>
                                      </a:lnTo>
                                      <a:lnTo>
                                        <a:pt x="0" y="125"/>
                                      </a:lnTo>
                                      <a:lnTo>
                                        <a:pt x="1" y="96"/>
                                      </a:lnTo>
                                      <a:lnTo>
                                        <a:pt x="5" y="68"/>
                                      </a:lnTo>
                                      <a:close/>
                                    </a:path>
                                  </a:pathLst>
                                </a:custGeom>
                                <a:solidFill>
                                  <a:srgbClr val="FFC9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6" name="Freeform 598"/>
                              <wps:cNvSpPr>
                                <a:spLocks noEditPoints="1"/>
                              </wps:cNvSpPr>
                              <wps:spPr bwMode="auto">
                                <a:xfrm>
                                  <a:off x="4382" y="1120"/>
                                  <a:ext cx="535" cy="291"/>
                                </a:xfrm>
                                <a:custGeom>
                                  <a:avLst/>
                                  <a:gdLst>
                                    <a:gd name="T0" fmla="*/ 499 w 535"/>
                                    <a:gd name="T1" fmla="*/ 24 h 291"/>
                                    <a:gd name="T2" fmla="*/ 487 w 535"/>
                                    <a:gd name="T3" fmla="*/ 20 h 291"/>
                                    <a:gd name="T4" fmla="*/ 474 w 535"/>
                                    <a:gd name="T5" fmla="*/ 16 h 291"/>
                                    <a:gd name="T6" fmla="*/ 461 w 535"/>
                                    <a:gd name="T7" fmla="*/ 13 h 291"/>
                                    <a:gd name="T8" fmla="*/ 448 w 535"/>
                                    <a:gd name="T9" fmla="*/ 9 h 291"/>
                                    <a:gd name="T10" fmla="*/ 435 w 535"/>
                                    <a:gd name="T11" fmla="*/ 6 h 291"/>
                                    <a:gd name="T12" fmla="*/ 422 w 535"/>
                                    <a:gd name="T13" fmla="*/ 3 h 291"/>
                                    <a:gd name="T14" fmla="*/ 409 w 535"/>
                                    <a:gd name="T15" fmla="*/ 1 h 291"/>
                                    <a:gd name="T16" fmla="*/ 415 w 535"/>
                                    <a:gd name="T17" fmla="*/ 12 h 291"/>
                                    <a:gd name="T18" fmla="*/ 436 w 535"/>
                                    <a:gd name="T19" fmla="*/ 41 h 291"/>
                                    <a:gd name="T20" fmla="*/ 452 w 535"/>
                                    <a:gd name="T21" fmla="*/ 72 h 291"/>
                                    <a:gd name="T22" fmla="*/ 462 w 535"/>
                                    <a:gd name="T23" fmla="*/ 105 h 291"/>
                                    <a:gd name="T24" fmla="*/ 468 w 535"/>
                                    <a:gd name="T25" fmla="*/ 140 h 291"/>
                                    <a:gd name="T26" fmla="*/ 468 w 535"/>
                                    <a:gd name="T27" fmla="*/ 175 h 291"/>
                                    <a:gd name="T28" fmla="*/ 463 w 535"/>
                                    <a:gd name="T29" fmla="*/ 210 h 291"/>
                                    <a:gd name="T30" fmla="*/ 452 w 535"/>
                                    <a:gd name="T31" fmla="*/ 245 h 291"/>
                                    <a:gd name="T32" fmla="*/ 449 w 535"/>
                                    <a:gd name="T33" fmla="*/ 262 h 291"/>
                                    <a:gd name="T34" fmla="*/ 457 w 535"/>
                                    <a:gd name="T35" fmla="*/ 264 h 291"/>
                                    <a:gd name="T36" fmla="*/ 466 w 535"/>
                                    <a:gd name="T37" fmla="*/ 266 h 291"/>
                                    <a:gd name="T38" fmla="*/ 474 w 535"/>
                                    <a:gd name="T39" fmla="*/ 268 h 291"/>
                                    <a:gd name="T40" fmla="*/ 483 w 535"/>
                                    <a:gd name="T41" fmla="*/ 270 h 291"/>
                                    <a:gd name="T42" fmla="*/ 491 w 535"/>
                                    <a:gd name="T43" fmla="*/ 272 h 291"/>
                                    <a:gd name="T44" fmla="*/ 499 w 535"/>
                                    <a:gd name="T45" fmla="*/ 274 h 291"/>
                                    <a:gd name="T46" fmla="*/ 508 w 535"/>
                                    <a:gd name="T47" fmla="*/ 277 h 291"/>
                                    <a:gd name="T48" fmla="*/ 523 w 535"/>
                                    <a:gd name="T49" fmla="*/ 247 h 291"/>
                                    <a:gd name="T50" fmla="*/ 535 w 535"/>
                                    <a:gd name="T51" fmla="*/ 184 h 291"/>
                                    <a:gd name="T52" fmla="*/ 533 w 535"/>
                                    <a:gd name="T53" fmla="*/ 120 h 291"/>
                                    <a:gd name="T54" fmla="*/ 518 w 535"/>
                                    <a:gd name="T55" fmla="*/ 57 h 291"/>
                                    <a:gd name="T56" fmla="*/ 20 w 535"/>
                                    <a:gd name="T57" fmla="*/ 50 h 291"/>
                                    <a:gd name="T58" fmla="*/ 32 w 535"/>
                                    <a:gd name="T59" fmla="*/ 45 h 291"/>
                                    <a:gd name="T60" fmla="*/ 44 w 535"/>
                                    <a:gd name="T61" fmla="*/ 39 h 291"/>
                                    <a:gd name="T62" fmla="*/ 56 w 535"/>
                                    <a:gd name="T63" fmla="*/ 34 h 291"/>
                                    <a:gd name="T64" fmla="*/ 69 w 535"/>
                                    <a:gd name="T65" fmla="*/ 30 h 291"/>
                                    <a:gd name="T66" fmla="*/ 81 w 535"/>
                                    <a:gd name="T67" fmla="*/ 25 h 291"/>
                                    <a:gd name="T68" fmla="*/ 94 w 535"/>
                                    <a:gd name="T69" fmla="*/ 21 h 291"/>
                                    <a:gd name="T70" fmla="*/ 107 w 535"/>
                                    <a:gd name="T71" fmla="*/ 17 h 291"/>
                                    <a:gd name="T72" fmla="*/ 119 w 535"/>
                                    <a:gd name="T73" fmla="*/ 14 h 291"/>
                                    <a:gd name="T74" fmla="*/ 99 w 535"/>
                                    <a:gd name="T75" fmla="*/ 42 h 291"/>
                                    <a:gd name="T76" fmla="*/ 84 w 535"/>
                                    <a:gd name="T77" fmla="*/ 72 h 291"/>
                                    <a:gd name="T78" fmla="*/ 74 w 535"/>
                                    <a:gd name="T79" fmla="*/ 105 h 291"/>
                                    <a:gd name="T80" fmla="*/ 68 w 535"/>
                                    <a:gd name="T81" fmla="*/ 138 h 291"/>
                                    <a:gd name="T82" fmla="*/ 68 w 535"/>
                                    <a:gd name="T83" fmla="*/ 172 h 291"/>
                                    <a:gd name="T84" fmla="*/ 72 w 535"/>
                                    <a:gd name="T85" fmla="*/ 206 h 291"/>
                                    <a:gd name="T86" fmla="*/ 81 w 535"/>
                                    <a:gd name="T87" fmla="*/ 239 h 291"/>
                                    <a:gd name="T88" fmla="*/ 96 w 535"/>
                                    <a:gd name="T89" fmla="*/ 271 h 291"/>
                                    <a:gd name="T90" fmla="*/ 88 w 535"/>
                                    <a:gd name="T91" fmla="*/ 274 h 291"/>
                                    <a:gd name="T92" fmla="*/ 79 w 535"/>
                                    <a:gd name="T93" fmla="*/ 276 h 291"/>
                                    <a:gd name="T94" fmla="*/ 71 w 535"/>
                                    <a:gd name="T95" fmla="*/ 278 h 291"/>
                                    <a:gd name="T96" fmla="*/ 63 w 535"/>
                                    <a:gd name="T97" fmla="*/ 280 h 291"/>
                                    <a:gd name="T98" fmla="*/ 54 w 535"/>
                                    <a:gd name="T99" fmla="*/ 283 h 291"/>
                                    <a:gd name="T100" fmla="*/ 46 w 535"/>
                                    <a:gd name="T101" fmla="*/ 286 h 291"/>
                                    <a:gd name="T102" fmla="*/ 38 w 535"/>
                                    <a:gd name="T103" fmla="*/ 289 h 291"/>
                                    <a:gd name="T104" fmla="*/ 30 w 535"/>
                                    <a:gd name="T105" fmla="*/ 291 h 291"/>
                                    <a:gd name="T106" fmla="*/ 9 w 535"/>
                                    <a:gd name="T107" fmla="*/ 233 h 291"/>
                                    <a:gd name="T108" fmla="*/ 0 w 535"/>
                                    <a:gd name="T109" fmla="*/ 172 h 291"/>
                                    <a:gd name="T110" fmla="*/ 4 w 535"/>
                                    <a:gd name="T111" fmla="*/ 110 h 291"/>
                                    <a:gd name="T112" fmla="*/ 20 w 535"/>
                                    <a:gd name="T113" fmla="*/ 5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5" h="291">
                                      <a:moveTo>
                                        <a:pt x="506" y="27"/>
                                      </a:moveTo>
                                      <a:lnTo>
                                        <a:pt x="499" y="24"/>
                                      </a:lnTo>
                                      <a:lnTo>
                                        <a:pt x="493" y="22"/>
                                      </a:lnTo>
                                      <a:lnTo>
                                        <a:pt x="487" y="20"/>
                                      </a:lnTo>
                                      <a:lnTo>
                                        <a:pt x="480" y="18"/>
                                      </a:lnTo>
                                      <a:lnTo>
                                        <a:pt x="474" y="16"/>
                                      </a:lnTo>
                                      <a:lnTo>
                                        <a:pt x="467" y="14"/>
                                      </a:lnTo>
                                      <a:lnTo>
                                        <a:pt x="461" y="13"/>
                                      </a:lnTo>
                                      <a:lnTo>
                                        <a:pt x="454" y="11"/>
                                      </a:lnTo>
                                      <a:lnTo>
                                        <a:pt x="448" y="9"/>
                                      </a:lnTo>
                                      <a:lnTo>
                                        <a:pt x="441" y="8"/>
                                      </a:lnTo>
                                      <a:lnTo>
                                        <a:pt x="435" y="6"/>
                                      </a:lnTo>
                                      <a:lnTo>
                                        <a:pt x="428" y="5"/>
                                      </a:lnTo>
                                      <a:lnTo>
                                        <a:pt x="422" y="3"/>
                                      </a:lnTo>
                                      <a:lnTo>
                                        <a:pt x="416" y="2"/>
                                      </a:lnTo>
                                      <a:lnTo>
                                        <a:pt x="409" y="1"/>
                                      </a:lnTo>
                                      <a:lnTo>
                                        <a:pt x="403" y="0"/>
                                      </a:lnTo>
                                      <a:lnTo>
                                        <a:pt x="415" y="12"/>
                                      </a:lnTo>
                                      <a:lnTo>
                                        <a:pt x="426" y="26"/>
                                      </a:lnTo>
                                      <a:lnTo>
                                        <a:pt x="436" y="41"/>
                                      </a:lnTo>
                                      <a:lnTo>
                                        <a:pt x="444" y="56"/>
                                      </a:lnTo>
                                      <a:lnTo>
                                        <a:pt x="452" y="72"/>
                                      </a:lnTo>
                                      <a:lnTo>
                                        <a:pt x="458" y="88"/>
                                      </a:lnTo>
                                      <a:lnTo>
                                        <a:pt x="462" y="105"/>
                                      </a:lnTo>
                                      <a:lnTo>
                                        <a:pt x="466" y="122"/>
                                      </a:lnTo>
                                      <a:lnTo>
                                        <a:pt x="468" y="140"/>
                                      </a:lnTo>
                                      <a:lnTo>
                                        <a:pt x="469" y="157"/>
                                      </a:lnTo>
                                      <a:lnTo>
                                        <a:pt x="468" y="175"/>
                                      </a:lnTo>
                                      <a:lnTo>
                                        <a:pt x="466" y="193"/>
                                      </a:lnTo>
                                      <a:lnTo>
                                        <a:pt x="463" y="210"/>
                                      </a:lnTo>
                                      <a:lnTo>
                                        <a:pt x="458" y="228"/>
                                      </a:lnTo>
                                      <a:lnTo>
                                        <a:pt x="452" y="245"/>
                                      </a:lnTo>
                                      <a:lnTo>
                                        <a:pt x="445" y="262"/>
                                      </a:lnTo>
                                      <a:lnTo>
                                        <a:pt x="449" y="262"/>
                                      </a:lnTo>
                                      <a:lnTo>
                                        <a:pt x="453" y="263"/>
                                      </a:lnTo>
                                      <a:lnTo>
                                        <a:pt x="457" y="264"/>
                                      </a:lnTo>
                                      <a:lnTo>
                                        <a:pt x="462" y="265"/>
                                      </a:lnTo>
                                      <a:lnTo>
                                        <a:pt x="466" y="266"/>
                                      </a:lnTo>
                                      <a:lnTo>
                                        <a:pt x="470" y="267"/>
                                      </a:lnTo>
                                      <a:lnTo>
                                        <a:pt x="474" y="268"/>
                                      </a:lnTo>
                                      <a:lnTo>
                                        <a:pt x="478" y="269"/>
                                      </a:lnTo>
                                      <a:lnTo>
                                        <a:pt x="483" y="270"/>
                                      </a:lnTo>
                                      <a:lnTo>
                                        <a:pt x="487" y="271"/>
                                      </a:lnTo>
                                      <a:lnTo>
                                        <a:pt x="491" y="272"/>
                                      </a:lnTo>
                                      <a:lnTo>
                                        <a:pt x="495" y="273"/>
                                      </a:lnTo>
                                      <a:lnTo>
                                        <a:pt x="499" y="274"/>
                                      </a:lnTo>
                                      <a:lnTo>
                                        <a:pt x="504" y="276"/>
                                      </a:lnTo>
                                      <a:lnTo>
                                        <a:pt x="508" y="277"/>
                                      </a:lnTo>
                                      <a:lnTo>
                                        <a:pt x="512" y="278"/>
                                      </a:lnTo>
                                      <a:lnTo>
                                        <a:pt x="523" y="247"/>
                                      </a:lnTo>
                                      <a:lnTo>
                                        <a:pt x="530" y="216"/>
                                      </a:lnTo>
                                      <a:lnTo>
                                        <a:pt x="535" y="184"/>
                                      </a:lnTo>
                                      <a:lnTo>
                                        <a:pt x="535" y="151"/>
                                      </a:lnTo>
                                      <a:lnTo>
                                        <a:pt x="533" y="120"/>
                                      </a:lnTo>
                                      <a:lnTo>
                                        <a:pt x="527" y="88"/>
                                      </a:lnTo>
                                      <a:lnTo>
                                        <a:pt x="518" y="57"/>
                                      </a:lnTo>
                                      <a:lnTo>
                                        <a:pt x="506" y="27"/>
                                      </a:lnTo>
                                      <a:close/>
                                      <a:moveTo>
                                        <a:pt x="20" y="50"/>
                                      </a:moveTo>
                                      <a:lnTo>
                                        <a:pt x="26" y="47"/>
                                      </a:lnTo>
                                      <a:lnTo>
                                        <a:pt x="32" y="45"/>
                                      </a:lnTo>
                                      <a:lnTo>
                                        <a:pt x="38" y="42"/>
                                      </a:lnTo>
                                      <a:lnTo>
                                        <a:pt x="44" y="39"/>
                                      </a:lnTo>
                                      <a:lnTo>
                                        <a:pt x="50" y="37"/>
                                      </a:lnTo>
                                      <a:lnTo>
                                        <a:pt x="56" y="34"/>
                                      </a:lnTo>
                                      <a:lnTo>
                                        <a:pt x="63" y="32"/>
                                      </a:lnTo>
                                      <a:lnTo>
                                        <a:pt x="69" y="30"/>
                                      </a:lnTo>
                                      <a:lnTo>
                                        <a:pt x="75" y="28"/>
                                      </a:lnTo>
                                      <a:lnTo>
                                        <a:pt x="81" y="25"/>
                                      </a:lnTo>
                                      <a:lnTo>
                                        <a:pt x="88" y="23"/>
                                      </a:lnTo>
                                      <a:lnTo>
                                        <a:pt x="94" y="21"/>
                                      </a:lnTo>
                                      <a:lnTo>
                                        <a:pt x="100" y="19"/>
                                      </a:lnTo>
                                      <a:lnTo>
                                        <a:pt x="107" y="17"/>
                                      </a:lnTo>
                                      <a:lnTo>
                                        <a:pt x="113" y="16"/>
                                      </a:lnTo>
                                      <a:lnTo>
                                        <a:pt x="119" y="14"/>
                                      </a:lnTo>
                                      <a:lnTo>
                                        <a:pt x="109" y="27"/>
                                      </a:lnTo>
                                      <a:lnTo>
                                        <a:pt x="99" y="42"/>
                                      </a:lnTo>
                                      <a:lnTo>
                                        <a:pt x="91" y="57"/>
                                      </a:lnTo>
                                      <a:lnTo>
                                        <a:pt x="84" y="72"/>
                                      </a:lnTo>
                                      <a:lnTo>
                                        <a:pt x="78" y="88"/>
                                      </a:lnTo>
                                      <a:lnTo>
                                        <a:pt x="74" y="105"/>
                                      </a:lnTo>
                                      <a:lnTo>
                                        <a:pt x="70" y="121"/>
                                      </a:lnTo>
                                      <a:lnTo>
                                        <a:pt x="68" y="138"/>
                                      </a:lnTo>
                                      <a:lnTo>
                                        <a:pt x="67" y="155"/>
                                      </a:lnTo>
                                      <a:lnTo>
                                        <a:pt x="68" y="172"/>
                                      </a:lnTo>
                                      <a:lnTo>
                                        <a:pt x="69" y="189"/>
                                      </a:lnTo>
                                      <a:lnTo>
                                        <a:pt x="72" y="206"/>
                                      </a:lnTo>
                                      <a:lnTo>
                                        <a:pt x="76" y="223"/>
                                      </a:lnTo>
                                      <a:lnTo>
                                        <a:pt x="81" y="239"/>
                                      </a:lnTo>
                                      <a:lnTo>
                                        <a:pt x="88" y="256"/>
                                      </a:lnTo>
                                      <a:lnTo>
                                        <a:pt x="96" y="271"/>
                                      </a:lnTo>
                                      <a:lnTo>
                                        <a:pt x="92" y="272"/>
                                      </a:lnTo>
                                      <a:lnTo>
                                        <a:pt x="88" y="274"/>
                                      </a:lnTo>
                                      <a:lnTo>
                                        <a:pt x="84" y="275"/>
                                      </a:lnTo>
                                      <a:lnTo>
                                        <a:pt x="79" y="276"/>
                                      </a:lnTo>
                                      <a:lnTo>
                                        <a:pt x="75" y="277"/>
                                      </a:lnTo>
                                      <a:lnTo>
                                        <a:pt x="71" y="278"/>
                                      </a:lnTo>
                                      <a:lnTo>
                                        <a:pt x="67" y="279"/>
                                      </a:lnTo>
                                      <a:lnTo>
                                        <a:pt x="63" y="280"/>
                                      </a:lnTo>
                                      <a:lnTo>
                                        <a:pt x="59" y="282"/>
                                      </a:lnTo>
                                      <a:lnTo>
                                        <a:pt x="54" y="283"/>
                                      </a:lnTo>
                                      <a:lnTo>
                                        <a:pt x="50" y="284"/>
                                      </a:lnTo>
                                      <a:lnTo>
                                        <a:pt x="46" y="286"/>
                                      </a:lnTo>
                                      <a:lnTo>
                                        <a:pt x="42" y="287"/>
                                      </a:lnTo>
                                      <a:lnTo>
                                        <a:pt x="38" y="289"/>
                                      </a:lnTo>
                                      <a:lnTo>
                                        <a:pt x="34" y="290"/>
                                      </a:lnTo>
                                      <a:lnTo>
                                        <a:pt x="30" y="291"/>
                                      </a:lnTo>
                                      <a:lnTo>
                                        <a:pt x="18" y="262"/>
                                      </a:lnTo>
                                      <a:lnTo>
                                        <a:pt x="9" y="233"/>
                                      </a:lnTo>
                                      <a:lnTo>
                                        <a:pt x="3" y="202"/>
                                      </a:lnTo>
                                      <a:lnTo>
                                        <a:pt x="0" y="172"/>
                                      </a:lnTo>
                                      <a:lnTo>
                                        <a:pt x="0" y="141"/>
                                      </a:lnTo>
                                      <a:lnTo>
                                        <a:pt x="4" y="110"/>
                                      </a:lnTo>
                                      <a:lnTo>
                                        <a:pt x="10" y="80"/>
                                      </a:lnTo>
                                      <a:lnTo>
                                        <a:pt x="20" y="50"/>
                                      </a:lnTo>
                                      <a:close/>
                                    </a:path>
                                  </a:pathLst>
                                </a:custGeom>
                                <a:solidFill>
                                  <a:srgbClr val="FFD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7" name="Freeform 599"/>
                              <wps:cNvSpPr>
                                <a:spLocks/>
                              </wps:cNvSpPr>
                              <wps:spPr bwMode="auto">
                                <a:xfrm>
                                  <a:off x="4449" y="1109"/>
                                  <a:ext cx="402" cy="282"/>
                                </a:xfrm>
                                <a:custGeom>
                                  <a:avLst/>
                                  <a:gdLst>
                                    <a:gd name="T0" fmla="*/ 321 w 402"/>
                                    <a:gd name="T1" fmla="*/ 8 h 282"/>
                                    <a:gd name="T2" fmla="*/ 300 w 402"/>
                                    <a:gd name="T3" fmla="*/ 5 h 282"/>
                                    <a:gd name="T4" fmla="*/ 279 w 402"/>
                                    <a:gd name="T5" fmla="*/ 3 h 282"/>
                                    <a:gd name="T6" fmla="*/ 258 w 402"/>
                                    <a:gd name="T7" fmla="*/ 1 h 282"/>
                                    <a:gd name="T8" fmla="*/ 238 w 402"/>
                                    <a:gd name="T9" fmla="*/ 0 h 282"/>
                                    <a:gd name="T10" fmla="*/ 215 w 402"/>
                                    <a:gd name="T11" fmla="*/ 0 h 282"/>
                                    <a:gd name="T12" fmla="*/ 185 w 402"/>
                                    <a:gd name="T13" fmla="*/ 2 h 282"/>
                                    <a:gd name="T14" fmla="*/ 153 w 402"/>
                                    <a:gd name="T15" fmla="*/ 5 h 282"/>
                                    <a:gd name="T16" fmla="*/ 120 w 402"/>
                                    <a:gd name="T17" fmla="*/ 9 h 282"/>
                                    <a:gd name="T18" fmla="*/ 86 w 402"/>
                                    <a:gd name="T19" fmla="*/ 16 h 282"/>
                                    <a:gd name="T20" fmla="*/ 52 w 402"/>
                                    <a:gd name="T21" fmla="*/ 25 h 282"/>
                                    <a:gd name="T22" fmla="*/ 24 w 402"/>
                                    <a:gd name="T23" fmla="*/ 68 h 282"/>
                                    <a:gd name="T24" fmla="*/ 7 w 402"/>
                                    <a:gd name="T25" fmla="*/ 116 h 282"/>
                                    <a:gd name="T26" fmla="*/ 0 w 402"/>
                                    <a:gd name="T27" fmla="*/ 166 h 282"/>
                                    <a:gd name="T28" fmla="*/ 5 w 402"/>
                                    <a:gd name="T29" fmla="*/ 217 h 282"/>
                                    <a:gd name="T30" fmla="*/ 21 w 402"/>
                                    <a:gd name="T31" fmla="*/ 267 h 282"/>
                                    <a:gd name="T32" fmla="*/ 38 w 402"/>
                                    <a:gd name="T33" fmla="*/ 280 h 282"/>
                                    <a:gd name="T34" fmla="*/ 52 w 402"/>
                                    <a:gd name="T35" fmla="*/ 277 h 282"/>
                                    <a:gd name="T36" fmla="*/ 66 w 402"/>
                                    <a:gd name="T37" fmla="*/ 274 h 282"/>
                                    <a:gd name="T38" fmla="*/ 80 w 402"/>
                                    <a:gd name="T39" fmla="*/ 271 h 282"/>
                                    <a:gd name="T40" fmla="*/ 93 w 402"/>
                                    <a:gd name="T41" fmla="*/ 269 h 282"/>
                                    <a:gd name="T42" fmla="*/ 87 w 402"/>
                                    <a:gd name="T43" fmla="*/ 245 h 282"/>
                                    <a:gd name="T44" fmla="*/ 67 w 402"/>
                                    <a:gd name="T45" fmla="*/ 167 h 282"/>
                                    <a:gd name="T46" fmla="*/ 89 w 402"/>
                                    <a:gd name="T47" fmla="*/ 91 h 282"/>
                                    <a:gd name="T48" fmla="*/ 126 w 402"/>
                                    <a:gd name="T49" fmla="*/ 51 h 282"/>
                                    <a:gd name="T50" fmla="*/ 160 w 402"/>
                                    <a:gd name="T51" fmla="*/ 33 h 282"/>
                                    <a:gd name="T52" fmla="*/ 197 w 402"/>
                                    <a:gd name="T53" fmla="*/ 26 h 282"/>
                                    <a:gd name="T54" fmla="*/ 234 w 402"/>
                                    <a:gd name="T55" fmla="*/ 31 h 282"/>
                                    <a:gd name="T56" fmla="*/ 269 w 402"/>
                                    <a:gd name="T57" fmla="*/ 46 h 282"/>
                                    <a:gd name="T58" fmla="*/ 300 w 402"/>
                                    <a:gd name="T59" fmla="*/ 73 h 282"/>
                                    <a:gd name="T60" fmla="*/ 321 w 402"/>
                                    <a:gd name="T61" fmla="*/ 107 h 282"/>
                                    <a:gd name="T62" fmla="*/ 333 w 402"/>
                                    <a:gd name="T63" fmla="*/ 146 h 282"/>
                                    <a:gd name="T64" fmla="*/ 334 w 402"/>
                                    <a:gd name="T65" fmla="*/ 186 h 282"/>
                                    <a:gd name="T66" fmla="*/ 324 w 402"/>
                                    <a:gd name="T67" fmla="*/ 225 h 282"/>
                                    <a:gd name="T68" fmla="*/ 304 w 402"/>
                                    <a:gd name="T69" fmla="*/ 262 h 282"/>
                                    <a:gd name="T70" fmla="*/ 318 w 402"/>
                                    <a:gd name="T71" fmla="*/ 263 h 282"/>
                                    <a:gd name="T72" fmla="*/ 331 w 402"/>
                                    <a:gd name="T73" fmla="*/ 265 h 282"/>
                                    <a:gd name="T74" fmla="*/ 345 w 402"/>
                                    <a:gd name="T75" fmla="*/ 267 h 282"/>
                                    <a:gd name="T76" fmla="*/ 359 w 402"/>
                                    <a:gd name="T77" fmla="*/ 269 h 282"/>
                                    <a:gd name="T78" fmla="*/ 373 w 402"/>
                                    <a:gd name="T79" fmla="*/ 272 h 282"/>
                                    <a:gd name="T80" fmla="*/ 391 w 402"/>
                                    <a:gd name="T81" fmla="*/ 239 h 282"/>
                                    <a:gd name="T82" fmla="*/ 401 w 402"/>
                                    <a:gd name="T83" fmla="*/ 186 h 282"/>
                                    <a:gd name="T84" fmla="*/ 399 w 402"/>
                                    <a:gd name="T85" fmla="*/ 133 h 282"/>
                                    <a:gd name="T86" fmla="*/ 385 w 402"/>
                                    <a:gd name="T87" fmla="*/ 83 h 282"/>
                                    <a:gd name="T88" fmla="*/ 359 w 402"/>
                                    <a:gd name="T89" fmla="*/ 37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2" h="282">
                                      <a:moveTo>
                                        <a:pt x="336" y="11"/>
                                      </a:moveTo>
                                      <a:lnTo>
                                        <a:pt x="329" y="9"/>
                                      </a:lnTo>
                                      <a:lnTo>
                                        <a:pt x="321" y="8"/>
                                      </a:lnTo>
                                      <a:lnTo>
                                        <a:pt x="314" y="7"/>
                                      </a:lnTo>
                                      <a:lnTo>
                                        <a:pt x="307" y="6"/>
                                      </a:lnTo>
                                      <a:lnTo>
                                        <a:pt x="300" y="5"/>
                                      </a:lnTo>
                                      <a:lnTo>
                                        <a:pt x="293" y="4"/>
                                      </a:lnTo>
                                      <a:lnTo>
                                        <a:pt x="286" y="4"/>
                                      </a:lnTo>
                                      <a:lnTo>
                                        <a:pt x="279" y="3"/>
                                      </a:lnTo>
                                      <a:lnTo>
                                        <a:pt x="272" y="2"/>
                                      </a:lnTo>
                                      <a:lnTo>
                                        <a:pt x="265" y="2"/>
                                      </a:lnTo>
                                      <a:lnTo>
                                        <a:pt x="258" y="1"/>
                                      </a:lnTo>
                                      <a:lnTo>
                                        <a:pt x="252" y="1"/>
                                      </a:lnTo>
                                      <a:lnTo>
                                        <a:pt x="245" y="1"/>
                                      </a:lnTo>
                                      <a:lnTo>
                                        <a:pt x="238" y="0"/>
                                      </a:lnTo>
                                      <a:lnTo>
                                        <a:pt x="232" y="0"/>
                                      </a:lnTo>
                                      <a:lnTo>
                                        <a:pt x="225" y="0"/>
                                      </a:lnTo>
                                      <a:lnTo>
                                        <a:pt x="215" y="0"/>
                                      </a:lnTo>
                                      <a:lnTo>
                                        <a:pt x="205" y="1"/>
                                      </a:lnTo>
                                      <a:lnTo>
                                        <a:pt x="195" y="1"/>
                                      </a:lnTo>
                                      <a:lnTo>
                                        <a:pt x="185" y="2"/>
                                      </a:lnTo>
                                      <a:lnTo>
                                        <a:pt x="174" y="3"/>
                                      </a:lnTo>
                                      <a:lnTo>
                                        <a:pt x="163" y="4"/>
                                      </a:lnTo>
                                      <a:lnTo>
                                        <a:pt x="153" y="5"/>
                                      </a:lnTo>
                                      <a:lnTo>
                                        <a:pt x="142" y="6"/>
                                      </a:lnTo>
                                      <a:lnTo>
                                        <a:pt x="131" y="8"/>
                                      </a:lnTo>
                                      <a:lnTo>
                                        <a:pt x="120" y="9"/>
                                      </a:lnTo>
                                      <a:lnTo>
                                        <a:pt x="109" y="12"/>
                                      </a:lnTo>
                                      <a:lnTo>
                                        <a:pt x="97" y="14"/>
                                      </a:lnTo>
                                      <a:lnTo>
                                        <a:pt x="86" y="16"/>
                                      </a:lnTo>
                                      <a:lnTo>
                                        <a:pt x="75" y="19"/>
                                      </a:lnTo>
                                      <a:lnTo>
                                        <a:pt x="64" y="22"/>
                                      </a:lnTo>
                                      <a:lnTo>
                                        <a:pt x="52" y="25"/>
                                      </a:lnTo>
                                      <a:lnTo>
                                        <a:pt x="42" y="38"/>
                                      </a:lnTo>
                                      <a:lnTo>
                                        <a:pt x="32" y="53"/>
                                      </a:lnTo>
                                      <a:lnTo>
                                        <a:pt x="24" y="68"/>
                                      </a:lnTo>
                                      <a:lnTo>
                                        <a:pt x="17" y="83"/>
                                      </a:lnTo>
                                      <a:lnTo>
                                        <a:pt x="11" y="99"/>
                                      </a:lnTo>
                                      <a:lnTo>
                                        <a:pt x="7" y="116"/>
                                      </a:lnTo>
                                      <a:lnTo>
                                        <a:pt x="3" y="132"/>
                                      </a:lnTo>
                                      <a:lnTo>
                                        <a:pt x="1" y="149"/>
                                      </a:lnTo>
                                      <a:lnTo>
                                        <a:pt x="0" y="166"/>
                                      </a:lnTo>
                                      <a:lnTo>
                                        <a:pt x="1" y="183"/>
                                      </a:lnTo>
                                      <a:lnTo>
                                        <a:pt x="2" y="200"/>
                                      </a:lnTo>
                                      <a:lnTo>
                                        <a:pt x="5" y="217"/>
                                      </a:lnTo>
                                      <a:lnTo>
                                        <a:pt x="9" y="234"/>
                                      </a:lnTo>
                                      <a:lnTo>
                                        <a:pt x="14" y="250"/>
                                      </a:lnTo>
                                      <a:lnTo>
                                        <a:pt x="21" y="267"/>
                                      </a:lnTo>
                                      <a:lnTo>
                                        <a:pt x="29" y="282"/>
                                      </a:lnTo>
                                      <a:lnTo>
                                        <a:pt x="34" y="281"/>
                                      </a:lnTo>
                                      <a:lnTo>
                                        <a:pt x="38" y="280"/>
                                      </a:lnTo>
                                      <a:lnTo>
                                        <a:pt x="43" y="279"/>
                                      </a:lnTo>
                                      <a:lnTo>
                                        <a:pt x="48" y="278"/>
                                      </a:lnTo>
                                      <a:lnTo>
                                        <a:pt x="52" y="277"/>
                                      </a:lnTo>
                                      <a:lnTo>
                                        <a:pt x="57" y="276"/>
                                      </a:lnTo>
                                      <a:lnTo>
                                        <a:pt x="61" y="275"/>
                                      </a:lnTo>
                                      <a:lnTo>
                                        <a:pt x="66" y="274"/>
                                      </a:lnTo>
                                      <a:lnTo>
                                        <a:pt x="70" y="273"/>
                                      </a:lnTo>
                                      <a:lnTo>
                                        <a:pt x="75" y="272"/>
                                      </a:lnTo>
                                      <a:lnTo>
                                        <a:pt x="80" y="271"/>
                                      </a:lnTo>
                                      <a:lnTo>
                                        <a:pt x="84" y="270"/>
                                      </a:lnTo>
                                      <a:lnTo>
                                        <a:pt x="89" y="270"/>
                                      </a:lnTo>
                                      <a:lnTo>
                                        <a:pt x="93" y="269"/>
                                      </a:lnTo>
                                      <a:lnTo>
                                        <a:pt x="98" y="268"/>
                                      </a:lnTo>
                                      <a:lnTo>
                                        <a:pt x="103" y="267"/>
                                      </a:lnTo>
                                      <a:lnTo>
                                        <a:pt x="87" y="245"/>
                                      </a:lnTo>
                                      <a:lnTo>
                                        <a:pt x="75" y="220"/>
                                      </a:lnTo>
                                      <a:lnTo>
                                        <a:pt x="69" y="194"/>
                                      </a:lnTo>
                                      <a:lnTo>
                                        <a:pt x="67" y="167"/>
                                      </a:lnTo>
                                      <a:lnTo>
                                        <a:pt x="70" y="140"/>
                                      </a:lnTo>
                                      <a:lnTo>
                                        <a:pt x="77" y="115"/>
                                      </a:lnTo>
                                      <a:lnTo>
                                        <a:pt x="89" y="91"/>
                                      </a:lnTo>
                                      <a:lnTo>
                                        <a:pt x="106" y="69"/>
                                      </a:lnTo>
                                      <a:lnTo>
                                        <a:pt x="115" y="59"/>
                                      </a:lnTo>
                                      <a:lnTo>
                                        <a:pt x="126" y="51"/>
                                      </a:lnTo>
                                      <a:lnTo>
                                        <a:pt x="137" y="43"/>
                                      </a:lnTo>
                                      <a:lnTo>
                                        <a:pt x="148" y="38"/>
                                      </a:lnTo>
                                      <a:lnTo>
                                        <a:pt x="160" y="33"/>
                                      </a:lnTo>
                                      <a:lnTo>
                                        <a:pt x="173" y="29"/>
                                      </a:lnTo>
                                      <a:lnTo>
                                        <a:pt x="185" y="27"/>
                                      </a:lnTo>
                                      <a:lnTo>
                                        <a:pt x="197" y="26"/>
                                      </a:lnTo>
                                      <a:lnTo>
                                        <a:pt x="210" y="26"/>
                                      </a:lnTo>
                                      <a:lnTo>
                                        <a:pt x="222" y="28"/>
                                      </a:lnTo>
                                      <a:lnTo>
                                        <a:pt x="234" y="31"/>
                                      </a:lnTo>
                                      <a:lnTo>
                                        <a:pt x="246" y="34"/>
                                      </a:lnTo>
                                      <a:lnTo>
                                        <a:pt x="258" y="40"/>
                                      </a:lnTo>
                                      <a:lnTo>
                                        <a:pt x="269" y="46"/>
                                      </a:lnTo>
                                      <a:lnTo>
                                        <a:pt x="280" y="54"/>
                                      </a:lnTo>
                                      <a:lnTo>
                                        <a:pt x="290" y="63"/>
                                      </a:lnTo>
                                      <a:lnTo>
                                        <a:pt x="300" y="73"/>
                                      </a:lnTo>
                                      <a:lnTo>
                                        <a:pt x="308" y="84"/>
                                      </a:lnTo>
                                      <a:lnTo>
                                        <a:pt x="315" y="96"/>
                                      </a:lnTo>
                                      <a:lnTo>
                                        <a:pt x="321" y="107"/>
                                      </a:lnTo>
                                      <a:lnTo>
                                        <a:pt x="326" y="120"/>
                                      </a:lnTo>
                                      <a:lnTo>
                                        <a:pt x="330" y="133"/>
                                      </a:lnTo>
                                      <a:lnTo>
                                        <a:pt x="333" y="146"/>
                                      </a:lnTo>
                                      <a:lnTo>
                                        <a:pt x="334" y="159"/>
                                      </a:lnTo>
                                      <a:lnTo>
                                        <a:pt x="335" y="173"/>
                                      </a:lnTo>
                                      <a:lnTo>
                                        <a:pt x="334" y="186"/>
                                      </a:lnTo>
                                      <a:lnTo>
                                        <a:pt x="332" y="200"/>
                                      </a:lnTo>
                                      <a:lnTo>
                                        <a:pt x="329" y="213"/>
                                      </a:lnTo>
                                      <a:lnTo>
                                        <a:pt x="324" y="225"/>
                                      </a:lnTo>
                                      <a:lnTo>
                                        <a:pt x="319" y="238"/>
                                      </a:lnTo>
                                      <a:lnTo>
                                        <a:pt x="312" y="250"/>
                                      </a:lnTo>
                                      <a:lnTo>
                                        <a:pt x="304" y="262"/>
                                      </a:lnTo>
                                      <a:lnTo>
                                        <a:pt x="309" y="262"/>
                                      </a:lnTo>
                                      <a:lnTo>
                                        <a:pt x="313" y="263"/>
                                      </a:lnTo>
                                      <a:lnTo>
                                        <a:pt x="318" y="263"/>
                                      </a:lnTo>
                                      <a:lnTo>
                                        <a:pt x="322" y="264"/>
                                      </a:lnTo>
                                      <a:lnTo>
                                        <a:pt x="327" y="264"/>
                                      </a:lnTo>
                                      <a:lnTo>
                                        <a:pt x="331" y="265"/>
                                      </a:lnTo>
                                      <a:lnTo>
                                        <a:pt x="336" y="266"/>
                                      </a:lnTo>
                                      <a:lnTo>
                                        <a:pt x="341" y="266"/>
                                      </a:lnTo>
                                      <a:lnTo>
                                        <a:pt x="345" y="267"/>
                                      </a:lnTo>
                                      <a:lnTo>
                                        <a:pt x="350" y="268"/>
                                      </a:lnTo>
                                      <a:lnTo>
                                        <a:pt x="355" y="268"/>
                                      </a:lnTo>
                                      <a:lnTo>
                                        <a:pt x="359" y="269"/>
                                      </a:lnTo>
                                      <a:lnTo>
                                        <a:pt x="364" y="270"/>
                                      </a:lnTo>
                                      <a:lnTo>
                                        <a:pt x="369" y="271"/>
                                      </a:lnTo>
                                      <a:lnTo>
                                        <a:pt x="373" y="272"/>
                                      </a:lnTo>
                                      <a:lnTo>
                                        <a:pt x="378" y="273"/>
                                      </a:lnTo>
                                      <a:lnTo>
                                        <a:pt x="385" y="256"/>
                                      </a:lnTo>
                                      <a:lnTo>
                                        <a:pt x="391" y="239"/>
                                      </a:lnTo>
                                      <a:lnTo>
                                        <a:pt x="396" y="221"/>
                                      </a:lnTo>
                                      <a:lnTo>
                                        <a:pt x="399" y="204"/>
                                      </a:lnTo>
                                      <a:lnTo>
                                        <a:pt x="401" y="186"/>
                                      </a:lnTo>
                                      <a:lnTo>
                                        <a:pt x="402" y="168"/>
                                      </a:lnTo>
                                      <a:lnTo>
                                        <a:pt x="401" y="151"/>
                                      </a:lnTo>
                                      <a:lnTo>
                                        <a:pt x="399" y="133"/>
                                      </a:lnTo>
                                      <a:lnTo>
                                        <a:pt x="395" y="116"/>
                                      </a:lnTo>
                                      <a:lnTo>
                                        <a:pt x="391" y="99"/>
                                      </a:lnTo>
                                      <a:lnTo>
                                        <a:pt x="385" y="83"/>
                                      </a:lnTo>
                                      <a:lnTo>
                                        <a:pt x="377" y="67"/>
                                      </a:lnTo>
                                      <a:lnTo>
                                        <a:pt x="369" y="52"/>
                                      </a:lnTo>
                                      <a:lnTo>
                                        <a:pt x="359" y="37"/>
                                      </a:lnTo>
                                      <a:lnTo>
                                        <a:pt x="348" y="23"/>
                                      </a:lnTo>
                                      <a:lnTo>
                                        <a:pt x="336" y="11"/>
                                      </a:lnTo>
                                      <a:close/>
                                    </a:path>
                                  </a:pathLst>
                                </a:custGeom>
                                <a:solidFill>
                                  <a:srgbClr val="FFE4E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8" name="Freeform 600"/>
                              <wps:cNvSpPr>
                                <a:spLocks noEditPoints="1"/>
                              </wps:cNvSpPr>
                              <wps:spPr bwMode="auto">
                                <a:xfrm>
                                  <a:off x="4516" y="1135"/>
                                  <a:ext cx="268" cy="241"/>
                                </a:xfrm>
                                <a:custGeom>
                                  <a:avLst/>
                                  <a:gdLst>
                                    <a:gd name="T0" fmla="*/ 199 w 268"/>
                                    <a:gd name="T1" fmla="*/ 129 h 241"/>
                                    <a:gd name="T2" fmla="*/ 192 w 268"/>
                                    <a:gd name="T3" fmla="*/ 110 h 241"/>
                                    <a:gd name="T4" fmla="*/ 181 w 268"/>
                                    <a:gd name="T5" fmla="*/ 93 h 241"/>
                                    <a:gd name="T6" fmla="*/ 166 w 268"/>
                                    <a:gd name="T7" fmla="*/ 81 h 241"/>
                                    <a:gd name="T8" fmla="*/ 147 w 268"/>
                                    <a:gd name="T9" fmla="*/ 74 h 241"/>
                                    <a:gd name="T10" fmla="*/ 127 w 268"/>
                                    <a:gd name="T11" fmla="*/ 73 h 241"/>
                                    <a:gd name="T12" fmla="*/ 108 w 268"/>
                                    <a:gd name="T13" fmla="*/ 78 h 241"/>
                                    <a:gd name="T14" fmla="*/ 91 w 268"/>
                                    <a:gd name="T15" fmla="*/ 89 h 241"/>
                                    <a:gd name="T16" fmla="*/ 78 w 268"/>
                                    <a:gd name="T17" fmla="*/ 104 h 241"/>
                                    <a:gd name="T18" fmla="*/ 70 w 268"/>
                                    <a:gd name="T19" fmla="*/ 123 h 241"/>
                                    <a:gd name="T20" fmla="*/ 67 w 268"/>
                                    <a:gd name="T21" fmla="*/ 144 h 241"/>
                                    <a:gd name="T22" fmla="*/ 70 w 268"/>
                                    <a:gd name="T23" fmla="*/ 166 h 241"/>
                                    <a:gd name="T24" fmla="*/ 78 w 268"/>
                                    <a:gd name="T25" fmla="*/ 184 h 241"/>
                                    <a:gd name="T26" fmla="*/ 91 w 268"/>
                                    <a:gd name="T27" fmla="*/ 199 h 241"/>
                                    <a:gd name="T28" fmla="*/ 108 w 268"/>
                                    <a:gd name="T29" fmla="*/ 210 h 241"/>
                                    <a:gd name="T30" fmla="*/ 127 w 268"/>
                                    <a:gd name="T31" fmla="*/ 216 h 241"/>
                                    <a:gd name="T32" fmla="*/ 147 w 268"/>
                                    <a:gd name="T33" fmla="*/ 214 h 241"/>
                                    <a:gd name="T34" fmla="*/ 166 w 268"/>
                                    <a:gd name="T35" fmla="*/ 207 h 241"/>
                                    <a:gd name="T36" fmla="*/ 181 w 268"/>
                                    <a:gd name="T37" fmla="*/ 195 h 241"/>
                                    <a:gd name="T38" fmla="*/ 192 w 268"/>
                                    <a:gd name="T39" fmla="*/ 178 h 241"/>
                                    <a:gd name="T40" fmla="*/ 199 w 268"/>
                                    <a:gd name="T41" fmla="*/ 159 h 241"/>
                                    <a:gd name="T42" fmla="*/ 36 w 268"/>
                                    <a:gd name="T43" fmla="*/ 241 h 241"/>
                                    <a:gd name="T44" fmla="*/ 60 w 268"/>
                                    <a:gd name="T45" fmla="*/ 238 h 241"/>
                                    <a:gd name="T46" fmla="*/ 83 w 268"/>
                                    <a:gd name="T47" fmla="*/ 235 h 241"/>
                                    <a:gd name="T48" fmla="*/ 107 w 268"/>
                                    <a:gd name="T49" fmla="*/ 233 h 241"/>
                                    <a:gd name="T50" fmla="*/ 129 w 268"/>
                                    <a:gd name="T51" fmla="*/ 232 h 241"/>
                                    <a:gd name="T52" fmla="*/ 151 w 268"/>
                                    <a:gd name="T53" fmla="*/ 231 h 241"/>
                                    <a:gd name="T54" fmla="*/ 168 w 268"/>
                                    <a:gd name="T55" fmla="*/ 231 h 241"/>
                                    <a:gd name="T56" fmla="*/ 182 w 268"/>
                                    <a:gd name="T57" fmla="*/ 232 h 241"/>
                                    <a:gd name="T58" fmla="*/ 197 w 268"/>
                                    <a:gd name="T59" fmla="*/ 232 h 241"/>
                                    <a:gd name="T60" fmla="*/ 212 w 268"/>
                                    <a:gd name="T61" fmla="*/ 233 h 241"/>
                                    <a:gd name="T62" fmla="*/ 227 w 268"/>
                                    <a:gd name="T63" fmla="*/ 235 h 241"/>
                                    <a:gd name="T64" fmla="*/ 245 w 268"/>
                                    <a:gd name="T65" fmla="*/ 224 h 241"/>
                                    <a:gd name="T66" fmla="*/ 262 w 268"/>
                                    <a:gd name="T67" fmla="*/ 187 h 241"/>
                                    <a:gd name="T68" fmla="*/ 268 w 268"/>
                                    <a:gd name="T69" fmla="*/ 147 h 241"/>
                                    <a:gd name="T70" fmla="*/ 263 w 268"/>
                                    <a:gd name="T71" fmla="*/ 107 h 241"/>
                                    <a:gd name="T72" fmla="*/ 248 w 268"/>
                                    <a:gd name="T73" fmla="*/ 70 h 241"/>
                                    <a:gd name="T74" fmla="*/ 223 w 268"/>
                                    <a:gd name="T75" fmla="*/ 37 h 241"/>
                                    <a:gd name="T76" fmla="*/ 191 w 268"/>
                                    <a:gd name="T77" fmla="*/ 14 h 241"/>
                                    <a:gd name="T78" fmla="*/ 155 w 268"/>
                                    <a:gd name="T79" fmla="*/ 2 h 241"/>
                                    <a:gd name="T80" fmla="*/ 118 w 268"/>
                                    <a:gd name="T81" fmla="*/ 1 h 241"/>
                                    <a:gd name="T82" fmla="*/ 81 w 268"/>
                                    <a:gd name="T83" fmla="*/ 12 h 241"/>
                                    <a:gd name="T84" fmla="*/ 48 w 268"/>
                                    <a:gd name="T85" fmla="*/ 33 h 241"/>
                                    <a:gd name="T86" fmla="*/ 10 w 268"/>
                                    <a:gd name="T87" fmla="*/ 89 h 241"/>
                                    <a:gd name="T88" fmla="*/ 2 w 268"/>
                                    <a:gd name="T89" fmla="*/ 168 h 241"/>
                                    <a:gd name="T90" fmla="*/ 36 w 268"/>
                                    <a:gd name="T91" fmla="*/ 241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8" h="241">
                                      <a:moveTo>
                                        <a:pt x="201" y="144"/>
                                      </a:moveTo>
                                      <a:lnTo>
                                        <a:pt x="200" y="137"/>
                                      </a:lnTo>
                                      <a:lnTo>
                                        <a:pt x="199" y="129"/>
                                      </a:lnTo>
                                      <a:lnTo>
                                        <a:pt x="198" y="123"/>
                                      </a:lnTo>
                                      <a:lnTo>
                                        <a:pt x="195" y="116"/>
                                      </a:lnTo>
                                      <a:lnTo>
                                        <a:pt x="192" y="110"/>
                                      </a:lnTo>
                                      <a:lnTo>
                                        <a:pt x="189" y="104"/>
                                      </a:lnTo>
                                      <a:lnTo>
                                        <a:pt x="185" y="98"/>
                                      </a:lnTo>
                                      <a:lnTo>
                                        <a:pt x="181" y="93"/>
                                      </a:lnTo>
                                      <a:lnTo>
                                        <a:pt x="176" y="89"/>
                                      </a:lnTo>
                                      <a:lnTo>
                                        <a:pt x="171" y="85"/>
                                      </a:lnTo>
                                      <a:lnTo>
                                        <a:pt x="166" y="81"/>
                                      </a:lnTo>
                                      <a:lnTo>
                                        <a:pt x="160" y="78"/>
                                      </a:lnTo>
                                      <a:lnTo>
                                        <a:pt x="154" y="75"/>
                                      </a:lnTo>
                                      <a:lnTo>
                                        <a:pt x="147" y="74"/>
                                      </a:lnTo>
                                      <a:lnTo>
                                        <a:pt x="141" y="73"/>
                                      </a:lnTo>
                                      <a:lnTo>
                                        <a:pt x="134" y="72"/>
                                      </a:lnTo>
                                      <a:lnTo>
                                        <a:pt x="127" y="73"/>
                                      </a:lnTo>
                                      <a:lnTo>
                                        <a:pt x="120" y="74"/>
                                      </a:lnTo>
                                      <a:lnTo>
                                        <a:pt x="114" y="75"/>
                                      </a:lnTo>
                                      <a:lnTo>
                                        <a:pt x="108" y="78"/>
                                      </a:lnTo>
                                      <a:lnTo>
                                        <a:pt x="102" y="81"/>
                                      </a:lnTo>
                                      <a:lnTo>
                                        <a:pt x="97" y="85"/>
                                      </a:lnTo>
                                      <a:lnTo>
                                        <a:pt x="91" y="89"/>
                                      </a:lnTo>
                                      <a:lnTo>
                                        <a:pt x="87" y="93"/>
                                      </a:lnTo>
                                      <a:lnTo>
                                        <a:pt x="82" y="98"/>
                                      </a:lnTo>
                                      <a:lnTo>
                                        <a:pt x="78" y="104"/>
                                      </a:lnTo>
                                      <a:lnTo>
                                        <a:pt x="75" y="110"/>
                                      </a:lnTo>
                                      <a:lnTo>
                                        <a:pt x="72" y="116"/>
                                      </a:lnTo>
                                      <a:lnTo>
                                        <a:pt x="70" y="123"/>
                                      </a:lnTo>
                                      <a:lnTo>
                                        <a:pt x="68" y="129"/>
                                      </a:lnTo>
                                      <a:lnTo>
                                        <a:pt x="67" y="137"/>
                                      </a:lnTo>
                                      <a:lnTo>
                                        <a:pt x="67" y="144"/>
                                      </a:lnTo>
                                      <a:lnTo>
                                        <a:pt x="67" y="151"/>
                                      </a:lnTo>
                                      <a:lnTo>
                                        <a:pt x="68" y="159"/>
                                      </a:lnTo>
                                      <a:lnTo>
                                        <a:pt x="70" y="166"/>
                                      </a:lnTo>
                                      <a:lnTo>
                                        <a:pt x="72" y="172"/>
                                      </a:lnTo>
                                      <a:lnTo>
                                        <a:pt x="75" y="178"/>
                                      </a:lnTo>
                                      <a:lnTo>
                                        <a:pt x="78" y="184"/>
                                      </a:lnTo>
                                      <a:lnTo>
                                        <a:pt x="82" y="190"/>
                                      </a:lnTo>
                                      <a:lnTo>
                                        <a:pt x="87" y="195"/>
                                      </a:lnTo>
                                      <a:lnTo>
                                        <a:pt x="91" y="199"/>
                                      </a:lnTo>
                                      <a:lnTo>
                                        <a:pt x="97" y="204"/>
                                      </a:lnTo>
                                      <a:lnTo>
                                        <a:pt x="102" y="207"/>
                                      </a:lnTo>
                                      <a:lnTo>
                                        <a:pt x="108" y="210"/>
                                      </a:lnTo>
                                      <a:lnTo>
                                        <a:pt x="114" y="213"/>
                                      </a:lnTo>
                                      <a:lnTo>
                                        <a:pt x="120" y="214"/>
                                      </a:lnTo>
                                      <a:lnTo>
                                        <a:pt x="127" y="216"/>
                                      </a:lnTo>
                                      <a:lnTo>
                                        <a:pt x="134" y="216"/>
                                      </a:lnTo>
                                      <a:lnTo>
                                        <a:pt x="141" y="216"/>
                                      </a:lnTo>
                                      <a:lnTo>
                                        <a:pt x="147" y="214"/>
                                      </a:lnTo>
                                      <a:lnTo>
                                        <a:pt x="154" y="213"/>
                                      </a:lnTo>
                                      <a:lnTo>
                                        <a:pt x="160" y="210"/>
                                      </a:lnTo>
                                      <a:lnTo>
                                        <a:pt x="166" y="207"/>
                                      </a:lnTo>
                                      <a:lnTo>
                                        <a:pt x="171" y="204"/>
                                      </a:lnTo>
                                      <a:lnTo>
                                        <a:pt x="176" y="199"/>
                                      </a:lnTo>
                                      <a:lnTo>
                                        <a:pt x="181" y="195"/>
                                      </a:lnTo>
                                      <a:lnTo>
                                        <a:pt x="185" y="190"/>
                                      </a:lnTo>
                                      <a:lnTo>
                                        <a:pt x="189" y="184"/>
                                      </a:lnTo>
                                      <a:lnTo>
                                        <a:pt x="192" y="178"/>
                                      </a:lnTo>
                                      <a:lnTo>
                                        <a:pt x="195" y="172"/>
                                      </a:lnTo>
                                      <a:lnTo>
                                        <a:pt x="198" y="166"/>
                                      </a:lnTo>
                                      <a:lnTo>
                                        <a:pt x="199" y="159"/>
                                      </a:lnTo>
                                      <a:lnTo>
                                        <a:pt x="200" y="151"/>
                                      </a:lnTo>
                                      <a:lnTo>
                                        <a:pt x="201" y="144"/>
                                      </a:lnTo>
                                      <a:close/>
                                      <a:moveTo>
                                        <a:pt x="36" y="241"/>
                                      </a:moveTo>
                                      <a:lnTo>
                                        <a:pt x="43" y="240"/>
                                      </a:lnTo>
                                      <a:lnTo>
                                        <a:pt x="52" y="239"/>
                                      </a:lnTo>
                                      <a:lnTo>
                                        <a:pt x="60" y="238"/>
                                      </a:lnTo>
                                      <a:lnTo>
                                        <a:pt x="67" y="237"/>
                                      </a:lnTo>
                                      <a:lnTo>
                                        <a:pt x="76" y="236"/>
                                      </a:lnTo>
                                      <a:lnTo>
                                        <a:pt x="83" y="235"/>
                                      </a:lnTo>
                                      <a:lnTo>
                                        <a:pt x="91" y="234"/>
                                      </a:lnTo>
                                      <a:lnTo>
                                        <a:pt x="99" y="234"/>
                                      </a:lnTo>
                                      <a:lnTo>
                                        <a:pt x="107" y="233"/>
                                      </a:lnTo>
                                      <a:lnTo>
                                        <a:pt x="114" y="233"/>
                                      </a:lnTo>
                                      <a:lnTo>
                                        <a:pt x="122" y="232"/>
                                      </a:lnTo>
                                      <a:lnTo>
                                        <a:pt x="129" y="232"/>
                                      </a:lnTo>
                                      <a:lnTo>
                                        <a:pt x="137" y="232"/>
                                      </a:lnTo>
                                      <a:lnTo>
                                        <a:pt x="144" y="231"/>
                                      </a:lnTo>
                                      <a:lnTo>
                                        <a:pt x="151" y="231"/>
                                      </a:lnTo>
                                      <a:lnTo>
                                        <a:pt x="158" y="231"/>
                                      </a:lnTo>
                                      <a:lnTo>
                                        <a:pt x="163" y="231"/>
                                      </a:lnTo>
                                      <a:lnTo>
                                        <a:pt x="168" y="231"/>
                                      </a:lnTo>
                                      <a:lnTo>
                                        <a:pt x="173" y="231"/>
                                      </a:lnTo>
                                      <a:lnTo>
                                        <a:pt x="177" y="232"/>
                                      </a:lnTo>
                                      <a:lnTo>
                                        <a:pt x="182" y="232"/>
                                      </a:lnTo>
                                      <a:lnTo>
                                        <a:pt x="187" y="232"/>
                                      </a:lnTo>
                                      <a:lnTo>
                                        <a:pt x="192" y="232"/>
                                      </a:lnTo>
                                      <a:lnTo>
                                        <a:pt x="197" y="232"/>
                                      </a:lnTo>
                                      <a:lnTo>
                                        <a:pt x="202" y="233"/>
                                      </a:lnTo>
                                      <a:lnTo>
                                        <a:pt x="207" y="233"/>
                                      </a:lnTo>
                                      <a:lnTo>
                                        <a:pt x="212" y="233"/>
                                      </a:lnTo>
                                      <a:lnTo>
                                        <a:pt x="217" y="234"/>
                                      </a:lnTo>
                                      <a:lnTo>
                                        <a:pt x="222" y="234"/>
                                      </a:lnTo>
                                      <a:lnTo>
                                        <a:pt x="227" y="235"/>
                                      </a:lnTo>
                                      <a:lnTo>
                                        <a:pt x="232" y="235"/>
                                      </a:lnTo>
                                      <a:lnTo>
                                        <a:pt x="237" y="236"/>
                                      </a:lnTo>
                                      <a:lnTo>
                                        <a:pt x="245" y="224"/>
                                      </a:lnTo>
                                      <a:lnTo>
                                        <a:pt x="252" y="212"/>
                                      </a:lnTo>
                                      <a:lnTo>
                                        <a:pt x="257" y="199"/>
                                      </a:lnTo>
                                      <a:lnTo>
                                        <a:pt x="262" y="187"/>
                                      </a:lnTo>
                                      <a:lnTo>
                                        <a:pt x="265" y="174"/>
                                      </a:lnTo>
                                      <a:lnTo>
                                        <a:pt x="267" y="160"/>
                                      </a:lnTo>
                                      <a:lnTo>
                                        <a:pt x="268" y="147"/>
                                      </a:lnTo>
                                      <a:lnTo>
                                        <a:pt x="267" y="133"/>
                                      </a:lnTo>
                                      <a:lnTo>
                                        <a:pt x="266" y="120"/>
                                      </a:lnTo>
                                      <a:lnTo>
                                        <a:pt x="263" y="107"/>
                                      </a:lnTo>
                                      <a:lnTo>
                                        <a:pt x="259" y="94"/>
                                      </a:lnTo>
                                      <a:lnTo>
                                        <a:pt x="254" y="81"/>
                                      </a:lnTo>
                                      <a:lnTo>
                                        <a:pt x="248" y="70"/>
                                      </a:lnTo>
                                      <a:lnTo>
                                        <a:pt x="241" y="58"/>
                                      </a:lnTo>
                                      <a:lnTo>
                                        <a:pt x="233" y="47"/>
                                      </a:lnTo>
                                      <a:lnTo>
                                        <a:pt x="223" y="37"/>
                                      </a:lnTo>
                                      <a:lnTo>
                                        <a:pt x="213" y="28"/>
                                      </a:lnTo>
                                      <a:lnTo>
                                        <a:pt x="202" y="20"/>
                                      </a:lnTo>
                                      <a:lnTo>
                                        <a:pt x="191" y="14"/>
                                      </a:lnTo>
                                      <a:lnTo>
                                        <a:pt x="179" y="8"/>
                                      </a:lnTo>
                                      <a:lnTo>
                                        <a:pt x="167" y="5"/>
                                      </a:lnTo>
                                      <a:lnTo>
                                        <a:pt x="155" y="2"/>
                                      </a:lnTo>
                                      <a:lnTo>
                                        <a:pt x="143" y="0"/>
                                      </a:lnTo>
                                      <a:lnTo>
                                        <a:pt x="130" y="0"/>
                                      </a:lnTo>
                                      <a:lnTo>
                                        <a:pt x="118" y="1"/>
                                      </a:lnTo>
                                      <a:lnTo>
                                        <a:pt x="106" y="3"/>
                                      </a:lnTo>
                                      <a:lnTo>
                                        <a:pt x="93" y="7"/>
                                      </a:lnTo>
                                      <a:lnTo>
                                        <a:pt x="81" y="12"/>
                                      </a:lnTo>
                                      <a:lnTo>
                                        <a:pt x="70" y="17"/>
                                      </a:lnTo>
                                      <a:lnTo>
                                        <a:pt x="59" y="25"/>
                                      </a:lnTo>
                                      <a:lnTo>
                                        <a:pt x="48" y="33"/>
                                      </a:lnTo>
                                      <a:lnTo>
                                        <a:pt x="39" y="43"/>
                                      </a:lnTo>
                                      <a:lnTo>
                                        <a:pt x="22" y="65"/>
                                      </a:lnTo>
                                      <a:lnTo>
                                        <a:pt x="10" y="89"/>
                                      </a:lnTo>
                                      <a:lnTo>
                                        <a:pt x="3" y="114"/>
                                      </a:lnTo>
                                      <a:lnTo>
                                        <a:pt x="0" y="141"/>
                                      </a:lnTo>
                                      <a:lnTo>
                                        <a:pt x="2" y="168"/>
                                      </a:lnTo>
                                      <a:lnTo>
                                        <a:pt x="8" y="194"/>
                                      </a:lnTo>
                                      <a:lnTo>
                                        <a:pt x="20" y="219"/>
                                      </a:lnTo>
                                      <a:lnTo>
                                        <a:pt x="36" y="241"/>
                                      </a:lnTo>
                                      <a:close/>
                                    </a:path>
                                  </a:pathLst>
                                </a:custGeom>
                                <a:solidFill>
                                  <a:srgbClr val="FFF1F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9" name="Freeform 601"/>
                              <wps:cNvSpPr>
                                <a:spLocks/>
                              </wps:cNvSpPr>
                              <wps:spPr bwMode="auto">
                                <a:xfrm>
                                  <a:off x="4583" y="1207"/>
                                  <a:ext cx="134" cy="144"/>
                                </a:xfrm>
                                <a:custGeom>
                                  <a:avLst/>
                                  <a:gdLst>
                                    <a:gd name="T0" fmla="*/ 133 w 134"/>
                                    <a:gd name="T1" fmla="*/ 65 h 144"/>
                                    <a:gd name="T2" fmla="*/ 131 w 134"/>
                                    <a:gd name="T3" fmla="*/ 51 h 144"/>
                                    <a:gd name="T4" fmla="*/ 125 w 134"/>
                                    <a:gd name="T5" fmla="*/ 38 h 144"/>
                                    <a:gd name="T6" fmla="*/ 118 w 134"/>
                                    <a:gd name="T7" fmla="*/ 26 h 144"/>
                                    <a:gd name="T8" fmla="*/ 109 w 134"/>
                                    <a:gd name="T9" fmla="*/ 17 h 144"/>
                                    <a:gd name="T10" fmla="*/ 99 w 134"/>
                                    <a:gd name="T11" fmla="*/ 9 h 144"/>
                                    <a:gd name="T12" fmla="*/ 87 w 134"/>
                                    <a:gd name="T13" fmla="*/ 3 h 144"/>
                                    <a:gd name="T14" fmla="*/ 74 w 134"/>
                                    <a:gd name="T15" fmla="*/ 1 h 144"/>
                                    <a:gd name="T16" fmla="*/ 60 w 134"/>
                                    <a:gd name="T17" fmla="*/ 1 h 144"/>
                                    <a:gd name="T18" fmla="*/ 47 w 134"/>
                                    <a:gd name="T19" fmla="*/ 3 h 144"/>
                                    <a:gd name="T20" fmla="*/ 35 w 134"/>
                                    <a:gd name="T21" fmla="*/ 9 h 144"/>
                                    <a:gd name="T22" fmla="*/ 24 w 134"/>
                                    <a:gd name="T23" fmla="*/ 17 h 144"/>
                                    <a:gd name="T24" fmla="*/ 15 w 134"/>
                                    <a:gd name="T25" fmla="*/ 26 h 144"/>
                                    <a:gd name="T26" fmla="*/ 8 w 134"/>
                                    <a:gd name="T27" fmla="*/ 38 h 144"/>
                                    <a:gd name="T28" fmla="*/ 3 w 134"/>
                                    <a:gd name="T29" fmla="*/ 51 h 144"/>
                                    <a:gd name="T30" fmla="*/ 0 w 134"/>
                                    <a:gd name="T31" fmla="*/ 65 h 144"/>
                                    <a:gd name="T32" fmla="*/ 0 w 134"/>
                                    <a:gd name="T33" fmla="*/ 79 h 144"/>
                                    <a:gd name="T34" fmla="*/ 3 w 134"/>
                                    <a:gd name="T35" fmla="*/ 94 h 144"/>
                                    <a:gd name="T36" fmla="*/ 8 w 134"/>
                                    <a:gd name="T37" fmla="*/ 106 h 144"/>
                                    <a:gd name="T38" fmla="*/ 15 w 134"/>
                                    <a:gd name="T39" fmla="*/ 118 h 144"/>
                                    <a:gd name="T40" fmla="*/ 24 w 134"/>
                                    <a:gd name="T41" fmla="*/ 127 h 144"/>
                                    <a:gd name="T42" fmla="*/ 35 w 134"/>
                                    <a:gd name="T43" fmla="*/ 135 h 144"/>
                                    <a:gd name="T44" fmla="*/ 47 w 134"/>
                                    <a:gd name="T45" fmla="*/ 141 h 144"/>
                                    <a:gd name="T46" fmla="*/ 60 w 134"/>
                                    <a:gd name="T47" fmla="*/ 144 h 144"/>
                                    <a:gd name="T48" fmla="*/ 74 w 134"/>
                                    <a:gd name="T49" fmla="*/ 144 h 144"/>
                                    <a:gd name="T50" fmla="*/ 87 w 134"/>
                                    <a:gd name="T51" fmla="*/ 141 h 144"/>
                                    <a:gd name="T52" fmla="*/ 99 w 134"/>
                                    <a:gd name="T53" fmla="*/ 135 h 144"/>
                                    <a:gd name="T54" fmla="*/ 109 w 134"/>
                                    <a:gd name="T55" fmla="*/ 127 h 144"/>
                                    <a:gd name="T56" fmla="*/ 118 w 134"/>
                                    <a:gd name="T57" fmla="*/ 118 h 144"/>
                                    <a:gd name="T58" fmla="*/ 125 w 134"/>
                                    <a:gd name="T59" fmla="*/ 106 h 144"/>
                                    <a:gd name="T60" fmla="*/ 131 w 134"/>
                                    <a:gd name="T61" fmla="*/ 94 h 144"/>
                                    <a:gd name="T62" fmla="*/ 133 w 134"/>
                                    <a:gd name="T63"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4" h="144">
                                      <a:moveTo>
                                        <a:pt x="134" y="72"/>
                                      </a:moveTo>
                                      <a:lnTo>
                                        <a:pt x="133" y="65"/>
                                      </a:lnTo>
                                      <a:lnTo>
                                        <a:pt x="132" y="57"/>
                                      </a:lnTo>
                                      <a:lnTo>
                                        <a:pt x="131" y="51"/>
                                      </a:lnTo>
                                      <a:lnTo>
                                        <a:pt x="128" y="44"/>
                                      </a:lnTo>
                                      <a:lnTo>
                                        <a:pt x="125" y="38"/>
                                      </a:lnTo>
                                      <a:lnTo>
                                        <a:pt x="122" y="32"/>
                                      </a:lnTo>
                                      <a:lnTo>
                                        <a:pt x="118" y="26"/>
                                      </a:lnTo>
                                      <a:lnTo>
                                        <a:pt x="114" y="21"/>
                                      </a:lnTo>
                                      <a:lnTo>
                                        <a:pt x="109" y="17"/>
                                      </a:lnTo>
                                      <a:lnTo>
                                        <a:pt x="104" y="13"/>
                                      </a:lnTo>
                                      <a:lnTo>
                                        <a:pt x="99" y="9"/>
                                      </a:lnTo>
                                      <a:lnTo>
                                        <a:pt x="93" y="6"/>
                                      </a:lnTo>
                                      <a:lnTo>
                                        <a:pt x="87" y="3"/>
                                      </a:lnTo>
                                      <a:lnTo>
                                        <a:pt x="80" y="2"/>
                                      </a:lnTo>
                                      <a:lnTo>
                                        <a:pt x="74" y="1"/>
                                      </a:lnTo>
                                      <a:lnTo>
                                        <a:pt x="67" y="0"/>
                                      </a:lnTo>
                                      <a:lnTo>
                                        <a:pt x="60" y="1"/>
                                      </a:lnTo>
                                      <a:lnTo>
                                        <a:pt x="53" y="2"/>
                                      </a:lnTo>
                                      <a:lnTo>
                                        <a:pt x="47" y="3"/>
                                      </a:lnTo>
                                      <a:lnTo>
                                        <a:pt x="41" y="6"/>
                                      </a:lnTo>
                                      <a:lnTo>
                                        <a:pt x="35" y="9"/>
                                      </a:lnTo>
                                      <a:lnTo>
                                        <a:pt x="30" y="13"/>
                                      </a:lnTo>
                                      <a:lnTo>
                                        <a:pt x="24" y="17"/>
                                      </a:lnTo>
                                      <a:lnTo>
                                        <a:pt x="20" y="21"/>
                                      </a:lnTo>
                                      <a:lnTo>
                                        <a:pt x="15" y="26"/>
                                      </a:lnTo>
                                      <a:lnTo>
                                        <a:pt x="11" y="32"/>
                                      </a:lnTo>
                                      <a:lnTo>
                                        <a:pt x="8" y="38"/>
                                      </a:lnTo>
                                      <a:lnTo>
                                        <a:pt x="5" y="44"/>
                                      </a:lnTo>
                                      <a:lnTo>
                                        <a:pt x="3" y="51"/>
                                      </a:lnTo>
                                      <a:lnTo>
                                        <a:pt x="1" y="57"/>
                                      </a:lnTo>
                                      <a:lnTo>
                                        <a:pt x="0" y="65"/>
                                      </a:lnTo>
                                      <a:lnTo>
                                        <a:pt x="0" y="72"/>
                                      </a:lnTo>
                                      <a:lnTo>
                                        <a:pt x="0" y="79"/>
                                      </a:lnTo>
                                      <a:lnTo>
                                        <a:pt x="1" y="87"/>
                                      </a:lnTo>
                                      <a:lnTo>
                                        <a:pt x="3" y="94"/>
                                      </a:lnTo>
                                      <a:lnTo>
                                        <a:pt x="5" y="100"/>
                                      </a:lnTo>
                                      <a:lnTo>
                                        <a:pt x="8" y="106"/>
                                      </a:lnTo>
                                      <a:lnTo>
                                        <a:pt x="11" y="112"/>
                                      </a:lnTo>
                                      <a:lnTo>
                                        <a:pt x="15" y="118"/>
                                      </a:lnTo>
                                      <a:lnTo>
                                        <a:pt x="20" y="123"/>
                                      </a:lnTo>
                                      <a:lnTo>
                                        <a:pt x="24" y="127"/>
                                      </a:lnTo>
                                      <a:lnTo>
                                        <a:pt x="30" y="132"/>
                                      </a:lnTo>
                                      <a:lnTo>
                                        <a:pt x="35" y="135"/>
                                      </a:lnTo>
                                      <a:lnTo>
                                        <a:pt x="41" y="138"/>
                                      </a:lnTo>
                                      <a:lnTo>
                                        <a:pt x="47" y="141"/>
                                      </a:lnTo>
                                      <a:lnTo>
                                        <a:pt x="53" y="142"/>
                                      </a:lnTo>
                                      <a:lnTo>
                                        <a:pt x="60" y="144"/>
                                      </a:lnTo>
                                      <a:lnTo>
                                        <a:pt x="67" y="144"/>
                                      </a:lnTo>
                                      <a:lnTo>
                                        <a:pt x="74" y="144"/>
                                      </a:lnTo>
                                      <a:lnTo>
                                        <a:pt x="80" y="142"/>
                                      </a:lnTo>
                                      <a:lnTo>
                                        <a:pt x="87" y="141"/>
                                      </a:lnTo>
                                      <a:lnTo>
                                        <a:pt x="93" y="138"/>
                                      </a:lnTo>
                                      <a:lnTo>
                                        <a:pt x="99" y="135"/>
                                      </a:lnTo>
                                      <a:lnTo>
                                        <a:pt x="104" y="132"/>
                                      </a:lnTo>
                                      <a:lnTo>
                                        <a:pt x="109" y="127"/>
                                      </a:lnTo>
                                      <a:lnTo>
                                        <a:pt x="114" y="123"/>
                                      </a:lnTo>
                                      <a:lnTo>
                                        <a:pt x="118" y="118"/>
                                      </a:lnTo>
                                      <a:lnTo>
                                        <a:pt x="122" y="112"/>
                                      </a:lnTo>
                                      <a:lnTo>
                                        <a:pt x="125" y="106"/>
                                      </a:lnTo>
                                      <a:lnTo>
                                        <a:pt x="128" y="100"/>
                                      </a:lnTo>
                                      <a:lnTo>
                                        <a:pt x="131" y="94"/>
                                      </a:lnTo>
                                      <a:lnTo>
                                        <a:pt x="132" y="87"/>
                                      </a:lnTo>
                                      <a:lnTo>
                                        <a:pt x="133" y="79"/>
                                      </a:lnTo>
                                      <a:lnTo>
                                        <a:pt x="13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0" name="Freeform 602"/>
                              <wps:cNvSpPr>
                                <a:spLocks/>
                              </wps:cNvSpPr>
                              <wps:spPr bwMode="auto">
                                <a:xfrm>
                                  <a:off x="5593" y="1965"/>
                                  <a:ext cx="22" cy="83"/>
                                </a:xfrm>
                                <a:custGeom>
                                  <a:avLst/>
                                  <a:gdLst>
                                    <a:gd name="T0" fmla="*/ 0 w 22"/>
                                    <a:gd name="T1" fmla="*/ 83 h 83"/>
                                    <a:gd name="T2" fmla="*/ 8 w 22"/>
                                    <a:gd name="T3" fmla="*/ 68 h 83"/>
                                    <a:gd name="T4" fmla="*/ 14 w 22"/>
                                    <a:gd name="T5" fmla="*/ 53 h 83"/>
                                    <a:gd name="T6" fmla="*/ 19 w 22"/>
                                    <a:gd name="T7" fmla="*/ 41 h 83"/>
                                    <a:gd name="T8" fmla="*/ 21 w 22"/>
                                    <a:gd name="T9" fmla="*/ 30 h 83"/>
                                    <a:gd name="T10" fmla="*/ 22 w 22"/>
                                    <a:gd name="T11" fmla="*/ 21 h 83"/>
                                    <a:gd name="T12" fmla="*/ 21 w 22"/>
                                    <a:gd name="T13" fmla="*/ 13 h 83"/>
                                    <a:gd name="T14" fmla="*/ 19 w 22"/>
                                    <a:gd name="T15" fmla="*/ 6 h 83"/>
                                    <a:gd name="T16" fmla="*/ 16 w 22"/>
                                    <a:gd name="T17" fmla="*/ 0 h 83"/>
                                    <a:gd name="T18" fmla="*/ 14 w 22"/>
                                    <a:gd name="T19" fmla="*/ 8 h 83"/>
                                    <a:gd name="T20" fmla="*/ 13 w 22"/>
                                    <a:gd name="T21" fmla="*/ 17 h 83"/>
                                    <a:gd name="T22" fmla="*/ 11 w 22"/>
                                    <a:gd name="T23" fmla="*/ 27 h 83"/>
                                    <a:gd name="T24" fmla="*/ 9 w 22"/>
                                    <a:gd name="T25" fmla="*/ 37 h 83"/>
                                    <a:gd name="T26" fmla="*/ 7 w 22"/>
                                    <a:gd name="T27" fmla="*/ 48 h 83"/>
                                    <a:gd name="T28" fmla="*/ 5 w 22"/>
                                    <a:gd name="T29" fmla="*/ 59 h 83"/>
                                    <a:gd name="T30" fmla="*/ 3 w 22"/>
                                    <a:gd name="T31" fmla="*/ 71 h 83"/>
                                    <a:gd name="T32" fmla="*/ 0 w 22"/>
                                    <a:gd name="T33"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83">
                                      <a:moveTo>
                                        <a:pt x="0" y="83"/>
                                      </a:moveTo>
                                      <a:lnTo>
                                        <a:pt x="8" y="68"/>
                                      </a:lnTo>
                                      <a:lnTo>
                                        <a:pt x="14" y="53"/>
                                      </a:lnTo>
                                      <a:lnTo>
                                        <a:pt x="19" y="41"/>
                                      </a:lnTo>
                                      <a:lnTo>
                                        <a:pt x="21" y="30"/>
                                      </a:lnTo>
                                      <a:lnTo>
                                        <a:pt x="22" y="21"/>
                                      </a:lnTo>
                                      <a:lnTo>
                                        <a:pt x="21" y="13"/>
                                      </a:lnTo>
                                      <a:lnTo>
                                        <a:pt x="19" y="6"/>
                                      </a:lnTo>
                                      <a:lnTo>
                                        <a:pt x="16" y="0"/>
                                      </a:lnTo>
                                      <a:lnTo>
                                        <a:pt x="14" y="8"/>
                                      </a:lnTo>
                                      <a:lnTo>
                                        <a:pt x="13" y="17"/>
                                      </a:lnTo>
                                      <a:lnTo>
                                        <a:pt x="11" y="27"/>
                                      </a:lnTo>
                                      <a:lnTo>
                                        <a:pt x="9" y="37"/>
                                      </a:lnTo>
                                      <a:lnTo>
                                        <a:pt x="7" y="48"/>
                                      </a:lnTo>
                                      <a:lnTo>
                                        <a:pt x="5" y="59"/>
                                      </a:lnTo>
                                      <a:lnTo>
                                        <a:pt x="3" y="71"/>
                                      </a:lnTo>
                                      <a:lnTo>
                                        <a:pt x="0" y="83"/>
                                      </a:lnTo>
                                      <a:close/>
                                    </a:path>
                                  </a:pathLst>
                                </a:custGeom>
                                <a:solidFill>
                                  <a:srgbClr val="0D0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1" name="Freeform 603"/>
                              <wps:cNvSpPr>
                                <a:spLocks noEditPoints="1"/>
                              </wps:cNvSpPr>
                              <wps:spPr bwMode="auto">
                                <a:xfrm>
                                  <a:off x="3731" y="1941"/>
                                  <a:ext cx="1878" cy="210"/>
                                </a:xfrm>
                                <a:custGeom>
                                  <a:avLst/>
                                  <a:gdLst>
                                    <a:gd name="T0" fmla="*/ 1860 w 1878"/>
                                    <a:gd name="T1" fmla="*/ 110 h 210"/>
                                    <a:gd name="T2" fmla="*/ 1856 w 1878"/>
                                    <a:gd name="T3" fmla="*/ 118 h 210"/>
                                    <a:gd name="T4" fmla="*/ 1851 w 1878"/>
                                    <a:gd name="T5" fmla="*/ 125 h 210"/>
                                    <a:gd name="T6" fmla="*/ 1846 w 1878"/>
                                    <a:gd name="T7" fmla="*/ 133 h 210"/>
                                    <a:gd name="T8" fmla="*/ 1838 w 1878"/>
                                    <a:gd name="T9" fmla="*/ 147 h 210"/>
                                    <a:gd name="T10" fmla="*/ 1827 w 1878"/>
                                    <a:gd name="T11" fmla="*/ 165 h 210"/>
                                    <a:gd name="T12" fmla="*/ 1817 w 1878"/>
                                    <a:gd name="T13" fmla="*/ 183 h 210"/>
                                    <a:gd name="T14" fmla="*/ 1806 w 1878"/>
                                    <a:gd name="T15" fmla="*/ 201 h 210"/>
                                    <a:gd name="T16" fmla="*/ 1811 w 1878"/>
                                    <a:gd name="T17" fmla="*/ 198 h 210"/>
                                    <a:gd name="T18" fmla="*/ 1827 w 1878"/>
                                    <a:gd name="T19" fmla="*/ 176 h 210"/>
                                    <a:gd name="T20" fmla="*/ 1835 w 1878"/>
                                    <a:gd name="T21" fmla="*/ 158 h 210"/>
                                    <a:gd name="T22" fmla="*/ 1839 w 1878"/>
                                    <a:gd name="T23" fmla="*/ 143 h 210"/>
                                    <a:gd name="T24" fmla="*/ 1838 w 1878"/>
                                    <a:gd name="T25" fmla="*/ 132 h 210"/>
                                    <a:gd name="T26" fmla="*/ 1832 w 1878"/>
                                    <a:gd name="T27" fmla="*/ 123 h 210"/>
                                    <a:gd name="T28" fmla="*/ 1823 w 1878"/>
                                    <a:gd name="T29" fmla="*/ 117 h 210"/>
                                    <a:gd name="T30" fmla="*/ 1812 w 1878"/>
                                    <a:gd name="T31" fmla="*/ 113 h 210"/>
                                    <a:gd name="T32" fmla="*/ 1809 w 1878"/>
                                    <a:gd name="T33" fmla="*/ 95 h 210"/>
                                    <a:gd name="T34" fmla="*/ 1815 w 1878"/>
                                    <a:gd name="T35" fmla="*/ 65 h 210"/>
                                    <a:gd name="T36" fmla="*/ 1820 w 1878"/>
                                    <a:gd name="T37" fmla="*/ 38 h 210"/>
                                    <a:gd name="T38" fmla="*/ 1825 w 1878"/>
                                    <a:gd name="T39" fmla="*/ 12 h 210"/>
                                    <a:gd name="T40" fmla="*/ 1835 w 1878"/>
                                    <a:gd name="T41" fmla="*/ 2 h 210"/>
                                    <a:gd name="T42" fmla="*/ 1850 w 1878"/>
                                    <a:gd name="T43" fmla="*/ 6 h 210"/>
                                    <a:gd name="T44" fmla="*/ 1863 w 1878"/>
                                    <a:gd name="T45" fmla="*/ 11 h 210"/>
                                    <a:gd name="T46" fmla="*/ 1874 w 1878"/>
                                    <a:gd name="T47" fmla="*/ 19 h 210"/>
                                    <a:gd name="T48" fmla="*/ 1876 w 1878"/>
                                    <a:gd name="T49" fmla="*/ 32 h 210"/>
                                    <a:gd name="T50" fmla="*/ 1873 w 1878"/>
                                    <a:gd name="T51" fmla="*/ 51 h 210"/>
                                    <a:gd name="T52" fmla="*/ 1869 w 1878"/>
                                    <a:gd name="T53" fmla="*/ 72 h 210"/>
                                    <a:gd name="T54" fmla="*/ 1865 w 1878"/>
                                    <a:gd name="T55" fmla="*/ 95 h 210"/>
                                    <a:gd name="T56" fmla="*/ 19 w 1878"/>
                                    <a:gd name="T57" fmla="*/ 12 h 210"/>
                                    <a:gd name="T58" fmla="*/ 4 w 1878"/>
                                    <a:gd name="T59" fmla="*/ 26 h 210"/>
                                    <a:gd name="T60" fmla="*/ 0 w 1878"/>
                                    <a:gd name="T61" fmla="*/ 50 h 210"/>
                                    <a:gd name="T62" fmla="*/ 11 w 1878"/>
                                    <a:gd name="T63" fmla="*/ 85 h 210"/>
                                    <a:gd name="T64" fmla="*/ 40 w 1878"/>
                                    <a:gd name="T65" fmla="*/ 135 h 210"/>
                                    <a:gd name="T66" fmla="*/ 42 w 1878"/>
                                    <a:gd name="T67" fmla="*/ 140 h 210"/>
                                    <a:gd name="T68" fmla="*/ 45 w 1878"/>
                                    <a:gd name="T69" fmla="*/ 145 h 210"/>
                                    <a:gd name="T70" fmla="*/ 48 w 1878"/>
                                    <a:gd name="T71" fmla="*/ 150 h 210"/>
                                    <a:gd name="T72" fmla="*/ 51 w 1878"/>
                                    <a:gd name="T73" fmla="*/ 155 h 210"/>
                                    <a:gd name="T74" fmla="*/ 52 w 1878"/>
                                    <a:gd name="T75" fmla="*/ 159 h 210"/>
                                    <a:gd name="T76" fmla="*/ 57 w 1878"/>
                                    <a:gd name="T77" fmla="*/ 173 h 210"/>
                                    <a:gd name="T78" fmla="*/ 51 w 1878"/>
                                    <a:gd name="T79" fmla="*/ 162 h 210"/>
                                    <a:gd name="T80" fmla="*/ 47 w 1878"/>
                                    <a:gd name="T81" fmla="*/ 152 h 210"/>
                                    <a:gd name="T82" fmla="*/ 46 w 1878"/>
                                    <a:gd name="T83" fmla="*/ 143 h 210"/>
                                    <a:gd name="T84" fmla="*/ 46 w 1878"/>
                                    <a:gd name="T85" fmla="*/ 136 h 210"/>
                                    <a:gd name="T86" fmla="*/ 37 w 1878"/>
                                    <a:gd name="T87" fmla="*/ 102 h 210"/>
                                    <a:gd name="T88" fmla="*/ 30 w 1878"/>
                                    <a:gd name="T89" fmla="*/ 70 h 210"/>
                                    <a:gd name="T90" fmla="*/ 24 w 1878"/>
                                    <a:gd name="T91" fmla="*/ 40 h 210"/>
                                    <a:gd name="T92" fmla="*/ 19 w 1878"/>
                                    <a:gd name="T93" fmla="*/ 1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8" h="210">
                                      <a:moveTo>
                                        <a:pt x="1862" y="107"/>
                                      </a:moveTo>
                                      <a:lnTo>
                                        <a:pt x="1860" y="110"/>
                                      </a:lnTo>
                                      <a:lnTo>
                                        <a:pt x="1858" y="114"/>
                                      </a:lnTo>
                                      <a:lnTo>
                                        <a:pt x="1856" y="118"/>
                                      </a:lnTo>
                                      <a:lnTo>
                                        <a:pt x="1853" y="122"/>
                                      </a:lnTo>
                                      <a:lnTo>
                                        <a:pt x="1851" y="125"/>
                                      </a:lnTo>
                                      <a:lnTo>
                                        <a:pt x="1848" y="130"/>
                                      </a:lnTo>
                                      <a:lnTo>
                                        <a:pt x="1846" y="133"/>
                                      </a:lnTo>
                                      <a:lnTo>
                                        <a:pt x="1843" y="138"/>
                                      </a:lnTo>
                                      <a:lnTo>
                                        <a:pt x="1838" y="147"/>
                                      </a:lnTo>
                                      <a:lnTo>
                                        <a:pt x="1832" y="156"/>
                                      </a:lnTo>
                                      <a:lnTo>
                                        <a:pt x="1827" y="165"/>
                                      </a:lnTo>
                                      <a:lnTo>
                                        <a:pt x="1822" y="174"/>
                                      </a:lnTo>
                                      <a:lnTo>
                                        <a:pt x="1817" y="183"/>
                                      </a:lnTo>
                                      <a:lnTo>
                                        <a:pt x="1812" y="192"/>
                                      </a:lnTo>
                                      <a:lnTo>
                                        <a:pt x="1806" y="201"/>
                                      </a:lnTo>
                                      <a:lnTo>
                                        <a:pt x="1801" y="210"/>
                                      </a:lnTo>
                                      <a:lnTo>
                                        <a:pt x="1811" y="198"/>
                                      </a:lnTo>
                                      <a:lnTo>
                                        <a:pt x="1820" y="186"/>
                                      </a:lnTo>
                                      <a:lnTo>
                                        <a:pt x="1827" y="176"/>
                                      </a:lnTo>
                                      <a:lnTo>
                                        <a:pt x="1832" y="166"/>
                                      </a:lnTo>
                                      <a:lnTo>
                                        <a:pt x="1835" y="158"/>
                                      </a:lnTo>
                                      <a:lnTo>
                                        <a:pt x="1838" y="150"/>
                                      </a:lnTo>
                                      <a:lnTo>
                                        <a:pt x="1839" y="143"/>
                                      </a:lnTo>
                                      <a:lnTo>
                                        <a:pt x="1839" y="137"/>
                                      </a:lnTo>
                                      <a:lnTo>
                                        <a:pt x="1838" y="132"/>
                                      </a:lnTo>
                                      <a:lnTo>
                                        <a:pt x="1835" y="128"/>
                                      </a:lnTo>
                                      <a:lnTo>
                                        <a:pt x="1832" y="123"/>
                                      </a:lnTo>
                                      <a:lnTo>
                                        <a:pt x="1828" y="120"/>
                                      </a:lnTo>
                                      <a:lnTo>
                                        <a:pt x="1823" y="117"/>
                                      </a:lnTo>
                                      <a:lnTo>
                                        <a:pt x="1818" y="115"/>
                                      </a:lnTo>
                                      <a:lnTo>
                                        <a:pt x="1812" y="113"/>
                                      </a:lnTo>
                                      <a:lnTo>
                                        <a:pt x="1805" y="111"/>
                                      </a:lnTo>
                                      <a:lnTo>
                                        <a:pt x="1809" y="95"/>
                                      </a:lnTo>
                                      <a:lnTo>
                                        <a:pt x="1812" y="80"/>
                                      </a:lnTo>
                                      <a:lnTo>
                                        <a:pt x="1815" y="65"/>
                                      </a:lnTo>
                                      <a:lnTo>
                                        <a:pt x="1818" y="51"/>
                                      </a:lnTo>
                                      <a:lnTo>
                                        <a:pt x="1820" y="38"/>
                                      </a:lnTo>
                                      <a:lnTo>
                                        <a:pt x="1823" y="25"/>
                                      </a:lnTo>
                                      <a:lnTo>
                                        <a:pt x="1825" y="12"/>
                                      </a:lnTo>
                                      <a:lnTo>
                                        <a:pt x="1827" y="0"/>
                                      </a:lnTo>
                                      <a:lnTo>
                                        <a:pt x="1835" y="2"/>
                                      </a:lnTo>
                                      <a:lnTo>
                                        <a:pt x="1843" y="4"/>
                                      </a:lnTo>
                                      <a:lnTo>
                                        <a:pt x="1850" y="6"/>
                                      </a:lnTo>
                                      <a:lnTo>
                                        <a:pt x="1857" y="8"/>
                                      </a:lnTo>
                                      <a:lnTo>
                                        <a:pt x="1863" y="11"/>
                                      </a:lnTo>
                                      <a:lnTo>
                                        <a:pt x="1869" y="15"/>
                                      </a:lnTo>
                                      <a:lnTo>
                                        <a:pt x="1874" y="19"/>
                                      </a:lnTo>
                                      <a:lnTo>
                                        <a:pt x="1878" y="24"/>
                                      </a:lnTo>
                                      <a:lnTo>
                                        <a:pt x="1876" y="32"/>
                                      </a:lnTo>
                                      <a:lnTo>
                                        <a:pt x="1875" y="41"/>
                                      </a:lnTo>
                                      <a:lnTo>
                                        <a:pt x="1873" y="51"/>
                                      </a:lnTo>
                                      <a:lnTo>
                                        <a:pt x="1871" y="61"/>
                                      </a:lnTo>
                                      <a:lnTo>
                                        <a:pt x="1869" y="72"/>
                                      </a:lnTo>
                                      <a:lnTo>
                                        <a:pt x="1867" y="83"/>
                                      </a:lnTo>
                                      <a:lnTo>
                                        <a:pt x="1865" y="95"/>
                                      </a:lnTo>
                                      <a:lnTo>
                                        <a:pt x="1862" y="107"/>
                                      </a:lnTo>
                                      <a:close/>
                                      <a:moveTo>
                                        <a:pt x="19" y="12"/>
                                      </a:moveTo>
                                      <a:lnTo>
                                        <a:pt x="10" y="18"/>
                                      </a:lnTo>
                                      <a:lnTo>
                                        <a:pt x="4" y="26"/>
                                      </a:lnTo>
                                      <a:lnTo>
                                        <a:pt x="0" y="37"/>
                                      </a:lnTo>
                                      <a:lnTo>
                                        <a:pt x="0" y="50"/>
                                      </a:lnTo>
                                      <a:lnTo>
                                        <a:pt x="3" y="66"/>
                                      </a:lnTo>
                                      <a:lnTo>
                                        <a:pt x="11" y="85"/>
                                      </a:lnTo>
                                      <a:lnTo>
                                        <a:pt x="22" y="108"/>
                                      </a:lnTo>
                                      <a:lnTo>
                                        <a:pt x="40" y="135"/>
                                      </a:lnTo>
                                      <a:lnTo>
                                        <a:pt x="41" y="138"/>
                                      </a:lnTo>
                                      <a:lnTo>
                                        <a:pt x="42" y="140"/>
                                      </a:lnTo>
                                      <a:lnTo>
                                        <a:pt x="44" y="143"/>
                                      </a:lnTo>
                                      <a:lnTo>
                                        <a:pt x="45" y="145"/>
                                      </a:lnTo>
                                      <a:lnTo>
                                        <a:pt x="47" y="148"/>
                                      </a:lnTo>
                                      <a:lnTo>
                                        <a:pt x="48" y="150"/>
                                      </a:lnTo>
                                      <a:lnTo>
                                        <a:pt x="50" y="153"/>
                                      </a:lnTo>
                                      <a:lnTo>
                                        <a:pt x="51" y="155"/>
                                      </a:lnTo>
                                      <a:lnTo>
                                        <a:pt x="51" y="156"/>
                                      </a:lnTo>
                                      <a:lnTo>
                                        <a:pt x="52" y="159"/>
                                      </a:lnTo>
                                      <a:lnTo>
                                        <a:pt x="54" y="165"/>
                                      </a:lnTo>
                                      <a:lnTo>
                                        <a:pt x="57" y="173"/>
                                      </a:lnTo>
                                      <a:lnTo>
                                        <a:pt x="54" y="168"/>
                                      </a:lnTo>
                                      <a:lnTo>
                                        <a:pt x="51" y="162"/>
                                      </a:lnTo>
                                      <a:lnTo>
                                        <a:pt x="49" y="157"/>
                                      </a:lnTo>
                                      <a:lnTo>
                                        <a:pt x="47" y="152"/>
                                      </a:lnTo>
                                      <a:lnTo>
                                        <a:pt x="46" y="148"/>
                                      </a:lnTo>
                                      <a:lnTo>
                                        <a:pt x="46" y="143"/>
                                      </a:lnTo>
                                      <a:lnTo>
                                        <a:pt x="45" y="140"/>
                                      </a:lnTo>
                                      <a:lnTo>
                                        <a:pt x="46" y="136"/>
                                      </a:lnTo>
                                      <a:lnTo>
                                        <a:pt x="41" y="119"/>
                                      </a:lnTo>
                                      <a:lnTo>
                                        <a:pt x="37" y="102"/>
                                      </a:lnTo>
                                      <a:lnTo>
                                        <a:pt x="33" y="85"/>
                                      </a:lnTo>
                                      <a:lnTo>
                                        <a:pt x="30" y="70"/>
                                      </a:lnTo>
                                      <a:lnTo>
                                        <a:pt x="26" y="55"/>
                                      </a:lnTo>
                                      <a:lnTo>
                                        <a:pt x="24" y="40"/>
                                      </a:lnTo>
                                      <a:lnTo>
                                        <a:pt x="21" y="25"/>
                                      </a:lnTo>
                                      <a:lnTo>
                                        <a:pt x="19" y="12"/>
                                      </a:lnTo>
                                      <a:close/>
                                    </a:path>
                                  </a:pathLst>
                                </a:custGeom>
                                <a:solidFill>
                                  <a:srgbClr val="1A1A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2" name="Freeform 604"/>
                              <wps:cNvSpPr>
                                <a:spLocks noEditPoints="1"/>
                              </wps:cNvSpPr>
                              <wps:spPr bwMode="auto">
                                <a:xfrm>
                                  <a:off x="3750" y="1858"/>
                                  <a:ext cx="1808" cy="293"/>
                                </a:xfrm>
                                <a:custGeom>
                                  <a:avLst/>
                                  <a:gdLst>
                                    <a:gd name="T0" fmla="*/ 6 w 1808"/>
                                    <a:gd name="T1" fmla="*/ 92 h 293"/>
                                    <a:gd name="T2" fmla="*/ 17 w 1808"/>
                                    <a:gd name="T3" fmla="*/ 88 h 293"/>
                                    <a:gd name="T4" fmla="*/ 31 w 1808"/>
                                    <a:gd name="T5" fmla="*/ 84 h 293"/>
                                    <a:gd name="T6" fmla="*/ 45 w 1808"/>
                                    <a:gd name="T7" fmla="*/ 81 h 293"/>
                                    <a:gd name="T8" fmla="*/ 54 w 1808"/>
                                    <a:gd name="T9" fmla="*/ 92 h 293"/>
                                    <a:gd name="T10" fmla="*/ 59 w 1808"/>
                                    <a:gd name="T11" fmla="*/ 118 h 293"/>
                                    <a:gd name="T12" fmla="*/ 65 w 1808"/>
                                    <a:gd name="T13" fmla="*/ 145 h 293"/>
                                    <a:gd name="T14" fmla="*/ 71 w 1808"/>
                                    <a:gd name="T15" fmla="*/ 175 h 293"/>
                                    <a:gd name="T16" fmla="*/ 66 w 1808"/>
                                    <a:gd name="T17" fmla="*/ 192 h 293"/>
                                    <a:gd name="T18" fmla="*/ 50 w 1808"/>
                                    <a:gd name="T19" fmla="*/ 197 h 293"/>
                                    <a:gd name="T20" fmla="*/ 37 w 1808"/>
                                    <a:gd name="T21" fmla="*/ 203 h 293"/>
                                    <a:gd name="T22" fmla="*/ 28 w 1808"/>
                                    <a:gd name="T23" fmla="*/ 213 h 293"/>
                                    <a:gd name="T24" fmla="*/ 22 w 1808"/>
                                    <a:gd name="T25" fmla="*/ 202 h 293"/>
                                    <a:gd name="T26" fmla="*/ 14 w 1808"/>
                                    <a:gd name="T27" fmla="*/ 168 h 293"/>
                                    <a:gd name="T28" fmla="*/ 7 w 1808"/>
                                    <a:gd name="T29" fmla="*/ 138 h 293"/>
                                    <a:gd name="T30" fmla="*/ 2 w 1808"/>
                                    <a:gd name="T31" fmla="*/ 108 h 293"/>
                                    <a:gd name="T32" fmla="*/ 32 w 1808"/>
                                    <a:gd name="T33" fmla="*/ 238 h 293"/>
                                    <a:gd name="T34" fmla="*/ 40 w 1808"/>
                                    <a:gd name="T35" fmla="*/ 252 h 293"/>
                                    <a:gd name="T36" fmla="*/ 48 w 1808"/>
                                    <a:gd name="T37" fmla="*/ 266 h 293"/>
                                    <a:gd name="T38" fmla="*/ 57 w 1808"/>
                                    <a:gd name="T39" fmla="*/ 279 h 293"/>
                                    <a:gd name="T40" fmla="*/ 65 w 1808"/>
                                    <a:gd name="T41" fmla="*/ 293 h 293"/>
                                    <a:gd name="T42" fmla="*/ 57 w 1808"/>
                                    <a:gd name="T43" fmla="*/ 283 h 293"/>
                                    <a:gd name="T44" fmla="*/ 50 w 1808"/>
                                    <a:gd name="T45" fmla="*/ 273 h 293"/>
                                    <a:gd name="T46" fmla="*/ 43 w 1808"/>
                                    <a:gd name="T47" fmla="*/ 264 h 293"/>
                                    <a:gd name="T48" fmla="*/ 38 w 1808"/>
                                    <a:gd name="T49" fmla="*/ 256 h 293"/>
                                    <a:gd name="T50" fmla="*/ 33 w 1808"/>
                                    <a:gd name="T51" fmla="*/ 242 h 293"/>
                                    <a:gd name="T52" fmla="*/ 32 w 1808"/>
                                    <a:gd name="T53" fmla="*/ 238 h 293"/>
                                    <a:gd name="T54" fmla="*/ 1780 w 1808"/>
                                    <a:gd name="T55" fmla="*/ 192 h 293"/>
                                    <a:gd name="T56" fmla="*/ 1767 w 1808"/>
                                    <a:gd name="T57" fmla="*/ 190 h 293"/>
                                    <a:gd name="T58" fmla="*/ 1753 w 1808"/>
                                    <a:gd name="T59" fmla="*/ 188 h 293"/>
                                    <a:gd name="T60" fmla="*/ 1739 w 1808"/>
                                    <a:gd name="T61" fmla="*/ 186 h 293"/>
                                    <a:gd name="T62" fmla="*/ 1736 w 1808"/>
                                    <a:gd name="T63" fmla="*/ 169 h 293"/>
                                    <a:gd name="T64" fmla="*/ 1743 w 1808"/>
                                    <a:gd name="T65" fmla="*/ 139 h 293"/>
                                    <a:gd name="T66" fmla="*/ 1749 w 1808"/>
                                    <a:gd name="T67" fmla="*/ 110 h 293"/>
                                    <a:gd name="T68" fmla="*/ 1753 w 1808"/>
                                    <a:gd name="T69" fmla="*/ 84 h 293"/>
                                    <a:gd name="T70" fmla="*/ 1761 w 1808"/>
                                    <a:gd name="T71" fmla="*/ 73 h 293"/>
                                    <a:gd name="T72" fmla="*/ 1774 w 1808"/>
                                    <a:gd name="T73" fmla="*/ 77 h 293"/>
                                    <a:gd name="T74" fmla="*/ 1788 w 1808"/>
                                    <a:gd name="T75" fmla="*/ 79 h 293"/>
                                    <a:gd name="T76" fmla="*/ 1801 w 1808"/>
                                    <a:gd name="T77" fmla="*/ 82 h 293"/>
                                    <a:gd name="T78" fmla="*/ 1806 w 1808"/>
                                    <a:gd name="T79" fmla="*/ 95 h 293"/>
                                    <a:gd name="T80" fmla="*/ 1801 w 1808"/>
                                    <a:gd name="T81" fmla="*/ 121 h 293"/>
                                    <a:gd name="T82" fmla="*/ 1796 w 1808"/>
                                    <a:gd name="T83" fmla="*/ 148 h 293"/>
                                    <a:gd name="T84" fmla="*/ 1790 w 1808"/>
                                    <a:gd name="T85" fmla="*/ 178 h 293"/>
                                    <a:gd name="T86" fmla="*/ 1760 w 1808"/>
                                    <a:gd name="T87" fmla="*/ 22 h 293"/>
                                    <a:gd name="T88" fmla="*/ 1762 w 1808"/>
                                    <a:gd name="T89" fmla="*/ 10 h 293"/>
                                    <a:gd name="T90" fmla="*/ 1762 w 1808"/>
                                    <a:gd name="T91" fmla="*/ 0 h 293"/>
                                    <a:gd name="T92" fmla="*/ 1761 w 1808"/>
                                    <a:gd name="T93" fmla="*/ 9 h 293"/>
                                    <a:gd name="T94" fmla="*/ 1760 w 1808"/>
                                    <a:gd name="T95" fmla="*/ 22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08" h="293">
                                      <a:moveTo>
                                        <a:pt x="0" y="95"/>
                                      </a:moveTo>
                                      <a:lnTo>
                                        <a:pt x="6" y="92"/>
                                      </a:lnTo>
                                      <a:lnTo>
                                        <a:pt x="11" y="90"/>
                                      </a:lnTo>
                                      <a:lnTo>
                                        <a:pt x="17" y="88"/>
                                      </a:lnTo>
                                      <a:lnTo>
                                        <a:pt x="24" y="86"/>
                                      </a:lnTo>
                                      <a:lnTo>
                                        <a:pt x="31" y="84"/>
                                      </a:lnTo>
                                      <a:lnTo>
                                        <a:pt x="38" y="83"/>
                                      </a:lnTo>
                                      <a:lnTo>
                                        <a:pt x="45" y="81"/>
                                      </a:lnTo>
                                      <a:lnTo>
                                        <a:pt x="52" y="80"/>
                                      </a:lnTo>
                                      <a:lnTo>
                                        <a:pt x="54" y="92"/>
                                      </a:lnTo>
                                      <a:lnTo>
                                        <a:pt x="56" y="105"/>
                                      </a:lnTo>
                                      <a:lnTo>
                                        <a:pt x="59" y="118"/>
                                      </a:lnTo>
                                      <a:lnTo>
                                        <a:pt x="61" y="132"/>
                                      </a:lnTo>
                                      <a:lnTo>
                                        <a:pt x="65" y="145"/>
                                      </a:lnTo>
                                      <a:lnTo>
                                        <a:pt x="68" y="160"/>
                                      </a:lnTo>
                                      <a:lnTo>
                                        <a:pt x="71" y="175"/>
                                      </a:lnTo>
                                      <a:lnTo>
                                        <a:pt x="75" y="191"/>
                                      </a:lnTo>
                                      <a:lnTo>
                                        <a:pt x="66" y="192"/>
                                      </a:lnTo>
                                      <a:lnTo>
                                        <a:pt x="57" y="195"/>
                                      </a:lnTo>
                                      <a:lnTo>
                                        <a:pt x="50" y="197"/>
                                      </a:lnTo>
                                      <a:lnTo>
                                        <a:pt x="42" y="200"/>
                                      </a:lnTo>
                                      <a:lnTo>
                                        <a:pt x="37" y="203"/>
                                      </a:lnTo>
                                      <a:lnTo>
                                        <a:pt x="32" y="208"/>
                                      </a:lnTo>
                                      <a:lnTo>
                                        <a:pt x="28" y="213"/>
                                      </a:lnTo>
                                      <a:lnTo>
                                        <a:pt x="27" y="219"/>
                                      </a:lnTo>
                                      <a:lnTo>
                                        <a:pt x="22" y="202"/>
                                      </a:lnTo>
                                      <a:lnTo>
                                        <a:pt x="18" y="185"/>
                                      </a:lnTo>
                                      <a:lnTo>
                                        <a:pt x="14" y="168"/>
                                      </a:lnTo>
                                      <a:lnTo>
                                        <a:pt x="11" y="153"/>
                                      </a:lnTo>
                                      <a:lnTo>
                                        <a:pt x="7" y="138"/>
                                      </a:lnTo>
                                      <a:lnTo>
                                        <a:pt x="5" y="123"/>
                                      </a:lnTo>
                                      <a:lnTo>
                                        <a:pt x="2" y="108"/>
                                      </a:lnTo>
                                      <a:lnTo>
                                        <a:pt x="0" y="95"/>
                                      </a:lnTo>
                                      <a:close/>
                                      <a:moveTo>
                                        <a:pt x="32" y="238"/>
                                      </a:moveTo>
                                      <a:lnTo>
                                        <a:pt x="36" y="245"/>
                                      </a:lnTo>
                                      <a:lnTo>
                                        <a:pt x="40" y="252"/>
                                      </a:lnTo>
                                      <a:lnTo>
                                        <a:pt x="45" y="259"/>
                                      </a:lnTo>
                                      <a:lnTo>
                                        <a:pt x="48" y="266"/>
                                      </a:lnTo>
                                      <a:lnTo>
                                        <a:pt x="53" y="273"/>
                                      </a:lnTo>
                                      <a:lnTo>
                                        <a:pt x="57" y="279"/>
                                      </a:lnTo>
                                      <a:lnTo>
                                        <a:pt x="61" y="286"/>
                                      </a:lnTo>
                                      <a:lnTo>
                                        <a:pt x="65" y="293"/>
                                      </a:lnTo>
                                      <a:lnTo>
                                        <a:pt x="61" y="288"/>
                                      </a:lnTo>
                                      <a:lnTo>
                                        <a:pt x="57" y="283"/>
                                      </a:lnTo>
                                      <a:lnTo>
                                        <a:pt x="53" y="278"/>
                                      </a:lnTo>
                                      <a:lnTo>
                                        <a:pt x="50" y="273"/>
                                      </a:lnTo>
                                      <a:lnTo>
                                        <a:pt x="46" y="269"/>
                                      </a:lnTo>
                                      <a:lnTo>
                                        <a:pt x="43" y="264"/>
                                      </a:lnTo>
                                      <a:lnTo>
                                        <a:pt x="41" y="260"/>
                                      </a:lnTo>
                                      <a:lnTo>
                                        <a:pt x="38" y="256"/>
                                      </a:lnTo>
                                      <a:lnTo>
                                        <a:pt x="35" y="248"/>
                                      </a:lnTo>
                                      <a:lnTo>
                                        <a:pt x="33" y="242"/>
                                      </a:lnTo>
                                      <a:lnTo>
                                        <a:pt x="32" y="239"/>
                                      </a:lnTo>
                                      <a:lnTo>
                                        <a:pt x="32" y="238"/>
                                      </a:lnTo>
                                      <a:close/>
                                      <a:moveTo>
                                        <a:pt x="1786" y="194"/>
                                      </a:moveTo>
                                      <a:lnTo>
                                        <a:pt x="1780" y="192"/>
                                      </a:lnTo>
                                      <a:lnTo>
                                        <a:pt x="1773" y="191"/>
                                      </a:lnTo>
                                      <a:lnTo>
                                        <a:pt x="1767" y="190"/>
                                      </a:lnTo>
                                      <a:lnTo>
                                        <a:pt x="1760" y="189"/>
                                      </a:lnTo>
                                      <a:lnTo>
                                        <a:pt x="1753" y="188"/>
                                      </a:lnTo>
                                      <a:lnTo>
                                        <a:pt x="1746" y="187"/>
                                      </a:lnTo>
                                      <a:lnTo>
                                        <a:pt x="1739" y="186"/>
                                      </a:lnTo>
                                      <a:lnTo>
                                        <a:pt x="1732" y="185"/>
                                      </a:lnTo>
                                      <a:lnTo>
                                        <a:pt x="1736" y="169"/>
                                      </a:lnTo>
                                      <a:lnTo>
                                        <a:pt x="1740" y="154"/>
                                      </a:lnTo>
                                      <a:lnTo>
                                        <a:pt x="1743" y="139"/>
                                      </a:lnTo>
                                      <a:lnTo>
                                        <a:pt x="1746" y="124"/>
                                      </a:lnTo>
                                      <a:lnTo>
                                        <a:pt x="1749" y="110"/>
                                      </a:lnTo>
                                      <a:lnTo>
                                        <a:pt x="1751" y="97"/>
                                      </a:lnTo>
                                      <a:lnTo>
                                        <a:pt x="1753" y="84"/>
                                      </a:lnTo>
                                      <a:lnTo>
                                        <a:pt x="1755" y="72"/>
                                      </a:lnTo>
                                      <a:lnTo>
                                        <a:pt x="1761" y="73"/>
                                      </a:lnTo>
                                      <a:lnTo>
                                        <a:pt x="1768" y="75"/>
                                      </a:lnTo>
                                      <a:lnTo>
                                        <a:pt x="1774" y="77"/>
                                      </a:lnTo>
                                      <a:lnTo>
                                        <a:pt x="1781" y="78"/>
                                      </a:lnTo>
                                      <a:lnTo>
                                        <a:pt x="1788" y="79"/>
                                      </a:lnTo>
                                      <a:lnTo>
                                        <a:pt x="1794" y="80"/>
                                      </a:lnTo>
                                      <a:lnTo>
                                        <a:pt x="1801" y="82"/>
                                      </a:lnTo>
                                      <a:lnTo>
                                        <a:pt x="1808" y="83"/>
                                      </a:lnTo>
                                      <a:lnTo>
                                        <a:pt x="1806" y="95"/>
                                      </a:lnTo>
                                      <a:lnTo>
                                        <a:pt x="1804" y="108"/>
                                      </a:lnTo>
                                      <a:lnTo>
                                        <a:pt x="1801" y="121"/>
                                      </a:lnTo>
                                      <a:lnTo>
                                        <a:pt x="1799" y="134"/>
                                      </a:lnTo>
                                      <a:lnTo>
                                        <a:pt x="1796" y="148"/>
                                      </a:lnTo>
                                      <a:lnTo>
                                        <a:pt x="1793" y="163"/>
                                      </a:lnTo>
                                      <a:lnTo>
                                        <a:pt x="1790" y="178"/>
                                      </a:lnTo>
                                      <a:lnTo>
                                        <a:pt x="1786" y="194"/>
                                      </a:lnTo>
                                      <a:close/>
                                      <a:moveTo>
                                        <a:pt x="1760" y="22"/>
                                      </a:moveTo>
                                      <a:lnTo>
                                        <a:pt x="1761" y="16"/>
                                      </a:lnTo>
                                      <a:lnTo>
                                        <a:pt x="1762" y="10"/>
                                      </a:lnTo>
                                      <a:lnTo>
                                        <a:pt x="1762" y="5"/>
                                      </a:lnTo>
                                      <a:lnTo>
                                        <a:pt x="1762" y="0"/>
                                      </a:lnTo>
                                      <a:lnTo>
                                        <a:pt x="1761" y="4"/>
                                      </a:lnTo>
                                      <a:lnTo>
                                        <a:pt x="1761" y="9"/>
                                      </a:lnTo>
                                      <a:lnTo>
                                        <a:pt x="1761" y="15"/>
                                      </a:lnTo>
                                      <a:lnTo>
                                        <a:pt x="1760" y="22"/>
                                      </a:lnTo>
                                      <a:close/>
                                    </a:path>
                                  </a:pathLst>
                                </a:custGeom>
                                <a:solidFill>
                                  <a:srgbClr val="282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3" name="Freeform 605"/>
                              <wps:cNvSpPr>
                                <a:spLocks noEditPoints="1"/>
                              </wps:cNvSpPr>
                              <wps:spPr bwMode="auto">
                                <a:xfrm>
                                  <a:off x="3802" y="1814"/>
                                  <a:ext cx="1710" cy="235"/>
                                </a:xfrm>
                                <a:custGeom>
                                  <a:avLst/>
                                  <a:gdLst>
                                    <a:gd name="T0" fmla="*/ 7 w 1710"/>
                                    <a:gd name="T1" fmla="*/ 123 h 235"/>
                                    <a:gd name="T2" fmla="*/ 19 w 1710"/>
                                    <a:gd name="T3" fmla="*/ 121 h 235"/>
                                    <a:gd name="T4" fmla="*/ 31 w 1710"/>
                                    <a:gd name="T5" fmla="*/ 118 h 235"/>
                                    <a:gd name="T6" fmla="*/ 43 w 1710"/>
                                    <a:gd name="T7" fmla="*/ 114 h 235"/>
                                    <a:gd name="T8" fmla="*/ 41 w 1710"/>
                                    <a:gd name="T9" fmla="*/ 94 h 235"/>
                                    <a:gd name="T10" fmla="*/ 33 w 1710"/>
                                    <a:gd name="T11" fmla="*/ 64 h 235"/>
                                    <a:gd name="T12" fmla="*/ 33 w 1710"/>
                                    <a:gd name="T13" fmla="*/ 40 h 235"/>
                                    <a:gd name="T14" fmla="*/ 39 w 1710"/>
                                    <a:gd name="T15" fmla="*/ 23 h 235"/>
                                    <a:gd name="T16" fmla="*/ 46 w 1710"/>
                                    <a:gd name="T17" fmla="*/ 42 h 235"/>
                                    <a:gd name="T18" fmla="*/ 50 w 1710"/>
                                    <a:gd name="T19" fmla="*/ 93 h 235"/>
                                    <a:gd name="T20" fmla="*/ 59 w 1710"/>
                                    <a:gd name="T21" fmla="*/ 146 h 235"/>
                                    <a:gd name="T22" fmla="*/ 70 w 1710"/>
                                    <a:gd name="T23" fmla="*/ 199 h 235"/>
                                    <a:gd name="T24" fmla="*/ 70 w 1710"/>
                                    <a:gd name="T25" fmla="*/ 227 h 235"/>
                                    <a:gd name="T26" fmla="*/ 57 w 1710"/>
                                    <a:gd name="T27" fmla="*/ 230 h 235"/>
                                    <a:gd name="T28" fmla="*/ 43 w 1710"/>
                                    <a:gd name="T29" fmla="*/ 232 h 235"/>
                                    <a:gd name="T30" fmla="*/ 30 w 1710"/>
                                    <a:gd name="T31" fmla="*/ 234 h 235"/>
                                    <a:gd name="T32" fmla="*/ 19 w 1710"/>
                                    <a:gd name="T33" fmla="*/ 219 h 235"/>
                                    <a:gd name="T34" fmla="*/ 13 w 1710"/>
                                    <a:gd name="T35" fmla="*/ 189 h 235"/>
                                    <a:gd name="T36" fmla="*/ 7 w 1710"/>
                                    <a:gd name="T37" fmla="*/ 162 h 235"/>
                                    <a:gd name="T38" fmla="*/ 2 w 1710"/>
                                    <a:gd name="T39" fmla="*/ 136 h 235"/>
                                    <a:gd name="T40" fmla="*/ 1680 w 1710"/>
                                    <a:gd name="T41" fmla="*/ 229 h 235"/>
                                    <a:gd name="T42" fmla="*/ 1673 w 1710"/>
                                    <a:gd name="T43" fmla="*/ 228 h 235"/>
                                    <a:gd name="T44" fmla="*/ 1667 w 1710"/>
                                    <a:gd name="T45" fmla="*/ 227 h 235"/>
                                    <a:gd name="T46" fmla="*/ 1661 w 1710"/>
                                    <a:gd name="T47" fmla="*/ 225 h 235"/>
                                    <a:gd name="T48" fmla="*/ 1654 w 1710"/>
                                    <a:gd name="T49" fmla="*/ 224 h 235"/>
                                    <a:gd name="T50" fmla="*/ 1668 w 1710"/>
                                    <a:gd name="T51" fmla="*/ 192 h 235"/>
                                    <a:gd name="T52" fmla="*/ 1669 w 1710"/>
                                    <a:gd name="T53" fmla="*/ 170 h 235"/>
                                    <a:gd name="T54" fmla="*/ 1661 w 1710"/>
                                    <a:gd name="T55" fmla="*/ 154 h 235"/>
                                    <a:gd name="T56" fmla="*/ 1644 w 1710"/>
                                    <a:gd name="T57" fmla="*/ 145 h 235"/>
                                    <a:gd name="T58" fmla="*/ 1650 w 1710"/>
                                    <a:gd name="T59" fmla="*/ 107 h 235"/>
                                    <a:gd name="T60" fmla="*/ 1654 w 1710"/>
                                    <a:gd name="T61" fmla="*/ 70 h 235"/>
                                    <a:gd name="T62" fmla="*/ 1657 w 1710"/>
                                    <a:gd name="T63" fmla="*/ 35 h 235"/>
                                    <a:gd name="T64" fmla="*/ 1658 w 1710"/>
                                    <a:gd name="T65" fmla="*/ 0 h 235"/>
                                    <a:gd name="T66" fmla="*/ 1678 w 1710"/>
                                    <a:gd name="T67" fmla="*/ 5 h 235"/>
                                    <a:gd name="T68" fmla="*/ 1694 w 1710"/>
                                    <a:gd name="T69" fmla="*/ 13 h 235"/>
                                    <a:gd name="T70" fmla="*/ 1705 w 1710"/>
                                    <a:gd name="T71" fmla="*/ 26 h 235"/>
                                    <a:gd name="T72" fmla="*/ 1710 w 1710"/>
                                    <a:gd name="T73" fmla="*/ 44 h 235"/>
                                    <a:gd name="T74" fmla="*/ 1709 w 1710"/>
                                    <a:gd name="T75" fmla="*/ 53 h 235"/>
                                    <a:gd name="T76" fmla="*/ 1708 w 1710"/>
                                    <a:gd name="T77" fmla="*/ 66 h 235"/>
                                    <a:gd name="T78" fmla="*/ 1706 w 1710"/>
                                    <a:gd name="T79" fmla="*/ 76 h 235"/>
                                    <a:gd name="T80" fmla="*/ 1703 w 1710"/>
                                    <a:gd name="T81" fmla="*/ 87 h 235"/>
                                    <a:gd name="T82" fmla="*/ 1699 w 1710"/>
                                    <a:gd name="T83" fmla="*/ 99 h 235"/>
                                    <a:gd name="T84" fmla="*/ 1693 w 1710"/>
                                    <a:gd name="T85" fmla="*/ 112 h 235"/>
                                    <a:gd name="T86" fmla="*/ 1698 w 1710"/>
                                    <a:gd name="T87" fmla="*/ 114 h 235"/>
                                    <a:gd name="T88" fmla="*/ 1703 w 1710"/>
                                    <a:gd name="T89" fmla="*/ 116 h 235"/>
                                    <a:gd name="T90" fmla="*/ 1699 w 1710"/>
                                    <a:gd name="T91" fmla="*/ 141 h 235"/>
                                    <a:gd name="T92" fmla="*/ 1694 w 1710"/>
                                    <a:gd name="T93" fmla="*/ 168 h 235"/>
                                    <a:gd name="T94" fmla="*/ 1688 w 1710"/>
                                    <a:gd name="T95" fmla="*/ 198 h 235"/>
                                    <a:gd name="T96" fmla="*/ 1680 w 1710"/>
                                    <a:gd name="T97" fmla="*/ 229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10" h="235">
                                      <a:moveTo>
                                        <a:pt x="0" y="124"/>
                                      </a:moveTo>
                                      <a:lnTo>
                                        <a:pt x="7" y="123"/>
                                      </a:lnTo>
                                      <a:lnTo>
                                        <a:pt x="13" y="122"/>
                                      </a:lnTo>
                                      <a:lnTo>
                                        <a:pt x="19" y="121"/>
                                      </a:lnTo>
                                      <a:lnTo>
                                        <a:pt x="25" y="119"/>
                                      </a:lnTo>
                                      <a:lnTo>
                                        <a:pt x="31" y="118"/>
                                      </a:lnTo>
                                      <a:lnTo>
                                        <a:pt x="38" y="116"/>
                                      </a:lnTo>
                                      <a:lnTo>
                                        <a:pt x="43" y="114"/>
                                      </a:lnTo>
                                      <a:lnTo>
                                        <a:pt x="49" y="112"/>
                                      </a:lnTo>
                                      <a:lnTo>
                                        <a:pt x="41" y="94"/>
                                      </a:lnTo>
                                      <a:lnTo>
                                        <a:pt x="36" y="78"/>
                                      </a:lnTo>
                                      <a:lnTo>
                                        <a:pt x="33" y="64"/>
                                      </a:lnTo>
                                      <a:lnTo>
                                        <a:pt x="32" y="51"/>
                                      </a:lnTo>
                                      <a:lnTo>
                                        <a:pt x="33" y="40"/>
                                      </a:lnTo>
                                      <a:lnTo>
                                        <a:pt x="35" y="31"/>
                                      </a:lnTo>
                                      <a:lnTo>
                                        <a:pt x="39" y="23"/>
                                      </a:lnTo>
                                      <a:lnTo>
                                        <a:pt x="44" y="16"/>
                                      </a:lnTo>
                                      <a:lnTo>
                                        <a:pt x="46" y="42"/>
                                      </a:lnTo>
                                      <a:lnTo>
                                        <a:pt x="48" y="67"/>
                                      </a:lnTo>
                                      <a:lnTo>
                                        <a:pt x="50" y="93"/>
                                      </a:lnTo>
                                      <a:lnTo>
                                        <a:pt x="54" y="119"/>
                                      </a:lnTo>
                                      <a:lnTo>
                                        <a:pt x="59" y="146"/>
                                      </a:lnTo>
                                      <a:lnTo>
                                        <a:pt x="64" y="172"/>
                                      </a:lnTo>
                                      <a:lnTo>
                                        <a:pt x="70" y="199"/>
                                      </a:lnTo>
                                      <a:lnTo>
                                        <a:pt x="77" y="226"/>
                                      </a:lnTo>
                                      <a:lnTo>
                                        <a:pt x="70" y="227"/>
                                      </a:lnTo>
                                      <a:lnTo>
                                        <a:pt x="64" y="229"/>
                                      </a:lnTo>
                                      <a:lnTo>
                                        <a:pt x="57" y="230"/>
                                      </a:lnTo>
                                      <a:lnTo>
                                        <a:pt x="50" y="231"/>
                                      </a:lnTo>
                                      <a:lnTo>
                                        <a:pt x="43" y="232"/>
                                      </a:lnTo>
                                      <a:lnTo>
                                        <a:pt x="36" y="233"/>
                                      </a:lnTo>
                                      <a:lnTo>
                                        <a:pt x="30" y="234"/>
                                      </a:lnTo>
                                      <a:lnTo>
                                        <a:pt x="23" y="235"/>
                                      </a:lnTo>
                                      <a:lnTo>
                                        <a:pt x="19" y="219"/>
                                      </a:lnTo>
                                      <a:lnTo>
                                        <a:pt x="16" y="204"/>
                                      </a:lnTo>
                                      <a:lnTo>
                                        <a:pt x="13" y="189"/>
                                      </a:lnTo>
                                      <a:lnTo>
                                        <a:pt x="9" y="176"/>
                                      </a:lnTo>
                                      <a:lnTo>
                                        <a:pt x="7" y="162"/>
                                      </a:lnTo>
                                      <a:lnTo>
                                        <a:pt x="4" y="149"/>
                                      </a:lnTo>
                                      <a:lnTo>
                                        <a:pt x="2" y="136"/>
                                      </a:lnTo>
                                      <a:lnTo>
                                        <a:pt x="0" y="124"/>
                                      </a:lnTo>
                                      <a:close/>
                                      <a:moveTo>
                                        <a:pt x="1680" y="229"/>
                                      </a:moveTo>
                                      <a:lnTo>
                                        <a:pt x="1677" y="228"/>
                                      </a:lnTo>
                                      <a:lnTo>
                                        <a:pt x="1673" y="228"/>
                                      </a:lnTo>
                                      <a:lnTo>
                                        <a:pt x="1670" y="227"/>
                                      </a:lnTo>
                                      <a:lnTo>
                                        <a:pt x="1667" y="227"/>
                                      </a:lnTo>
                                      <a:lnTo>
                                        <a:pt x="1664" y="226"/>
                                      </a:lnTo>
                                      <a:lnTo>
                                        <a:pt x="1661" y="225"/>
                                      </a:lnTo>
                                      <a:lnTo>
                                        <a:pt x="1657" y="224"/>
                                      </a:lnTo>
                                      <a:lnTo>
                                        <a:pt x="1654" y="224"/>
                                      </a:lnTo>
                                      <a:lnTo>
                                        <a:pt x="1663" y="207"/>
                                      </a:lnTo>
                                      <a:lnTo>
                                        <a:pt x="1668" y="192"/>
                                      </a:lnTo>
                                      <a:lnTo>
                                        <a:pt x="1670" y="180"/>
                                      </a:lnTo>
                                      <a:lnTo>
                                        <a:pt x="1669" y="170"/>
                                      </a:lnTo>
                                      <a:lnTo>
                                        <a:pt x="1666" y="161"/>
                                      </a:lnTo>
                                      <a:lnTo>
                                        <a:pt x="1661" y="154"/>
                                      </a:lnTo>
                                      <a:lnTo>
                                        <a:pt x="1653" y="149"/>
                                      </a:lnTo>
                                      <a:lnTo>
                                        <a:pt x="1644" y="145"/>
                                      </a:lnTo>
                                      <a:lnTo>
                                        <a:pt x="1647" y="126"/>
                                      </a:lnTo>
                                      <a:lnTo>
                                        <a:pt x="1650" y="107"/>
                                      </a:lnTo>
                                      <a:lnTo>
                                        <a:pt x="1652" y="88"/>
                                      </a:lnTo>
                                      <a:lnTo>
                                        <a:pt x="1654" y="70"/>
                                      </a:lnTo>
                                      <a:lnTo>
                                        <a:pt x="1656" y="52"/>
                                      </a:lnTo>
                                      <a:lnTo>
                                        <a:pt x="1657" y="35"/>
                                      </a:lnTo>
                                      <a:lnTo>
                                        <a:pt x="1658" y="17"/>
                                      </a:lnTo>
                                      <a:lnTo>
                                        <a:pt x="1658" y="0"/>
                                      </a:lnTo>
                                      <a:lnTo>
                                        <a:pt x="1668" y="2"/>
                                      </a:lnTo>
                                      <a:lnTo>
                                        <a:pt x="1678" y="5"/>
                                      </a:lnTo>
                                      <a:lnTo>
                                        <a:pt x="1687" y="9"/>
                                      </a:lnTo>
                                      <a:lnTo>
                                        <a:pt x="1694" y="13"/>
                                      </a:lnTo>
                                      <a:lnTo>
                                        <a:pt x="1700" y="19"/>
                                      </a:lnTo>
                                      <a:lnTo>
                                        <a:pt x="1705" y="26"/>
                                      </a:lnTo>
                                      <a:lnTo>
                                        <a:pt x="1708" y="35"/>
                                      </a:lnTo>
                                      <a:lnTo>
                                        <a:pt x="1710" y="44"/>
                                      </a:lnTo>
                                      <a:lnTo>
                                        <a:pt x="1709" y="48"/>
                                      </a:lnTo>
                                      <a:lnTo>
                                        <a:pt x="1709" y="53"/>
                                      </a:lnTo>
                                      <a:lnTo>
                                        <a:pt x="1709" y="59"/>
                                      </a:lnTo>
                                      <a:lnTo>
                                        <a:pt x="1708" y="66"/>
                                      </a:lnTo>
                                      <a:lnTo>
                                        <a:pt x="1707" y="71"/>
                                      </a:lnTo>
                                      <a:lnTo>
                                        <a:pt x="1706" y="76"/>
                                      </a:lnTo>
                                      <a:lnTo>
                                        <a:pt x="1705" y="81"/>
                                      </a:lnTo>
                                      <a:lnTo>
                                        <a:pt x="1703" y="87"/>
                                      </a:lnTo>
                                      <a:lnTo>
                                        <a:pt x="1701" y="93"/>
                                      </a:lnTo>
                                      <a:lnTo>
                                        <a:pt x="1699" y="99"/>
                                      </a:lnTo>
                                      <a:lnTo>
                                        <a:pt x="1696" y="106"/>
                                      </a:lnTo>
                                      <a:lnTo>
                                        <a:pt x="1693" y="112"/>
                                      </a:lnTo>
                                      <a:lnTo>
                                        <a:pt x="1696" y="113"/>
                                      </a:lnTo>
                                      <a:lnTo>
                                        <a:pt x="1698" y="114"/>
                                      </a:lnTo>
                                      <a:lnTo>
                                        <a:pt x="1700" y="115"/>
                                      </a:lnTo>
                                      <a:lnTo>
                                        <a:pt x="1703" y="116"/>
                                      </a:lnTo>
                                      <a:lnTo>
                                        <a:pt x="1701" y="128"/>
                                      </a:lnTo>
                                      <a:lnTo>
                                        <a:pt x="1699" y="141"/>
                                      </a:lnTo>
                                      <a:lnTo>
                                        <a:pt x="1697" y="154"/>
                                      </a:lnTo>
                                      <a:lnTo>
                                        <a:pt x="1694" y="168"/>
                                      </a:lnTo>
                                      <a:lnTo>
                                        <a:pt x="1691" y="183"/>
                                      </a:lnTo>
                                      <a:lnTo>
                                        <a:pt x="1688" y="198"/>
                                      </a:lnTo>
                                      <a:lnTo>
                                        <a:pt x="1684" y="213"/>
                                      </a:lnTo>
                                      <a:lnTo>
                                        <a:pt x="1680" y="229"/>
                                      </a:lnTo>
                                      <a:close/>
                                    </a:path>
                                  </a:pathLst>
                                </a:custGeom>
                                <a:solidFill>
                                  <a:srgbClr val="3535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4" name="Freeform 606"/>
                              <wps:cNvSpPr>
                                <a:spLocks noEditPoints="1"/>
                              </wps:cNvSpPr>
                              <wps:spPr bwMode="auto">
                                <a:xfrm>
                                  <a:off x="3846" y="1811"/>
                                  <a:ext cx="1614" cy="229"/>
                                </a:xfrm>
                                <a:custGeom>
                                  <a:avLst/>
                                  <a:gdLst>
                                    <a:gd name="T0" fmla="*/ 5 w 1614"/>
                                    <a:gd name="T1" fmla="*/ 15 h 229"/>
                                    <a:gd name="T2" fmla="*/ 16 w 1614"/>
                                    <a:gd name="T3" fmla="*/ 9 h 229"/>
                                    <a:gd name="T4" fmla="*/ 30 w 1614"/>
                                    <a:gd name="T5" fmla="*/ 4 h 229"/>
                                    <a:gd name="T6" fmla="*/ 46 w 1614"/>
                                    <a:gd name="T7" fmla="*/ 2 h 229"/>
                                    <a:gd name="T8" fmla="*/ 54 w 1614"/>
                                    <a:gd name="T9" fmla="*/ 18 h 229"/>
                                    <a:gd name="T10" fmla="*/ 56 w 1614"/>
                                    <a:gd name="T11" fmla="*/ 53 h 229"/>
                                    <a:gd name="T12" fmla="*/ 60 w 1614"/>
                                    <a:gd name="T13" fmla="*/ 89 h 229"/>
                                    <a:gd name="T14" fmla="*/ 65 w 1614"/>
                                    <a:gd name="T15" fmla="*/ 125 h 229"/>
                                    <a:gd name="T16" fmla="*/ 55 w 1614"/>
                                    <a:gd name="T17" fmla="*/ 147 h 229"/>
                                    <a:gd name="T18" fmla="*/ 36 w 1614"/>
                                    <a:gd name="T19" fmla="*/ 159 h 229"/>
                                    <a:gd name="T20" fmla="*/ 28 w 1614"/>
                                    <a:gd name="T21" fmla="*/ 178 h 229"/>
                                    <a:gd name="T22" fmla="*/ 35 w 1614"/>
                                    <a:gd name="T23" fmla="*/ 207 h 229"/>
                                    <a:gd name="T24" fmla="*/ 43 w 1614"/>
                                    <a:gd name="T25" fmla="*/ 227 h 229"/>
                                    <a:gd name="T26" fmla="*/ 40 w 1614"/>
                                    <a:gd name="T27" fmla="*/ 228 h 229"/>
                                    <a:gd name="T28" fmla="*/ 37 w 1614"/>
                                    <a:gd name="T29" fmla="*/ 228 h 229"/>
                                    <a:gd name="T30" fmla="*/ 34 w 1614"/>
                                    <a:gd name="T31" fmla="*/ 229 h 229"/>
                                    <a:gd name="T32" fmla="*/ 26 w 1614"/>
                                    <a:gd name="T33" fmla="*/ 202 h 229"/>
                                    <a:gd name="T34" fmla="*/ 15 w 1614"/>
                                    <a:gd name="T35" fmla="*/ 149 h 229"/>
                                    <a:gd name="T36" fmla="*/ 6 w 1614"/>
                                    <a:gd name="T37" fmla="*/ 96 h 229"/>
                                    <a:gd name="T38" fmla="*/ 2 w 1614"/>
                                    <a:gd name="T39" fmla="*/ 45 h 229"/>
                                    <a:gd name="T40" fmla="*/ 1600 w 1614"/>
                                    <a:gd name="T41" fmla="*/ 148 h 229"/>
                                    <a:gd name="T42" fmla="*/ 1588 w 1614"/>
                                    <a:gd name="T43" fmla="*/ 145 h 229"/>
                                    <a:gd name="T44" fmla="*/ 1576 w 1614"/>
                                    <a:gd name="T45" fmla="*/ 143 h 229"/>
                                    <a:gd name="T46" fmla="*/ 1561 w 1614"/>
                                    <a:gd name="T47" fmla="*/ 142 h 229"/>
                                    <a:gd name="T48" fmla="*/ 1546 w 1614"/>
                                    <a:gd name="T49" fmla="*/ 141 h 229"/>
                                    <a:gd name="T50" fmla="*/ 1552 w 1614"/>
                                    <a:gd name="T51" fmla="*/ 104 h 229"/>
                                    <a:gd name="T52" fmla="*/ 1556 w 1614"/>
                                    <a:gd name="T53" fmla="*/ 69 h 229"/>
                                    <a:gd name="T54" fmla="*/ 1559 w 1614"/>
                                    <a:gd name="T55" fmla="*/ 34 h 229"/>
                                    <a:gd name="T56" fmla="*/ 1560 w 1614"/>
                                    <a:gd name="T57" fmla="*/ 1 h 229"/>
                                    <a:gd name="T58" fmla="*/ 1575 w 1614"/>
                                    <a:gd name="T59" fmla="*/ 0 h 229"/>
                                    <a:gd name="T60" fmla="*/ 1589 w 1614"/>
                                    <a:gd name="T61" fmla="*/ 1 h 229"/>
                                    <a:gd name="T62" fmla="*/ 1602 w 1614"/>
                                    <a:gd name="T63" fmla="*/ 1 h 229"/>
                                    <a:gd name="T64" fmla="*/ 1614 w 1614"/>
                                    <a:gd name="T65" fmla="*/ 3 h 229"/>
                                    <a:gd name="T66" fmla="*/ 1613 w 1614"/>
                                    <a:gd name="T67" fmla="*/ 38 h 229"/>
                                    <a:gd name="T68" fmla="*/ 1610 w 1614"/>
                                    <a:gd name="T69" fmla="*/ 73 h 229"/>
                                    <a:gd name="T70" fmla="*/ 1606 w 1614"/>
                                    <a:gd name="T71" fmla="*/ 110 h 229"/>
                                    <a:gd name="T72" fmla="*/ 1600 w 1614"/>
                                    <a:gd name="T73" fmla="*/ 148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4" h="229">
                                      <a:moveTo>
                                        <a:pt x="0" y="19"/>
                                      </a:moveTo>
                                      <a:lnTo>
                                        <a:pt x="5" y="15"/>
                                      </a:lnTo>
                                      <a:lnTo>
                                        <a:pt x="10" y="12"/>
                                      </a:lnTo>
                                      <a:lnTo>
                                        <a:pt x="16" y="9"/>
                                      </a:lnTo>
                                      <a:lnTo>
                                        <a:pt x="23" y="6"/>
                                      </a:lnTo>
                                      <a:lnTo>
                                        <a:pt x="30" y="4"/>
                                      </a:lnTo>
                                      <a:lnTo>
                                        <a:pt x="37" y="3"/>
                                      </a:lnTo>
                                      <a:lnTo>
                                        <a:pt x="46" y="2"/>
                                      </a:lnTo>
                                      <a:lnTo>
                                        <a:pt x="54" y="1"/>
                                      </a:lnTo>
                                      <a:lnTo>
                                        <a:pt x="54" y="18"/>
                                      </a:lnTo>
                                      <a:lnTo>
                                        <a:pt x="55" y="36"/>
                                      </a:lnTo>
                                      <a:lnTo>
                                        <a:pt x="56" y="53"/>
                                      </a:lnTo>
                                      <a:lnTo>
                                        <a:pt x="58" y="71"/>
                                      </a:lnTo>
                                      <a:lnTo>
                                        <a:pt x="60" y="89"/>
                                      </a:lnTo>
                                      <a:lnTo>
                                        <a:pt x="62" y="107"/>
                                      </a:lnTo>
                                      <a:lnTo>
                                        <a:pt x="65" y="125"/>
                                      </a:lnTo>
                                      <a:lnTo>
                                        <a:pt x="68" y="144"/>
                                      </a:lnTo>
                                      <a:lnTo>
                                        <a:pt x="55" y="147"/>
                                      </a:lnTo>
                                      <a:lnTo>
                                        <a:pt x="45" y="152"/>
                                      </a:lnTo>
                                      <a:lnTo>
                                        <a:pt x="36" y="159"/>
                                      </a:lnTo>
                                      <a:lnTo>
                                        <a:pt x="31" y="167"/>
                                      </a:lnTo>
                                      <a:lnTo>
                                        <a:pt x="28" y="178"/>
                                      </a:lnTo>
                                      <a:lnTo>
                                        <a:pt x="30" y="192"/>
                                      </a:lnTo>
                                      <a:lnTo>
                                        <a:pt x="35" y="207"/>
                                      </a:lnTo>
                                      <a:lnTo>
                                        <a:pt x="45" y="227"/>
                                      </a:lnTo>
                                      <a:lnTo>
                                        <a:pt x="43" y="227"/>
                                      </a:lnTo>
                                      <a:lnTo>
                                        <a:pt x="42" y="227"/>
                                      </a:lnTo>
                                      <a:lnTo>
                                        <a:pt x="40" y="228"/>
                                      </a:lnTo>
                                      <a:lnTo>
                                        <a:pt x="39" y="228"/>
                                      </a:lnTo>
                                      <a:lnTo>
                                        <a:pt x="37" y="228"/>
                                      </a:lnTo>
                                      <a:lnTo>
                                        <a:pt x="36" y="228"/>
                                      </a:lnTo>
                                      <a:lnTo>
                                        <a:pt x="34" y="229"/>
                                      </a:lnTo>
                                      <a:lnTo>
                                        <a:pt x="33" y="229"/>
                                      </a:lnTo>
                                      <a:lnTo>
                                        <a:pt x="26" y="202"/>
                                      </a:lnTo>
                                      <a:lnTo>
                                        <a:pt x="20" y="175"/>
                                      </a:lnTo>
                                      <a:lnTo>
                                        <a:pt x="15" y="149"/>
                                      </a:lnTo>
                                      <a:lnTo>
                                        <a:pt x="10" y="122"/>
                                      </a:lnTo>
                                      <a:lnTo>
                                        <a:pt x="6" y="96"/>
                                      </a:lnTo>
                                      <a:lnTo>
                                        <a:pt x="4" y="70"/>
                                      </a:lnTo>
                                      <a:lnTo>
                                        <a:pt x="2" y="45"/>
                                      </a:lnTo>
                                      <a:lnTo>
                                        <a:pt x="0" y="19"/>
                                      </a:lnTo>
                                      <a:close/>
                                      <a:moveTo>
                                        <a:pt x="1600" y="148"/>
                                      </a:moveTo>
                                      <a:lnTo>
                                        <a:pt x="1594" y="146"/>
                                      </a:lnTo>
                                      <a:lnTo>
                                        <a:pt x="1588" y="145"/>
                                      </a:lnTo>
                                      <a:lnTo>
                                        <a:pt x="1582" y="144"/>
                                      </a:lnTo>
                                      <a:lnTo>
                                        <a:pt x="1576" y="143"/>
                                      </a:lnTo>
                                      <a:lnTo>
                                        <a:pt x="1568" y="142"/>
                                      </a:lnTo>
                                      <a:lnTo>
                                        <a:pt x="1561" y="142"/>
                                      </a:lnTo>
                                      <a:lnTo>
                                        <a:pt x="1554" y="141"/>
                                      </a:lnTo>
                                      <a:lnTo>
                                        <a:pt x="1546" y="141"/>
                                      </a:lnTo>
                                      <a:lnTo>
                                        <a:pt x="1549" y="123"/>
                                      </a:lnTo>
                                      <a:lnTo>
                                        <a:pt x="1552" y="104"/>
                                      </a:lnTo>
                                      <a:lnTo>
                                        <a:pt x="1554" y="87"/>
                                      </a:lnTo>
                                      <a:lnTo>
                                        <a:pt x="1556" y="69"/>
                                      </a:lnTo>
                                      <a:lnTo>
                                        <a:pt x="1558" y="52"/>
                                      </a:lnTo>
                                      <a:lnTo>
                                        <a:pt x="1559" y="34"/>
                                      </a:lnTo>
                                      <a:lnTo>
                                        <a:pt x="1560" y="18"/>
                                      </a:lnTo>
                                      <a:lnTo>
                                        <a:pt x="1560" y="1"/>
                                      </a:lnTo>
                                      <a:lnTo>
                                        <a:pt x="1567" y="0"/>
                                      </a:lnTo>
                                      <a:lnTo>
                                        <a:pt x="1575" y="0"/>
                                      </a:lnTo>
                                      <a:lnTo>
                                        <a:pt x="1582" y="0"/>
                                      </a:lnTo>
                                      <a:lnTo>
                                        <a:pt x="1589" y="1"/>
                                      </a:lnTo>
                                      <a:lnTo>
                                        <a:pt x="1595" y="1"/>
                                      </a:lnTo>
                                      <a:lnTo>
                                        <a:pt x="1602" y="1"/>
                                      </a:lnTo>
                                      <a:lnTo>
                                        <a:pt x="1608" y="2"/>
                                      </a:lnTo>
                                      <a:lnTo>
                                        <a:pt x="1614" y="3"/>
                                      </a:lnTo>
                                      <a:lnTo>
                                        <a:pt x="1614" y="20"/>
                                      </a:lnTo>
                                      <a:lnTo>
                                        <a:pt x="1613" y="38"/>
                                      </a:lnTo>
                                      <a:lnTo>
                                        <a:pt x="1612" y="55"/>
                                      </a:lnTo>
                                      <a:lnTo>
                                        <a:pt x="1610" y="73"/>
                                      </a:lnTo>
                                      <a:lnTo>
                                        <a:pt x="1608" y="91"/>
                                      </a:lnTo>
                                      <a:lnTo>
                                        <a:pt x="1606" y="110"/>
                                      </a:lnTo>
                                      <a:lnTo>
                                        <a:pt x="1603" y="129"/>
                                      </a:lnTo>
                                      <a:lnTo>
                                        <a:pt x="1600" y="148"/>
                                      </a:lnTo>
                                      <a:close/>
                                    </a:path>
                                  </a:pathLst>
                                </a:custGeom>
                                <a:solidFill>
                                  <a:srgbClr val="434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5" name="Freeform 607"/>
                              <wps:cNvSpPr>
                                <a:spLocks noEditPoints="1"/>
                              </wps:cNvSpPr>
                              <wps:spPr bwMode="auto">
                                <a:xfrm>
                                  <a:off x="3900" y="1811"/>
                                  <a:ext cx="1506" cy="144"/>
                                </a:xfrm>
                                <a:custGeom>
                                  <a:avLst/>
                                  <a:gdLst>
                                    <a:gd name="T0" fmla="*/ 6 w 1506"/>
                                    <a:gd name="T1" fmla="*/ 1 h 144"/>
                                    <a:gd name="T2" fmla="*/ 19 w 1506"/>
                                    <a:gd name="T3" fmla="*/ 0 h 144"/>
                                    <a:gd name="T4" fmla="*/ 33 w 1506"/>
                                    <a:gd name="T5" fmla="*/ 0 h 144"/>
                                    <a:gd name="T6" fmla="*/ 47 w 1506"/>
                                    <a:gd name="T7" fmla="*/ 1 h 144"/>
                                    <a:gd name="T8" fmla="*/ 54 w 1506"/>
                                    <a:gd name="T9" fmla="*/ 18 h 144"/>
                                    <a:gd name="T10" fmla="*/ 56 w 1506"/>
                                    <a:gd name="T11" fmla="*/ 52 h 144"/>
                                    <a:gd name="T12" fmla="*/ 60 w 1506"/>
                                    <a:gd name="T13" fmla="*/ 87 h 144"/>
                                    <a:gd name="T14" fmla="*/ 66 w 1506"/>
                                    <a:gd name="T15" fmla="*/ 122 h 144"/>
                                    <a:gd name="T16" fmla="*/ 62 w 1506"/>
                                    <a:gd name="T17" fmla="*/ 141 h 144"/>
                                    <a:gd name="T18" fmla="*/ 47 w 1506"/>
                                    <a:gd name="T19" fmla="*/ 141 h 144"/>
                                    <a:gd name="T20" fmla="*/ 33 w 1506"/>
                                    <a:gd name="T21" fmla="*/ 142 h 144"/>
                                    <a:gd name="T22" fmla="*/ 21 w 1506"/>
                                    <a:gd name="T23" fmla="*/ 143 h 144"/>
                                    <a:gd name="T24" fmla="*/ 11 w 1506"/>
                                    <a:gd name="T25" fmla="*/ 125 h 144"/>
                                    <a:gd name="T26" fmla="*/ 6 w 1506"/>
                                    <a:gd name="T27" fmla="*/ 89 h 144"/>
                                    <a:gd name="T28" fmla="*/ 2 w 1506"/>
                                    <a:gd name="T29" fmla="*/ 53 h 144"/>
                                    <a:gd name="T30" fmla="*/ 0 w 1506"/>
                                    <a:gd name="T31" fmla="*/ 18 h 144"/>
                                    <a:gd name="T32" fmla="*/ 1492 w 1506"/>
                                    <a:gd name="T33" fmla="*/ 141 h 144"/>
                                    <a:gd name="T34" fmla="*/ 1479 w 1506"/>
                                    <a:gd name="T35" fmla="*/ 141 h 144"/>
                                    <a:gd name="T36" fmla="*/ 1465 w 1506"/>
                                    <a:gd name="T37" fmla="*/ 142 h 144"/>
                                    <a:gd name="T38" fmla="*/ 1451 w 1506"/>
                                    <a:gd name="T39" fmla="*/ 142 h 144"/>
                                    <a:gd name="T40" fmla="*/ 1437 w 1506"/>
                                    <a:gd name="T41" fmla="*/ 143 h 144"/>
                                    <a:gd name="T42" fmla="*/ 1443 w 1506"/>
                                    <a:gd name="T43" fmla="*/ 107 h 144"/>
                                    <a:gd name="T44" fmla="*/ 1448 w 1506"/>
                                    <a:gd name="T45" fmla="*/ 71 h 144"/>
                                    <a:gd name="T46" fmla="*/ 1451 w 1506"/>
                                    <a:gd name="T47" fmla="*/ 37 h 144"/>
                                    <a:gd name="T48" fmla="*/ 1452 w 1506"/>
                                    <a:gd name="T49" fmla="*/ 3 h 144"/>
                                    <a:gd name="T50" fmla="*/ 1466 w 1506"/>
                                    <a:gd name="T51" fmla="*/ 3 h 144"/>
                                    <a:gd name="T52" fmla="*/ 1479 w 1506"/>
                                    <a:gd name="T53" fmla="*/ 2 h 144"/>
                                    <a:gd name="T54" fmla="*/ 1493 w 1506"/>
                                    <a:gd name="T55" fmla="*/ 1 h 144"/>
                                    <a:gd name="T56" fmla="*/ 1506 w 1506"/>
                                    <a:gd name="T57" fmla="*/ 1 h 144"/>
                                    <a:gd name="T58" fmla="*/ 1505 w 1506"/>
                                    <a:gd name="T59" fmla="*/ 34 h 144"/>
                                    <a:gd name="T60" fmla="*/ 1502 w 1506"/>
                                    <a:gd name="T61" fmla="*/ 69 h 144"/>
                                    <a:gd name="T62" fmla="*/ 1498 w 1506"/>
                                    <a:gd name="T63" fmla="*/ 104 h 144"/>
                                    <a:gd name="T64" fmla="*/ 1492 w 1506"/>
                                    <a:gd name="T65" fmla="*/ 14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06" h="144">
                                      <a:moveTo>
                                        <a:pt x="0" y="1"/>
                                      </a:moveTo>
                                      <a:lnTo>
                                        <a:pt x="6" y="1"/>
                                      </a:lnTo>
                                      <a:lnTo>
                                        <a:pt x="12" y="0"/>
                                      </a:lnTo>
                                      <a:lnTo>
                                        <a:pt x="19" y="0"/>
                                      </a:lnTo>
                                      <a:lnTo>
                                        <a:pt x="26" y="0"/>
                                      </a:lnTo>
                                      <a:lnTo>
                                        <a:pt x="33" y="0"/>
                                      </a:lnTo>
                                      <a:lnTo>
                                        <a:pt x="39" y="1"/>
                                      </a:lnTo>
                                      <a:lnTo>
                                        <a:pt x="47" y="1"/>
                                      </a:lnTo>
                                      <a:lnTo>
                                        <a:pt x="54" y="1"/>
                                      </a:lnTo>
                                      <a:lnTo>
                                        <a:pt x="54" y="18"/>
                                      </a:lnTo>
                                      <a:lnTo>
                                        <a:pt x="55" y="35"/>
                                      </a:lnTo>
                                      <a:lnTo>
                                        <a:pt x="56" y="52"/>
                                      </a:lnTo>
                                      <a:lnTo>
                                        <a:pt x="58" y="69"/>
                                      </a:lnTo>
                                      <a:lnTo>
                                        <a:pt x="60" y="87"/>
                                      </a:lnTo>
                                      <a:lnTo>
                                        <a:pt x="63" y="104"/>
                                      </a:lnTo>
                                      <a:lnTo>
                                        <a:pt x="66" y="122"/>
                                      </a:lnTo>
                                      <a:lnTo>
                                        <a:pt x="69" y="141"/>
                                      </a:lnTo>
                                      <a:lnTo>
                                        <a:pt x="62" y="141"/>
                                      </a:lnTo>
                                      <a:lnTo>
                                        <a:pt x="54" y="141"/>
                                      </a:lnTo>
                                      <a:lnTo>
                                        <a:pt x="47" y="141"/>
                                      </a:lnTo>
                                      <a:lnTo>
                                        <a:pt x="40" y="141"/>
                                      </a:lnTo>
                                      <a:lnTo>
                                        <a:pt x="33" y="142"/>
                                      </a:lnTo>
                                      <a:lnTo>
                                        <a:pt x="27" y="142"/>
                                      </a:lnTo>
                                      <a:lnTo>
                                        <a:pt x="21" y="143"/>
                                      </a:lnTo>
                                      <a:lnTo>
                                        <a:pt x="14" y="144"/>
                                      </a:lnTo>
                                      <a:lnTo>
                                        <a:pt x="11" y="125"/>
                                      </a:lnTo>
                                      <a:lnTo>
                                        <a:pt x="8" y="107"/>
                                      </a:lnTo>
                                      <a:lnTo>
                                        <a:pt x="6" y="89"/>
                                      </a:lnTo>
                                      <a:lnTo>
                                        <a:pt x="4" y="71"/>
                                      </a:lnTo>
                                      <a:lnTo>
                                        <a:pt x="2" y="53"/>
                                      </a:lnTo>
                                      <a:lnTo>
                                        <a:pt x="1" y="36"/>
                                      </a:lnTo>
                                      <a:lnTo>
                                        <a:pt x="0" y="18"/>
                                      </a:lnTo>
                                      <a:lnTo>
                                        <a:pt x="0" y="1"/>
                                      </a:lnTo>
                                      <a:close/>
                                      <a:moveTo>
                                        <a:pt x="1492" y="141"/>
                                      </a:moveTo>
                                      <a:lnTo>
                                        <a:pt x="1485" y="141"/>
                                      </a:lnTo>
                                      <a:lnTo>
                                        <a:pt x="1479" y="141"/>
                                      </a:lnTo>
                                      <a:lnTo>
                                        <a:pt x="1472" y="141"/>
                                      </a:lnTo>
                                      <a:lnTo>
                                        <a:pt x="1465" y="142"/>
                                      </a:lnTo>
                                      <a:lnTo>
                                        <a:pt x="1458" y="142"/>
                                      </a:lnTo>
                                      <a:lnTo>
                                        <a:pt x="1451" y="142"/>
                                      </a:lnTo>
                                      <a:lnTo>
                                        <a:pt x="1444" y="142"/>
                                      </a:lnTo>
                                      <a:lnTo>
                                        <a:pt x="1437" y="143"/>
                                      </a:lnTo>
                                      <a:lnTo>
                                        <a:pt x="1440" y="124"/>
                                      </a:lnTo>
                                      <a:lnTo>
                                        <a:pt x="1443" y="107"/>
                                      </a:lnTo>
                                      <a:lnTo>
                                        <a:pt x="1445" y="89"/>
                                      </a:lnTo>
                                      <a:lnTo>
                                        <a:pt x="1448" y="71"/>
                                      </a:lnTo>
                                      <a:lnTo>
                                        <a:pt x="1449" y="54"/>
                                      </a:lnTo>
                                      <a:lnTo>
                                        <a:pt x="1451" y="37"/>
                                      </a:lnTo>
                                      <a:lnTo>
                                        <a:pt x="1452" y="20"/>
                                      </a:lnTo>
                                      <a:lnTo>
                                        <a:pt x="1452" y="3"/>
                                      </a:lnTo>
                                      <a:lnTo>
                                        <a:pt x="1459" y="3"/>
                                      </a:lnTo>
                                      <a:lnTo>
                                        <a:pt x="1466" y="3"/>
                                      </a:lnTo>
                                      <a:lnTo>
                                        <a:pt x="1473" y="2"/>
                                      </a:lnTo>
                                      <a:lnTo>
                                        <a:pt x="1479" y="2"/>
                                      </a:lnTo>
                                      <a:lnTo>
                                        <a:pt x="1486" y="1"/>
                                      </a:lnTo>
                                      <a:lnTo>
                                        <a:pt x="1493" y="1"/>
                                      </a:lnTo>
                                      <a:lnTo>
                                        <a:pt x="1500" y="1"/>
                                      </a:lnTo>
                                      <a:lnTo>
                                        <a:pt x="1506" y="1"/>
                                      </a:lnTo>
                                      <a:lnTo>
                                        <a:pt x="1506" y="18"/>
                                      </a:lnTo>
                                      <a:lnTo>
                                        <a:pt x="1505" y="34"/>
                                      </a:lnTo>
                                      <a:lnTo>
                                        <a:pt x="1504" y="52"/>
                                      </a:lnTo>
                                      <a:lnTo>
                                        <a:pt x="1502" y="69"/>
                                      </a:lnTo>
                                      <a:lnTo>
                                        <a:pt x="1500" y="87"/>
                                      </a:lnTo>
                                      <a:lnTo>
                                        <a:pt x="1498" y="104"/>
                                      </a:lnTo>
                                      <a:lnTo>
                                        <a:pt x="1495" y="123"/>
                                      </a:lnTo>
                                      <a:lnTo>
                                        <a:pt x="1492" y="141"/>
                                      </a:lnTo>
                                      <a:close/>
                                    </a:path>
                                  </a:pathLst>
                                </a:custGeom>
                                <a:solidFill>
                                  <a:srgbClr val="505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6" name="Freeform 608"/>
                              <wps:cNvSpPr>
                                <a:spLocks noEditPoints="1"/>
                              </wps:cNvSpPr>
                              <wps:spPr bwMode="auto">
                                <a:xfrm>
                                  <a:off x="3954" y="1773"/>
                                  <a:ext cx="1398" cy="183"/>
                                </a:xfrm>
                                <a:custGeom>
                                  <a:avLst/>
                                  <a:gdLst>
                                    <a:gd name="T0" fmla="*/ 7 w 1398"/>
                                    <a:gd name="T1" fmla="*/ 39 h 183"/>
                                    <a:gd name="T2" fmla="*/ 20 w 1398"/>
                                    <a:gd name="T3" fmla="*/ 40 h 183"/>
                                    <a:gd name="T4" fmla="*/ 33 w 1398"/>
                                    <a:gd name="T5" fmla="*/ 41 h 183"/>
                                    <a:gd name="T6" fmla="*/ 47 w 1398"/>
                                    <a:gd name="T7" fmla="*/ 42 h 183"/>
                                    <a:gd name="T8" fmla="*/ 54 w 1398"/>
                                    <a:gd name="T9" fmla="*/ 59 h 183"/>
                                    <a:gd name="T10" fmla="*/ 57 w 1398"/>
                                    <a:gd name="T11" fmla="*/ 93 h 183"/>
                                    <a:gd name="T12" fmla="*/ 61 w 1398"/>
                                    <a:gd name="T13" fmla="*/ 128 h 183"/>
                                    <a:gd name="T14" fmla="*/ 67 w 1398"/>
                                    <a:gd name="T15" fmla="*/ 163 h 183"/>
                                    <a:gd name="T16" fmla="*/ 64 w 1398"/>
                                    <a:gd name="T17" fmla="*/ 181 h 183"/>
                                    <a:gd name="T18" fmla="*/ 50 w 1398"/>
                                    <a:gd name="T19" fmla="*/ 180 h 183"/>
                                    <a:gd name="T20" fmla="*/ 35 w 1398"/>
                                    <a:gd name="T21" fmla="*/ 180 h 183"/>
                                    <a:gd name="T22" fmla="*/ 22 w 1398"/>
                                    <a:gd name="T23" fmla="*/ 179 h 183"/>
                                    <a:gd name="T24" fmla="*/ 12 w 1398"/>
                                    <a:gd name="T25" fmla="*/ 160 h 183"/>
                                    <a:gd name="T26" fmla="*/ 6 w 1398"/>
                                    <a:gd name="T27" fmla="*/ 125 h 183"/>
                                    <a:gd name="T28" fmla="*/ 2 w 1398"/>
                                    <a:gd name="T29" fmla="*/ 90 h 183"/>
                                    <a:gd name="T30" fmla="*/ 0 w 1398"/>
                                    <a:gd name="T31" fmla="*/ 56 h 183"/>
                                    <a:gd name="T32" fmla="*/ 1383 w 1398"/>
                                    <a:gd name="T33" fmla="*/ 181 h 183"/>
                                    <a:gd name="T34" fmla="*/ 1369 w 1398"/>
                                    <a:gd name="T35" fmla="*/ 182 h 183"/>
                                    <a:gd name="T36" fmla="*/ 1355 w 1398"/>
                                    <a:gd name="T37" fmla="*/ 182 h 183"/>
                                    <a:gd name="T38" fmla="*/ 1341 w 1398"/>
                                    <a:gd name="T39" fmla="*/ 183 h 183"/>
                                    <a:gd name="T40" fmla="*/ 1327 w 1398"/>
                                    <a:gd name="T41" fmla="*/ 183 h 183"/>
                                    <a:gd name="T42" fmla="*/ 1334 w 1398"/>
                                    <a:gd name="T43" fmla="*/ 147 h 183"/>
                                    <a:gd name="T44" fmla="*/ 1339 w 1398"/>
                                    <a:gd name="T45" fmla="*/ 112 h 183"/>
                                    <a:gd name="T46" fmla="*/ 1343 w 1398"/>
                                    <a:gd name="T47" fmla="*/ 77 h 183"/>
                                    <a:gd name="T48" fmla="*/ 1344 w 1398"/>
                                    <a:gd name="T49" fmla="*/ 43 h 183"/>
                                    <a:gd name="T50" fmla="*/ 1358 w 1398"/>
                                    <a:gd name="T51" fmla="*/ 43 h 183"/>
                                    <a:gd name="T52" fmla="*/ 1371 w 1398"/>
                                    <a:gd name="T53" fmla="*/ 43 h 183"/>
                                    <a:gd name="T54" fmla="*/ 1385 w 1398"/>
                                    <a:gd name="T55" fmla="*/ 42 h 183"/>
                                    <a:gd name="T56" fmla="*/ 1398 w 1398"/>
                                    <a:gd name="T57" fmla="*/ 41 h 183"/>
                                    <a:gd name="T58" fmla="*/ 1397 w 1398"/>
                                    <a:gd name="T59" fmla="*/ 75 h 183"/>
                                    <a:gd name="T60" fmla="*/ 1394 w 1398"/>
                                    <a:gd name="T61" fmla="*/ 109 h 183"/>
                                    <a:gd name="T62" fmla="*/ 1389 w 1398"/>
                                    <a:gd name="T63" fmla="*/ 145 h 183"/>
                                    <a:gd name="T64" fmla="*/ 1383 w 1398"/>
                                    <a:gd name="T65" fmla="*/ 181 h 183"/>
                                    <a:gd name="T66" fmla="*/ 1346 w 1398"/>
                                    <a:gd name="T67" fmla="*/ 8 h 183"/>
                                    <a:gd name="T68" fmla="*/ 1346 w 1398"/>
                                    <a:gd name="T69" fmla="*/ 25 h 183"/>
                                    <a:gd name="T70" fmla="*/ 1345 w 1398"/>
                                    <a:gd name="T71" fmla="*/ 26 h 183"/>
                                    <a:gd name="T72" fmla="*/ 1345 w 1398"/>
                                    <a:gd name="T73" fmla="*/ 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8" h="183">
                                      <a:moveTo>
                                        <a:pt x="0" y="39"/>
                                      </a:moveTo>
                                      <a:lnTo>
                                        <a:pt x="7" y="39"/>
                                      </a:lnTo>
                                      <a:lnTo>
                                        <a:pt x="13" y="40"/>
                                      </a:lnTo>
                                      <a:lnTo>
                                        <a:pt x="20" y="40"/>
                                      </a:lnTo>
                                      <a:lnTo>
                                        <a:pt x="27" y="41"/>
                                      </a:lnTo>
                                      <a:lnTo>
                                        <a:pt x="33" y="41"/>
                                      </a:lnTo>
                                      <a:lnTo>
                                        <a:pt x="40" y="41"/>
                                      </a:lnTo>
                                      <a:lnTo>
                                        <a:pt x="47" y="42"/>
                                      </a:lnTo>
                                      <a:lnTo>
                                        <a:pt x="54" y="42"/>
                                      </a:lnTo>
                                      <a:lnTo>
                                        <a:pt x="54" y="59"/>
                                      </a:lnTo>
                                      <a:lnTo>
                                        <a:pt x="55" y="76"/>
                                      </a:lnTo>
                                      <a:lnTo>
                                        <a:pt x="57" y="93"/>
                                      </a:lnTo>
                                      <a:lnTo>
                                        <a:pt x="59" y="110"/>
                                      </a:lnTo>
                                      <a:lnTo>
                                        <a:pt x="61" y="128"/>
                                      </a:lnTo>
                                      <a:lnTo>
                                        <a:pt x="64" y="145"/>
                                      </a:lnTo>
                                      <a:lnTo>
                                        <a:pt x="67" y="163"/>
                                      </a:lnTo>
                                      <a:lnTo>
                                        <a:pt x="71" y="182"/>
                                      </a:lnTo>
                                      <a:lnTo>
                                        <a:pt x="64" y="181"/>
                                      </a:lnTo>
                                      <a:lnTo>
                                        <a:pt x="57" y="181"/>
                                      </a:lnTo>
                                      <a:lnTo>
                                        <a:pt x="50" y="180"/>
                                      </a:lnTo>
                                      <a:lnTo>
                                        <a:pt x="43" y="180"/>
                                      </a:lnTo>
                                      <a:lnTo>
                                        <a:pt x="35" y="180"/>
                                      </a:lnTo>
                                      <a:lnTo>
                                        <a:pt x="29" y="179"/>
                                      </a:lnTo>
                                      <a:lnTo>
                                        <a:pt x="22" y="179"/>
                                      </a:lnTo>
                                      <a:lnTo>
                                        <a:pt x="15" y="179"/>
                                      </a:lnTo>
                                      <a:lnTo>
                                        <a:pt x="12" y="160"/>
                                      </a:lnTo>
                                      <a:lnTo>
                                        <a:pt x="9" y="142"/>
                                      </a:lnTo>
                                      <a:lnTo>
                                        <a:pt x="6" y="125"/>
                                      </a:lnTo>
                                      <a:lnTo>
                                        <a:pt x="4" y="107"/>
                                      </a:lnTo>
                                      <a:lnTo>
                                        <a:pt x="2" y="90"/>
                                      </a:lnTo>
                                      <a:lnTo>
                                        <a:pt x="1" y="73"/>
                                      </a:lnTo>
                                      <a:lnTo>
                                        <a:pt x="0" y="56"/>
                                      </a:lnTo>
                                      <a:lnTo>
                                        <a:pt x="0" y="39"/>
                                      </a:lnTo>
                                      <a:close/>
                                      <a:moveTo>
                                        <a:pt x="1383" y="181"/>
                                      </a:moveTo>
                                      <a:lnTo>
                                        <a:pt x="1375" y="181"/>
                                      </a:lnTo>
                                      <a:lnTo>
                                        <a:pt x="1369" y="182"/>
                                      </a:lnTo>
                                      <a:lnTo>
                                        <a:pt x="1361" y="182"/>
                                      </a:lnTo>
                                      <a:lnTo>
                                        <a:pt x="1355" y="182"/>
                                      </a:lnTo>
                                      <a:lnTo>
                                        <a:pt x="1348" y="183"/>
                                      </a:lnTo>
                                      <a:lnTo>
                                        <a:pt x="1341" y="183"/>
                                      </a:lnTo>
                                      <a:lnTo>
                                        <a:pt x="1334" y="183"/>
                                      </a:lnTo>
                                      <a:lnTo>
                                        <a:pt x="1327" y="183"/>
                                      </a:lnTo>
                                      <a:lnTo>
                                        <a:pt x="1331" y="165"/>
                                      </a:lnTo>
                                      <a:lnTo>
                                        <a:pt x="1334" y="147"/>
                                      </a:lnTo>
                                      <a:lnTo>
                                        <a:pt x="1337" y="129"/>
                                      </a:lnTo>
                                      <a:lnTo>
                                        <a:pt x="1339" y="112"/>
                                      </a:lnTo>
                                      <a:lnTo>
                                        <a:pt x="1341" y="94"/>
                                      </a:lnTo>
                                      <a:lnTo>
                                        <a:pt x="1343" y="77"/>
                                      </a:lnTo>
                                      <a:lnTo>
                                        <a:pt x="1344" y="60"/>
                                      </a:lnTo>
                                      <a:lnTo>
                                        <a:pt x="1344" y="43"/>
                                      </a:lnTo>
                                      <a:lnTo>
                                        <a:pt x="1351" y="43"/>
                                      </a:lnTo>
                                      <a:lnTo>
                                        <a:pt x="1358" y="43"/>
                                      </a:lnTo>
                                      <a:lnTo>
                                        <a:pt x="1364" y="43"/>
                                      </a:lnTo>
                                      <a:lnTo>
                                        <a:pt x="1371" y="43"/>
                                      </a:lnTo>
                                      <a:lnTo>
                                        <a:pt x="1378" y="42"/>
                                      </a:lnTo>
                                      <a:lnTo>
                                        <a:pt x="1385" y="42"/>
                                      </a:lnTo>
                                      <a:lnTo>
                                        <a:pt x="1391" y="42"/>
                                      </a:lnTo>
                                      <a:lnTo>
                                        <a:pt x="1398" y="41"/>
                                      </a:lnTo>
                                      <a:lnTo>
                                        <a:pt x="1398" y="58"/>
                                      </a:lnTo>
                                      <a:lnTo>
                                        <a:pt x="1397" y="75"/>
                                      </a:lnTo>
                                      <a:lnTo>
                                        <a:pt x="1395" y="92"/>
                                      </a:lnTo>
                                      <a:lnTo>
                                        <a:pt x="1394" y="109"/>
                                      </a:lnTo>
                                      <a:lnTo>
                                        <a:pt x="1391" y="127"/>
                                      </a:lnTo>
                                      <a:lnTo>
                                        <a:pt x="1389" y="145"/>
                                      </a:lnTo>
                                      <a:lnTo>
                                        <a:pt x="1386" y="162"/>
                                      </a:lnTo>
                                      <a:lnTo>
                                        <a:pt x="1383" y="181"/>
                                      </a:lnTo>
                                      <a:close/>
                                      <a:moveTo>
                                        <a:pt x="1344" y="0"/>
                                      </a:moveTo>
                                      <a:lnTo>
                                        <a:pt x="1346" y="8"/>
                                      </a:lnTo>
                                      <a:lnTo>
                                        <a:pt x="1347" y="16"/>
                                      </a:lnTo>
                                      <a:lnTo>
                                        <a:pt x="1346" y="25"/>
                                      </a:lnTo>
                                      <a:lnTo>
                                        <a:pt x="1344" y="34"/>
                                      </a:lnTo>
                                      <a:lnTo>
                                        <a:pt x="1345" y="26"/>
                                      </a:lnTo>
                                      <a:lnTo>
                                        <a:pt x="1345" y="17"/>
                                      </a:lnTo>
                                      <a:lnTo>
                                        <a:pt x="1345" y="9"/>
                                      </a:lnTo>
                                      <a:lnTo>
                                        <a:pt x="1344" y="0"/>
                                      </a:lnTo>
                                      <a:close/>
                                    </a:path>
                                  </a:pathLst>
                                </a:custGeom>
                                <a:solidFill>
                                  <a:srgbClr val="5D5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7" name="Freeform 609"/>
                              <wps:cNvSpPr>
                                <a:spLocks noEditPoints="1"/>
                              </wps:cNvSpPr>
                              <wps:spPr bwMode="auto">
                                <a:xfrm>
                                  <a:off x="4008" y="1726"/>
                                  <a:ext cx="1291" cy="230"/>
                                </a:xfrm>
                                <a:custGeom>
                                  <a:avLst/>
                                  <a:gdLst>
                                    <a:gd name="T0" fmla="*/ 1289 w 1291"/>
                                    <a:gd name="T1" fmla="*/ 43 h 230"/>
                                    <a:gd name="T2" fmla="*/ 1285 w 1291"/>
                                    <a:gd name="T3" fmla="*/ 36 h 230"/>
                                    <a:gd name="T4" fmla="*/ 1280 w 1291"/>
                                    <a:gd name="T5" fmla="*/ 29 h 230"/>
                                    <a:gd name="T6" fmla="*/ 1274 w 1291"/>
                                    <a:gd name="T7" fmla="*/ 23 h 230"/>
                                    <a:gd name="T8" fmla="*/ 1267 w 1291"/>
                                    <a:gd name="T9" fmla="*/ 17 h 230"/>
                                    <a:gd name="T10" fmla="*/ 1259 w 1291"/>
                                    <a:gd name="T11" fmla="*/ 11 h 230"/>
                                    <a:gd name="T12" fmla="*/ 1249 w 1291"/>
                                    <a:gd name="T13" fmla="*/ 6 h 230"/>
                                    <a:gd name="T14" fmla="*/ 1239 w 1291"/>
                                    <a:gd name="T15" fmla="*/ 2 h 230"/>
                                    <a:gd name="T16" fmla="*/ 1236 w 1291"/>
                                    <a:gd name="T17" fmla="*/ 43 h 230"/>
                                    <a:gd name="T18" fmla="*/ 1234 w 1291"/>
                                    <a:gd name="T19" fmla="*/ 128 h 230"/>
                                    <a:gd name="T20" fmla="*/ 1240 w 1291"/>
                                    <a:gd name="T21" fmla="*/ 176 h 230"/>
                                    <a:gd name="T22" fmla="*/ 1255 w 1291"/>
                                    <a:gd name="T23" fmla="*/ 189 h 230"/>
                                    <a:gd name="T24" fmla="*/ 1263 w 1291"/>
                                    <a:gd name="T25" fmla="*/ 204 h 230"/>
                                    <a:gd name="T26" fmla="*/ 1261 w 1291"/>
                                    <a:gd name="T27" fmla="*/ 221 h 230"/>
                                    <a:gd name="T28" fmla="*/ 1259 w 1291"/>
                                    <a:gd name="T29" fmla="*/ 230 h 230"/>
                                    <a:gd name="T30" fmla="*/ 1263 w 1291"/>
                                    <a:gd name="T31" fmla="*/ 230 h 230"/>
                                    <a:gd name="T32" fmla="*/ 1267 w 1291"/>
                                    <a:gd name="T33" fmla="*/ 230 h 230"/>
                                    <a:gd name="T34" fmla="*/ 1271 w 1291"/>
                                    <a:gd name="T35" fmla="*/ 230 h 230"/>
                                    <a:gd name="T36" fmla="*/ 1277 w 1291"/>
                                    <a:gd name="T37" fmla="*/ 212 h 230"/>
                                    <a:gd name="T38" fmla="*/ 1283 w 1291"/>
                                    <a:gd name="T39" fmla="*/ 176 h 230"/>
                                    <a:gd name="T40" fmla="*/ 1287 w 1291"/>
                                    <a:gd name="T41" fmla="*/ 141 h 230"/>
                                    <a:gd name="T42" fmla="*/ 1290 w 1291"/>
                                    <a:gd name="T43" fmla="*/ 107 h 230"/>
                                    <a:gd name="T44" fmla="*/ 1290 w 1291"/>
                                    <a:gd name="T45" fmla="*/ 90 h 230"/>
                                    <a:gd name="T46" fmla="*/ 1288 w 1291"/>
                                    <a:gd name="T47" fmla="*/ 90 h 230"/>
                                    <a:gd name="T48" fmla="*/ 1288 w 1291"/>
                                    <a:gd name="T49" fmla="*/ 88 h 230"/>
                                    <a:gd name="T50" fmla="*/ 1290 w 1291"/>
                                    <a:gd name="T51" fmla="*/ 83 h 230"/>
                                    <a:gd name="T52" fmla="*/ 1291 w 1291"/>
                                    <a:gd name="T53" fmla="*/ 73 h 230"/>
                                    <a:gd name="T54" fmla="*/ 1291 w 1291"/>
                                    <a:gd name="T55" fmla="*/ 56 h 230"/>
                                    <a:gd name="T56" fmla="*/ 0 w 1291"/>
                                    <a:gd name="T57" fmla="*/ 89 h 230"/>
                                    <a:gd name="T58" fmla="*/ 11 w 1291"/>
                                    <a:gd name="T59" fmla="*/ 89 h 230"/>
                                    <a:gd name="T60" fmla="*/ 21 w 1291"/>
                                    <a:gd name="T61" fmla="*/ 90 h 230"/>
                                    <a:gd name="T62" fmla="*/ 32 w 1291"/>
                                    <a:gd name="T63" fmla="*/ 90 h 230"/>
                                    <a:gd name="T64" fmla="*/ 42 w 1291"/>
                                    <a:gd name="T65" fmla="*/ 90 h 230"/>
                                    <a:gd name="T66" fmla="*/ 37 w 1291"/>
                                    <a:gd name="T67" fmla="*/ 71 h 230"/>
                                    <a:gd name="T68" fmla="*/ 37 w 1291"/>
                                    <a:gd name="T69" fmla="*/ 53 h 230"/>
                                    <a:gd name="T70" fmla="*/ 44 w 1291"/>
                                    <a:gd name="T71" fmla="*/ 37 h 230"/>
                                    <a:gd name="T72" fmla="*/ 55 w 1291"/>
                                    <a:gd name="T73" fmla="*/ 23 h 230"/>
                                    <a:gd name="T74" fmla="*/ 53 w 1291"/>
                                    <a:gd name="T75" fmla="*/ 69 h 230"/>
                                    <a:gd name="T76" fmla="*/ 55 w 1291"/>
                                    <a:gd name="T77" fmla="*/ 114 h 230"/>
                                    <a:gd name="T78" fmla="*/ 60 w 1291"/>
                                    <a:gd name="T79" fmla="*/ 160 h 230"/>
                                    <a:gd name="T80" fmla="*/ 67 w 1291"/>
                                    <a:gd name="T81" fmla="*/ 206 h 230"/>
                                    <a:gd name="T82" fmla="*/ 68 w 1291"/>
                                    <a:gd name="T83" fmla="*/ 218 h 230"/>
                                    <a:gd name="T84" fmla="*/ 73 w 1291"/>
                                    <a:gd name="T85" fmla="*/ 230 h 230"/>
                                    <a:gd name="T86" fmla="*/ 59 w 1291"/>
                                    <a:gd name="T87" fmla="*/ 230 h 230"/>
                                    <a:gd name="T88" fmla="*/ 45 w 1291"/>
                                    <a:gd name="T89" fmla="*/ 230 h 230"/>
                                    <a:gd name="T90" fmla="*/ 31 w 1291"/>
                                    <a:gd name="T91" fmla="*/ 229 h 230"/>
                                    <a:gd name="T92" fmla="*/ 17 w 1291"/>
                                    <a:gd name="T93" fmla="*/ 229 h 230"/>
                                    <a:gd name="T94" fmla="*/ 10 w 1291"/>
                                    <a:gd name="T95" fmla="*/ 192 h 230"/>
                                    <a:gd name="T96" fmla="*/ 5 w 1291"/>
                                    <a:gd name="T97" fmla="*/ 157 h 230"/>
                                    <a:gd name="T98" fmla="*/ 1 w 1291"/>
                                    <a:gd name="T99" fmla="*/ 123 h 230"/>
                                    <a:gd name="T100" fmla="*/ 0 w 1291"/>
                                    <a:gd name="T101" fmla="*/ 89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1" h="230">
                                      <a:moveTo>
                                        <a:pt x="1290" y="47"/>
                                      </a:moveTo>
                                      <a:lnTo>
                                        <a:pt x="1289" y="43"/>
                                      </a:lnTo>
                                      <a:lnTo>
                                        <a:pt x="1287" y="40"/>
                                      </a:lnTo>
                                      <a:lnTo>
                                        <a:pt x="1285" y="36"/>
                                      </a:lnTo>
                                      <a:lnTo>
                                        <a:pt x="1283" y="33"/>
                                      </a:lnTo>
                                      <a:lnTo>
                                        <a:pt x="1280" y="29"/>
                                      </a:lnTo>
                                      <a:lnTo>
                                        <a:pt x="1277" y="26"/>
                                      </a:lnTo>
                                      <a:lnTo>
                                        <a:pt x="1274" y="23"/>
                                      </a:lnTo>
                                      <a:lnTo>
                                        <a:pt x="1270" y="20"/>
                                      </a:lnTo>
                                      <a:lnTo>
                                        <a:pt x="1267" y="17"/>
                                      </a:lnTo>
                                      <a:lnTo>
                                        <a:pt x="1263" y="14"/>
                                      </a:lnTo>
                                      <a:lnTo>
                                        <a:pt x="1259" y="11"/>
                                      </a:lnTo>
                                      <a:lnTo>
                                        <a:pt x="1254" y="9"/>
                                      </a:lnTo>
                                      <a:lnTo>
                                        <a:pt x="1249" y="6"/>
                                      </a:lnTo>
                                      <a:lnTo>
                                        <a:pt x="1244" y="4"/>
                                      </a:lnTo>
                                      <a:lnTo>
                                        <a:pt x="1239" y="2"/>
                                      </a:lnTo>
                                      <a:lnTo>
                                        <a:pt x="1233" y="0"/>
                                      </a:lnTo>
                                      <a:lnTo>
                                        <a:pt x="1236" y="43"/>
                                      </a:lnTo>
                                      <a:lnTo>
                                        <a:pt x="1236" y="85"/>
                                      </a:lnTo>
                                      <a:lnTo>
                                        <a:pt x="1234" y="128"/>
                                      </a:lnTo>
                                      <a:lnTo>
                                        <a:pt x="1229" y="171"/>
                                      </a:lnTo>
                                      <a:lnTo>
                                        <a:pt x="1240" y="176"/>
                                      </a:lnTo>
                                      <a:lnTo>
                                        <a:pt x="1248" y="182"/>
                                      </a:lnTo>
                                      <a:lnTo>
                                        <a:pt x="1255" y="189"/>
                                      </a:lnTo>
                                      <a:lnTo>
                                        <a:pt x="1260" y="196"/>
                                      </a:lnTo>
                                      <a:lnTo>
                                        <a:pt x="1263" y="204"/>
                                      </a:lnTo>
                                      <a:lnTo>
                                        <a:pt x="1263" y="212"/>
                                      </a:lnTo>
                                      <a:lnTo>
                                        <a:pt x="1261" y="221"/>
                                      </a:lnTo>
                                      <a:lnTo>
                                        <a:pt x="1258" y="230"/>
                                      </a:lnTo>
                                      <a:lnTo>
                                        <a:pt x="1259" y="230"/>
                                      </a:lnTo>
                                      <a:lnTo>
                                        <a:pt x="1261" y="230"/>
                                      </a:lnTo>
                                      <a:lnTo>
                                        <a:pt x="1263" y="230"/>
                                      </a:lnTo>
                                      <a:lnTo>
                                        <a:pt x="1265" y="230"/>
                                      </a:lnTo>
                                      <a:lnTo>
                                        <a:pt x="1267" y="230"/>
                                      </a:lnTo>
                                      <a:lnTo>
                                        <a:pt x="1269" y="230"/>
                                      </a:lnTo>
                                      <a:lnTo>
                                        <a:pt x="1271" y="230"/>
                                      </a:lnTo>
                                      <a:lnTo>
                                        <a:pt x="1273" y="230"/>
                                      </a:lnTo>
                                      <a:lnTo>
                                        <a:pt x="1277" y="212"/>
                                      </a:lnTo>
                                      <a:lnTo>
                                        <a:pt x="1280" y="194"/>
                                      </a:lnTo>
                                      <a:lnTo>
                                        <a:pt x="1283" y="176"/>
                                      </a:lnTo>
                                      <a:lnTo>
                                        <a:pt x="1285" y="159"/>
                                      </a:lnTo>
                                      <a:lnTo>
                                        <a:pt x="1287" y="141"/>
                                      </a:lnTo>
                                      <a:lnTo>
                                        <a:pt x="1289" y="124"/>
                                      </a:lnTo>
                                      <a:lnTo>
                                        <a:pt x="1290" y="107"/>
                                      </a:lnTo>
                                      <a:lnTo>
                                        <a:pt x="1290" y="90"/>
                                      </a:lnTo>
                                      <a:lnTo>
                                        <a:pt x="1290" y="90"/>
                                      </a:lnTo>
                                      <a:lnTo>
                                        <a:pt x="1289" y="90"/>
                                      </a:lnTo>
                                      <a:lnTo>
                                        <a:pt x="1288" y="90"/>
                                      </a:lnTo>
                                      <a:lnTo>
                                        <a:pt x="1287" y="90"/>
                                      </a:lnTo>
                                      <a:lnTo>
                                        <a:pt x="1288" y="88"/>
                                      </a:lnTo>
                                      <a:lnTo>
                                        <a:pt x="1289" y="86"/>
                                      </a:lnTo>
                                      <a:lnTo>
                                        <a:pt x="1290" y="83"/>
                                      </a:lnTo>
                                      <a:lnTo>
                                        <a:pt x="1290" y="81"/>
                                      </a:lnTo>
                                      <a:lnTo>
                                        <a:pt x="1291" y="73"/>
                                      </a:lnTo>
                                      <a:lnTo>
                                        <a:pt x="1291" y="64"/>
                                      </a:lnTo>
                                      <a:lnTo>
                                        <a:pt x="1291" y="56"/>
                                      </a:lnTo>
                                      <a:lnTo>
                                        <a:pt x="1290" y="47"/>
                                      </a:lnTo>
                                      <a:close/>
                                      <a:moveTo>
                                        <a:pt x="0" y="89"/>
                                      </a:moveTo>
                                      <a:lnTo>
                                        <a:pt x="5" y="89"/>
                                      </a:lnTo>
                                      <a:lnTo>
                                        <a:pt x="11" y="89"/>
                                      </a:lnTo>
                                      <a:lnTo>
                                        <a:pt x="16" y="90"/>
                                      </a:lnTo>
                                      <a:lnTo>
                                        <a:pt x="21" y="90"/>
                                      </a:lnTo>
                                      <a:lnTo>
                                        <a:pt x="27" y="90"/>
                                      </a:lnTo>
                                      <a:lnTo>
                                        <a:pt x="32" y="90"/>
                                      </a:lnTo>
                                      <a:lnTo>
                                        <a:pt x="37" y="90"/>
                                      </a:lnTo>
                                      <a:lnTo>
                                        <a:pt x="42" y="90"/>
                                      </a:lnTo>
                                      <a:lnTo>
                                        <a:pt x="39" y="80"/>
                                      </a:lnTo>
                                      <a:lnTo>
                                        <a:pt x="37" y="71"/>
                                      </a:lnTo>
                                      <a:lnTo>
                                        <a:pt x="36" y="62"/>
                                      </a:lnTo>
                                      <a:lnTo>
                                        <a:pt x="37" y="53"/>
                                      </a:lnTo>
                                      <a:lnTo>
                                        <a:pt x="40" y="45"/>
                                      </a:lnTo>
                                      <a:lnTo>
                                        <a:pt x="44" y="37"/>
                                      </a:lnTo>
                                      <a:lnTo>
                                        <a:pt x="49" y="30"/>
                                      </a:lnTo>
                                      <a:lnTo>
                                        <a:pt x="55" y="23"/>
                                      </a:lnTo>
                                      <a:lnTo>
                                        <a:pt x="54" y="46"/>
                                      </a:lnTo>
                                      <a:lnTo>
                                        <a:pt x="53" y="69"/>
                                      </a:lnTo>
                                      <a:lnTo>
                                        <a:pt x="54" y="92"/>
                                      </a:lnTo>
                                      <a:lnTo>
                                        <a:pt x="55" y="114"/>
                                      </a:lnTo>
                                      <a:lnTo>
                                        <a:pt x="57" y="137"/>
                                      </a:lnTo>
                                      <a:lnTo>
                                        <a:pt x="60" y="160"/>
                                      </a:lnTo>
                                      <a:lnTo>
                                        <a:pt x="63" y="183"/>
                                      </a:lnTo>
                                      <a:lnTo>
                                        <a:pt x="67" y="206"/>
                                      </a:lnTo>
                                      <a:lnTo>
                                        <a:pt x="67" y="212"/>
                                      </a:lnTo>
                                      <a:lnTo>
                                        <a:pt x="68" y="218"/>
                                      </a:lnTo>
                                      <a:lnTo>
                                        <a:pt x="70" y="224"/>
                                      </a:lnTo>
                                      <a:lnTo>
                                        <a:pt x="73" y="230"/>
                                      </a:lnTo>
                                      <a:lnTo>
                                        <a:pt x="66" y="230"/>
                                      </a:lnTo>
                                      <a:lnTo>
                                        <a:pt x="59" y="230"/>
                                      </a:lnTo>
                                      <a:lnTo>
                                        <a:pt x="52" y="230"/>
                                      </a:lnTo>
                                      <a:lnTo>
                                        <a:pt x="45" y="230"/>
                                      </a:lnTo>
                                      <a:lnTo>
                                        <a:pt x="38" y="230"/>
                                      </a:lnTo>
                                      <a:lnTo>
                                        <a:pt x="31" y="229"/>
                                      </a:lnTo>
                                      <a:lnTo>
                                        <a:pt x="24" y="229"/>
                                      </a:lnTo>
                                      <a:lnTo>
                                        <a:pt x="17" y="229"/>
                                      </a:lnTo>
                                      <a:lnTo>
                                        <a:pt x="13" y="210"/>
                                      </a:lnTo>
                                      <a:lnTo>
                                        <a:pt x="10" y="192"/>
                                      </a:lnTo>
                                      <a:lnTo>
                                        <a:pt x="7" y="175"/>
                                      </a:lnTo>
                                      <a:lnTo>
                                        <a:pt x="5" y="157"/>
                                      </a:lnTo>
                                      <a:lnTo>
                                        <a:pt x="3" y="140"/>
                                      </a:lnTo>
                                      <a:lnTo>
                                        <a:pt x="1" y="123"/>
                                      </a:lnTo>
                                      <a:lnTo>
                                        <a:pt x="0" y="106"/>
                                      </a:lnTo>
                                      <a:lnTo>
                                        <a:pt x="0" y="89"/>
                                      </a:lnTo>
                                      <a:close/>
                                    </a:path>
                                  </a:pathLst>
                                </a:custGeom>
                                <a:solidFill>
                                  <a:srgbClr val="6B6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8" name="Freeform 610"/>
                              <wps:cNvSpPr>
                                <a:spLocks noEditPoints="1"/>
                              </wps:cNvSpPr>
                              <wps:spPr bwMode="auto">
                                <a:xfrm>
                                  <a:off x="4061" y="1714"/>
                                  <a:ext cx="1183" cy="218"/>
                                </a:xfrm>
                                <a:custGeom>
                                  <a:avLst/>
                                  <a:gdLst>
                                    <a:gd name="T0" fmla="*/ 1180 w 1183"/>
                                    <a:gd name="T1" fmla="*/ 12 h 218"/>
                                    <a:gd name="T2" fmla="*/ 1174 w 1183"/>
                                    <a:gd name="T3" fmla="*/ 10 h 218"/>
                                    <a:gd name="T4" fmla="*/ 1168 w 1183"/>
                                    <a:gd name="T5" fmla="*/ 8 h 218"/>
                                    <a:gd name="T6" fmla="*/ 1161 w 1183"/>
                                    <a:gd name="T7" fmla="*/ 7 h 218"/>
                                    <a:gd name="T8" fmla="*/ 1155 w 1183"/>
                                    <a:gd name="T9" fmla="*/ 5 h 218"/>
                                    <a:gd name="T10" fmla="*/ 1148 w 1183"/>
                                    <a:gd name="T11" fmla="*/ 3 h 218"/>
                                    <a:gd name="T12" fmla="*/ 1140 w 1183"/>
                                    <a:gd name="T13" fmla="*/ 2 h 218"/>
                                    <a:gd name="T14" fmla="*/ 1133 w 1183"/>
                                    <a:gd name="T15" fmla="*/ 1 h 218"/>
                                    <a:gd name="T16" fmla="*/ 1125 w 1183"/>
                                    <a:gd name="T17" fmla="*/ 0 h 218"/>
                                    <a:gd name="T18" fmla="*/ 1129 w 1183"/>
                                    <a:gd name="T19" fmla="*/ 43 h 218"/>
                                    <a:gd name="T20" fmla="*/ 1130 w 1183"/>
                                    <a:gd name="T21" fmla="*/ 85 h 218"/>
                                    <a:gd name="T22" fmla="*/ 1128 w 1183"/>
                                    <a:gd name="T23" fmla="*/ 126 h 218"/>
                                    <a:gd name="T24" fmla="*/ 1124 w 1183"/>
                                    <a:gd name="T25" fmla="*/ 169 h 218"/>
                                    <a:gd name="T26" fmla="*/ 1132 w 1183"/>
                                    <a:gd name="T27" fmla="*/ 170 h 218"/>
                                    <a:gd name="T28" fmla="*/ 1139 w 1183"/>
                                    <a:gd name="T29" fmla="*/ 171 h 218"/>
                                    <a:gd name="T30" fmla="*/ 1146 w 1183"/>
                                    <a:gd name="T31" fmla="*/ 173 h 218"/>
                                    <a:gd name="T32" fmla="*/ 1153 w 1183"/>
                                    <a:gd name="T33" fmla="*/ 174 h 218"/>
                                    <a:gd name="T34" fmla="*/ 1159 w 1183"/>
                                    <a:gd name="T35" fmla="*/ 176 h 218"/>
                                    <a:gd name="T36" fmla="*/ 1165 w 1183"/>
                                    <a:gd name="T37" fmla="*/ 178 h 218"/>
                                    <a:gd name="T38" fmla="*/ 1171 w 1183"/>
                                    <a:gd name="T39" fmla="*/ 181 h 218"/>
                                    <a:gd name="T40" fmla="*/ 1176 w 1183"/>
                                    <a:gd name="T41" fmla="*/ 183 h 218"/>
                                    <a:gd name="T42" fmla="*/ 1181 w 1183"/>
                                    <a:gd name="T43" fmla="*/ 140 h 218"/>
                                    <a:gd name="T44" fmla="*/ 1183 w 1183"/>
                                    <a:gd name="T45" fmla="*/ 97 h 218"/>
                                    <a:gd name="T46" fmla="*/ 1183 w 1183"/>
                                    <a:gd name="T47" fmla="*/ 55 h 218"/>
                                    <a:gd name="T48" fmla="*/ 1180 w 1183"/>
                                    <a:gd name="T49" fmla="*/ 12 h 218"/>
                                    <a:gd name="T50" fmla="*/ 2 w 1183"/>
                                    <a:gd name="T51" fmla="*/ 35 h 218"/>
                                    <a:gd name="T52" fmla="*/ 7 w 1183"/>
                                    <a:gd name="T53" fmla="*/ 31 h 218"/>
                                    <a:gd name="T54" fmla="*/ 13 w 1183"/>
                                    <a:gd name="T55" fmla="*/ 27 h 218"/>
                                    <a:gd name="T56" fmla="*/ 19 w 1183"/>
                                    <a:gd name="T57" fmla="*/ 23 h 218"/>
                                    <a:gd name="T58" fmla="*/ 26 w 1183"/>
                                    <a:gd name="T59" fmla="*/ 19 h 218"/>
                                    <a:gd name="T60" fmla="*/ 33 w 1183"/>
                                    <a:gd name="T61" fmla="*/ 16 h 218"/>
                                    <a:gd name="T62" fmla="*/ 41 w 1183"/>
                                    <a:gd name="T63" fmla="*/ 13 h 218"/>
                                    <a:gd name="T64" fmla="*/ 49 w 1183"/>
                                    <a:gd name="T65" fmla="*/ 10 h 218"/>
                                    <a:gd name="T66" fmla="*/ 58 w 1183"/>
                                    <a:gd name="T67" fmla="*/ 7 h 218"/>
                                    <a:gd name="T68" fmla="*/ 54 w 1183"/>
                                    <a:gd name="T69" fmla="*/ 50 h 218"/>
                                    <a:gd name="T70" fmla="*/ 54 w 1183"/>
                                    <a:gd name="T71" fmla="*/ 92 h 218"/>
                                    <a:gd name="T72" fmla="*/ 56 w 1183"/>
                                    <a:gd name="T73" fmla="*/ 134 h 218"/>
                                    <a:gd name="T74" fmla="*/ 61 w 1183"/>
                                    <a:gd name="T75" fmla="*/ 177 h 218"/>
                                    <a:gd name="T76" fmla="*/ 51 w 1183"/>
                                    <a:gd name="T77" fmla="*/ 181 h 218"/>
                                    <a:gd name="T78" fmla="*/ 42 w 1183"/>
                                    <a:gd name="T79" fmla="*/ 185 h 218"/>
                                    <a:gd name="T80" fmla="*/ 35 w 1183"/>
                                    <a:gd name="T81" fmla="*/ 190 h 218"/>
                                    <a:gd name="T82" fmla="*/ 28 w 1183"/>
                                    <a:gd name="T83" fmla="*/ 195 h 218"/>
                                    <a:gd name="T84" fmla="*/ 23 w 1183"/>
                                    <a:gd name="T85" fmla="*/ 200 h 218"/>
                                    <a:gd name="T86" fmla="*/ 19 w 1183"/>
                                    <a:gd name="T87" fmla="*/ 206 h 218"/>
                                    <a:gd name="T88" fmla="*/ 16 w 1183"/>
                                    <a:gd name="T89" fmla="*/ 212 h 218"/>
                                    <a:gd name="T90" fmla="*/ 14 w 1183"/>
                                    <a:gd name="T91" fmla="*/ 218 h 218"/>
                                    <a:gd name="T92" fmla="*/ 10 w 1183"/>
                                    <a:gd name="T93" fmla="*/ 195 h 218"/>
                                    <a:gd name="T94" fmla="*/ 7 w 1183"/>
                                    <a:gd name="T95" fmla="*/ 172 h 218"/>
                                    <a:gd name="T96" fmla="*/ 4 w 1183"/>
                                    <a:gd name="T97" fmla="*/ 149 h 218"/>
                                    <a:gd name="T98" fmla="*/ 2 w 1183"/>
                                    <a:gd name="T99" fmla="*/ 126 h 218"/>
                                    <a:gd name="T100" fmla="*/ 1 w 1183"/>
                                    <a:gd name="T101" fmla="*/ 104 h 218"/>
                                    <a:gd name="T102" fmla="*/ 0 w 1183"/>
                                    <a:gd name="T103" fmla="*/ 81 h 218"/>
                                    <a:gd name="T104" fmla="*/ 1 w 1183"/>
                                    <a:gd name="T105" fmla="*/ 58 h 218"/>
                                    <a:gd name="T106" fmla="*/ 2 w 1183"/>
                                    <a:gd name="T107" fmla="*/ 3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83" h="218">
                                      <a:moveTo>
                                        <a:pt x="1180" y="12"/>
                                      </a:moveTo>
                                      <a:lnTo>
                                        <a:pt x="1174" y="10"/>
                                      </a:lnTo>
                                      <a:lnTo>
                                        <a:pt x="1168" y="8"/>
                                      </a:lnTo>
                                      <a:lnTo>
                                        <a:pt x="1161" y="7"/>
                                      </a:lnTo>
                                      <a:lnTo>
                                        <a:pt x="1155" y="5"/>
                                      </a:lnTo>
                                      <a:lnTo>
                                        <a:pt x="1148" y="3"/>
                                      </a:lnTo>
                                      <a:lnTo>
                                        <a:pt x="1140" y="2"/>
                                      </a:lnTo>
                                      <a:lnTo>
                                        <a:pt x="1133" y="1"/>
                                      </a:lnTo>
                                      <a:lnTo>
                                        <a:pt x="1125" y="0"/>
                                      </a:lnTo>
                                      <a:lnTo>
                                        <a:pt x="1129" y="43"/>
                                      </a:lnTo>
                                      <a:lnTo>
                                        <a:pt x="1130" y="85"/>
                                      </a:lnTo>
                                      <a:lnTo>
                                        <a:pt x="1128" y="126"/>
                                      </a:lnTo>
                                      <a:lnTo>
                                        <a:pt x="1124" y="169"/>
                                      </a:lnTo>
                                      <a:lnTo>
                                        <a:pt x="1132" y="170"/>
                                      </a:lnTo>
                                      <a:lnTo>
                                        <a:pt x="1139" y="171"/>
                                      </a:lnTo>
                                      <a:lnTo>
                                        <a:pt x="1146" y="173"/>
                                      </a:lnTo>
                                      <a:lnTo>
                                        <a:pt x="1153" y="174"/>
                                      </a:lnTo>
                                      <a:lnTo>
                                        <a:pt x="1159" y="176"/>
                                      </a:lnTo>
                                      <a:lnTo>
                                        <a:pt x="1165" y="178"/>
                                      </a:lnTo>
                                      <a:lnTo>
                                        <a:pt x="1171" y="181"/>
                                      </a:lnTo>
                                      <a:lnTo>
                                        <a:pt x="1176" y="183"/>
                                      </a:lnTo>
                                      <a:lnTo>
                                        <a:pt x="1181" y="140"/>
                                      </a:lnTo>
                                      <a:lnTo>
                                        <a:pt x="1183" y="97"/>
                                      </a:lnTo>
                                      <a:lnTo>
                                        <a:pt x="1183" y="55"/>
                                      </a:lnTo>
                                      <a:lnTo>
                                        <a:pt x="1180" y="12"/>
                                      </a:lnTo>
                                      <a:close/>
                                      <a:moveTo>
                                        <a:pt x="2" y="35"/>
                                      </a:moveTo>
                                      <a:lnTo>
                                        <a:pt x="7" y="31"/>
                                      </a:lnTo>
                                      <a:lnTo>
                                        <a:pt x="13" y="27"/>
                                      </a:lnTo>
                                      <a:lnTo>
                                        <a:pt x="19" y="23"/>
                                      </a:lnTo>
                                      <a:lnTo>
                                        <a:pt x="26" y="19"/>
                                      </a:lnTo>
                                      <a:lnTo>
                                        <a:pt x="33" y="16"/>
                                      </a:lnTo>
                                      <a:lnTo>
                                        <a:pt x="41" y="13"/>
                                      </a:lnTo>
                                      <a:lnTo>
                                        <a:pt x="49" y="10"/>
                                      </a:lnTo>
                                      <a:lnTo>
                                        <a:pt x="58" y="7"/>
                                      </a:lnTo>
                                      <a:lnTo>
                                        <a:pt x="54" y="50"/>
                                      </a:lnTo>
                                      <a:lnTo>
                                        <a:pt x="54" y="92"/>
                                      </a:lnTo>
                                      <a:lnTo>
                                        <a:pt x="56" y="134"/>
                                      </a:lnTo>
                                      <a:lnTo>
                                        <a:pt x="61" y="177"/>
                                      </a:lnTo>
                                      <a:lnTo>
                                        <a:pt x="51" y="181"/>
                                      </a:lnTo>
                                      <a:lnTo>
                                        <a:pt x="42" y="185"/>
                                      </a:lnTo>
                                      <a:lnTo>
                                        <a:pt x="35" y="190"/>
                                      </a:lnTo>
                                      <a:lnTo>
                                        <a:pt x="28" y="195"/>
                                      </a:lnTo>
                                      <a:lnTo>
                                        <a:pt x="23" y="200"/>
                                      </a:lnTo>
                                      <a:lnTo>
                                        <a:pt x="19" y="206"/>
                                      </a:lnTo>
                                      <a:lnTo>
                                        <a:pt x="16" y="212"/>
                                      </a:lnTo>
                                      <a:lnTo>
                                        <a:pt x="14" y="218"/>
                                      </a:lnTo>
                                      <a:lnTo>
                                        <a:pt x="10" y="195"/>
                                      </a:lnTo>
                                      <a:lnTo>
                                        <a:pt x="7" y="172"/>
                                      </a:lnTo>
                                      <a:lnTo>
                                        <a:pt x="4" y="149"/>
                                      </a:lnTo>
                                      <a:lnTo>
                                        <a:pt x="2" y="126"/>
                                      </a:lnTo>
                                      <a:lnTo>
                                        <a:pt x="1" y="104"/>
                                      </a:lnTo>
                                      <a:lnTo>
                                        <a:pt x="0" y="81"/>
                                      </a:lnTo>
                                      <a:lnTo>
                                        <a:pt x="1" y="58"/>
                                      </a:lnTo>
                                      <a:lnTo>
                                        <a:pt x="2" y="35"/>
                                      </a:lnTo>
                                      <a:close/>
                                    </a:path>
                                  </a:pathLst>
                                </a:custGeom>
                                <a:solidFill>
                                  <a:srgbClr val="787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9" name="Freeform 611"/>
                              <wps:cNvSpPr>
                                <a:spLocks noEditPoints="1"/>
                              </wps:cNvSpPr>
                              <wps:spPr bwMode="auto">
                                <a:xfrm>
                                  <a:off x="4115" y="1713"/>
                                  <a:ext cx="1076" cy="178"/>
                                </a:xfrm>
                                <a:custGeom>
                                  <a:avLst/>
                                  <a:gdLst>
                                    <a:gd name="T0" fmla="*/ 1071 w 1076"/>
                                    <a:gd name="T1" fmla="*/ 1 h 178"/>
                                    <a:gd name="T2" fmla="*/ 1065 w 1076"/>
                                    <a:gd name="T3" fmla="*/ 1 h 178"/>
                                    <a:gd name="T4" fmla="*/ 1058 w 1076"/>
                                    <a:gd name="T5" fmla="*/ 1 h 178"/>
                                    <a:gd name="T6" fmla="*/ 1052 w 1076"/>
                                    <a:gd name="T7" fmla="*/ 0 h 178"/>
                                    <a:gd name="T8" fmla="*/ 1045 w 1076"/>
                                    <a:gd name="T9" fmla="*/ 0 h 178"/>
                                    <a:gd name="T10" fmla="*/ 1038 w 1076"/>
                                    <a:gd name="T11" fmla="*/ 0 h 178"/>
                                    <a:gd name="T12" fmla="*/ 1031 w 1076"/>
                                    <a:gd name="T13" fmla="*/ 0 h 178"/>
                                    <a:gd name="T14" fmla="*/ 1024 w 1076"/>
                                    <a:gd name="T15" fmla="*/ 0 h 178"/>
                                    <a:gd name="T16" fmla="*/ 1017 w 1076"/>
                                    <a:gd name="T17" fmla="*/ 1 h 178"/>
                                    <a:gd name="T18" fmla="*/ 1021 w 1076"/>
                                    <a:gd name="T19" fmla="*/ 43 h 178"/>
                                    <a:gd name="T20" fmla="*/ 1022 w 1076"/>
                                    <a:gd name="T21" fmla="*/ 84 h 178"/>
                                    <a:gd name="T22" fmla="*/ 1021 w 1076"/>
                                    <a:gd name="T23" fmla="*/ 125 h 178"/>
                                    <a:gd name="T24" fmla="*/ 1016 w 1076"/>
                                    <a:gd name="T25" fmla="*/ 166 h 178"/>
                                    <a:gd name="T26" fmla="*/ 1023 w 1076"/>
                                    <a:gd name="T27" fmla="*/ 166 h 178"/>
                                    <a:gd name="T28" fmla="*/ 1030 w 1076"/>
                                    <a:gd name="T29" fmla="*/ 167 h 178"/>
                                    <a:gd name="T30" fmla="*/ 1037 w 1076"/>
                                    <a:gd name="T31" fmla="*/ 167 h 178"/>
                                    <a:gd name="T32" fmla="*/ 1044 w 1076"/>
                                    <a:gd name="T33" fmla="*/ 167 h 178"/>
                                    <a:gd name="T34" fmla="*/ 1051 w 1076"/>
                                    <a:gd name="T35" fmla="*/ 168 h 178"/>
                                    <a:gd name="T36" fmla="*/ 1057 w 1076"/>
                                    <a:gd name="T37" fmla="*/ 168 h 178"/>
                                    <a:gd name="T38" fmla="*/ 1064 w 1076"/>
                                    <a:gd name="T39" fmla="*/ 169 h 178"/>
                                    <a:gd name="T40" fmla="*/ 1070 w 1076"/>
                                    <a:gd name="T41" fmla="*/ 170 h 178"/>
                                    <a:gd name="T42" fmla="*/ 1074 w 1076"/>
                                    <a:gd name="T43" fmla="*/ 127 h 178"/>
                                    <a:gd name="T44" fmla="*/ 1076 w 1076"/>
                                    <a:gd name="T45" fmla="*/ 86 h 178"/>
                                    <a:gd name="T46" fmla="*/ 1075 w 1076"/>
                                    <a:gd name="T47" fmla="*/ 44 h 178"/>
                                    <a:gd name="T48" fmla="*/ 1071 w 1076"/>
                                    <a:gd name="T49" fmla="*/ 1 h 178"/>
                                    <a:gd name="T50" fmla="*/ 4 w 1076"/>
                                    <a:gd name="T51" fmla="*/ 8 h 178"/>
                                    <a:gd name="T52" fmla="*/ 10 w 1076"/>
                                    <a:gd name="T53" fmla="*/ 7 h 178"/>
                                    <a:gd name="T54" fmla="*/ 17 w 1076"/>
                                    <a:gd name="T55" fmla="*/ 6 h 178"/>
                                    <a:gd name="T56" fmla="*/ 23 w 1076"/>
                                    <a:gd name="T57" fmla="*/ 4 h 178"/>
                                    <a:gd name="T58" fmla="*/ 30 w 1076"/>
                                    <a:gd name="T59" fmla="*/ 3 h 178"/>
                                    <a:gd name="T60" fmla="*/ 37 w 1076"/>
                                    <a:gd name="T61" fmla="*/ 2 h 178"/>
                                    <a:gd name="T62" fmla="*/ 44 w 1076"/>
                                    <a:gd name="T63" fmla="*/ 1 h 178"/>
                                    <a:gd name="T64" fmla="*/ 52 w 1076"/>
                                    <a:gd name="T65" fmla="*/ 1 h 178"/>
                                    <a:gd name="T66" fmla="*/ 59 w 1076"/>
                                    <a:gd name="T67" fmla="*/ 1 h 178"/>
                                    <a:gd name="T68" fmla="*/ 55 w 1076"/>
                                    <a:gd name="T69" fmla="*/ 43 h 178"/>
                                    <a:gd name="T70" fmla="*/ 54 w 1076"/>
                                    <a:gd name="T71" fmla="*/ 84 h 178"/>
                                    <a:gd name="T72" fmla="*/ 56 w 1076"/>
                                    <a:gd name="T73" fmla="*/ 126 h 178"/>
                                    <a:gd name="T74" fmla="*/ 61 w 1076"/>
                                    <a:gd name="T75" fmla="*/ 168 h 178"/>
                                    <a:gd name="T76" fmla="*/ 53 w 1076"/>
                                    <a:gd name="T77" fmla="*/ 169 h 178"/>
                                    <a:gd name="T78" fmla="*/ 46 w 1076"/>
                                    <a:gd name="T79" fmla="*/ 170 h 178"/>
                                    <a:gd name="T80" fmla="*/ 39 w 1076"/>
                                    <a:gd name="T81" fmla="*/ 171 h 178"/>
                                    <a:gd name="T82" fmla="*/ 32 w 1076"/>
                                    <a:gd name="T83" fmla="*/ 172 h 178"/>
                                    <a:gd name="T84" fmla="*/ 25 w 1076"/>
                                    <a:gd name="T85" fmla="*/ 174 h 178"/>
                                    <a:gd name="T86" fmla="*/ 19 w 1076"/>
                                    <a:gd name="T87" fmla="*/ 175 h 178"/>
                                    <a:gd name="T88" fmla="*/ 13 w 1076"/>
                                    <a:gd name="T89" fmla="*/ 177 h 178"/>
                                    <a:gd name="T90" fmla="*/ 7 w 1076"/>
                                    <a:gd name="T91" fmla="*/ 178 h 178"/>
                                    <a:gd name="T92" fmla="*/ 2 w 1076"/>
                                    <a:gd name="T93" fmla="*/ 135 h 178"/>
                                    <a:gd name="T94" fmla="*/ 0 w 1076"/>
                                    <a:gd name="T95" fmla="*/ 93 h 178"/>
                                    <a:gd name="T96" fmla="*/ 0 w 1076"/>
                                    <a:gd name="T97" fmla="*/ 51 h 178"/>
                                    <a:gd name="T98" fmla="*/ 4 w 1076"/>
                                    <a:gd name="T99" fmla="*/ 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76" h="178">
                                      <a:moveTo>
                                        <a:pt x="1071" y="1"/>
                                      </a:moveTo>
                                      <a:lnTo>
                                        <a:pt x="1065" y="1"/>
                                      </a:lnTo>
                                      <a:lnTo>
                                        <a:pt x="1058" y="1"/>
                                      </a:lnTo>
                                      <a:lnTo>
                                        <a:pt x="1052" y="0"/>
                                      </a:lnTo>
                                      <a:lnTo>
                                        <a:pt x="1045" y="0"/>
                                      </a:lnTo>
                                      <a:lnTo>
                                        <a:pt x="1038" y="0"/>
                                      </a:lnTo>
                                      <a:lnTo>
                                        <a:pt x="1031" y="0"/>
                                      </a:lnTo>
                                      <a:lnTo>
                                        <a:pt x="1024" y="0"/>
                                      </a:lnTo>
                                      <a:lnTo>
                                        <a:pt x="1017" y="1"/>
                                      </a:lnTo>
                                      <a:lnTo>
                                        <a:pt x="1021" y="43"/>
                                      </a:lnTo>
                                      <a:lnTo>
                                        <a:pt x="1022" y="84"/>
                                      </a:lnTo>
                                      <a:lnTo>
                                        <a:pt x="1021" y="125"/>
                                      </a:lnTo>
                                      <a:lnTo>
                                        <a:pt x="1016" y="166"/>
                                      </a:lnTo>
                                      <a:lnTo>
                                        <a:pt x="1023" y="166"/>
                                      </a:lnTo>
                                      <a:lnTo>
                                        <a:pt x="1030" y="167"/>
                                      </a:lnTo>
                                      <a:lnTo>
                                        <a:pt x="1037" y="167"/>
                                      </a:lnTo>
                                      <a:lnTo>
                                        <a:pt x="1044" y="167"/>
                                      </a:lnTo>
                                      <a:lnTo>
                                        <a:pt x="1051" y="168"/>
                                      </a:lnTo>
                                      <a:lnTo>
                                        <a:pt x="1057" y="168"/>
                                      </a:lnTo>
                                      <a:lnTo>
                                        <a:pt x="1064" y="169"/>
                                      </a:lnTo>
                                      <a:lnTo>
                                        <a:pt x="1070" y="170"/>
                                      </a:lnTo>
                                      <a:lnTo>
                                        <a:pt x="1074" y="127"/>
                                      </a:lnTo>
                                      <a:lnTo>
                                        <a:pt x="1076" y="86"/>
                                      </a:lnTo>
                                      <a:lnTo>
                                        <a:pt x="1075" y="44"/>
                                      </a:lnTo>
                                      <a:lnTo>
                                        <a:pt x="1071" y="1"/>
                                      </a:lnTo>
                                      <a:close/>
                                      <a:moveTo>
                                        <a:pt x="4" y="8"/>
                                      </a:moveTo>
                                      <a:lnTo>
                                        <a:pt x="10" y="7"/>
                                      </a:lnTo>
                                      <a:lnTo>
                                        <a:pt x="17" y="6"/>
                                      </a:lnTo>
                                      <a:lnTo>
                                        <a:pt x="23" y="4"/>
                                      </a:lnTo>
                                      <a:lnTo>
                                        <a:pt x="30" y="3"/>
                                      </a:lnTo>
                                      <a:lnTo>
                                        <a:pt x="37" y="2"/>
                                      </a:lnTo>
                                      <a:lnTo>
                                        <a:pt x="44" y="1"/>
                                      </a:lnTo>
                                      <a:lnTo>
                                        <a:pt x="52" y="1"/>
                                      </a:lnTo>
                                      <a:lnTo>
                                        <a:pt x="59" y="1"/>
                                      </a:lnTo>
                                      <a:lnTo>
                                        <a:pt x="55" y="43"/>
                                      </a:lnTo>
                                      <a:lnTo>
                                        <a:pt x="54" y="84"/>
                                      </a:lnTo>
                                      <a:lnTo>
                                        <a:pt x="56" y="126"/>
                                      </a:lnTo>
                                      <a:lnTo>
                                        <a:pt x="61" y="168"/>
                                      </a:lnTo>
                                      <a:lnTo>
                                        <a:pt x="53" y="169"/>
                                      </a:lnTo>
                                      <a:lnTo>
                                        <a:pt x="46" y="170"/>
                                      </a:lnTo>
                                      <a:lnTo>
                                        <a:pt x="39" y="171"/>
                                      </a:lnTo>
                                      <a:lnTo>
                                        <a:pt x="32" y="172"/>
                                      </a:lnTo>
                                      <a:lnTo>
                                        <a:pt x="25" y="174"/>
                                      </a:lnTo>
                                      <a:lnTo>
                                        <a:pt x="19" y="175"/>
                                      </a:lnTo>
                                      <a:lnTo>
                                        <a:pt x="13" y="177"/>
                                      </a:lnTo>
                                      <a:lnTo>
                                        <a:pt x="7" y="178"/>
                                      </a:lnTo>
                                      <a:lnTo>
                                        <a:pt x="2" y="135"/>
                                      </a:lnTo>
                                      <a:lnTo>
                                        <a:pt x="0" y="93"/>
                                      </a:lnTo>
                                      <a:lnTo>
                                        <a:pt x="0" y="51"/>
                                      </a:lnTo>
                                      <a:lnTo>
                                        <a:pt x="4" y="8"/>
                                      </a:lnTo>
                                      <a:close/>
                                    </a:path>
                                  </a:pathLst>
                                </a:custGeom>
                                <a:solidFill>
                                  <a:srgbClr val="868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0" name="Freeform 612"/>
                              <wps:cNvSpPr>
                                <a:spLocks noEditPoints="1"/>
                              </wps:cNvSpPr>
                              <wps:spPr bwMode="auto">
                                <a:xfrm>
                                  <a:off x="4169" y="1713"/>
                                  <a:ext cx="968" cy="169"/>
                                </a:xfrm>
                                <a:custGeom>
                                  <a:avLst/>
                                  <a:gdLst>
                                    <a:gd name="T0" fmla="*/ 963 w 968"/>
                                    <a:gd name="T1" fmla="*/ 1 h 169"/>
                                    <a:gd name="T2" fmla="*/ 956 w 968"/>
                                    <a:gd name="T3" fmla="*/ 1 h 169"/>
                                    <a:gd name="T4" fmla="*/ 950 w 968"/>
                                    <a:gd name="T5" fmla="*/ 1 h 169"/>
                                    <a:gd name="T6" fmla="*/ 943 w 968"/>
                                    <a:gd name="T7" fmla="*/ 2 h 169"/>
                                    <a:gd name="T8" fmla="*/ 936 w 968"/>
                                    <a:gd name="T9" fmla="*/ 3 h 169"/>
                                    <a:gd name="T10" fmla="*/ 929 w 968"/>
                                    <a:gd name="T11" fmla="*/ 3 h 169"/>
                                    <a:gd name="T12" fmla="*/ 923 w 968"/>
                                    <a:gd name="T13" fmla="*/ 4 h 169"/>
                                    <a:gd name="T14" fmla="*/ 916 w 968"/>
                                    <a:gd name="T15" fmla="*/ 5 h 169"/>
                                    <a:gd name="T16" fmla="*/ 909 w 968"/>
                                    <a:gd name="T17" fmla="*/ 6 h 169"/>
                                    <a:gd name="T18" fmla="*/ 913 w 968"/>
                                    <a:gd name="T19" fmla="*/ 47 h 169"/>
                                    <a:gd name="T20" fmla="*/ 914 w 968"/>
                                    <a:gd name="T21" fmla="*/ 87 h 169"/>
                                    <a:gd name="T22" fmla="*/ 912 w 968"/>
                                    <a:gd name="T23" fmla="*/ 128 h 169"/>
                                    <a:gd name="T24" fmla="*/ 907 w 968"/>
                                    <a:gd name="T25" fmla="*/ 169 h 169"/>
                                    <a:gd name="T26" fmla="*/ 914 w 968"/>
                                    <a:gd name="T27" fmla="*/ 168 h 169"/>
                                    <a:gd name="T28" fmla="*/ 921 w 968"/>
                                    <a:gd name="T29" fmla="*/ 168 h 169"/>
                                    <a:gd name="T30" fmla="*/ 928 w 968"/>
                                    <a:gd name="T31" fmla="*/ 167 h 169"/>
                                    <a:gd name="T32" fmla="*/ 935 w 968"/>
                                    <a:gd name="T33" fmla="*/ 167 h 169"/>
                                    <a:gd name="T34" fmla="*/ 942 w 968"/>
                                    <a:gd name="T35" fmla="*/ 167 h 169"/>
                                    <a:gd name="T36" fmla="*/ 948 w 968"/>
                                    <a:gd name="T37" fmla="*/ 166 h 169"/>
                                    <a:gd name="T38" fmla="*/ 955 w 968"/>
                                    <a:gd name="T39" fmla="*/ 166 h 169"/>
                                    <a:gd name="T40" fmla="*/ 962 w 968"/>
                                    <a:gd name="T41" fmla="*/ 166 h 169"/>
                                    <a:gd name="T42" fmla="*/ 967 w 968"/>
                                    <a:gd name="T43" fmla="*/ 125 h 169"/>
                                    <a:gd name="T44" fmla="*/ 968 w 968"/>
                                    <a:gd name="T45" fmla="*/ 84 h 169"/>
                                    <a:gd name="T46" fmla="*/ 967 w 968"/>
                                    <a:gd name="T47" fmla="*/ 43 h 169"/>
                                    <a:gd name="T48" fmla="*/ 963 w 968"/>
                                    <a:gd name="T49" fmla="*/ 1 h 169"/>
                                    <a:gd name="T50" fmla="*/ 5 w 968"/>
                                    <a:gd name="T51" fmla="*/ 1 h 169"/>
                                    <a:gd name="T52" fmla="*/ 12 w 968"/>
                                    <a:gd name="T53" fmla="*/ 0 h 169"/>
                                    <a:gd name="T54" fmla="*/ 19 w 968"/>
                                    <a:gd name="T55" fmla="*/ 0 h 169"/>
                                    <a:gd name="T56" fmla="*/ 25 w 968"/>
                                    <a:gd name="T57" fmla="*/ 0 h 169"/>
                                    <a:gd name="T58" fmla="*/ 32 w 968"/>
                                    <a:gd name="T59" fmla="*/ 0 h 169"/>
                                    <a:gd name="T60" fmla="*/ 39 w 968"/>
                                    <a:gd name="T61" fmla="*/ 0 h 169"/>
                                    <a:gd name="T62" fmla="*/ 46 w 968"/>
                                    <a:gd name="T63" fmla="*/ 1 h 169"/>
                                    <a:gd name="T64" fmla="*/ 53 w 968"/>
                                    <a:gd name="T65" fmla="*/ 1 h 169"/>
                                    <a:gd name="T66" fmla="*/ 60 w 968"/>
                                    <a:gd name="T67" fmla="*/ 1 h 169"/>
                                    <a:gd name="T68" fmla="*/ 55 w 968"/>
                                    <a:gd name="T69" fmla="*/ 43 h 169"/>
                                    <a:gd name="T70" fmla="*/ 54 w 968"/>
                                    <a:gd name="T71" fmla="*/ 84 h 169"/>
                                    <a:gd name="T72" fmla="*/ 56 w 968"/>
                                    <a:gd name="T73" fmla="*/ 125 h 169"/>
                                    <a:gd name="T74" fmla="*/ 61 w 968"/>
                                    <a:gd name="T75" fmla="*/ 166 h 169"/>
                                    <a:gd name="T76" fmla="*/ 54 w 968"/>
                                    <a:gd name="T77" fmla="*/ 166 h 169"/>
                                    <a:gd name="T78" fmla="*/ 47 w 968"/>
                                    <a:gd name="T79" fmla="*/ 166 h 169"/>
                                    <a:gd name="T80" fmla="*/ 40 w 968"/>
                                    <a:gd name="T81" fmla="*/ 166 h 169"/>
                                    <a:gd name="T82" fmla="*/ 33 w 968"/>
                                    <a:gd name="T83" fmla="*/ 166 h 169"/>
                                    <a:gd name="T84" fmla="*/ 26 w 968"/>
                                    <a:gd name="T85" fmla="*/ 166 h 169"/>
                                    <a:gd name="T86" fmla="*/ 19 w 968"/>
                                    <a:gd name="T87" fmla="*/ 167 h 169"/>
                                    <a:gd name="T88" fmla="*/ 13 w 968"/>
                                    <a:gd name="T89" fmla="*/ 167 h 169"/>
                                    <a:gd name="T90" fmla="*/ 7 w 968"/>
                                    <a:gd name="T91" fmla="*/ 168 h 169"/>
                                    <a:gd name="T92" fmla="*/ 2 w 968"/>
                                    <a:gd name="T93" fmla="*/ 126 h 169"/>
                                    <a:gd name="T94" fmla="*/ 0 w 968"/>
                                    <a:gd name="T95" fmla="*/ 84 h 169"/>
                                    <a:gd name="T96" fmla="*/ 1 w 968"/>
                                    <a:gd name="T97" fmla="*/ 43 h 169"/>
                                    <a:gd name="T98" fmla="*/ 5 w 968"/>
                                    <a:gd name="T99" fmla="*/ 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8" h="169">
                                      <a:moveTo>
                                        <a:pt x="963" y="1"/>
                                      </a:moveTo>
                                      <a:lnTo>
                                        <a:pt x="956" y="1"/>
                                      </a:lnTo>
                                      <a:lnTo>
                                        <a:pt x="950" y="1"/>
                                      </a:lnTo>
                                      <a:lnTo>
                                        <a:pt x="943" y="2"/>
                                      </a:lnTo>
                                      <a:lnTo>
                                        <a:pt x="936" y="3"/>
                                      </a:lnTo>
                                      <a:lnTo>
                                        <a:pt x="929" y="3"/>
                                      </a:lnTo>
                                      <a:lnTo>
                                        <a:pt x="923" y="4"/>
                                      </a:lnTo>
                                      <a:lnTo>
                                        <a:pt x="916" y="5"/>
                                      </a:lnTo>
                                      <a:lnTo>
                                        <a:pt x="909" y="6"/>
                                      </a:lnTo>
                                      <a:lnTo>
                                        <a:pt x="913" y="47"/>
                                      </a:lnTo>
                                      <a:lnTo>
                                        <a:pt x="914" y="87"/>
                                      </a:lnTo>
                                      <a:lnTo>
                                        <a:pt x="912" y="128"/>
                                      </a:lnTo>
                                      <a:lnTo>
                                        <a:pt x="907" y="169"/>
                                      </a:lnTo>
                                      <a:lnTo>
                                        <a:pt x="914" y="168"/>
                                      </a:lnTo>
                                      <a:lnTo>
                                        <a:pt x="921" y="168"/>
                                      </a:lnTo>
                                      <a:lnTo>
                                        <a:pt x="928" y="167"/>
                                      </a:lnTo>
                                      <a:lnTo>
                                        <a:pt x="935" y="167"/>
                                      </a:lnTo>
                                      <a:lnTo>
                                        <a:pt x="942" y="167"/>
                                      </a:lnTo>
                                      <a:lnTo>
                                        <a:pt x="948" y="166"/>
                                      </a:lnTo>
                                      <a:lnTo>
                                        <a:pt x="955" y="166"/>
                                      </a:lnTo>
                                      <a:lnTo>
                                        <a:pt x="962" y="166"/>
                                      </a:lnTo>
                                      <a:lnTo>
                                        <a:pt x="967" y="125"/>
                                      </a:lnTo>
                                      <a:lnTo>
                                        <a:pt x="968" y="84"/>
                                      </a:lnTo>
                                      <a:lnTo>
                                        <a:pt x="967" y="43"/>
                                      </a:lnTo>
                                      <a:lnTo>
                                        <a:pt x="963" y="1"/>
                                      </a:lnTo>
                                      <a:close/>
                                      <a:moveTo>
                                        <a:pt x="5" y="1"/>
                                      </a:moveTo>
                                      <a:lnTo>
                                        <a:pt x="12" y="0"/>
                                      </a:lnTo>
                                      <a:lnTo>
                                        <a:pt x="19" y="0"/>
                                      </a:lnTo>
                                      <a:lnTo>
                                        <a:pt x="25" y="0"/>
                                      </a:lnTo>
                                      <a:lnTo>
                                        <a:pt x="32" y="0"/>
                                      </a:lnTo>
                                      <a:lnTo>
                                        <a:pt x="39" y="0"/>
                                      </a:lnTo>
                                      <a:lnTo>
                                        <a:pt x="46" y="1"/>
                                      </a:lnTo>
                                      <a:lnTo>
                                        <a:pt x="53" y="1"/>
                                      </a:lnTo>
                                      <a:lnTo>
                                        <a:pt x="60" y="1"/>
                                      </a:lnTo>
                                      <a:lnTo>
                                        <a:pt x="55" y="43"/>
                                      </a:lnTo>
                                      <a:lnTo>
                                        <a:pt x="54" y="84"/>
                                      </a:lnTo>
                                      <a:lnTo>
                                        <a:pt x="56" y="125"/>
                                      </a:lnTo>
                                      <a:lnTo>
                                        <a:pt x="61" y="166"/>
                                      </a:lnTo>
                                      <a:lnTo>
                                        <a:pt x="54" y="166"/>
                                      </a:lnTo>
                                      <a:lnTo>
                                        <a:pt x="47" y="166"/>
                                      </a:lnTo>
                                      <a:lnTo>
                                        <a:pt x="40" y="166"/>
                                      </a:lnTo>
                                      <a:lnTo>
                                        <a:pt x="33" y="166"/>
                                      </a:lnTo>
                                      <a:lnTo>
                                        <a:pt x="26" y="166"/>
                                      </a:lnTo>
                                      <a:lnTo>
                                        <a:pt x="19" y="167"/>
                                      </a:lnTo>
                                      <a:lnTo>
                                        <a:pt x="13" y="167"/>
                                      </a:lnTo>
                                      <a:lnTo>
                                        <a:pt x="7" y="168"/>
                                      </a:lnTo>
                                      <a:lnTo>
                                        <a:pt x="2" y="126"/>
                                      </a:lnTo>
                                      <a:lnTo>
                                        <a:pt x="0" y="84"/>
                                      </a:lnTo>
                                      <a:lnTo>
                                        <a:pt x="1" y="43"/>
                                      </a:lnTo>
                                      <a:lnTo>
                                        <a:pt x="5" y="1"/>
                                      </a:lnTo>
                                      <a:close/>
                                    </a:path>
                                  </a:pathLst>
                                </a:custGeom>
                                <a:solidFill>
                                  <a:srgbClr val="939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1" name="Freeform 613"/>
                              <wps:cNvSpPr>
                                <a:spLocks noEditPoints="1"/>
                              </wps:cNvSpPr>
                              <wps:spPr bwMode="auto">
                                <a:xfrm>
                                  <a:off x="4223" y="1714"/>
                                  <a:ext cx="860" cy="176"/>
                                </a:xfrm>
                                <a:custGeom>
                                  <a:avLst/>
                                  <a:gdLst>
                                    <a:gd name="T0" fmla="*/ 855 w 860"/>
                                    <a:gd name="T1" fmla="*/ 5 h 176"/>
                                    <a:gd name="T2" fmla="*/ 848 w 860"/>
                                    <a:gd name="T3" fmla="*/ 6 h 176"/>
                                    <a:gd name="T4" fmla="*/ 842 w 860"/>
                                    <a:gd name="T5" fmla="*/ 7 h 176"/>
                                    <a:gd name="T6" fmla="*/ 835 w 860"/>
                                    <a:gd name="T7" fmla="*/ 8 h 176"/>
                                    <a:gd name="T8" fmla="*/ 829 w 860"/>
                                    <a:gd name="T9" fmla="*/ 10 h 176"/>
                                    <a:gd name="T10" fmla="*/ 822 w 860"/>
                                    <a:gd name="T11" fmla="*/ 11 h 176"/>
                                    <a:gd name="T12" fmla="*/ 815 w 860"/>
                                    <a:gd name="T13" fmla="*/ 13 h 176"/>
                                    <a:gd name="T14" fmla="*/ 809 w 860"/>
                                    <a:gd name="T15" fmla="*/ 14 h 176"/>
                                    <a:gd name="T16" fmla="*/ 802 w 860"/>
                                    <a:gd name="T17" fmla="*/ 16 h 176"/>
                                    <a:gd name="T18" fmla="*/ 804 w 860"/>
                                    <a:gd name="T19" fmla="*/ 36 h 176"/>
                                    <a:gd name="T20" fmla="*/ 806 w 860"/>
                                    <a:gd name="T21" fmla="*/ 56 h 176"/>
                                    <a:gd name="T22" fmla="*/ 807 w 860"/>
                                    <a:gd name="T23" fmla="*/ 76 h 176"/>
                                    <a:gd name="T24" fmla="*/ 806 w 860"/>
                                    <a:gd name="T25" fmla="*/ 96 h 176"/>
                                    <a:gd name="T26" fmla="*/ 805 w 860"/>
                                    <a:gd name="T27" fmla="*/ 116 h 176"/>
                                    <a:gd name="T28" fmla="*/ 803 w 860"/>
                                    <a:gd name="T29" fmla="*/ 136 h 176"/>
                                    <a:gd name="T30" fmla="*/ 800 w 860"/>
                                    <a:gd name="T31" fmla="*/ 156 h 176"/>
                                    <a:gd name="T32" fmla="*/ 796 w 860"/>
                                    <a:gd name="T33" fmla="*/ 176 h 176"/>
                                    <a:gd name="T34" fmla="*/ 803 w 860"/>
                                    <a:gd name="T35" fmla="*/ 174 h 176"/>
                                    <a:gd name="T36" fmla="*/ 811 w 860"/>
                                    <a:gd name="T37" fmla="*/ 173 h 176"/>
                                    <a:gd name="T38" fmla="*/ 818 w 860"/>
                                    <a:gd name="T39" fmla="*/ 172 h 176"/>
                                    <a:gd name="T40" fmla="*/ 825 w 860"/>
                                    <a:gd name="T41" fmla="*/ 171 h 176"/>
                                    <a:gd name="T42" fmla="*/ 832 w 860"/>
                                    <a:gd name="T43" fmla="*/ 170 h 176"/>
                                    <a:gd name="T44" fmla="*/ 839 w 860"/>
                                    <a:gd name="T45" fmla="*/ 169 h 176"/>
                                    <a:gd name="T46" fmla="*/ 846 w 860"/>
                                    <a:gd name="T47" fmla="*/ 169 h 176"/>
                                    <a:gd name="T48" fmla="*/ 853 w 860"/>
                                    <a:gd name="T49" fmla="*/ 168 h 176"/>
                                    <a:gd name="T50" fmla="*/ 858 w 860"/>
                                    <a:gd name="T51" fmla="*/ 127 h 176"/>
                                    <a:gd name="T52" fmla="*/ 860 w 860"/>
                                    <a:gd name="T53" fmla="*/ 86 h 176"/>
                                    <a:gd name="T54" fmla="*/ 859 w 860"/>
                                    <a:gd name="T55" fmla="*/ 46 h 176"/>
                                    <a:gd name="T56" fmla="*/ 855 w 860"/>
                                    <a:gd name="T57" fmla="*/ 5 h 176"/>
                                    <a:gd name="T58" fmla="*/ 6 w 860"/>
                                    <a:gd name="T59" fmla="*/ 0 h 176"/>
                                    <a:gd name="T60" fmla="*/ 12 w 860"/>
                                    <a:gd name="T61" fmla="*/ 1 h 176"/>
                                    <a:gd name="T62" fmla="*/ 19 w 860"/>
                                    <a:gd name="T63" fmla="*/ 2 h 176"/>
                                    <a:gd name="T64" fmla="*/ 26 w 860"/>
                                    <a:gd name="T65" fmla="*/ 2 h 176"/>
                                    <a:gd name="T66" fmla="*/ 32 w 860"/>
                                    <a:gd name="T67" fmla="*/ 3 h 176"/>
                                    <a:gd name="T68" fmla="*/ 39 w 860"/>
                                    <a:gd name="T69" fmla="*/ 4 h 176"/>
                                    <a:gd name="T70" fmla="*/ 46 w 860"/>
                                    <a:gd name="T71" fmla="*/ 5 h 176"/>
                                    <a:gd name="T72" fmla="*/ 53 w 860"/>
                                    <a:gd name="T73" fmla="*/ 7 h 176"/>
                                    <a:gd name="T74" fmla="*/ 59 w 860"/>
                                    <a:gd name="T75" fmla="*/ 8 h 176"/>
                                    <a:gd name="T76" fmla="*/ 57 w 860"/>
                                    <a:gd name="T77" fmla="*/ 28 h 176"/>
                                    <a:gd name="T78" fmla="*/ 55 w 860"/>
                                    <a:gd name="T79" fmla="*/ 48 h 176"/>
                                    <a:gd name="T80" fmla="*/ 54 w 860"/>
                                    <a:gd name="T81" fmla="*/ 68 h 176"/>
                                    <a:gd name="T82" fmla="*/ 54 w 860"/>
                                    <a:gd name="T83" fmla="*/ 88 h 176"/>
                                    <a:gd name="T84" fmla="*/ 54 w 860"/>
                                    <a:gd name="T85" fmla="*/ 109 h 176"/>
                                    <a:gd name="T86" fmla="*/ 56 w 860"/>
                                    <a:gd name="T87" fmla="*/ 129 h 176"/>
                                    <a:gd name="T88" fmla="*/ 59 w 860"/>
                                    <a:gd name="T89" fmla="*/ 149 h 176"/>
                                    <a:gd name="T90" fmla="*/ 63 w 860"/>
                                    <a:gd name="T91" fmla="*/ 169 h 176"/>
                                    <a:gd name="T92" fmla="*/ 56 w 860"/>
                                    <a:gd name="T93" fmla="*/ 169 h 176"/>
                                    <a:gd name="T94" fmla="*/ 48 w 860"/>
                                    <a:gd name="T95" fmla="*/ 168 h 176"/>
                                    <a:gd name="T96" fmla="*/ 41 w 860"/>
                                    <a:gd name="T97" fmla="*/ 167 h 176"/>
                                    <a:gd name="T98" fmla="*/ 34 w 860"/>
                                    <a:gd name="T99" fmla="*/ 167 h 176"/>
                                    <a:gd name="T100" fmla="*/ 27 w 860"/>
                                    <a:gd name="T101" fmla="*/ 166 h 176"/>
                                    <a:gd name="T102" fmla="*/ 20 w 860"/>
                                    <a:gd name="T103" fmla="*/ 166 h 176"/>
                                    <a:gd name="T104" fmla="*/ 14 w 860"/>
                                    <a:gd name="T105" fmla="*/ 166 h 176"/>
                                    <a:gd name="T106" fmla="*/ 7 w 860"/>
                                    <a:gd name="T107" fmla="*/ 165 h 176"/>
                                    <a:gd name="T108" fmla="*/ 2 w 860"/>
                                    <a:gd name="T109" fmla="*/ 124 h 176"/>
                                    <a:gd name="T110" fmla="*/ 0 w 860"/>
                                    <a:gd name="T111" fmla="*/ 83 h 176"/>
                                    <a:gd name="T112" fmla="*/ 1 w 860"/>
                                    <a:gd name="T113" fmla="*/ 42 h 176"/>
                                    <a:gd name="T114" fmla="*/ 6 w 860"/>
                                    <a:gd name="T11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60" h="176">
                                      <a:moveTo>
                                        <a:pt x="855" y="5"/>
                                      </a:moveTo>
                                      <a:lnTo>
                                        <a:pt x="848" y="6"/>
                                      </a:lnTo>
                                      <a:lnTo>
                                        <a:pt x="842" y="7"/>
                                      </a:lnTo>
                                      <a:lnTo>
                                        <a:pt x="835" y="8"/>
                                      </a:lnTo>
                                      <a:lnTo>
                                        <a:pt x="829" y="10"/>
                                      </a:lnTo>
                                      <a:lnTo>
                                        <a:pt x="822" y="11"/>
                                      </a:lnTo>
                                      <a:lnTo>
                                        <a:pt x="815" y="13"/>
                                      </a:lnTo>
                                      <a:lnTo>
                                        <a:pt x="809" y="14"/>
                                      </a:lnTo>
                                      <a:lnTo>
                                        <a:pt x="802" y="16"/>
                                      </a:lnTo>
                                      <a:lnTo>
                                        <a:pt x="804" y="36"/>
                                      </a:lnTo>
                                      <a:lnTo>
                                        <a:pt x="806" y="56"/>
                                      </a:lnTo>
                                      <a:lnTo>
                                        <a:pt x="807" y="76"/>
                                      </a:lnTo>
                                      <a:lnTo>
                                        <a:pt x="806" y="96"/>
                                      </a:lnTo>
                                      <a:lnTo>
                                        <a:pt x="805" y="116"/>
                                      </a:lnTo>
                                      <a:lnTo>
                                        <a:pt x="803" y="136"/>
                                      </a:lnTo>
                                      <a:lnTo>
                                        <a:pt x="800" y="156"/>
                                      </a:lnTo>
                                      <a:lnTo>
                                        <a:pt x="796" y="176"/>
                                      </a:lnTo>
                                      <a:lnTo>
                                        <a:pt x="803" y="174"/>
                                      </a:lnTo>
                                      <a:lnTo>
                                        <a:pt x="811" y="173"/>
                                      </a:lnTo>
                                      <a:lnTo>
                                        <a:pt x="818" y="172"/>
                                      </a:lnTo>
                                      <a:lnTo>
                                        <a:pt x="825" y="171"/>
                                      </a:lnTo>
                                      <a:lnTo>
                                        <a:pt x="832" y="170"/>
                                      </a:lnTo>
                                      <a:lnTo>
                                        <a:pt x="839" y="169"/>
                                      </a:lnTo>
                                      <a:lnTo>
                                        <a:pt x="846" y="169"/>
                                      </a:lnTo>
                                      <a:lnTo>
                                        <a:pt x="853" y="168"/>
                                      </a:lnTo>
                                      <a:lnTo>
                                        <a:pt x="858" y="127"/>
                                      </a:lnTo>
                                      <a:lnTo>
                                        <a:pt x="860" y="86"/>
                                      </a:lnTo>
                                      <a:lnTo>
                                        <a:pt x="859" y="46"/>
                                      </a:lnTo>
                                      <a:lnTo>
                                        <a:pt x="855" y="5"/>
                                      </a:lnTo>
                                      <a:close/>
                                      <a:moveTo>
                                        <a:pt x="6" y="0"/>
                                      </a:moveTo>
                                      <a:lnTo>
                                        <a:pt x="12" y="1"/>
                                      </a:lnTo>
                                      <a:lnTo>
                                        <a:pt x="19" y="2"/>
                                      </a:lnTo>
                                      <a:lnTo>
                                        <a:pt x="26" y="2"/>
                                      </a:lnTo>
                                      <a:lnTo>
                                        <a:pt x="32" y="3"/>
                                      </a:lnTo>
                                      <a:lnTo>
                                        <a:pt x="39" y="4"/>
                                      </a:lnTo>
                                      <a:lnTo>
                                        <a:pt x="46" y="5"/>
                                      </a:lnTo>
                                      <a:lnTo>
                                        <a:pt x="53" y="7"/>
                                      </a:lnTo>
                                      <a:lnTo>
                                        <a:pt x="59" y="8"/>
                                      </a:lnTo>
                                      <a:lnTo>
                                        <a:pt x="57" y="28"/>
                                      </a:lnTo>
                                      <a:lnTo>
                                        <a:pt x="55" y="48"/>
                                      </a:lnTo>
                                      <a:lnTo>
                                        <a:pt x="54" y="68"/>
                                      </a:lnTo>
                                      <a:lnTo>
                                        <a:pt x="54" y="88"/>
                                      </a:lnTo>
                                      <a:lnTo>
                                        <a:pt x="54" y="109"/>
                                      </a:lnTo>
                                      <a:lnTo>
                                        <a:pt x="56" y="129"/>
                                      </a:lnTo>
                                      <a:lnTo>
                                        <a:pt x="59" y="149"/>
                                      </a:lnTo>
                                      <a:lnTo>
                                        <a:pt x="63" y="169"/>
                                      </a:lnTo>
                                      <a:lnTo>
                                        <a:pt x="56" y="169"/>
                                      </a:lnTo>
                                      <a:lnTo>
                                        <a:pt x="48" y="168"/>
                                      </a:lnTo>
                                      <a:lnTo>
                                        <a:pt x="41" y="167"/>
                                      </a:lnTo>
                                      <a:lnTo>
                                        <a:pt x="34" y="167"/>
                                      </a:lnTo>
                                      <a:lnTo>
                                        <a:pt x="27" y="166"/>
                                      </a:lnTo>
                                      <a:lnTo>
                                        <a:pt x="20" y="166"/>
                                      </a:lnTo>
                                      <a:lnTo>
                                        <a:pt x="14" y="166"/>
                                      </a:lnTo>
                                      <a:lnTo>
                                        <a:pt x="7" y="165"/>
                                      </a:lnTo>
                                      <a:lnTo>
                                        <a:pt x="2" y="124"/>
                                      </a:lnTo>
                                      <a:lnTo>
                                        <a:pt x="0" y="83"/>
                                      </a:lnTo>
                                      <a:lnTo>
                                        <a:pt x="1" y="42"/>
                                      </a:lnTo>
                                      <a:lnTo>
                                        <a:pt x="6" y="0"/>
                                      </a:lnTo>
                                      <a:close/>
                                    </a:path>
                                  </a:pathLst>
                                </a:custGeom>
                                <a:solidFill>
                                  <a:srgbClr val="A1A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2" name="Freeform 614"/>
                              <wps:cNvSpPr>
                                <a:spLocks noEditPoints="1"/>
                              </wps:cNvSpPr>
                              <wps:spPr bwMode="auto">
                                <a:xfrm>
                                  <a:off x="4277" y="1722"/>
                                  <a:ext cx="753" cy="181"/>
                                </a:xfrm>
                                <a:custGeom>
                                  <a:avLst/>
                                  <a:gdLst>
                                    <a:gd name="T0" fmla="*/ 742 w 753"/>
                                    <a:gd name="T1" fmla="*/ 9 h 181"/>
                                    <a:gd name="T2" fmla="*/ 729 w 753"/>
                                    <a:gd name="T3" fmla="*/ 13 h 181"/>
                                    <a:gd name="T4" fmla="*/ 715 w 753"/>
                                    <a:gd name="T5" fmla="*/ 17 h 181"/>
                                    <a:gd name="T6" fmla="*/ 702 w 753"/>
                                    <a:gd name="T7" fmla="*/ 21 h 181"/>
                                    <a:gd name="T8" fmla="*/ 698 w 753"/>
                                    <a:gd name="T9" fmla="*/ 43 h 181"/>
                                    <a:gd name="T10" fmla="*/ 698 w 753"/>
                                    <a:gd name="T11" fmla="*/ 83 h 181"/>
                                    <a:gd name="T12" fmla="*/ 695 w 753"/>
                                    <a:gd name="T13" fmla="*/ 123 h 181"/>
                                    <a:gd name="T14" fmla="*/ 688 w 753"/>
                                    <a:gd name="T15" fmla="*/ 162 h 181"/>
                                    <a:gd name="T16" fmla="*/ 686 w 753"/>
                                    <a:gd name="T17" fmla="*/ 180 h 181"/>
                                    <a:gd name="T18" fmla="*/ 694 w 753"/>
                                    <a:gd name="T19" fmla="*/ 178 h 181"/>
                                    <a:gd name="T20" fmla="*/ 701 w 753"/>
                                    <a:gd name="T21" fmla="*/ 176 h 181"/>
                                    <a:gd name="T22" fmla="*/ 709 w 753"/>
                                    <a:gd name="T23" fmla="*/ 175 h 181"/>
                                    <a:gd name="T24" fmla="*/ 716 w 753"/>
                                    <a:gd name="T25" fmla="*/ 173 h 181"/>
                                    <a:gd name="T26" fmla="*/ 724 w 753"/>
                                    <a:gd name="T27" fmla="*/ 171 h 181"/>
                                    <a:gd name="T28" fmla="*/ 731 w 753"/>
                                    <a:gd name="T29" fmla="*/ 170 h 181"/>
                                    <a:gd name="T30" fmla="*/ 738 w 753"/>
                                    <a:gd name="T31" fmla="*/ 169 h 181"/>
                                    <a:gd name="T32" fmla="*/ 746 w 753"/>
                                    <a:gd name="T33" fmla="*/ 148 h 181"/>
                                    <a:gd name="T34" fmla="*/ 751 w 753"/>
                                    <a:gd name="T35" fmla="*/ 108 h 181"/>
                                    <a:gd name="T36" fmla="*/ 753 w 753"/>
                                    <a:gd name="T37" fmla="*/ 68 h 181"/>
                                    <a:gd name="T38" fmla="*/ 750 w 753"/>
                                    <a:gd name="T39" fmla="*/ 28 h 181"/>
                                    <a:gd name="T40" fmla="*/ 5 w 753"/>
                                    <a:gd name="T41" fmla="*/ 0 h 181"/>
                                    <a:gd name="T42" fmla="*/ 18 w 753"/>
                                    <a:gd name="T43" fmla="*/ 2 h 181"/>
                                    <a:gd name="T44" fmla="*/ 31 w 753"/>
                                    <a:gd name="T45" fmla="*/ 5 h 181"/>
                                    <a:gd name="T46" fmla="*/ 45 w 753"/>
                                    <a:gd name="T47" fmla="*/ 8 h 181"/>
                                    <a:gd name="T48" fmla="*/ 58 w 753"/>
                                    <a:gd name="T49" fmla="*/ 12 h 181"/>
                                    <a:gd name="T50" fmla="*/ 54 w 753"/>
                                    <a:gd name="T51" fmla="*/ 52 h 181"/>
                                    <a:gd name="T52" fmla="*/ 54 w 753"/>
                                    <a:gd name="T53" fmla="*/ 92 h 181"/>
                                    <a:gd name="T54" fmla="*/ 58 w 753"/>
                                    <a:gd name="T55" fmla="*/ 131 h 181"/>
                                    <a:gd name="T56" fmla="*/ 67 w 753"/>
                                    <a:gd name="T57" fmla="*/ 171 h 181"/>
                                    <a:gd name="T58" fmla="*/ 59 w 753"/>
                                    <a:gd name="T59" fmla="*/ 170 h 181"/>
                                    <a:gd name="T60" fmla="*/ 52 w 753"/>
                                    <a:gd name="T61" fmla="*/ 168 h 181"/>
                                    <a:gd name="T62" fmla="*/ 45 w 753"/>
                                    <a:gd name="T63" fmla="*/ 167 h 181"/>
                                    <a:gd name="T64" fmla="*/ 37 w 753"/>
                                    <a:gd name="T65" fmla="*/ 166 h 181"/>
                                    <a:gd name="T66" fmla="*/ 30 w 753"/>
                                    <a:gd name="T67" fmla="*/ 165 h 181"/>
                                    <a:gd name="T68" fmla="*/ 23 w 753"/>
                                    <a:gd name="T69" fmla="*/ 163 h 181"/>
                                    <a:gd name="T70" fmla="*/ 16 w 753"/>
                                    <a:gd name="T71" fmla="*/ 162 h 181"/>
                                    <a:gd name="T72" fmla="*/ 9 w 753"/>
                                    <a:gd name="T73" fmla="*/ 161 h 181"/>
                                    <a:gd name="T74" fmla="*/ 2 w 753"/>
                                    <a:gd name="T75" fmla="*/ 121 h 181"/>
                                    <a:gd name="T76" fmla="*/ 0 w 753"/>
                                    <a:gd name="T77" fmla="*/ 80 h 181"/>
                                    <a:gd name="T78" fmla="*/ 1 w 753"/>
                                    <a:gd name="T79" fmla="*/ 40 h 181"/>
                                    <a:gd name="T80" fmla="*/ 5 w 753"/>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53" h="181">
                                      <a:moveTo>
                                        <a:pt x="748" y="8"/>
                                      </a:moveTo>
                                      <a:lnTo>
                                        <a:pt x="742" y="9"/>
                                      </a:lnTo>
                                      <a:lnTo>
                                        <a:pt x="735" y="11"/>
                                      </a:lnTo>
                                      <a:lnTo>
                                        <a:pt x="729" y="13"/>
                                      </a:lnTo>
                                      <a:lnTo>
                                        <a:pt x="722" y="15"/>
                                      </a:lnTo>
                                      <a:lnTo>
                                        <a:pt x="715" y="17"/>
                                      </a:lnTo>
                                      <a:lnTo>
                                        <a:pt x="709" y="19"/>
                                      </a:lnTo>
                                      <a:lnTo>
                                        <a:pt x="702" y="21"/>
                                      </a:lnTo>
                                      <a:lnTo>
                                        <a:pt x="695" y="23"/>
                                      </a:lnTo>
                                      <a:lnTo>
                                        <a:pt x="698" y="43"/>
                                      </a:lnTo>
                                      <a:lnTo>
                                        <a:pt x="698" y="63"/>
                                      </a:lnTo>
                                      <a:lnTo>
                                        <a:pt x="698" y="83"/>
                                      </a:lnTo>
                                      <a:lnTo>
                                        <a:pt x="697" y="103"/>
                                      </a:lnTo>
                                      <a:lnTo>
                                        <a:pt x="695" y="123"/>
                                      </a:lnTo>
                                      <a:lnTo>
                                        <a:pt x="692" y="142"/>
                                      </a:lnTo>
                                      <a:lnTo>
                                        <a:pt x="688" y="162"/>
                                      </a:lnTo>
                                      <a:lnTo>
                                        <a:pt x="682" y="181"/>
                                      </a:lnTo>
                                      <a:lnTo>
                                        <a:pt x="686" y="180"/>
                                      </a:lnTo>
                                      <a:lnTo>
                                        <a:pt x="690" y="180"/>
                                      </a:lnTo>
                                      <a:lnTo>
                                        <a:pt x="694" y="178"/>
                                      </a:lnTo>
                                      <a:lnTo>
                                        <a:pt x="698" y="177"/>
                                      </a:lnTo>
                                      <a:lnTo>
                                        <a:pt x="701" y="176"/>
                                      </a:lnTo>
                                      <a:lnTo>
                                        <a:pt x="705" y="176"/>
                                      </a:lnTo>
                                      <a:lnTo>
                                        <a:pt x="709" y="175"/>
                                      </a:lnTo>
                                      <a:lnTo>
                                        <a:pt x="713" y="174"/>
                                      </a:lnTo>
                                      <a:lnTo>
                                        <a:pt x="716" y="173"/>
                                      </a:lnTo>
                                      <a:lnTo>
                                        <a:pt x="720" y="172"/>
                                      </a:lnTo>
                                      <a:lnTo>
                                        <a:pt x="724" y="171"/>
                                      </a:lnTo>
                                      <a:lnTo>
                                        <a:pt x="727" y="171"/>
                                      </a:lnTo>
                                      <a:lnTo>
                                        <a:pt x="731" y="170"/>
                                      </a:lnTo>
                                      <a:lnTo>
                                        <a:pt x="735" y="169"/>
                                      </a:lnTo>
                                      <a:lnTo>
                                        <a:pt x="738" y="169"/>
                                      </a:lnTo>
                                      <a:lnTo>
                                        <a:pt x="742" y="168"/>
                                      </a:lnTo>
                                      <a:lnTo>
                                        <a:pt x="746" y="148"/>
                                      </a:lnTo>
                                      <a:lnTo>
                                        <a:pt x="749" y="128"/>
                                      </a:lnTo>
                                      <a:lnTo>
                                        <a:pt x="751" y="108"/>
                                      </a:lnTo>
                                      <a:lnTo>
                                        <a:pt x="752" y="88"/>
                                      </a:lnTo>
                                      <a:lnTo>
                                        <a:pt x="753" y="68"/>
                                      </a:lnTo>
                                      <a:lnTo>
                                        <a:pt x="752" y="48"/>
                                      </a:lnTo>
                                      <a:lnTo>
                                        <a:pt x="750" y="28"/>
                                      </a:lnTo>
                                      <a:lnTo>
                                        <a:pt x="748" y="8"/>
                                      </a:lnTo>
                                      <a:close/>
                                      <a:moveTo>
                                        <a:pt x="5" y="0"/>
                                      </a:moveTo>
                                      <a:lnTo>
                                        <a:pt x="12" y="1"/>
                                      </a:lnTo>
                                      <a:lnTo>
                                        <a:pt x="18" y="2"/>
                                      </a:lnTo>
                                      <a:lnTo>
                                        <a:pt x="25" y="4"/>
                                      </a:lnTo>
                                      <a:lnTo>
                                        <a:pt x="31" y="5"/>
                                      </a:lnTo>
                                      <a:lnTo>
                                        <a:pt x="38" y="7"/>
                                      </a:lnTo>
                                      <a:lnTo>
                                        <a:pt x="45" y="8"/>
                                      </a:lnTo>
                                      <a:lnTo>
                                        <a:pt x="51" y="10"/>
                                      </a:lnTo>
                                      <a:lnTo>
                                        <a:pt x="58" y="12"/>
                                      </a:lnTo>
                                      <a:lnTo>
                                        <a:pt x="55" y="32"/>
                                      </a:lnTo>
                                      <a:lnTo>
                                        <a:pt x="54" y="52"/>
                                      </a:lnTo>
                                      <a:lnTo>
                                        <a:pt x="53" y="72"/>
                                      </a:lnTo>
                                      <a:lnTo>
                                        <a:pt x="54" y="92"/>
                                      </a:lnTo>
                                      <a:lnTo>
                                        <a:pt x="55" y="112"/>
                                      </a:lnTo>
                                      <a:lnTo>
                                        <a:pt x="58" y="131"/>
                                      </a:lnTo>
                                      <a:lnTo>
                                        <a:pt x="62" y="151"/>
                                      </a:lnTo>
                                      <a:lnTo>
                                        <a:pt x="67" y="171"/>
                                      </a:lnTo>
                                      <a:lnTo>
                                        <a:pt x="63" y="170"/>
                                      </a:lnTo>
                                      <a:lnTo>
                                        <a:pt x="59" y="170"/>
                                      </a:lnTo>
                                      <a:lnTo>
                                        <a:pt x="56" y="169"/>
                                      </a:lnTo>
                                      <a:lnTo>
                                        <a:pt x="52" y="168"/>
                                      </a:lnTo>
                                      <a:lnTo>
                                        <a:pt x="48" y="168"/>
                                      </a:lnTo>
                                      <a:lnTo>
                                        <a:pt x="45" y="167"/>
                                      </a:lnTo>
                                      <a:lnTo>
                                        <a:pt x="41" y="166"/>
                                      </a:lnTo>
                                      <a:lnTo>
                                        <a:pt x="37" y="166"/>
                                      </a:lnTo>
                                      <a:lnTo>
                                        <a:pt x="34" y="165"/>
                                      </a:lnTo>
                                      <a:lnTo>
                                        <a:pt x="30" y="165"/>
                                      </a:lnTo>
                                      <a:lnTo>
                                        <a:pt x="27" y="164"/>
                                      </a:lnTo>
                                      <a:lnTo>
                                        <a:pt x="23" y="163"/>
                                      </a:lnTo>
                                      <a:lnTo>
                                        <a:pt x="19" y="163"/>
                                      </a:lnTo>
                                      <a:lnTo>
                                        <a:pt x="16" y="162"/>
                                      </a:lnTo>
                                      <a:lnTo>
                                        <a:pt x="12" y="162"/>
                                      </a:lnTo>
                                      <a:lnTo>
                                        <a:pt x="9" y="161"/>
                                      </a:lnTo>
                                      <a:lnTo>
                                        <a:pt x="5" y="141"/>
                                      </a:lnTo>
                                      <a:lnTo>
                                        <a:pt x="2" y="121"/>
                                      </a:lnTo>
                                      <a:lnTo>
                                        <a:pt x="0" y="101"/>
                                      </a:lnTo>
                                      <a:lnTo>
                                        <a:pt x="0" y="80"/>
                                      </a:lnTo>
                                      <a:lnTo>
                                        <a:pt x="0" y="60"/>
                                      </a:lnTo>
                                      <a:lnTo>
                                        <a:pt x="1" y="40"/>
                                      </a:lnTo>
                                      <a:lnTo>
                                        <a:pt x="3" y="20"/>
                                      </a:lnTo>
                                      <a:lnTo>
                                        <a:pt x="5" y="0"/>
                                      </a:lnTo>
                                      <a:close/>
                                    </a:path>
                                  </a:pathLst>
                                </a:custGeom>
                                <a:solidFill>
                                  <a:srgbClr val="AEAE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3" name="Freeform 615"/>
                              <wps:cNvSpPr>
                                <a:spLocks noEditPoints="1"/>
                              </wps:cNvSpPr>
                              <wps:spPr bwMode="auto">
                                <a:xfrm>
                                  <a:off x="4330" y="1722"/>
                                  <a:ext cx="645" cy="183"/>
                                </a:xfrm>
                                <a:custGeom>
                                  <a:avLst/>
                                  <a:gdLst>
                                    <a:gd name="T0" fmla="*/ 641 w 645"/>
                                    <a:gd name="T1" fmla="*/ 24 h 183"/>
                                    <a:gd name="T2" fmla="*/ 637 w 645"/>
                                    <a:gd name="T3" fmla="*/ 25 h 183"/>
                                    <a:gd name="T4" fmla="*/ 629 w 645"/>
                                    <a:gd name="T5" fmla="*/ 22 h 183"/>
                                    <a:gd name="T6" fmla="*/ 616 w 645"/>
                                    <a:gd name="T7" fmla="*/ 15 h 183"/>
                                    <a:gd name="T8" fmla="*/ 604 w 645"/>
                                    <a:gd name="T9" fmla="*/ 9 h 183"/>
                                    <a:gd name="T10" fmla="*/ 590 w 645"/>
                                    <a:gd name="T11" fmla="*/ 3 h 183"/>
                                    <a:gd name="T12" fmla="*/ 588 w 645"/>
                                    <a:gd name="T13" fmla="*/ 21 h 183"/>
                                    <a:gd name="T14" fmla="*/ 592 w 645"/>
                                    <a:gd name="T15" fmla="*/ 63 h 183"/>
                                    <a:gd name="T16" fmla="*/ 590 w 645"/>
                                    <a:gd name="T17" fmla="*/ 104 h 183"/>
                                    <a:gd name="T18" fmla="*/ 583 w 645"/>
                                    <a:gd name="T19" fmla="*/ 146 h 183"/>
                                    <a:gd name="T20" fmla="*/ 583 w 645"/>
                                    <a:gd name="T21" fmla="*/ 168 h 183"/>
                                    <a:gd name="T22" fmla="*/ 594 w 645"/>
                                    <a:gd name="T23" fmla="*/ 172 h 183"/>
                                    <a:gd name="T24" fmla="*/ 605 w 645"/>
                                    <a:gd name="T25" fmla="*/ 176 h 183"/>
                                    <a:gd name="T26" fmla="*/ 616 w 645"/>
                                    <a:gd name="T27" fmla="*/ 181 h 183"/>
                                    <a:gd name="T28" fmla="*/ 623 w 645"/>
                                    <a:gd name="T29" fmla="*/ 183 h 183"/>
                                    <a:gd name="T30" fmla="*/ 627 w 645"/>
                                    <a:gd name="T31" fmla="*/ 182 h 183"/>
                                    <a:gd name="T32" fmla="*/ 635 w 645"/>
                                    <a:gd name="T33" fmla="*/ 162 h 183"/>
                                    <a:gd name="T34" fmla="*/ 642 w 645"/>
                                    <a:gd name="T35" fmla="*/ 123 h 183"/>
                                    <a:gd name="T36" fmla="*/ 645 w 645"/>
                                    <a:gd name="T37" fmla="*/ 83 h 183"/>
                                    <a:gd name="T38" fmla="*/ 645 w 645"/>
                                    <a:gd name="T39" fmla="*/ 43 h 183"/>
                                    <a:gd name="T40" fmla="*/ 5 w 645"/>
                                    <a:gd name="T41" fmla="*/ 12 h 183"/>
                                    <a:gd name="T42" fmla="*/ 16 w 645"/>
                                    <a:gd name="T43" fmla="*/ 15 h 183"/>
                                    <a:gd name="T44" fmla="*/ 27 w 645"/>
                                    <a:gd name="T45" fmla="*/ 18 h 183"/>
                                    <a:gd name="T46" fmla="*/ 39 w 645"/>
                                    <a:gd name="T47" fmla="*/ 22 h 183"/>
                                    <a:gd name="T48" fmla="*/ 50 w 645"/>
                                    <a:gd name="T49" fmla="*/ 25 h 183"/>
                                    <a:gd name="T50" fmla="*/ 54 w 645"/>
                                    <a:gd name="T51" fmla="*/ 23 h 183"/>
                                    <a:gd name="T52" fmla="*/ 58 w 645"/>
                                    <a:gd name="T53" fmla="*/ 21 h 183"/>
                                    <a:gd name="T54" fmla="*/ 54 w 645"/>
                                    <a:gd name="T55" fmla="*/ 61 h 183"/>
                                    <a:gd name="T56" fmla="*/ 55 w 645"/>
                                    <a:gd name="T57" fmla="*/ 101 h 183"/>
                                    <a:gd name="T58" fmla="*/ 62 w 645"/>
                                    <a:gd name="T59" fmla="*/ 141 h 183"/>
                                    <a:gd name="T60" fmla="*/ 73 w 645"/>
                                    <a:gd name="T61" fmla="*/ 179 h 183"/>
                                    <a:gd name="T62" fmla="*/ 68 w 645"/>
                                    <a:gd name="T63" fmla="*/ 181 h 183"/>
                                    <a:gd name="T64" fmla="*/ 64 w 645"/>
                                    <a:gd name="T65" fmla="*/ 183 h 183"/>
                                    <a:gd name="T66" fmla="*/ 51 w 645"/>
                                    <a:gd name="T67" fmla="*/ 180 h 183"/>
                                    <a:gd name="T68" fmla="*/ 39 w 645"/>
                                    <a:gd name="T69" fmla="*/ 176 h 183"/>
                                    <a:gd name="T70" fmla="*/ 26 w 645"/>
                                    <a:gd name="T71" fmla="*/ 174 h 183"/>
                                    <a:gd name="T72" fmla="*/ 14 w 645"/>
                                    <a:gd name="T73" fmla="*/ 171 h 183"/>
                                    <a:gd name="T74" fmla="*/ 5 w 645"/>
                                    <a:gd name="T75" fmla="*/ 131 h 183"/>
                                    <a:gd name="T76" fmla="*/ 1 w 645"/>
                                    <a:gd name="T77" fmla="*/ 92 h 183"/>
                                    <a:gd name="T78" fmla="*/ 1 w 645"/>
                                    <a:gd name="T79" fmla="*/ 52 h 183"/>
                                    <a:gd name="T80" fmla="*/ 5 w 645"/>
                                    <a:gd name="T81" fmla="*/ 1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45" h="183">
                                      <a:moveTo>
                                        <a:pt x="642" y="23"/>
                                      </a:moveTo>
                                      <a:lnTo>
                                        <a:pt x="641" y="24"/>
                                      </a:lnTo>
                                      <a:lnTo>
                                        <a:pt x="639" y="24"/>
                                      </a:lnTo>
                                      <a:lnTo>
                                        <a:pt x="637" y="25"/>
                                      </a:lnTo>
                                      <a:lnTo>
                                        <a:pt x="635" y="25"/>
                                      </a:lnTo>
                                      <a:lnTo>
                                        <a:pt x="629" y="22"/>
                                      </a:lnTo>
                                      <a:lnTo>
                                        <a:pt x="623" y="19"/>
                                      </a:lnTo>
                                      <a:lnTo>
                                        <a:pt x="616" y="15"/>
                                      </a:lnTo>
                                      <a:lnTo>
                                        <a:pt x="610" y="12"/>
                                      </a:lnTo>
                                      <a:lnTo>
                                        <a:pt x="604" y="9"/>
                                      </a:lnTo>
                                      <a:lnTo>
                                        <a:pt x="597" y="6"/>
                                      </a:lnTo>
                                      <a:lnTo>
                                        <a:pt x="590" y="3"/>
                                      </a:lnTo>
                                      <a:lnTo>
                                        <a:pt x="584" y="0"/>
                                      </a:lnTo>
                                      <a:lnTo>
                                        <a:pt x="588" y="21"/>
                                      </a:lnTo>
                                      <a:lnTo>
                                        <a:pt x="590" y="42"/>
                                      </a:lnTo>
                                      <a:lnTo>
                                        <a:pt x="592" y="63"/>
                                      </a:lnTo>
                                      <a:lnTo>
                                        <a:pt x="592" y="83"/>
                                      </a:lnTo>
                                      <a:lnTo>
                                        <a:pt x="590" y="104"/>
                                      </a:lnTo>
                                      <a:lnTo>
                                        <a:pt x="587" y="125"/>
                                      </a:lnTo>
                                      <a:lnTo>
                                        <a:pt x="583" y="146"/>
                                      </a:lnTo>
                                      <a:lnTo>
                                        <a:pt x="577" y="166"/>
                                      </a:lnTo>
                                      <a:lnTo>
                                        <a:pt x="583" y="168"/>
                                      </a:lnTo>
                                      <a:lnTo>
                                        <a:pt x="589" y="170"/>
                                      </a:lnTo>
                                      <a:lnTo>
                                        <a:pt x="594" y="172"/>
                                      </a:lnTo>
                                      <a:lnTo>
                                        <a:pt x="600" y="175"/>
                                      </a:lnTo>
                                      <a:lnTo>
                                        <a:pt x="605" y="176"/>
                                      </a:lnTo>
                                      <a:lnTo>
                                        <a:pt x="611" y="179"/>
                                      </a:lnTo>
                                      <a:lnTo>
                                        <a:pt x="616" y="181"/>
                                      </a:lnTo>
                                      <a:lnTo>
                                        <a:pt x="621" y="183"/>
                                      </a:lnTo>
                                      <a:lnTo>
                                        <a:pt x="623" y="183"/>
                                      </a:lnTo>
                                      <a:lnTo>
                                        <a:pt x="625" y="182"/>
                                      </a:lnTo>
                                      <a:lnTo>
                                        <a:pt x="627" y="182"/>
                                      </a:lnTo>
                                      <a:lnTo>
                                        <a:pt x="629" y="181"/>
                                      </a:lnTo>
                                      <a:lnTo>
                                        <a:pt x="635" y="162"/>
                                      </a:lnTo>
                                      <a:lnTo>
                                        <a:pt x="639" y="142"/>
                                      </a:lnTo>
                                      <a:lnTo>
                                        <a:pt x="642" y="123"/>
                                      </a:lnTo>
                                      <a:lnTo>
                                        <a:pt x="644" y="103"/>
                                      </a:lnTo>
                                      <a:lnTo>
                                        <a:pt x="645" y="83"/>
                                      </a:lnTo>
                                      <a:lnTo>
                                        <a:pt x="645" y="63"/>
                                      </a:lnTo>
                                      <a:lnTo>
                                        <a:pt x="645" y="43"/>
                                      </a:lnTo>
                                      <a:lnTo>
                                        <a:pt x="642" y="23"/>
                                      </a:lnTo>
                                      <a:close/>
                                      <a:moveTo>
                                        <a:pt x="5" y="12"/>
                                      </a:moveTo>
                                      <a:lnTo>
                                        <a:pt x="10" y="13"/>
                                      </a:lnTo>
                                      <a:lnTo>
                                        <a:pt x="16" y="15"/>
                                      </a:lnTo>
                                      <a:lnTo>
                                        <a:pt x="22" y="16"/>
                                      </a:lnTo>
                                      <a:lnTo>
                                        <a:pt x="27" y="18"/>
                                      </a:lnTo>
                                      <a:lnTo>
                                        <a:pt x="33" y="20"/>
                                      </a:lnTo>
                                      <a:lnTo>
                                        <a:pt x="39" y="22"/>
                                      </a:lnTo>
                                      <a:lnTo>
                                        <a:pt x="44" y="24"/>
                                      </a:lnTo>
                                      <a:lnTo>
                                        <a:pt x="50" y="25"/>
                                      </a:lnTo>
                                      <a:lnTo>
                                        <a:pt x="52" y="24"/>
                                      </a:lnTo>
                                      <a:lnTo>
                                        <a:pt x="54" y="23"/>
                                      </a:lnTo>
                                      <a:lnTo>
                                        <a:pt x="56" y="22"/>
                                      </a:lnTo>
                                      <a:lnTo>
                                        <a:pt x="58" y="21"/>
                                      </a:lnTo>
                                      <a:lnTo>
                                        <a:pt x="56" y="41"/>
                                      </a:lnTo>
                                      <a:lnTo>
                                        <a:pt x="54" y="61"/>
                                      </a:lnTo>
                                      <a:lnTo>
                                        <a:pt x="54" y="82"/>
                                      </a:lnTo>
                                      <a:lnTo>
                                        <a:pt x="55" y="101"/>
                                      </a:lnTo>
                                      <a:lnTo>
                                        <a:pt x="58" y="121"/>
                                      </a:lnTo>
                                      <a:lnTo>
                                        <a:pt x="62" y="141"/>
                                      </a:lnTo>
                                      <a:lnTo>
                                        <a:pt x="67" y="160"/>
                                      </a:lnTo>
                                      <a:lnTo>
                                        <a:pt x="73" y="179"/>
                                      </a:lnTo>
                                      <a:lnTo>
                                        <a:pt x="71" y="180"/>
                                      </a:lnTo>
                                      <a:lnTo>
                                        <a:pt x="68" y="181"/>
                                      </a:lnTo>
                                      <a:lnTo>
                                        <a:pt x="66" y="182"/>
                                      </a:lnTo>
                                      <a:lnTo>
                                        <a:pt x="64" y="183"/>
                                      </a:lnTo>
                                      <a:lnTo>
                                        <a:pt x="58" y="181"/>
                                      </a:lnTo>
                                      <a:lnTo>
                                        <a:pt x="51" y="180"/>
                                      </a:lnTo>
                                      <a:lnTo>
                                        <a:pt x="45" y="178"/>
                                      </a:lnTo>
                                      <a:lnTo>
                                        <a:pt x="39" y="176"/>
                                      </a:lnTo>
                                      <a:lnTo>
                                        <a:pt x="32" y="175"/>
                                      </a:lnTo>
                                      <a:lnTo>
                                        <a:pt x="26" y="174"/>
                                      </a:lnTo>
                                      <a:lnTo>
                                        <a:pt x="20" y="172"/>
                                      </a:lnTo>
                                      <a:lnTo>
                                        <a:pt x="14" y="171"/>
                                      </a:lnTo>
                                      <a:lnTo>
                                        <a:pt x="9" y="151"/>
                                      </a:lnTo>
                                      <a:lnTo>
                                        <a:pt x="5" y="131"/>
                                      </a:lnTo>
                                      <a:lnTo>
                                        <a:pt x="2" y="112"/>
                                      </a:lnTo>
                                      <a:lnTo>
                                        <a:pt x="1" y="92"/>
                                      </a:lnTo>
                                      <a:lnTo>
                                        <a:pt x="0" y="72"/>
                                      </a:lnTo>
                                      <a:lnTo>
                                        <a:pt x="1" y="52"/>
                                      </a:lnTo>
                                      <a:lnTo>
                                        <a:pt x="2" y="32"/>
                                      </a:lnTo>
                                      <a:lnTo>
                                        <a:pt x="5" y="12"/>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4" name="Freeform 616"/>
                              <wps:cNvSpPr>
                                <a:spLocks noEditPoints="1"/>
                              </wps:cNvSpPr>
                              <wps:spPr bwMode="auto">
                                <a:xfrm>
                                  <a:off x="4384" y="1700"/>
                                  <a:ext cx="538" cy="201"/>
                                </a:xfrm>
                                <a:custGeom>
                                  <a:avLst/>
                                  <a:gdLst>
                                    <a:gd name="T0" fmla="*/ 526 w 538"/>
                                    <a:gd name="T1" fmla="*/ 21 h 201"/>
                                    <a:gd name="T2" fmla="*/ 518 w 538"/>
                                    <a:gd name="T3" fmla="*/ 17 h 201"/>
                                    <a:gd name="T4" fmla="*/ 510 w 538"/>
                                    <a:gd name="T5" fmla="*/ 14 h 201"/>
                                    <a:gd name="T6" fmla="*/ 502 w 538"/>
                                    <a:gd name="T7" fmla="*/ 12 h 201"/>
                                    <a:gd name="T8" fmla="*/ 494 w 538"/>
                                    <a:gd name="T9" fmla="*/ 9 h 201"/>
                                    <a:gd name="T10" fmla="*/ 486 w 538"/>
                                    <a:gd name="T11" fmla="*/ 6 h 201"/>
                                    <a:gd name="T12" fmla="*/ 478 w 538"/>
                                    <a:gd name="T13" fmla="*/ 4 h 201"/>
                                    <a:gd name="T14" fmla="*/ 470 w 538"/>
                                    <a:gd name="T15" fmla="*/ 1 h 201"/>
                                    <a:gd name="T16" fmla="*/ 474 w 538"/>
                                    <a:gd name="T17" fmla="*/ 21 h 201"/>
                                    <a:gd name="T18" fmla="*/ 482 w 538"/>
                                    <a:gd name="T19" fmla="*/ 64 h 201"/>
                                    <a:gd name="T20" fmla="*/ 484 w 538"/>
                                    <a:gd name="T21" fmla="*/ 108 h 201"/>
                                    <a:gd name="T22" fmla="*/ 477 w 538"/>
                                    <a:gd name="T23" fmla="*/ 151 h 201"/>
                                    <a:gd name="T24" fmla="*/ 478 w 538"/>
                                    <a:gd name="T25" fmla="*/ 175 h 201"/>
                                    <a:gd name="T26" fmla="*/ 491 w 538"/>
                                    <a:gd name="T27" fmla="*/ 178 h 201"/>
                                    <a:gd name="T28" fmla="*/ 504 w 538"/>
                                    <a:gd name="T29" fmla="*/ 182 h 201"/>
                                    <a:gd name="T30" fmla="*/ 517 w 538"/>
                                    <a:gd name="T31" fmla="*/ 186 h 201"/>
                                    <a:gd name="T32" fmla="*/ 529 w 538"/>
                                    <a:gd name="T33" fmla="*/ 168 h 201"/>
                                    <a:gd name="T34" fmla="*/ 536 w 538"/>
                                    <a:gd name="T35" fmla="*/ 126 h 201"/>
                                    <a:gd name="T36" fmla="*/ 538 w 538"/>
                                    <a:gd name="T37" fmla="*/ 85 h 201"/>
                                    <a:gd name="T38" fmla="*/ 534 w 538"/>
                                    <a:gd name="T39" fmla="*/ 43 h 201"/>
                                    <a:gd name="T40" fmla="*/ 4 w 538"/>
                                    <a:gd name="T41" fmla="*/ 43 h 201"/>
                                    <a:gd name="T42" fmla="*/ 12 w 538"/>
                                    <a:gd name="T43" fmla="*/ 39 h 201"/>
                                    <a:gd name="T44" fmla="*/ 19 w 538"/>
                                    <a:gd name="T45" fmla="*/ 35 h 201"/>
                                    <a:gd name="T46" fmla="*/ 27 w 538"/>
                                    <a:gd name="T47" fmla="*/ 31 h 201"/>
                                    <a:gd name="T48" fmla="*/ 35 w 538"/>
                                    <a:gd name="T49" fmla="*/ 28 h 201"/>
                                    <a:gd name="T50" fmla="*/ 43 w 538"/>
                                    <a:gd name="T51" fmla="*/ 24 h 201"/>
                                    <a:gd name="T52" fmla="*/ 51 w 538"/>
                                    <a:gd name="T53" fmla="*/ 21 h 201"/>
                                    <a:gd name="T54" fmla="*/ 59 w 538"/>
                                    <a:gd name="T55" fmla="*/ 18 h 201"/>
                                    <a:gd name="T56" fmla="*/ 67 w 538"/>
                                    <a:gd name="T57" fmla="*/ 15 h 201"/>
                                    <a:gd name="T58" fmla="*/ 57 w 538"/>
                                    <a:gd name="T59" fmla="*/ 57 h 201"/>
                                    <a:gd name="T60" fmla="*/ 54 w 538"/>
                                    <a:gd name="T61" fmla="*/ 99 h 201"/>
                                    <a:gd name="T62" fmla="*/ 58 w 538"/>
                                    <a:gd name="T63" fmla="*/ 141 h 201"/>
                                    <a:gd name="T64" fmla="*/ 70 w 538"/>
                                    <a:gd name="T65" fmla="*/ 183 h 201"/>
                                    <a:gd name="T66" fmla="*/ 57 w 538"/>
                                    <a:gd name="T67" fmla="*/ 187 h 201"/>
                                    <a:gd name="T68" fmla="*/ 44 w 538"/>
                                    <a:gd name="T69" fmla="*/ 191 h 201"/>
                                    <a:gd name="T70" fmla="*/ 31 w 538"/>
                                    <a:gd name="T71" fmla="*/ 196 h 201"/>
                                    <a:gd name="T72" fmla="*/ 19 w 538"/>
                                    <a:gd name="T73" fmla="*/ 201 h 201"/>
                                    <a:gd name="T74" fmla="*/ 8 w 538"/>
                                    <a:gd name="T75" fmla="*/ 163 h 201"/>
                                    <a:gd name="T76" fmla="*/ 1 w 538"/>
                                    <a:gd name="T77" fmla="*/ 123 h 201"/>
                                    <a:gd name="T78" fmla="*/ 0 w 538"/>
                                    <a:gd name="T79" fmla="*/ 83 h 201"/>
                                    <a:gd name="T80" fmla="*/ 4 w 538"/>
                                    <a:gd name="T81" fmla="*/ 43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38" h="201">
                                      <a:moveTo>
                                        <a:pt x="530" y="22"/>
                                      </a:moveTo>
                                      <a:lnTo>
                                        <a:pt x="526" y="21"/>
                                      </a:lnTo>
                                      <a:lnTo>
                                        <a:pt x="522" y="19"/>
                                      </a:lnTo>
                                      <a:lnTo>
                                        <a:pt x="518" y="17"/>
                                      </a:lnTo>
                                      <a:lnTo>
                                        <a:pt x="514" y="16"/>
                                      </a:lnTo>
                                      <a:lnTo>
                                        <a:pt x="510" y="14"/>
                                      </a:lnTo>
                                      <a:lnTo>
                                        <a:pt x="506" y="13"/>
                                      </a:lnTo>
                                      <a:lnTo>
                                        <a:pt x="502" y="12"/>
                                      </a:lnTo>
                                      <a:lnTo>
                                        <a:pt x="498" y="10"/>
                                      </a:lnTo>
                                      <a:lnTo>
                                        <a:pt x="494" y="9"/>
                                      </a:lnTo>
                                      <a:lnTo>
                                        <a:pt x="490" y="7"/>
                                      </a:lnTo>
                                      <a:lnTo>
                                        <a:pt x="486" y="6"/>
                                      </a:lnTo>
                                      <a:lnTo>
                                        <a:pt x="482" y="5"/>
                                      </a:lnTo>
                                      <a:lnTo>
                                        <a:pt x="478" y="4"/>
                                      </a:lnTo>
                                      <a:lnTo>
                                        <a:pt x="474" y="2"/>
                                      </a:lnTo>
                                      <a:lnTo>
                                        <a:pt x="470" y="1"/>
                                      </a:lnTo>
                                      <a:lnTo>
                                        <a:pt x="466" y="0"/>
                                      </a:lnTo>
                                      <a:lnTo>
                                        <a:pt x="474" y="21"/>
                                      </a:lnTo>
                                      <a:lnTo>
                                        <a:pt x="479" y="42"/>
                                      </a:lnTo>
                                      <a:lnTo>
                                        <a:pt x="482" y="64"/>
                                      </a:lnTo>
                                      <a:lnTo>
                                        <a:pt x="484" y="86"/>
                                      </a:lnTo>
                                      <a:lnTo>
                                        <a:pt x="484" y="108"/>
                                      </a:lnTo>
                                      <a:lnTo>
                                        <a:pt x="481" y="130"/>
                                      </a:lnTo>
                                      <a:lnTo>
                                        <a:pt x="477" y="151"/>
                                      </a:lnTo>
                                      <a:lnTo>
                                        <a:pt x="471" y="173"/>
                                      </a:lnTo>
                                      <a:lnTo>
                                        <a:pt x="478" y="175"/>
                                      </a:lnTo>
                                      <a:lnTo>
                                        <a:pt x="484" y="176"/>
                                      </a:lnTo>
                                      <a:lnTo>
                                        <a:pt x="491" y="178"/>
                                      </a:lnTo>
                                      <a:lnTo>
                                        <a:pt x="497" y="180"/>
                                      </a:lnTo>
                                      <a:lnTo>
                                        <a:pt x="504" y="182"/>
                                      </a:lnTo>
                                      <a:lnTo>
                                        <a:pt x="511" y="184"/>
                                      </a:lnTo>
                                      <a:lnTo>
                                        <a:pt x="517" y="186"/>
                                      </a:lnTo>
                                      <a:lnTo>
                                        <a:pt x="523" y="188"/>
                                      </a:lnTo>
                                      <a:lnTo>
                                        <a:pt x="529" y="168"/>
                                      </a:lnTo>
                                      <a:lnTo>
                                        <a:pt x="533" y="147"/>
                                      </a:lnTo>
                                      <a:lnTo>
                                        <a:pt x="536" y="126"/>
                                      </a:lnTo>
                                      <a:lnTo>
                                        <a:pt x="538" y="105"/>
                                      </a:lnTo>
                                      <a:lnTo>
                                        <a:pt x="538" y="85"/>
                                      </a:lnTo>
                                      <a:lnTo>
                                        <a:pt x="536" y="64"/>
                                      </a:lnTo>
                                      <a:lnTo>
                                        <a:pt x="534" y="43"/>
                                      </a:lnTo>
                                      <a:lnTo>
                                        <a:pt x="530" y="22"/>
                                      </a:lnTo>
                                      <a:close/>
                                      <a:moveTo>
                                        <a:pt x="4" y="43"/>
                                      </a:moveTo>
                                      <a:lnTo>
                                        <a:pt x="8" y="41"/>
                                      </a:lnTo>
                                      <a:lnTo>
                                        <a:pt x="12" y="39"/>
                                      </a:lnTo>
                                      <a:lnTo>
                                        <a:pt x="16" y="37"/>
                                      </a:lnTo>
                                      <a:lnTo>
                                        <a:pt x="19" y="35"/>
                                      </a:lnTo>
                                      <a:lnTo>
                                        <a:pt x="23" y="33"/>
                                      </a:lnTo>
                                      <a:lnTo>
                                        <a:pt x="27" y="31"/>
                                      </a:lnTo>
                                      <a:lnTo>
                                        <a:pt x="31" y="29"/>
                                      </a:lnTo>
                                      <a:lnTo>
                                        <a:pt x="35" y="28"/>
                                      </a:lnTo>
                                      <a:lnTo>
                                        <a:pt x="39" y="26"/>
                                      </a:lnTo>
                                      <a:lnTo>
                                        <a:pt x="43" y="24"/>
                                      </a:lnTo>
                                      <a:lnTo>
                                        <a:pt x="47" y="23"/>
                                      </a:lnTo>
                                      <a:lnTo>
                                        <a:pt x="51" y="21"/>
                                      </a:lnTo>
                                      <a:lnTo>
                                        <a:pt x="55" y="19"/>
                                      </a:lnTo>
                                      <a:lnTo>
                                        <a:pt x="59" y="18"/>
                                      </a:lnTo>
                                      <a:lnTo>
                                        <a:pt x="63" y="16"/>
                                      </a:lnTo>
                                      <a:lnTo>
                                        <a:pt x="67" y="15"/>
                                      </a:lnTo>
                                      <a:lnTo>
                                        <a:pt x="61" y="36"/>
                                      </a:lnTo>
                                      <a:lnTo>
                                        <a:pt x="57" y="57"/>
                                      </a:lnTo>
                                      <a:lnTo>
                                        <a:pt x="54" y="78"/>
                                      </a:lnTo>
                                      <a:lnTo>
                                        <a:pt x="54" y="99"/>
                                      </a:lnTo>
                                      <a:lnTo>
                                        <a:pt x="55" y="120"/>
                                      </a:lnTo>
                                      <a:lnTo>
                                        <a:pt x="58" y="141"/>
                                      </a:lnTo>
                                      <a:lnTo>
                                        <a:pt x="63" y="162"/>
                                      </a:lnTo>
                                      <a:lnTo>
                                        <a:pt x="70" y="183"/>
                                      </a:lnTo>
                                      <a:lnTo>
                                        <a:pt x="63" y="185"/>
                                      </a:lnTo>
                                      <a:lnTo>
                                        <a:pt x="57" y="187"/>
                                      </a:lnTo>
                                      <a:lnTo>
                                        <a:pt x="51" y="189"/>
                                      </a:lnTo>
                                      <a:lnTo>
                                        <a:pt x="44" y="191"/>
                                      </a:lnTo>
                                      <a:lnTo>
                                        <a:pt x="38" y="194"/>
                                      </a:lnTo>
                                      <a:lnTo>
                                        <a:pt x="31" y="196"/>
                                      </a:lnTo>
                                      <a:lnTo>
                                        <a:pt x="25" y="198"/>
                                      </a:lnTo>
                                      <a:lnTo>
                                        <a:pt x="19" y="201"/>
                                      </a:lnTo>
                                      <a:lnTo>
                                        <a:pt x="13" y="182"/>
                                      </a:lnTo>
                                      <a:lnTo>
                                        <a:pt x="8" y="163"/>
                                      </a:lnTo>
                                      <a:lnTo>
                                        <a:pt x="4" y="143"/>
                                      </a:lnTo>
                                      <a:lnTo>
                                        <a:pt x="1" y="123"/>
                                      </a:lnTo>
                                      <a:lnTo>
                                        <a:pt x="0" y="104"/>
                                      </a:lnTo>
                                      <a:lnTo>
                                        <a:pt x="0" y="83"/>
                                      </a:lnTo>
                                      <a:lnTo>
                                        <a:pt x="2" y="63"/>
                                      </a:lnTo>
                                      <a:lnTo>
                                        <a:pt x="4" y="43"/>
                                      </a:lnTo>
                                      <a:close/>
                                    </a:path>
                                  </a:pathLst>
                                </a:custGeom>
                                <a:solidFill>
                                  <a:srgbClr val="C9C9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5" name="Freeform 617"/>
                              <wps:cNvSpPr>
                                <a:spLocks noEditPoints="1"/>
                              </wps:cNvSpPr>
                              <wps:spPr bwMode="auto">
                                <a:xfrm>
                                  <a:off x="4438" y="1684"/>
                                  <a:ext cx="430" cy="199"/>
                                </a:xfrm>
                                <a:custGeom>
                                  <a:avLst/>
                                  <a:gdLst>
                                    <a:gd name="T0" fmla="*/ 407 w 430"/>
                                    <a:gd name="T1" fmla="*/ 15 h 199"/>
                                    <a:gd name="T2" fmla="*/ 398 w 430"/>
                                    <a:gd name="T3" fmla="*/ 12 h 199"/>
                                    <a:gd name="T4" fmla="*/ 389 w 430"/>
                                    <a:gd name="T5" fmla="*/ 10 h 199"/>
                                    <a:gd name="T6" fmla="*/ 380 w 430"/>
                                    <a:gd name="T7" fmla="*/ 8 h 199"/>
                                    <a:gd name="T8" fmla="*/ 371 w 430"/>
                                    <a:gd name="T9" fmla="*/ 5 h 199"/>
                                    <a:gd name="T10" fmla="*/ 362 w 430"/>
                                    <a:gd name="T11" fmla="*/ 4 h 199"/>
                                    <a:gd name="T12" fmla="*/ 353 w 430"/>
                                    <a:gd name="T13" fmla="*/ 2 h 199"/>
                                    <a:gd name="T14" fmla="*/ 344 w 430"/>
                                    <a:gd name="T15" fmla="*/ 0 h 199"/>
                                    <a:gd name="T16" fmla="*/ 352 w 430"/>
                                    <a:gd name="T17" fmla="*/ 19 h 199"/>
                                    <a:gd name="T18" fmla="*/ 370 w 430"/>
                                    <a:gd name="T19" fmla="*/ 62 h 199"/>
                                    <a:gd name="T20" fmla="*/ 376 w 430"/>
                                    <a:gd name="T21" fmla="*/ 108 h 199"/>
                                    <a:gd name="T22" fmla="*/ 371 w 430"/>
                                    <a:gd name="T23" fmla="*/ 155 h 199"/>
                                    <a:gd name="T24" fmla="*/ 370 w 430"/>
                                    <a:gd name="T25" fmla="*/ 179 h 199"/>
                                    <a:gd name="T26" fmla="*/ 384 w 430"/>
                                    <a:gd name="T27" fmla="*/ 181 h 199"/>
                                    <a:gd name="T28" fmla="*/ 397 w 430"/>
                                    <a:gd name="T29" fmla="*/ 184 h 199"/>
                                    <a:gd name="T30" fmla="*/ 411 w 430"/>
                                    <a:gd name="T31" fmla="*/ 187 h 199"/>
                                    <a:gd name="T32" fmla="*/ 423 w 430"/>
                                    <a:gd name="T33" fmla="*/ 167 h 199"/>
                                    <a:gd name="T34" fmla="*/ 430 w 430"/>
                                    <a:gd name="T35" fmla="*/ 124 h 199"/>
                                    <a:gd name="T36" fmla="*/ 428 w 430"/>
                                    <a:gd name="T37" fmla="*/ 80 h 199"/>
                                    <a:gd name="T38" fmla="*/ 420 w 430"/>
                                    <a:gd name="T39" fmla="*/ 37 h 199"/>
                                    <a:gd name="T40" fmla="*/ 13 w 430"/>
                                    <a:gd name="T41" fmla="*/ 31 h 199"/>
                                    <a:gd name="T42" fmla="*/ 22 w 430"/>
                                    <a:gd name="T43" fmla="*/ 28 h 199"/>
                                    <a:gd name="T44" fmla="*/ 30 w 430"/>
                                    <a:gd name="T45" fmla="*/ 24 h 199"/>
                                    <a:gd name="T46" fmla="*/ 39 w 430"/>
                                    <a:gd name="T47" fmla="*/ 22 h 199"/>
                                    <a:gd name="T48" fmla="*/ 48 w 430"/>
                                    <a:gd name="T49" fmla="*/ 18 h 199"/>
                                    <a:gd name="T50" fmla="*/ 57 w 430"/>
                                    <a:gd name="T51" fmla="*/ 16 h 199"/>
                                    <a:gd name="T52" fmla="*/ 66 w 430"/>
                                    <a:gd name="T53" fmla="*/ 13 h 199"/>
                                    <a:gd name="T54" fmla="*/ 75 w 430"/>
                                    <a:gd name="T55" fmla="*/ 11 h 199"/>
                                    <a:gd name="T56" fmla="*/ 84 w 430"/>
                                    <a:gd name="T57" fmla="*/ 9 h 199"/>
                                    <a:gd name="T58" fmla="*/ 64 w 430"/>
                                    <a:gd name="T59" fmla="*/ 50 h 199"/>
                                    <a:gd name="T60" fmla="*/ 54 w 430"/>
                                    <a:gd name="T61" fmla="*/ 94 h 199"/>
                                    <a:gd name="T62" fmla="*/ 56 w 430"/>
                                    <a:gd name="T63" fmla="*/ 140 h 199"/>
                                    <a:gd name="T64" fmla="*/ 70 w 430"/>
                                    <a:gd name="T65" fmla="*/ 184 h 199"/>
                                    <a:gd name="T66" fmla="*/ 56 w 430"/>
                                    <a:gd name="T67" fmla="*/ 188 h 199"/>
                                    <a:gd name="T68" fmla="*/ 43 w 430"/>
                                    <a:gd name="T69" fmla="*/ 191 h 199"/>
                                    <a:gd name="T70" fmla="*/ 29 w 430"/>
                                    <a:gd name="T71" fmla="*/ 195 h 199"/>
                                    <a:gd name="T72" fmla="*/ 16 w 430"/>
                                    <a:gd name="T73" fmla="*/ 199 h 199"/>
                                    <a:gd name="T74" fmla="*/ 4 w 430"/>
                                    <a:gd name="T75" fmla="*/ 157 h 199"/>
                                    <a:gd name="T76" fmla="*/ 0 w 430"/>
                                    <a:gd name="T77" fmla="*/ 115 h 199"/>
                                    <a:gd name="T78" fmla="*/ 3 w 430"/>
                                    <a:gd name="T79" fmla="*/ 73 h 199"/>
                                    <a:gd name="T80" fmla="*/ 13 w 430"/>
                                    <a:gd name="T81" fmla="*/ 3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30" h="199">
                                      <a:moveTo>
                                        <a:pt x="412" y="16"/>
                                      </a:moveTo>
                                      <a:lnTo>
                                        <a:pt x="407" y="15"/>
                                      </a:lnTo>
                                      <a:lnTo>
                                        <a:pt x="403" y="13"/>
                                      </a:lnTo>
                                      <a:lnTo>
                                        <a:pt x="398" y="12"/>
                                      </a:lnTo>
                                      <a:lnTo>
                                        <a:pt x="394" y="11"/>
                                      </a:lnTo>
                                      <a:lnTo>
                                        <a:pt x="389" y="10"/>
                                      </a:lnTo>
                                      <a:lnTo>
                                        <a:pt x="385" y="9"/>
                                      </a:lnTo>
                                      <a:lnTo>
                                        <a:pt x="380" y="8"/>
                                      </a:lnTo>
                                      <a:lnTo>
                                        <a:pt x="376" y="7"/>
                                      </a:lnTo>
                                      <a:lnTo>
                                        <a:pt x="371" y="5"/>
                                      </a:lnTo>
                                      <a:lnTo>
                                        <a:pt x="367" y="5"/>
                                      </a:lnTo>
                                      <a:lnTo>
                                        <a:pt x="362" y="4"/>
                                      </a:lnTo>
                                      <a:lnTo>
                                        <a:pt x="357" y="3"/>
                                      </a:lnTo>
                                      <a:lnTo>
                                        <a:pt x="353" y="2"/>
                                      </a:lnTo>
                                      <a:lnTo>
                                        <a:pt x="348" y="1"/>
                                      </a:lnTo>
                                      <a:lnTo>
                                        <a:pt x="344" y="0"/>
                                      </a:lnTo>
                                      <a:lnTo>
                                        <a:pt x="340" y="0"/>
                                      </a:lnTo>
                                      <a:lnTo>
                                        <a:pt x="352" y="19"/>
                                      </a:lnTo>
                                      <a:lnTo>
                                        <a:pt x="362" y="40"/>
                                      </a:lnTo>
                                      <a:lnTo>
                                        <a:pt x="370" y="62"/>
                                      </a:lnTo>
                                      <a:lnTo>
                                        <a:pt x="375" y="85"/>
                                      </a:lnTo>
                                      <a:lnTo>
                                        <a:pt x="376" y="108"/>
                                      </a:lnTo>
                                      <a:lnTo>
                                        <a:pt x="375" y="131"/>
                                      </a:lnTo>
                                      <a:lnTo>
                                        <a:pt x="371" y="155"/>
                                      </a:lnTo>
                                      <a:lnTo>
                                        <a:pt x="363" y="178"/>
                                      </a:lnTo>
                                      <a:lnTo>
                                        <a:pt x="370" y="179"/>
                                      </a:lnTo>
                                      <a:lnTo>
                                        <a:pt x="377" y="180"/>
                                      </a:lnTo>
                                      <a:lnTo>
                                        <a:pt x="384" y="181"/>
                                      </a:lnTo>
                                      <a:lnTo>
                                        <a:pt x="390" y="183"/>
                                      </a:lnTo>
                                      <a:lnTo>
                                        <a:pt x="397" y="184"/>
                                      </a:lnTo>
                                      <a:lnTo>
                                        <a:pt x="404" y="186"/>
                                      </a:lnTo>
                                      <a:lnTo>
                                        <a:pt x="411" y="187"/>
                                      </a:lnTo>
                                      <a:lnTo>
                                        <a:pt x="417" y="189"/>
                                      </a:lnTo>
                                      <a:lnTo>
                                        <a:pt x="423" y="167"/>
                                      </a:lnTo>
                                      <a:lnTo>
                                        <a:pt x="427" y="146"/>
                                      </a:lnTo>
                                      <a:lnTo>
                                        <a:pt x="430" y="124"/>
                                      </a:lnTo>
                                      <a:lnTo>
                                        <a:pt x="430" y="102"/>
                                      </a:lnTo>
                                      <a:lnTo>
                                        <a:pt x="428" y="80"/>
                                      </a:lnTo>
                                      <a:lnTo>
                                        <a:pt x="425" y="58"/>
                                      </a:lnTo>
                                      <a:lnTo>
                                        <a:pt x="420" y="37"/>
                                      </a:lnTo>
                                      <a:lnTo>
                                        <a:pt x="412" y="16"/>
                                      </a:lnTo>
                                      <a:close/>
                                      <a:moveTo>
                                        <a:pt x="13" y="31"/>
                                      </a:moveTo>
                                      <a:lnTo>
                                        <a:pt x="17" y="29"/>
                                      </a:lnTo>
                                      <a:lnTo>
                                        <a:pt x="22" y="28"/>
                                      </a:lnTo>
                                      <a:lnTo>
                                        <a:pt x="26" y="26"/>
                                      </a:lnTo>
                                      <a:lnTo>
                                        <a:pt x="30" y="24"/>
                                      </a:lnTo>
                                      <a:lnTo>
                                        <a:pt x="35" y="23"/>
                                      </a:lnTo>
                                      <a:lnTo>
                                        <a:pt x="39" y="22"/>
                                      </a:lnTo>
                                      <a:lnTo>
                                        <a:pt x="44" y="20"/>
                                      </a:lnTo>
                                      <a:lnTo>
                                        <a:pt x="48" y="18"/>
                                      </a:lnTo>
                                      <a:lnTo>
                                        <a:pt x="53" y="17"/>
                                      </a:lnTo>
                                      <a:lnTo>
                                        <a:pt x="57" y="16"/>
                                      </a:lnTo>
                                      <a:lnTo>
                                        <a:pt x="62" y="15"/>
                                      </a:lnTo>
                                      <a:lnTo>
                                        <a:pt x="66" y="13"/>
                                      </a:lnTo>
                                      <a:lnTo>
                                        <a:pt x="70" y="12"/>
                                      </a:lnTo>
                                      <a:lnTo>
                                        <a:pt x="75" y="11"/>
                                      </a:lnTo>
                                      <a:lnTo>
                                        <a:pt x="79" y="10"/>
                                      </a:lnTo>
                                      <a:lnTo>
                                        <a:pt x="84" y="9"/>
                                      </a:lnTo>
                                      <a:lnTo>
                                        <a:pt x="73" y="29"/>
                                      </a:lnTo>
                                      <a:lnTo>
                                        <a:pt x="64" y="50"/>
                                      </a:lnTo>
                                      <a:lnTo>
                                        <a:pt x="58" y="72"/>
                                      </a:lnTo>
                                      <a:lnTo>
                                        <a:pt x="54" y="94"/>
                                      </a:lnTo>
                                      <a:lnTo>
                                        <a:pt x="54" y="117"/>
                                      </a:lnTo>
                                      <a:lnTo>
                                        <a:pt x="56" y="140"/>
                                      </a:lnTo>
                                      <a:lnTo>
                                        <a:pt x="62" y="163"/>
                                      </a:lnTo>
                                      <a:lnTo>
                                        <a:pt x="70" y="184"/>
                                      </a:lnTo>
                                      <a:lnTo>
                                        <a:pt x="63" y="186"/>
                                      </a:lnTo>
                                      <a:lnTo>
                                        <a:pt x="56" y="188"/>
                                      </a:lnTo>
                                      <a:lnTo>
                                        <a:pt x="49" y="189"/>
                                      </a:lnTo>
                                      <a:lnTo>
                                        <a:pt x="43" y="191"/>
                                      </a:lnTo>
                                      <a:lnTo>
                                        <a:pt x="36" y="193"/>
                                      </a:lnTo>
                                      <a:lnTo>
                                        <a:pt x="29" y="195"/>
                                      </a:lnTo>
                                      <a:lnTo>
                                        <a:pt x="23" y="197"/>
                                      </a:lnTo>
                                      <a:lnTo>
                                        <a:pt x="16" y="199"/>
                                      </a:lnTo>
                                      <a:lnTo>
                                        <a:pt x="9" y="178"/>
                                      </a:lnTo>
                                      <a:lnTo>
                                        <a:pt x="4" y="157"/>
                                      </a:lnTo>
                                      <a:lnTo>
                                        <a:pt x="1" y="136"/>
                                      </a:lnTo>
                                      <a:lnTo>
                                        <a:pt x="0" y="115"/>
                                      </a:lnTo>
                                      <a:lnTo>
                                        <a:pt x="0" y="94"/>
                                      </a:lnTo>
                                      <a:lnTo>
                                        <a:pt x="3" y="73"/>
                                      </a:lnTo>
                                      <a:lnTo>
                                        <a:pt x="7" y="52"/>
                                      </a:lnTo>
                                      <a:lnTo>
                                        <a:pt x="13" y="31"/>
                                      </a:lnTo>
                                      <a:close/>
                                    </a:path>
                                  </a:pathLst>
                                </a:custGeom>
                                <a:solidFill>
                                  <a:srgbClr val="D6D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6" name="Freeform 618"/>
                              <wps:cNvSpPr>
                                <a:spLocks/>
                              </wps:cNvSpPr>
                              <wps:spPr bwMode="auto">
                                <a:xfrm>
                                  <a:off x="4492" y="1674"/>
                                  <a:ext cx="322" cy="194"/>
                                </a:xfrm>
                                <a:custGeom>
                                  <a:avLst/>
                                  <a:gdLst>
                                    <a:gd name="T0" fmla="*/ 279 w 322"/>
                                    <a:gd name="T1" fmla="*/ 9 h 194"/>
                                    <a:gd name="T2" fmla="*/ 265 w 322"/>
                                    <a:gd name="T3" fmla="*/ 7 h 194"/>
                                    <a:gd name="T4" fmla="*/ 251 w 322"/>
                                    <a:gd name="T5" fmla="*/ 5 h 194"/>
                                    <a:gd name="T6" fmla="*/ 238 w 322"/>
                                    <a:gd name="T7" fmla="*/ 4 h 194"/>
                                    <a:gd name="T8" fmla="*/ 225 w 322"/>
                                    <a:gd name="T9" fmla="*/ 2 h 194"/>
                                    <a:gd name="T10" fmla="*/ 212 w 322"/>
                                    <a:gd name="T11" fmla="*/ 1 h 194"/>
                                    <a:gd name="T12" fmla="*/ 199 w 322"/>
                                    <a:gd name="T13" fmla="*/ 1 h 194"/>
                                    <a:gd name="T14" fmla="*/ 187 w 322"/>
                                    <a:gd name="T15" fmla="*/ 0 h 194"/>
                                    <a:gd name="T16" fmla="*/ 172 w 322"/>
                                    <a:gd name="T17" fmla="*/ 0 h 194"/>
                                    <a:gd name="T18" fmla="*/ 154 w 322"/>
                                    <a:gd name="T19" fmla="*/ 1 h 194"/>
                                    <a:gd name="T20" fmla="*/ 136 w 322"/>
                                    <a:gd name="T21" fmla="*/ 2 h 194"/>
                                    <a:gd name="T22" fmla="*/ 117 w 322"/>
                                    <a:gd name="T23" fmla="*/ 4 h 194"/>
                                    <a:gd name="T24" fmla="*/ 98 w 322"/>
                                    <a:gd name="T25" fmla="*/ 6 h 194"/>
                                    <a:gd name="T26" fmla="*/ 79 w 322"/>
                                    <a:gd name="T27" fmla="*/ 9 h 194"/>
                                    <a:gd name="T28" fmla="*/ 60 w 322"/>
                                    <a:gd name="T29" fmla="*/ 12 h 194"/>
                                    <a:gd name="T30" fmla="*/ 40 w 322"/>
                                    <a:gd name="T31" fmla="*/ 17 h 194"/>
                                    <a:gd name="T32" fmla="*/ 19 w 322"/>
                                    <a:gd name="T33" fmla="*/ 39 h 194"/>
                                    <a:gd name="T34" fmla="*/ 4 w 322"/>
                                    <a:gd name="T35" fmla="*/ 82 h 194"/>
                                    <a:gd name="T36" fmla="*/ 0 w 322"/>
                                    <a:gd name="T37" fmla="*/ 127 h 194"/>
                                    <a:gd name="T38" fmla="*/ 8 w 322"/>
                                    <a:gd name="T39" fmla="*/ 173 h 194"/>
                                    <a:gd name="T40" fmla="*/ 23 w 322"/>
                                    <a:gd name="T41" fmla="*/ 193 h 194"/>
                                    <a:gd name="T42" fmla="*/ 37 w 322"/>
                                    <a:gd name="T43" fmla="*/ 190 h 194"/>
                                    <a:gd name="T44" fmla="*/ 51 w 322"/>
                                    <a:gd name="T45" fmla="*/ 188 h 194"/>
                                    <a:gd name="T46" fmla="*/ 65 w 322"/>
                                    <a:gd name="T47" fmla="*/ 185 h 194"/>
                                    <a:gd name="T48" fmla="*/ 62 w 322"/>
                                    <a:gd name="T49" fmla="*/ 166 h 194"/>
                                    <a:gd name="T50" fmla="*/ 54 w 322"/>
                                    <a:gd name="T51" fmla="*/ 126 h 194"/>
                                    <a:gd name="T52" fmla="*/ 58 w 322"/>
                                    <a:gd name="T53" fmla="*/ 86 h 194"/>
                                    <a:gd name="T54" fmla="*/ 76 w 322"/>
                                    <a:gd name="T55" fmla="*/ 50 h 194"/>
                                    <a:gd name="T56" fmla="*/ 96 w 322"/>
                                    <a:gd name="T57" fmla="*/ 27 h 194"/>
                                    <a:gd name="T58" fmla="*/ 113 w 322"/>
                                    <a:gd name="T59" fmla="*/ 17 h 194"/>
                                    <a:gd name="T60" fmla="*/ 131 w 322"/>
                                    <a:gd name="T61" fmla="*/ 9 h 194"/>
                                    <a:gd name="T62" fmla="*/ 149 w 322"/>
                                    <a:gd name="T63" fmla="*/ 5 h 194"/>
                                    <a:gd name="T64" fmla="*/ 168 w 322"/>
                                    <a:gd name="T65" fmla="*/ 5 h 194"/>
                                    <a:gd name="T66" fmla="*/ 186 w 322"/>
                                    <a:gd name="T67" fmla="*/ 8 h 194"/>
                                    <a:gd name="T68" fmla="*/ 205 w 322"/>
                                    <a:gd name="T69" fmla="*/ 14 h 194"/>
                                    <a:gd name="T70" fmla="*/ 221 w 322"/>
                                    <a:gd name="T71" fmla="*/ 24 h 194"/>
                                    <a:gd name="T72" fmla="*/ 243 w 322"/>
                                    <a:gd name="T73" fmla="*/ 45 h 194"/>
                                    <a:gd name="T74" fmla="*/ 262 w 322"/>
                                    <a:gd name="T75" fmla="*/ 81 h 194"/>
                                    <a:gd name="T76" fmla="*/ 268 w 322"/>
                                    <a:gd name="T77" fmla="*/ 120 h 194"/>
                                    <a:gd name="T78" fmla="*/ 261 w 322"/>
                                    <a:gd name="T79" fmla="*/ 161 h 194"/>
                                    <a:gd name="T80" fmla="*/ 260 w 322"/>
                                    <a:gd name="T81" fmla="*/ 181 h 194"/>
                                    <a:gd name="T82" fmla="*/ 274 w 322"/>
                                    <a:gd name="T83" fmla="*/ 182 h 194"/>
                                    <a:gd name="T84" fmla="*/ 288 w 322"/>
                                    <a:gd name="T85" fmla="*/ 184 h 194"/>
                                    <a:gd name="T86" fmla="*/ 302 w 322"/>
                                    <a:gd name="T87" fmla="*/ 186 h 194"/>
                                    <a:gd name="T88" fmla="*/ 317 w 322"/>
                                    <a:gd name="T89" fmla="*/ 165 h 194"/>
                                    <a:gd name="T90" fmla="*/ 322 w 322"/>
                                    <a:gd name="T91" fmla="*/ 118 h 194"/>
                                    <a:gd name="T92" fmla="*/ 316 w 322"/>
                                    <a:gd name="T93" fmla="*/ 72 h 194"/>
                                    <a:gd name="T94" fmla="*/ 298 w 322"/>
                                    <a:gd name="T95" fmla="*/ 2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2" h="194">
                                      <a:moveTo>
                                        <a:pt x="286" y="10"/>
                                      </a:moveTo>
                                      <a:lnTo>
                                        <a:pt x="279" y="9"/>
                                      </a:lnTo>
                                      <a:lnTo>
                                        <a:pt x="272" y="7"/>
                                      </a:lnTo>
                                      <a:lnTo>
                                        <a:pt x="265" y="7"/>
                                      </a:lnTo>
                                      <a:lnTo>
                                        <a:pt x="258" y="5"/>
                                      </a:lnTo>
                                      <a:lnTo>
                                        <a:pt x="251" y="5"/>
                                      </a:lnTo>
                                      <a:lnTo>
                                        <a:pt x="245" y="4"/>
                                      </a:lnTo>
                                      <a:lnTo>
                                        <a:pt x="238" y="4"/>
                                      </a:lnTo>
                                      <a:lnTo>
                                        <a:pt x="232" y="3"/>
                                      </a:lnTo>
                                      <a:lnTo>
                                        <a:pt x="225" y="2"/>
                                      </a:lnTo>
                                      <a:lnTo>
                                        <a:pt x="218" y="2"/>
                                      </a:lnTo>
                                      <a:lnTo>
                                        <a:pt x="212" y="1"/>
                                      </a:lnTo>
                                      <a:lnTo>
                                        <a:pt x="206" y="1"/>
                                      </a:lnTo>
                                      <a:lnTo>
                                        <a:pt x="199" y="1"/>
                                      </a:lnTo>
                                      <a:lnTo>
                                        <a:pt x="193" y="0"/>
                                      </a:lnTo>
                                      <a:lnTo>
                                        <a:pt x="187" y="0"/>
                                      </a:lnTo>
                                      <a:lnTo>
                                        <a:pt x="181" y="0"/>
                                      </a:lnTo>
                                      <a:lnTo>
                                        <a:pt x="172" y="0"/>
                                      </a:lnTo>
                                      <a:lnTo>
                                        <a:pt x="163" y="1"/>
                                      </a:lnTo>
                                      <a:lnTo>
                                        <a:pt x="154" y="1"/>
                                      </a:lnTo>
                                      <a:lnTo>
                                        <a:pt x="145" y="2"/>
                                      </a:lnTo>
                                      <a:lnTo>
                                        <a:pt x="136" y="2"/>
                                      </a:lnTo>
                                      <a:lnTo>
                                        <a:pt x="127" y="3"/>
                                      </a:lnTo>
                                      <a:lnTo>
                                        <a:pt x="117" y="4"/>
                                      </a:lnTo>
                                      <a:lnTo>
                                        <a:pt x="108" y="5"/>
                                      </a:lnTo>
                                      <a:lnTo>
                                        <a:pt x="98" y="6"/>
                                      </a:lnTo>
                                      <a:lnTo>
                                        <a:pt x="89" y="7"/>
                                      </a:lnTo>
                                      <a:lnTo>
                                        <a:pt x="79" y="9"/>
                                      </a:lnTo>
                                      <a:lnTo>
                                        <a:pt x="69" y="11"/>
                                      </a:lnTo>
                                      <a:lnTo>
                                        <a:pt x="60" y="12"/>
                                      </a:lnTo>
                                      <a:lnTo>
                                        <a:pt x="50" y="14"/>
                                      </a:lnTo>
                                      <a:lnTo>
                                        <a:pt x="40" y="17"/>
                                      </a:lnTo>
                                      <a:lnTo>
                                        <a:pt x="30" y="19"/>
                                      </a:lnTo>
                                      <a:lnTo>
                                        <a:pt x="19" y="39"/>
                                      </a:lnTo>
                                      <a:lnTo>
                                        <a:pt x="10" y="60"/>
                                      </a:lnTo>
                                      <a:lnTo>
                                        <a:pt x="4" y="82"/>
                                      </a:lnTo>
                                      <a:lnTo>
                                        <a:pt x="0" y="104"/>
                                      </a:lnTo>
                                      <a:lnTo>
                                        <a:pt x="0" y="127"/>
                                      </a:lnTo>
                                      <a:lnTo>
                                        <a:pt x="2" y="150"/>
                                      </a:lnTo>
                                      <a:lnTo>
                                        <a:pt x="8" y="173"/>
                                      </a:lnTo>
                                      <a:lnTo>
                                        <a:pt x="16" y="194"/>
                                      </a:lnTo>
                                      <a:lnTo>
                                        <a:pt x="23" y="193"/>
                                      </a:lnTo>
                                      <a:lnTo>
                                        <a:pt x="30" y="191"/>
                                      </a:lnTo>
                                      <a:lnTo>
                                        <a:pt x="37" y="190"/>
                                      </a:lnTo>
                                      <a:lnTo>
                                        <a:pt x="44" y="189"/>
                                      </a:lnTo>
                                      <a:lnTo>
                                        <a:pt x="51" y="188"/>
                                      </a:lnTo>
                                      <a:lnTo>
                                        <a:pt x="58" y="186"/>
                                      </a:lnTo>
                                      <a:lnTo>
                                        <a:pt x="65" y="185"/>
                                      </a:lnTo>
                                      <a:lnTo>
                                        <a:pt x="72" y="184"/>
                                      </a:lnTo>
                                      <a:lnTo>
                                        <a:pt x="62" y="166"/>
                                      </a:lnTo>
                                      <a:lnTo>
                                        <a:pt x="56" y="146"/>
                                      </a:lnTo>
                                      <a:lnTo>
                                        <a:pt x="54" y="126"/>
                                      </a:lnTo>
                                      <a:lnTo>
                                        <a:pt x="54" y="106"/>
                                      </a:lnTo>
                                      <a:lnTo>
                                        <a:pt x="58" y="86"/>
                                      </a:lnTo>
                                      <a:lnTo>
                                        <a:pt x="65" y="67"/>
                                      </a:lnTo>
                                      <a:lnTo>
                                        <a:pt x="76" y="50"/>
                                      </a:lnTo>
                                      <a:lnTo>
                                        <a:pt x="89" y="34"/>
                                      </a:lnTo>
                                      <a:lnTo>
                                        <a:pt x="96" y="27"/>
                                      </a:lnTo>
                                      <a:lnTo>
                                        <a:pt x="105" y="22"/>
                                      </a:lnTo>
                                      <a:lnTo>
                                        <a:pt x="113" y="17"/>
                                      </a:lnTo>
                                      <a:lnTo>
                                        <a:pt x="122" y="12"/>
                                      </a:lnTo>
                                      <a:lnTo>
                                        <a:pt x="131" y="9"/>
                                      </a:lnTo>
                                      <a:lnTo>
                                        <a:pt x="140" y="7"/>
                                      </a:lnTo>
                                      <a:lnTo>
                                        <a:pt x="149" y="5"/>
                                      </a:lnTo>
                                      <a:lnTo>
                                        <a:pt x="158" y="4"/>
                                      </a:lnTo>
                                      <a:lnTo>
                                        <a:pt x="168" y="5"/>
                                      </a:lnTo>
                                      <a:lnTo>
                                        <a:pt x="177" y="6"/>
                                      </a:lnTo>
                                      <a:lnTo>
                                        <a:pt x="186" y="8"/>
                                      </a:lnTo>
                                      <a:lnTo>
                                        <a:pt x="196" y="10"/>
                                      </a:lnTo>
                                      <a:lnTo>
                                        <a:pt x="205" y="14"/>
                                      </a:lnTo>
                                      <a:lnTo>
                                        <a:pt x="213" y="19"/>
                                      </a:lnTo>
                                      <a:lnTo>
                                        <a:pt x="221" y="24"/>
                                      </a:lnTo>
                                      <a:lnTo>
                                        <a:pt x="229" y="31"/>
                                      </a:lnTo>
                                      <a:lnTo>
                                        <a:pt x="243" y="45"/>
                                      </a:lnTo>
                                      <a:lnTo>
                                        <a:pt x="254" y="62"/>
                                      </a:lnTo>
                                      <a:lnTo>
                                        <a:pt x="262" y="81"/>
                                      </a:lnTo>
                                      <a:lnTo>
                                        <a:pt x="267" y="100"/>
                                      </a:lnTo>
                                      <a:lnTo>
                                        <a:pt x="268" y="120"/>
                                      </a:lnTo>
                                      <a:lnTo>
                                        <a:pt x="267" y="141"/>
                                      </a:lnTo>
                                      <a:lnTo>
                                        <a:pt x="261" y="161"/>
                                      </a:lnTo>
                                      <a:lnTo>
                                        <a:pt x="253" y="180"/>
                                      </a:lnTo>
                                      <a:lnTo>
                                        <a:pt x="260" y="181"/>
                                      </a:lnTo>
                                      <a:lnTo>
                                        <a:pt x="267" y="181"/>
                                      </a:lnTo>
                                      <a:lnTo>
                                        <a:pt x="274" y="182"/>
                                      </a:lnTo>
                                      <a:lnTo>
                                        <a:pt x="281" y="183"/>
                                      </a:lnTo>
                                      <a:lnTo>
                                        <a:pt x="288" y="184"/>
                                      </a:lnTo>
                                      <a:lnTo>
                                        <a:pt x="295" y="185"/>
                                      </a:lnTo>
                                      <a:lnTo>
                                        <a:pt x="302" y="186"/>
                                      </a:lnTo>
                                      <a:lnTo>
                                        <a:pt x="309" y="188"/>
                                      </a:lnTo>
                                      <a:lnTo>
                                        <a:pt x="317" y="165"/>
                                      </a:lnTo>
                                      <a:lnTo>
                                        <a:pt x="321" y="141"/>
                                      </a:lnTo>
                                      <a:lnTo>
                                        <a:pt x="322" y="118"/>
                                      </a:lnTo>
                                      <a:lnTo>
                                        <a:pt x="321" y="95"/>
                                      </a:lnTo>
                                      <a:lnTo>
                                        <a:pt x="316" y="72"/>
                                      </a:lnTo>
                                      <a:lnTo>
                                        <a:pt x="308" y="50"/>
                                      </a:lnTo>
                                      <a:lnTo>
                                        <a:pt x="298" y="29"/>
                                      </a:lnTo>
                                      <a:lnTo>
                                        <a:pt x="286" y="10"/>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7" name="Freeform 619"/>
                              <wps:cNvSpPr>
                                <a:spLocks/>
                              </wps:cNvSpPr>
                              <wps:spPr bwMode="auto">
                                <a:xfrm>
                                  <a:off x="4546" y="1678"/>
                                  <a:ext cx="214" cy="180"/>
                                </a:xfrm>
                                <a:custGeom>
                                  <a:avLst/>
                                  <a:gdLst>
                                    <a:gd name="T0" fmla="*/ 23 w 214"/>
                                    <a:gd name="T1" fmla="*/ 179 h 180"/>
                                    <a:gd name="T2" fmla="*/ 33 w 214"/>
                                    <a:gd name="T3" fmla="*/ 178 h 180"/>
                                    <a:gd name="T4" fmla="*/ 43 w 214"/>
                                    <a:gd name="T5" fmla="*/ 177 h 180"/>
                                    <a:gd name="T6" fmla="*/ 53 w 214"/>
                                    <a:gd name="T7" fmla="*/ 176 h 180"/>
                                    <a:gd name="T8" fmla="*/ 63 w 214"/>
                                    <a:gd name="T9" fmla="*/ 175 h 180"/>
                                    <a:gd name="T10" fmla="*/ 73 w 214"/>
                                    <a:gd name="T11" fmla="*/ 174 h 180"/>
                                    <a:gd name="T12" fmla="*/ 83 w 214"/>
                                    <a:gd name="T13" fmla="*/ 174 h 180"/>
                                    <a:gd name="T14" fmla="*/ 93 w 214"/>
                                    <a:gd name="T15" fmla="*/ 173 h 180"/>
                                    <a:gd name="T16" fmla="*/ 88 w 214"/>
                                    <a:gd name="T17" fmla="*/ 170 h 180"/>
                                    <a:gd name="T18" fmla="*/ 72 w 214"/>
                                    <a:gd name="T19" fmla="*/ 159 h 180"/>
                                    <a:gd name="T20" fmla="*/ 60 w 214"/>
                                    <a:gd name="T21" fmla="*/ 143 h 180"/>
                                    <a:gd name="T22" fmla="*/ 54 w 214"/>
                                    <a:gd name="T23" fmla="*/ 123 h 180"/>
                                    <a:gd name="T24" fmla="*/ 55 w 214"/>
                                    <a:gd name="T25" fmla="*/ 101 h 180"/>
                                    <a:gd name="T26" fmla="*/ 63 w 214"/>
                                    <a:gd name="T27" fmla="*/ 82 h 180"/>
                                    <a:gd name="T28" fmla="*/ 77 w 214"/>
                                    <a:gd name="T29" fmla="*/ 68 h 180"/>
                                    <a:gd name="T30" fmla="*/ 96 w 214"/>
                                    <a:gd name="T31" fmla="*/ 59 h 180"/>
                                    <a:gd name="T32" fmla="*/ 116 w 214"/>
                                    <a:gd name="T33" fmla="*/ 59 h 180"/>
                                    <a:gd name="T34" fmla="*/ 134 w 214"/>
                                    <a:gd name="T35" fmla="*/ 66 h 180"/>
                                    <a:gd name="T36" fmla="*/ 148 w 214"/>
                                    <a:gd name="T37" fmla="*/ 80 h 180"/>
                                    <a:gd name="T38" fmla="*/ 158 w 214"/>
                                    <a:gd name="T39" fmla="*/ 98 h 180"/>
                                    <a:gd name="T40" fmla="*/ 161 w 214"/>
                                    <a:gd name="T41" fmla="*/ 120 h 180"/>
                                    <a:gd name="T42" fmla="*/ 156 w 214"/>
                                    <a:gd name="T43" fmla="*/ 140 h 180"/>
                                    <a:gd name="T44" fmla="*/ 144 w 214"/>
                                    <a:gd name="T45" fmla="*/ 157 h 180"/>
                                    <a:gd name="T46" fmla="*/ 128 w 214"/>
                                    <a:gd name="T47" fmla="*/ 169 h 180"/>
                                    <a:gd name="T48" fmla="*/ 121 w 214"/>
                                    <a:gd name="T49" fmla="*/ 172 h 180"/>
                                    <a:gd name="T50" fmla="*/ 125 w 214"/>
                                    <a:gd name="T51" fmla="*/ 172 h 180"/>
                                    <a:gd name="T52" fmla="*/ 132 w 214"/>
                                    <a:gd name="T53" fmla="*/ 172 h 180"/>
                                    <a:gd name="T54" fmla="*/ 140 w 214"/>
                                    <a:gd name="T55" fmla="*/ 172 h 180"/>
                                    <a:gd name="T56" fmla="*/ 149 w 214"/>
                                    <a:gd name="T57" fmla="*/ 172 h 180"/>
                                    <a:gd name="T58" fmla="*/ 158 w 214"/>
                                    <a:gd name="T59" fmla="*/ 173 h 180"/>
                                    <a:gd name="T60" fmla="*/ 167 w 214"/>
                                    <a:gd name="T61" fmla="*/ 173 h 180"/>
                                    <a:gd name="T62" fmla="*/ 176 w 214"/>
                                    <a:gd name="T63" fmla="*/ 174 h 180"/>
                                    <a:gd name="T64" fmla="*/ 185 w 214"/>
                                    <a:gd name="T65" fmla="*/ 174 h 180"/>
                                    <a:gd name="T66" fmla="*/ 194 w 214"/>
                                    <a:gd name="T67" fmla="*/ 175 h 180"/>
                                    <a:gd name="T68" fmla="*/ 207 w 214"/>
                                    <a:gd name="T69" fmla="*/ 157 h 180"/>
                                    <a:gd name="T70" fmla="*/ 214 w 214"/>
                                    <a:gd name="T71" fmla="*/ 116 h 180"/>
                                    <a:gd name="T72" fmla="*/ 208 w 214"/>
                                    <a:gd name="T73" fmla="*/ 77 h 180"/>
                                    <a:gd name="T74" fmla="*/ 189 w 214"/>
                                    <a:gd name="T75" fmla="*/ 41 h 180"/>
                                    <a:gd name="T76" fmla="*/ 167 w 214"/>
                                    <a:gd name="T77" fmla="*/ 20 h 180"/>
                                    <a:gd name="T78" fmla="*/ 151 w 214"/>
                                    <a:gd name="T79" fmla="*/ 10 h 180"/>
                                    <a:gd name="T80" fmla="*/ 132 w 214"/>
                                    <a:gd name="T81" fmla="*/ 4 h 180"/>
                                    <a:gd name="T82" fmla="*/ 114 w 214"/>
                                    <a:gd name="T83" fmla="*/ 1 h 180"/>
                                    <a:gd name="T84" fmla="*/ 95 w 214"/>
                                    <a:gd name="T85" fmla="*/ 1 h 180"/>
                                    <a:gd name="T86" fmla="*/ 77 w 214"/>
                                    <a:gd name="T87" fmla="*/ 5 h 180"/>
                                    <a:gd name="T88" fmla="*/ 59 w 214"/>
                                    <a:gd name="T89" fmla="*/ 13 h 180"/>
                                    <a:gd name="T90" fmla="*/ 42 w 214"/>
                                    <a:gd name="T91" fmla="*/ 23 h 180"/>
                                    <a:gd name="T92" fmla="*/ 22 w 214"/>
                                    <a:gd name="T93" fmla="*/ 46 h 180"/>
                                    <a:gd name="T94" fmla="*/ 4 w 214"/>
                                    <a:gd name="T95" fmla="*/ 82 h 180"/>
                                    <a:gd name="T96" fmla="*/ 0 w 214"/>
                                    <a:gd name="T97" fmla="*/ 122 h 180"/>
                                    <a:gd name="T98" fmla="*/ 8 w 214"/>
                                    <a:gd name="T99" fmla="*/ 16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4" h="180">
                                      <a:moveTo>
                                        <a:pt x="18" y="180"/>
                                      </a:moveTo>
                                      <a:lnTo>
                                        <a:pt x="23" y="179"/>
                                      </a:lnTo>
                                      <a:lnTo>
                                        <a:pt x="28" y="179"/>
                                      </a:lnTo>
                                      <a:lnTo>
                                        <a:pt x="33" y="178"/>
                                      </a:lnTo>
                                      <a:lnTo>
                                        <a:pt x="38" y="177"/>
                                      </a:lnTo>
                                      <a:lnTo>
                                        <a:pt x="43" y="177"/>
                                      </a:lnTo>
                                      <a:lnTo>
                                        <a:pt x="48" y="176"/>
                                      </a:lnTo>
                                      <a:lnTo>
                                        <a:pt x="53" y="176"/>
                                      </a:lnTo>
                                      <a:lnTo>
                                        <a:pt x="58" y="175"/>
                                      </a:lnTo>
                                      <a:lnTo>
                                        <a:pt x="63" y="175"/>
                                      </a:lnTo>
                                      <a:lnTo>
                                        <a:pt x="68" y="174"/>
                                      </a:lnTo>
                                      <a:lnTo>
                                        <a:pt x="73" y="174"/>
                                      </a:lnTo>
                                      <a:lnTo>
                                        <a:pt x="78" y="174"/>
                                      </a:lnTo>
                                      <a:lnTo>
                                        <a:pt x="83" y="174"/>
                                      </a:lnTo>
                                      <a:lnTo>
                                        <a:pt x="88" y="173"/>
                                      </a:lnTo>
                                      <a:lnTo>
                                        <a:pt x="93" y="173"/>
                                      </a:lnTo>
                                      <a:lnTo>
                                        <a:pt x="98" y="173"/>
                                      </a:lnTo>
                                      <a:lnTo>
                                        <a:pt x="88" y="170"/>
                                      </a:lnTo>
                                      <a:lnTo>
                                        <a:pt x="80" y="166"/>
                                      </a:lnTo>
                                      <a:lnTo>
                                        <a:pt x="72" y="159"/>
                                      </a:lnTo>
                                      <a:lnTo>
                                        <a:pt x="65" y="152"/>
                                      </a:lnTo>
                                      <a:lnTo>
                                        <a:pt x="60" y="143"/>
                                      </a:lnTo>
                                      <a:lnTo>
                                        <a:pt x="56" y="133"/>
                                      </a:lnTo>
                                      <a:lnTo>
                                        <a:pt x="54" y="123"/>
                                      </a:lnTo>
                                      <a:lnTo>
                                        <a:pt x="53" y="112"/>
                                      </a:lnTo>
                                      <a:lnTo>
                                        <a:pt x="55" y="101"/>
                                      </a:lnTo>
                                      <a:lnTo>
                                        <a:pt x="58" y="91"/>
                                      </a:lnTo>
                                      <a:lnTo>
                                        <a:pt x="63" y="82"/>
                                      </a:lnTo>
                                      <a:lnTo>
                                        <a:pt x="70" y="74"/>
                                      </a:lnTo>
                                      <a:lnTo>
                                        <a:pt x="77" y="68"/>
                                      </a:lnTo>
                                      <a:lnTo>
                                        <a:pt x="86" y="63"/>
                                      </a:lnTo>
                                      <a:lnTo>
                                        <a:pt x="96" y="59"/>
                                      </a:lnTo>
                                      <a:lnTo>
                                        <a:pt x="106" y="58"/>
                                      </a:lnTo>
                                      <a:lnTo>
                                        <a:pt x="116" y="59"/>
                                      </a:lnTo>
                                      <a:lnTo>
                                        <a:pt x="125" y="62"/>
                                      </a:lnTo>
                                      <a:lnTo>
                                        <a:pt x="134" y="66"/>
                                      </a:lnTo>
                                      <a:lnTo>
                                        <a:pt x="142" y="72"/>
                                      </a:lnTo>
                                      <a:lnTo>
                                        <a:pt x="148" y="80"/>
                                      </a:lnTo>
                                      <a:lnTo>
                                        <a:pt x="154" y="89"/>
                                      </a:lnTo>
                                      <a:lnTo>
                                        <a:pt x="158" y="98"/>
                                      </a:lnTo>
                                      <a:lnTo>
                                        <a:pt x="160" y="109"/>
                                      </a:lnTo>
                                      <a:lnTo>
                                        <a:pt x="161" y="120"/>
                                      </a:lnTo>
                                      <a:lnTo>
                                        <a:pt x="159" y="130"/>
                                      </a:lnTo>
                                      <a:lnTo>
                                        <a:pt x="156" y="140"/>
                                      </a:lnTo>
                                      <a:lnTo>
                                        <a:pt x="151" y="149"/>
                                      </a:lnTo>
                                      <a:lnTo>
                                        <a:pt x="144" y="157"/>
                                      </a:lnTo>
                                      <a:lnTo>
                                        <a:pt x="137" y="164"/>
                                      </a:lnTo>
                                      <a:lnTo>
                                        <a:pt x="128" y="169"/>
                                      </a:lnTo>
                                      <a:lnTo>
                                        <a:pt x="119" y="172"/>
                                      </a:lnTo>
                                      <a:lnTo>
                                        <a:pt x="121" y="172"/>
                                      </a:lnTo>
                                      <a:lnTo>
                                        <a:pt x="123" y="172"/>
                                      </a:lnTo>
                                      <a:lnTo>
                                        <a:pt x="125" y="172"/>
                                      </a:lnTo>
                                      <a:lnTo>
                                        <a:pt x="127" y="172"/>
                                      </a:lnTo>
                                      <a:lnTo>
                                        <a:pt x="132" y="172"/>
                                      </a:lnTo>
                                      <a:lnTo>
                                        <a:pt x="136" y="172"/>
                                      </a:lnTo>
                                      <a:lnTo>
                                        <a:pt x="140" y="172"/>
                                      </a:lnTo>
                                      <a:lnTo>
                                        <a:pt x="144" y="172"/>
                                      </a:lnTo>
                                      <a:lnTo>
                                        <a:pt x="149" y="172"/>
                                      </a:lnTo>
                                      <a:lnTo>
                                        <a:pt x="153" y="172"/>
                                      </a:lnTo>
                                      <a:lnTo>
                                        <a:pt x="158" y="173"/>
                                      </a:lnTo>
                                      <a:lnTo>
                                        <a:pt x="162" y="173"/>
                                      </a:lnTo>
                                      <a:lnTo>
                                        <a:pt x="167" y="173"/>
                                      </a:lnTo>
                                      <a:lnTo>
                                        <a:pt x="171" y="174"/>
                                      </a:lnTo>
                                      <a:lnTo>
                                        <a:pt x="176" y="174"/>
                                      </a:lnTo>
                                      <a:lnTo>
                                        <a:pt x="180" y="174"/>
                                      </a:lnTo>
                                      <a:lnTo>
                                        <a:pt x="185" y="174"/>
                                      </a:lnTo>
                                      <a:lnTo>
                                        <a:pt x="189" y="175"/>
                                      </a:lnTo>
                                      <a:lnTo>
                                        <a:pt x="194" y="175"/>
                                      </a:lnTo>
                                      <a:lnTo>
                                        <a:pt x="199" y="176"/>
                                      </a:lnTo>
                                      <a:lnTo>
                                        <a:pt x="207" y="157"/>
                                      </a:lnTo>
                                      <a:lnTo>
                                        <a:pt x="213" y="137"/>
                                      </a:lnTo>
                                      <a:lnTo>
                                        <a:pt x="214" y="116"/>
                                      </a:lnTo>
                                      <a:lnTo>
                                        <a:pt x="213" y="96"/>
                                      </a:lnTo>
                                      <a:lnTo>
                                        <a:pt x="208" y="77"/>
                                      </a:lnTo>
                                      <a:lnTo>
                                        <a:pt x="200" y="58"/>
                                      </a:lnTo>
                                      <a:lnTo>
                                        <a:pt x="189" y="41"/>
                                      </a:lnTo>
                                      <a:lnTo>
                                        <a:pt x="175" y="27"/>
                                      </a:lnTo>
                                      <a:lnTo>
                                        <a:pt x="167" y="20"/>
                                      </a:lnTo>
                                      <a:lnTo>
                                        <a:pt x="159" y="15"/>
                                      </a:lnTo>
                                      <a:lnTo>
                                        <a:pt x="151" y="10"/>
                                      </a:lnTo>
                                      <a:lnTo>
                                        <a:pt x="142" y="6"/>
                                      </a:lnTo>
                                      <a:lnTo>
                                        <a:pt x="132" y="4"/>
                                      </a:lnTo>
                                      <a:lnTo>
                                        <a:pt x="123" y="2"/>
                                      </a:lnTo>
                                      <a:lnTo>
                                        <a:pt x="114" y="1"/>
                                      </a:lnTo>
                                      <a:lnTo>
                                        <a:pt x="104" y="0"/>
                                      </a:lnTo>
                                      <a:lnTo>
                                        <a:pt x="95" y="1"/>
                                      </a:lnTo>
                                      <a:lnTo>
                                        <a:pt x="86" y="3"/>
                                      </a:lnTo>
                                      <a:lnTo>
                                        <a:pt x="77" y="5"/>
                                      </a:lnTo>
                                      <a:lnTo>
                                        <a:pt x="68" y="8"/>
                                      </a:lnTo>
                                      <a:lnTo>
                                        <a:pt x="59" y="13"/>
                                      </a:lnTo>
                                      <a:lnTo>
                                        <a:pt x="51" y="18"/>
                                      </a:lnTo>
                                      <a:lnTo>
                                        <a:pt x="42" y="23"/>
                                      </a:lnTo>
                                      <a:lnTo>
                                        <a:pt x="35" y="30"/>
                                      </a:lnTo>
                                      <a:lnTo>
                                        <a:pt x="22" y="46"/>
                                      </a:lnTo>
                                      <a:lnTo>
                                        <a:pt x="11" y="63"/>
                                      </a:lnTo>
                                      <a:lnTo>
                                        <a:pt x="4" y="82"/>
                                      </a:lnTo>
                                      <a:lnTo>
                                        <a:pt x="0" y="102"/>
                                      </a:lnTo>
                                      <a:lnTo>
                                        <a:pt x="0" y="122"/>
                                      </a:lnTo>
                                      <a:lnTo>
                                        <a:pt x="2" y="142"/>
                                      </a:lnTo>
                                      <a:lnTo>
                                        <a:pt x="8" y="162"/>
                                      </a:lnTo>
                                      <a:lnTo>
                                        <a:pt x="18" y="180"/>
                                      </a:lnTo>
                                      <a:close/>
                                    </a:path>
                                  </a:pathLst>
                                </a:custGeom>
                                <a:solidFill>
                                  <a:srgbClr val="F1F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8" name="Freeform 620"/>
                              <wps:cNvSpPr>
                                <a:spLocks/>
                              </wps:cNvSpPr>
                              <wps:spPr bwMode="auto">
                                <a:xfrm>
                                  <a:off x="4599" y="1736"/>
                                  <a:ext cx="108" cy="115"/>
                                </a:xfrm>
                                <a:custGeom>
                                  <a:avLst/>
                                  <a:gdLst>
                                    <a:gd name="T0" fmla="*/ 45 w 108"/>
                                    <a:gd name="T1" fmla="*/ 115 h 115"/>
                                    <a:gd name="T2" fmla="*/ 48 w 108"/>
                                    <a:gd name="T3" fmla="*/ 115 h 115"/>
                                    <a:gd name="T4" fmla="*/ 50 w 108"/>
                                    <a:gd name="T5" fmla="*/ 114 h 115"/>
                                    <a:gd name="T6" fmla="*/ 53 w 108"/>
                                    <a:gd name="T7" fmla="*/ 114 h 115"/>
                                    <a:gd name="T8" fmla="*/ 55 w 108"/>
                                    <a:gd name="T9" fmla="*/ 114 h 115"/>
                                    <a:gd name="T10" fmla="*/ 58 w 108"/>
                                    <a:gd name="T11" fmla="*/ 114 h 115"/>
                                    <a:gd name="T12" fmla="*/ 61 w 108"/>
                                    <a:gd name="T13" fmla="*/ 114 h 115"/>
                                    <a:gd name="T14" fmla="*/ 63 w 108"/>
                                    <a:gd name="T15" fmla="*/ 114 h 115"/>
                                    <a:gd name="T16" fmla="*/ 66 w 108"/>
                                    <a:gd name="T17" fmla="*/ 114 h 115"/>
                                    <a:gd name="T18" fmla="*/ 75 w 108"/>
                                    <a:gd name="T19" fmla="*/ 111 h 115"/>
                                    <a:gd name="T20" fmla="*/ 84 w 108"/>
                                    <a:gd name="T21" fmla="*/ 106 h 115"/>
                                    <a:gd name="T22" fmla="*/ 91 w 108"/>
                                    <a:gd name="T23" fmla="*/ 99 h 115"/>
                                    <a:gd name="T24" fmla="*/ 98 w 108"/>
                                    <a:gd name="T25" fmla="*/ 91 h 115"/>
                                    <a:gd name="T26" fmla="*/ 103 w 108"/>
                                    <a:gd name="T27" fmla="*/ 82 h 115"/>
                                    <a:gd name="T28" fmla="*/ 106 w 108"/>
                                    <a:gd name="T29" fmla="*/ 72 h 115"/>
                                    <a:gd name="T30" fmla="*/ 108 w 108"/>
                                    <a:gd name="T31" fmla="*/ 62 h 115"/>
                                    <a:gd name="T32" fmla="*/ 107 w 108"/>
                                    <a:gd name="T33" fmla="*/ 51 h 115"/>
                                    <a:gd name="T34" fmla="*/ 105 w 108"/>
                                    <a:gd name="T35" fmla="*/ 40 h 115"/>
                                    <a:gd name="T36" fmla="*/ 101 w 108"/>
                                    <a:gd name="T37" fmla="*/ 31 h 115"/>
                                    <a:gd name="T38" fmla="*/ 95 w 108"/>
                                    <a:gd name="T39" fmla="*/ 22 h 115"/>
                                    <a:gd name="T40" fmla="*/ 89 w 108"/>
                                    <a:gd name="T41" fmla="*/ 14 h 115"/>
                                    <a:gd name="T42" fmla="*/ 81 w 108"/>
                                    <a:gd name="T43" fmla="*/ 8 h 115"/>
                                    <a:gd name="T44" fmla="*/ 72 w 108"/>
                                    <a:gd name="T45" fmla="*/ 4 h 115"/>
                                    <a:gd name="T46" fmla="*/ 63 w 108"/>
                                    <a:gd name="T47" fmla="*/ 1 h 115"/>
                                    <a:gd name="T48" fmla="*/ 53 w 108"/>
                                    <a:gd name="T49" fmla="*/ 0 h 115"/>
                                    <a:gd name="T50" fmla="*/ 43 w 108"/>
                                    <a:gd name="T51" fmla="*/ 1 h 115"/>
                                    <a:gd name="T52" fmla="*/ 33 w 108"/>
                                    <a:gd name="T53" fmla="*/ 5 h 115"/>
                                    <a:gd name="T54" fmla="*/ 24 w 108"/>
                                    <a:gd name="T55" fmla="*/ 10 h 115"/>
                                    <a:gd name="T56" fmla="*/ 17 w 108"/>
                                    <a:gd name="T57" fmla="*/ 16 h 115"/>
                                    <a:gd name="T58" fmla="*/ 10 w 108"/>
                                    <a:gd name="T59" fmla="*/ 24 h 115"/>
                                    <a:gd name="T60" fmla="*/ 5 w 108"/>
                                    <a:gd name="T61" fmla="*/ 33 h 115"/>
                                    <a:gd name="T62" fmla="*/ 2 w 108"/>
                                    <a:gd name="T63" fmla="*/ 43 h 115"/>
                                    <a:gd name="T64" fmla="*/ 0 w 108"/>
                                    <a:gd name="T65" fmla="*/ 54 h 115"/>
                                    <a:gd name="T66" fmla="*/ 1 w 108"/>
                                    <a:gd name="T67" fmla="*/ 65 h 115"/>
                                    <a:gd name="T68" fmla="*/ 3 w 108"/>
                                    <a:gd name="T69" fmla="*/ 75 h 115"/>
                                    <a:gd name="T70" fmla="*/ 7 w 108"/>
                                    <a:gd name="T71" fmla="*/ 85 h 115"/>
                                    <a:gd name="T72" fmla="*/ 12 w 108"/>
                                    <a:gd name="T73" fmla="*/ 94 h 115"/>
                                    <a:gd name="T74" fmla="*/ 19 w 108"/>
                                    <a:gd name="T75" fmla="*/ 101 h 115"/>
                                    <a:gd name="T76" fmla="*/ 27 w 108"/>
                                    <a:gd name="T77" fmla="*/ 108 h 115"/>
                                    <a:gd name="T78" fmla="*/ 35 w 108"/>
                                    <a:gd name="T79" fmla="*/ 112 h 115"/>
                                    <a:gd name="T80" fmla="*/ 45 w 108"/>
                                    <a:gd name="T8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115">
                                      <a:moveTo>
                                        <a:pt x="45" y="115"/>
                                      </a:moveTo>
                                      <a:lnTo>
                                        <a:pt x="48" y="115"/>
                                      </a:lnTo>
                                      <a:lnTo>
                                        <a:pt x="50" y="114"/>
                                      </a:lnTo>
                                      <a:lnTo>
                                        <a:pt x="53" y="114"/>
                                      </a:lnTo>
                                      <a:lnTo>
                                        <a:pt x="55" y="114"/>
                                      </a:lnTo>
                                      <a:lnTo>
                                        <a:pt x="58" y="114"/>
                                      </a:lnTo>
                                      <a:lnTo>
                                        <a:pt x="61" y="114"/>
                                      </a:lnTo>
                                      <a:lnTo>
                                        <a:pt x="63" y="114"/>
                                      </a:lnTo>
                                      <a:lnTo>
                                        <a:pt x="66" y="114"/>
                                      </a:lnTo>
                                      <a:lnTo>
                                        <a:pt x="75" y="111"/>
                                      </a:lnTo>
                                      <a:lnTo>
                                        <a:pt x="84" y="106"/>
                                      </a:lnTo>
                                      <a:lnTo>
                                        <a:pt x="91" y="99"/>
                                      </a:lnTo>
                                      <a:lnTo>
                                        <a:pt x="98" y="91"/>
                                      </a:lnTo>
                                      <a:lnTo>
                                        <a:pt x="103" y="82"/>
                                      </a:lnTo>
                                      <a:lnTo>
                                        <a:pt x="106" y="72"/>
                                      </a:lnTo>
                                      <a:lnTo>
                                        <a:pt x="108" y="62"/>
                                      </a:lnTo>
                                      <a:lnTo>
                                        <a:pt x="107" y="51"/>
                                      </a:lnTo>
                                      <a:lnTo>
                                        <a:pt x="105" y="40"/>
                                      </a:lnTo>
                                      <a:lnTo>
                                        <a:pt x="101" y="31"/>
                                      </a:lnTo>
                                      <a:lnTo>
                                        <a:pt x="95" y="22"/>
                                      </a:lnTo>
                                      <a:lnTo>
                                        <a:pt x="89" y="14"/>
                                      </a:lnTo>
                                      <a:lnTo>
                                        <a:pt x="81" y="8"/>
                                      </a:lnTo>
                                      <a:lnTo>
                                        <a:pt x="72" y="4"/>
                                      </a:lnTo>
                                      <a:lnTo>
                                        <a:pt x="63" y="1"/>
                                      </a:lnTo>
                                      <a:lnTo>
                                        <a:pt x="53" y="0"/>
                                      </a:lnTo>
                                      <a:lnTo>
                                        <a:pt x="43" y="1"/>
                                      </a:lnTo>
                                      <a:lnTo>
                                        <a:pt x="33" y="5"/>
                                      </a:lnTo>
                                      <a:lnTo>
                                        <a:pt x="24" y="10"/>
                                      </a:lnTo>
                                      <a:lnTo>
                                        <a:pt x="17" y="16"/>
                                      </a:lnTo>
                                      <a:lnTo>
                                        <a:pt x="10" y="24"/>
                                      </a:lnTo>
                                      <a:lnTo>
                                        <a:pt x="5" y="33"/>
                                      </a:lnTo>
                                      <a:lnTo>
                                        <a:pt x="2" y="43"/>
                                      </a:lnTo>
                                      <a:lnTo>
                                        <a:pt x="0" y="54"/>
                                      </a:lnTo>
                                      <a:lnTo>
                                        <a:pt x="1" y="65"/>
                                      </a:lnTo>
                                      <a:lnTo>
                                        <a:pt x="3" y="75"/>
                                      </a:lnTo>
                                      <a:lnTo>
                                        <a:pt x="7" y="85"/>
                                      </a:lnTo>
                                      <a:lnTo>
                                        <a:pt x="12" y="94"/>
                                      </a:lnTo>
                                      <a:lnTo>
                                        <a:pt x="19" y="101"/>
                                      </a:lnTo>
                                      <a:lnTo>
                                        <a:pt x="27" y="108"/>
                                      </a:lnTo>
                                      <a:lnTo>
                                        <a:pt x="35" y="112"/>
                                      </a:lnTo>
                                      <a:lnTo>
                                        <a:pt x="45" y="1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9" name="Freeform 621"/>
                              <wps:cNvSpPr>
                                <a:spLocks/>
                              </wps:cNvSpPr>
                              <wps:spPr bwMode="auto">
                                <a:xfrm>
                                  <a:off x="3617" y="1420"/>
                                  <a:ext cx="2111" cy="535"/>
                                </a:xfrm>
                                <a:custGeom>
                                  <a:avLst/>
                                  <a:gdLst>
                                    <a:gd name="T0" fmla="*/ 2101 w 2111"/>
                                    <a:gd name="T1" fmla="*/ 316 h 535"/>
                                    <a:gd name="T2" fmla="*/ 1990 w 2111"/>
                                    <a:gd name="T3" fmla="*/ 283 h 535"/>
                                    <a:gd name="T4" fmla="*/ 1991 w 2111"/>
                                    <a:gd name="T5" fmla="*/ 192 h 535"/>
                                    <a:gd name="T6" fmla="*/ 1946 w 2111"/>
                                    <a:gd name="T7" fmla="*/ 153 h 535"/>
                                    <a:gd name="T8" fmla="*/ 1861 w 2111"/>
                                    <a:gd name="T9" fmla="*/ 150 h 535"/>
                                    <a:gd name="T10" fmla="*/ 1761 w 2111"/>
                                    <a:gd name="T11" fmla="*/ 157 h 535"/>
                                    <a:gd name="T12" fmla="*/ 1747 w 2111"/>
                                    <a:gd name="T13" fmla="*/ 95 h 535"/>
                                    <a:gd name="T14" fmla="*/ 1679 w 2111"/>
                                    <a:gd name="T15" fmla="*/ 51 h 535"/>
                                    <a:gd name="T16" fmla="*/ 1558 w 2111"/>
                                    <a:gd name="T17" fmla="*/ 42 h 535"/>
                                    <a:gd name="T18" fmla="*/ 1402 w 2111"/>
                                    <a:gd name="T19" fmla="*/ 74 h 535"/>
                                    <a:gd name="T20" fmla="*/ 1312 w 2111"/>
                                    <a:gd name="T21" fmla="*/ 49 h 535"/>
                                    <a:gd name="T22" fmla="*/ 1228 w 2111"/>
                                    <a:gd name="T23" fmla="*/ 22 h 535"/>
                                    <a:gd name="T24" fmla="*/ 1144 w 2111"/>
                                    <a:gd name="T25" fmla="*/ 6 h 535"/>
                                    <a:gd name="T26" fmla="*/ 1065 w 2111"/>
                                    <a:gd name="T27" fmla="*/ 0 h 535"/>
                                    <a:gd name="T28" fmla="*/ 987 w 2111"/>
                                    <a:gd name="T29" fmla="*/ 4 h 535"/>
                                    <a:gd name="T30" fmla="*/ 904 w 2111"/>
                                    <a:gd name="T31" fmla="*/ 17 h 535"/>
                                    <a:gd name="T32" fmla="*/ 819 w 2111"/>
                                    <a:gd name="T33" fmla="*/ 41 h 535"/>
                                    <a:gd name="T34" fmla="*/ 739 w 2111"/>
                                    <a:gd name="T35" fmla="*/ 76 h 535"/>
                                    <a:gd name="T36" fmla="*/ 589 w 2111"/>
                                    <a:gd name="T37" fmla="*/ 45 h 535"/>
                                    <a:gd name="T38" fmla="*/ 458 w 2111"/>
                                    <a:gd name="T39" fmla="*/ 45 h 535"/>
                                    <a:gd name="T40" fmla="*/ 376 w 2111"/>
                                    <a:gd name="T41" fmla="*/ 82 h 535"/>
                                    <a:gd name="T42" fmla="*/ 359 w 2111"/>
                                    <a:gd name="T43" fmla="*/ 146 h 535"/>
                                    <a:gd name="T44" fmla="*/ 275 w 2111"/>
                                    <a:gd name="T45" fmla="*/ 151 h 535"/>
                                    <a:gd name="T46" fmla="*/ 183 w 2111"/>
                                    <a:gd name="T47" fmla="*/ 149 h 535"/>
                                    <a:gd name="T48" fmla="*/ 126 w 2111"/>
                                    <a:gd name="T49" fmla="*/ 177 h 535"/>
                                    <a:gd name="T50" fmla="*/ 130 w 2111"/>
                                    <a:gd name="T51" fmla="*/ 262 h 535"/>
                                    <a:gd name="T52" fmla="*/ 31 w 2111"/>
                                    <a:gd name="T53" fmla="*/ 302 h 535"/>
                                    <a:gd name="T54" fmla="*/ 24 w 2111"/>
                                    <a:gd name="T55" fmla="*/ 418 h 535"/>
                                    <a:gd name="T56" fmla="*/ 84 w 2111"/>
                                    <a:gd name="T57" fmla="*/ 525 h 535"/>
                                    <a:gd name="T58" fmla="*/ 58 w 2111"/>
                                    <a:gd name="T59" fmla="*/ 433 h 535"/>
                                    <a:gd name="T60" fmla="*/ 164 w 2111"/>
                                    <a:gd name="T61" fmla="*/ 410 h 535"/>
                                    <a:gd name="T62" fmla="*/ 162 w 2111"/>
                                    <a:gd name="T63" fmla="*/ 342 h 535"/>
                                    <a:gd name="T64" fmla="*/ 205 w 2111"/>
                                    <a:gd name="T65" fmla="*/ 312 h 535"/>
                                    <a:gd name="T66" fmla="*/ 286 w 2111"/>
                                    <a:gd name="T67" fmla="*/ 311 h 535"/>
                                    <a:gd name="T68" fmla="*/ 381 w 2111"/>
                                    <a:gd name="T69" fmla="*/ 316 h 535"/>
                                    <a:gd name="T70" fmla="*/ 395 w 2111"/>
                                    <a:gd name="T71" fmla="*/ 270 h 535"/>
                                    <a:gd name="T72" fmla="*/ 460 w 2111"/>
                                    <a:gd name="T73" fmla="*/ 237 h 535"/>
                                    <a:gd name="T74" fmla="*/ 574 w 2111"/>
                                    <a:gd name="T75" fmla="*/ 231 h 535"/>
                                    <a:gd name="T76" fmla="*/ 723 w 2111"/>
                                    <a:gd name="T77" fmla="*/ 255 h 535"/>
                                    <a:gd name="T78" fmla="*/ 810 w 2111"/>
                                    <a:gd name="T79" fmla="*/ 236 h 535"/>
                                    <a:gd name="T80" fmla="*/ 890 w 2111"/>
                                    <a:gd name="T81" fmla="*/ 216 h 535"/>
                                    <a:gd name="T82" fmla="*/ 971 w 2111"/>
                                    <a:gd name="T83" fmla="*/ 204 h 535"/>
                                    <a:gd name="T84" fmla="*/ 1047 w 2111"/>
                                    <a:gd name="T85" fmla="*/ 200 h 535"/>
                                    <a:gd name="T86" fmla="*/ 1121 w 2111"/>
                                    <a:gd name="T87" fmla="*/ 202 h 535"/>
                                    <a:gd name="T88" fmla="*/ 1201 w 2111"/>
                                    <a:gd name="T89" fmla="*/ 213 h 535"/>
                                    <a:gd name="T90" fmla="*/ 1281 w 2111"/>
                                    <a:gd name="T91" fmla="*/ 231 h 535"/>
                                    <a:gd name="T92" fmla="*/ 1358 w 2111"/>
                                    <a:gd name="T93" fmla="*/ 257 h 535"/>
                                    <a:gd name="T94" fmla="*/ 1501 w 2111"/>
                                    <a:gd name="T95" fmla="*/ 233 h 535"/>
                                    <a:gd name="T96" fmla="*/ 1626 w 2111"/>
                                    <a:gd name="T97" fmla="*/ 233 h 535"/>
                                    <a:gd name="T98" fmla="*/ 1706 w 2111"/>
                                    <a:gd name="T99" fmla="*/ 260 h 535"/>
                                    <a:gd name="T100" fmla="*/ 1722 w 2111"/>
                                    <a:gd name="T101" fmla="*/ 309 h 535"/>
                                    <a:gd name="T102" fmla="*/ 1801 w 2111"/>
                                    <a:gd name="T103" fmla="*/ 312 h 535"/>
                                    <a:gd name="T104" fmla="*/ 1888 w 2111"/>
                                    <a:gd name="T105" fmla="*/ 310 h 535"/>
                                    <a:gd name="T106" fmla="*/ 1943 w 2111"/>
                                    <a:gd name="T107" fmla="*/ 331 h 535"/>
                                    <a:gd name="T108" fmla="*/ 1940 w 2111"/>
                                    <a:gd name="T109" fmla="*/ 394 h 535"/>
                                    <a:gd name="T110" fmla="*/ 2033 w 2111"/>
                                    <a:gd name="T111" fmla="*/ 424 h 535"/>
                                    <a:gd name="T112" fmla="*/ 2040 w 2111"/>
                                    <a:gd name="T113" fmla="*/ 512 h 535"/>
                                    <a:gd name="T114" fmla="*/ 2062 w 2111"/>
                                    <a:gd name="T115" fmla="*/ 462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1" h="535">
                                      <a:moveTo>
                                        <a:pt x="2068" y="451"/>
                                      </a:moveTo>
                                      <a:lnTo>
                                        <a:pt x="2086" y="420"/>
                                      </a:lnTo>
                                      <a:lnTo>
                                        <a:pt x="2099" y="394"/>
                                      </a:lnTo>
                                      <a:lnTo>
                                        <a:pt x="2107" y="371"/>
                                      </a:lnTo>
                                      <a:lnTo>
                                        <a:pt x="2111" y="353"/>
                                      </a:lnTo>
                                      <a:lnTo>
                                        <a:pt x="2111" y="337"/>
                                      </a:lnTo>
                                      <a:lnTo>
                                        <a:pt x="2107" y="325"/>
                                      </a:lnTo>
                                      <a:lnTo>
                                        <a:pt x="2101" y="316"/>
                                      </a:lnTo>
                                      <a:lnTo>
                                        <a:pt x="2091" y="308"/>
                                      </a:lnTo>
                                      <a:lnTo>
                                        <a:pt x="2080" y="302"/>
                                      </a:lnTo>
                                      <a:lnTo>
                                        <a:pt x="2067" y="298"/>
                                      </a:lnTo>
                                      <a:lnTo>
                                        <a:pt x="2053" y="294"/>
                                      </a:lnTo>
                                      <a:lnTo>
                                        <a:pt x="2037" y="292"/>
                                      </a:lnTo>
                                      <a:lnTo>
                                        <a:pt x="2022" y="289"/>
                                      </a:lnTo>
                                      <a:lnTo>
                                        <a:pt x="2005" y="286"/>
                                      </a:lnTo>
                                      <a:lnTo>
                                        <a:pt x="1990" y="283"/>
                                      </a:lnTo>
                                      <a:lnTo>
                                        <a:pt x="1975" y="278"/>
                                      </a:lnTo>
                                      <a:lnTo>
                                        <a:pt x="1982" y="262"/>
                                      </a:lnTo>
                                      <a:lnTo>
                                        <a:pt x="1986" y="248"/>
                                      </a:lnTo>
                                      <a:lnTo>
                                        <a:pt x="1989" y="234"/>
                                      </a:lnTo>
                                      <a:lnTo>
                                        <a:pt x="1992" y="222"/>
                                      </a:lnTo>
                                      <a:lnTo>
                                        <a:pt x="1993" y="211"/>
                                      </a:lnTo>
                                      <a:lnTo>
                                        <a:pt x="1992" y="201"/>
                                      </a:lnTo>
                                      <a:lnTo>
                                        <a:pt x="1991" y="192"/>
                                      </a:lnTo>
                                      <a:lnTo>
                                        <a:pt x="1988" y="184"/>
                                      </a:lnTo>
                                      <a:lnTo>
                                        <a:pt x="1985" y="177"/>
                                      </a:lnTo>
                                      <a:lnTo>
                                        <a:pt x="1980" y="171"/>
                                      </a:lnTo>
                                      <a:lnTo>
                                        <a:pt x="1975" y="166"/>
                                      </a:lnTo>
                                      <a:lnTo>
                                        <a:pt x="1969" y="161"/>
                                      </a:lnTo>
                                      <a:lnTo>
                                        <a:pt x="1962" y="158"/>
                                      </a:lnTo>
                                      <a:lnTo>
                                        <a:pt x="1955" y="155"/>
                                      </a:lnTo>
                                      <a:lnTo>
                                        <a:pt x="1946" y="153"/>
                                      </a:lnTo>
                                      <a:lnTo>
                                        <a:pt x="1937" y="151"/>
                                      </a:lnTo>
                                      <a:lnTo>
                                        <a:pt x="1928" y="150"/>
                                      </a:lnTo>
                                      <a:lnTo>
                                        <a:pt x="1918" y="149"/>
                                      </a:lnTo>
                                      <a:lnTo>
                                        <a:pt x="1907" y="148"/>
                                      </a:lnTo>
                                      <a:lnTo>
                                        <a:pt x="1896" y="148"/>
                                      </a:lnTo>
                                      <a:lnTo>
                                        <a:pt x="1884" y="148"/>
                                      </a:lnTo>
                                      <a:lnTo>
                                        <a:pt x="1873" y="149"/>
                                      </a:lnTo>
                                      <a:lnTo>
                                        <a:pt x="1861" y="150"/>
                                      </a:lnTo>
                                      <a:lnTo>
                                        <a:pt x="1849" y="151"/>
                                      </a:lnTo>
                                      <a:lnTo>
                                        <a:pt x="1836" y="151"/>
                                      </a:lnTo>
                                      <a:lnTo>
                                        <a:pt x="1824" y="153"/>
                                      </a:lnTo>
                                      <a:lnTo>
                                        <a:pt x="1811" y="154"/>
                                      </a:lnTo>
                                      <a:lnTo>
                                        <a:pt x="1799" y="155"/>
                                      </a:lnTo>
                                      <a:lnTo>
                                        <a:pt x="1786" y="156"/>
                                      </a:lnTo>
                                      <a:lnTo>
                                        <a:pt x="1773" y="156"/>
                                      </a:lnTo>
                                      <a:lnTo>
                                        <a:pt x="1761" y="157"/>
                                      </a:lnTo>
                                      <a:lnTo>
                                        <a:pt x="1749" y="157"/>
                                      </a:lnTo>
                                      <a:lnTo>
                                        <a:pt x="1752" y="147"/>
                                      </a:lnTo>
                                      <a:lnTo>
                                        <a:pt x="1755" y="138"/>
                                      </a:lnTo>
                                      <a:lnTo>
                                        <a:pt x="1755" y="128"/>
                                      </a:lnTo>
                                      <a:lnTo>
                                        <a:pt x="1755" y="120"/>
                                      </a:lnTo>
                                      <a:lnTo>
                                        <a:pt x="1753" y="111"/>
                                      </a:lnTo>
                                      <a:lnTo>
                                        <a:pt x="1751" y="103"/>
                                      </a:lnTo>
                                      <a:lnTo>
                                        <a:pt x="1747" y="95"/>
                                      </a:lnTo>
                                      <a:lnTo>
                                        <a:pt x="1742" y="88"/>
                                      </a:lnTo>
                                      <a:lnTo>
                                        <a:pt x="1736" y="82"/>
                                      </a:lnTo>
                                      <a:lnTo>
                                        <a:pt x="1728" y="75"/>
                                      </a:lnTo>
                                      <a:lnTo>
                                        <a:pt x="1720" y="70"/>
                                      </a:lnTo>
                                      <a:lnTo>
                                        <a:pt x="1711" y="64"/>
                                      </a:lnTo>
                                      <a:lnTo>
                                        <a:pt x="1701" y="59"/>
                                      </a:lnTo>
                                      <a:lnTo>
                                        <a:pt x="1691" y="55"/>
                                      </a:lnTo>
                                      <a:lnTo>
                                        <a:pt x="1679" y="51"/>
                                      </a:lnTo>
                                      <a:lnTo>
                                        <a:pt x="1666" y="48"/>
                                      </a:lnTo>
                                      <a:lnTo>
                                        <a:pt x="1653" y="45"/>
                                      </a:lnTo>
                                      <a:lnTo>
                                        <a:pt x="1639" y="43"/>
                                      </a:lnTo>
                                      <a:lnTo>
                                        <a:pt x="1624" y="42"/>
                                      </a:lnTo>
                                      <a:lnTo>
                                        <a:pt x="1609" y="41"/>
                                      </a:lnTo>
                                      <a:lnTo>
                                        <a:pt x="1592" y="40"/>
                                      </a:lnTo>
                                      <a:lnTo>
                                        <a:pt x="1575" y="41"/>
                                      </a:lnTo>
                                      <a:lnTo>
                                        <a:pt x="1558" y="42"/>
                                      </a:lnTo>
                                      <a:lnTo>
                                        <a:pt x="1540" y="43"/>
                                      </a:lnTo>
                                      <a:lnTo>
                                        <a:pt x="1522" y="45"/>
                                      </a:lnTo>
                                      <a:lnTo>
                                        <a:pt x="1503" y="49"/>
                                      </a:lnTo>
                                      <a:lnTo>
                                        <a:pt x="1483" y="52"/>
                                      </a:lnTo>
                                      <a:lnTo>
                                        <a:pt x="1464" y="57"/>
                                      </a:lnTo>
                                      <a:lnTo>
                                        <a:pt x="1443" y="62"/>
                                      </a:lnTo>
                                      <a:lnTo>
                                        <a:pt x="1423" y="68"/>
                                      </a:lnTo>
                                      <a:lnTo>
                                        <a:pt x="1402" y="74"/>
                                      </a:lnTo>
                                      <a:lnTo>
                                        <a:pt x="1381" y="82"/>
                                      </a:lnTo>
                                      <a:lnTo>
                                        <a:pt x="1372" y="76"/>
                                      </a:lnTo>
                                      <a:lnTo>
                                        <a:pt x="1362" y="71"/>
                                      </a:lnTo>
                                      <a:lnTo>
                                        <a:pt x="1352" y="66"/>
                                      </a:lnTo>
                                      <a:lnTo>
                                        <a:pt x="1342" y="62"/>
                                      </a:lnTo>
                                      <a:lnTo>
                                        <a:pt x="1332" y="57"/>
                                      </a:lnTo>
                                      <a:lnTo>
                                        <a:pt x="1322" y="53"/>
                                      </a:lnTo>
                                      <a:lnTo>
                                        <a:pt x="1312" y="49"/>
                                      </a:lnTo>
                                      <a:lnTo>
                                        <a:pt x="1302" y="45"/>
                                      </a:lnTo>
                                      <a:lnTo>
                                        <a:pt x="1292" y="41"/>
                                      </a:lnTo>
                                      <a:lnTo>
                                        <a:pt x="1281" y="37"/>
                                      </a:lnTo>
                                      <a:lnTo>
                                        <a:pt x="1271" y="34"/>
                                      </a:lnTo>
                                      <a:lnTo>
                                        <a:pt x="1260" y="30"/>
                                      </a:lnTo>
                                      <a:lnTo>
                                        <a:pt x="1249" y="27"/>
                                      </a:lnTo>
                                      <a:lnTo>
                                        <a:pt x="1239" y="24"/>
                                      </a:lnTo>
                                      <a:lnTo>
                                        <a:pt x="1228" y="22"/>
                                      </a:lnTo>
                                      <a:lnTo>
                                        <a:pt x="1218" y="19"/>
                                      </a:lnTo>
                                      <a:lnTo>
                                        <a:pt x="1207" y="17"/>
                                      </a:lnTo>
                                      <a:lnTo>
                                        <a:pt x="1197" y="15"/>
                                      </a:lnTo>
                                      <a:lnTo>
                                        <a:pt x="1186" y="12"/>
                                      </a:lnTo>
                                      <a:lnTo>
                                        <a:pt x="1176" y="10"/>
                                      </a:lnTo>
                                      <a:lnTo>
                                        <a:pt x="1165" y="9"/>
                                      </a:lnTo>
                                      <a:lnTo>
                                        <a:pt x="1155" y="7"/>
                                      </a:lnTo>
                                      <a:lnTo>
                                        <a:pt x="1144" y="6"/>
                                      </a:lnTo>
                                      <a:lnTo>
                                        <a:pt x="1134" y="4"/>
                                      </a:lnTo>
                                      <a:lnTo>
                                        <a:pt x="1123" y="3"/>
                                      </a:lnTo>
                                      <a:lnTo>
                                        <a:pt x="1113" y="2"/>
                                      </a:lnTo>
                                      <a:lnTo>
                                        <a:pt x="1103" y="2"/>
                                      </a:lnTo>
                                      <a:lnTo>
                                        <a:pt x="1093" y="1"/>
                                      </a:lnTo>
                                      <a:lnTo>
                                        <a:pt x="1084" y="0"/>
                                      </a:lnTo>
                                      <a:lnTo>
                                        <a:pt x="1074" y="0"/>
                                      </a:lnTo>
                                      <a:lnTo>
                                        <a:pt x="1065" y="0"/>
                                      </a:lnTo>
                                      <a:lnTo>
                                        <a:pt x="1055" y="0"/>
                                      </a:lnTo>
                                      <a:lnTo>
                                        <a:pt x="1046" y="0"/>
                                      </a:lnTo>
                                      <a:lnTo>
                                        <a:pt x="1036" y="0"/>
                                      </a:lnTo>
                                      <a:lnTo>
                                        <a:pt x="1027" y="0"/>
                                      </a:lnTo>
                                      <a:lnTo>
                                        <a:pt x="1017" y="1"/>
                                      </a:lnTo>
                                      <a:lnTo>
                                        <a:pt x="1007" y="2"/>
                                      </a:lnTo>
                                      <a:lnTo>
                                        <a:pt x="997" y="2"/>
                                      </a:lnTo>
                                      <a:lnTo>
                                        <a:pt x="987" y="4"/>
                                      </a:lnTo>
                                      <a:lnTo>
                                        <a:pt x="977" y="4"/>
                                      </a:lnTo>
                                      <a:lnTo>
                                        <a:pt x="966" y="6"/>
                                      </a:lnTo>
                                      <a:lnTo>
                                        <a:pt x="956" y="7"/>
                                      </a:lnTo>
                                      <a:lnTo>
                                        <a:pt x="946" y="9"/>
                                      </a:lnTo>
                                      <a:lnTo>
                                        <a:pt x="935" y="10"/>
                                      </a:lnTo>
                                      <a:lnTo>
                                        <a:pt x="925" y="12"/>
                                      </a:lnTo>
                                      <a:lnTo>
                                        <a:pt x="914" y="15"/>
                                      </a:lnTo>
                                      <a:lnTo>
                                        <a:pt x="904" y="17"/>
                                      </a:lnTo>
                                      <a:lnTo>
                                        <a:pt x="893" y="19"/>
                                      </a:lnTo>
                                      <a:lnTo>
                                        <a:pt x="882" y="22"/>
                                      </a:lnTo>
                                      <a:lnTo>
                                        <a:pt x="872" y="25"/>
                                      </a:lnTo>
                                      <a:lnTo>
                                        <a:pt x="861" y="28"/>
                                      </a:lnTo>
                                      <a:lnTo>
                                        <a:pt x="851" y="31"/>
                                      </a:lnTo>
                                      <a:lnTo>
                                        <a:pt x="840" y="34"/>
                                      </a:lnTo>
                                      <a:lnTo>
                                        <a:pt x="830" y="37"/>
                                      </a:lnTo>
                                      <a:lnTo>
                                        <a:pt x="819" y="41"/>
                                      </a:lnTo>
                                      <a:lnTo>
                                        <a:pt x="809" y="45"/>
                                      </a:lnTo>
                                      <a:lnTo>
                                        <a:pt x="799" y="49"/>
                                      </a:lnTo>
                                      <a:lnTo>
                                        <a:pt x="789" y="53"/>
                                      </a:lnTo>
                                      <a:lnTo>
                                        <a:pt x="778" y="57"/>
                                      </a:lnTo>
                                      <a:lnTo>
                                        <a:pt x="768" y="62"/>
                                      </a:lnTo>
                                      <a:lnTo>
                                        <a:pt x="759" y="67"/>
                                      </a:lnTo>
                                      <a:lnTo>
                                        <a:pt x="749" y="71"/>
                                      </a:lnTo>
                                      <a:lnTo>
                                        <a:pt x="739" y="76"/>
                                      </a:lnTo>
                                      <a:lnTo>
                                        <a:pt x="730" y="82"/>
                                      </a:lnTo>
                                      <a:lnTo>
                                        <a:pt x="709" y="74"/>
                                      </a:lnTo>
                                      <a:lnTo>
                                        <a:pt x="688" y="68"/>
                                      </a:lnTo>
                                      <a:lnTo>
                                        <a:pt x="667" y="62"/>
                                      </a:lnTo>
                                      <a:lnTo>
                                        <a:pt x="647" y="57"/>
                                      </a:lnTo>
                                      <a:lnTo>
                                        <a:pt x="627" y="52"/>
                                      </a:lnTo>
                                      <a:lnTo>
                                        <a:pt x="608" y="49"/>
                                      </a:lnTo>
                                      <a:lnTo>
                                        <a:pt x="589" y="45"/>
                                      </a:lnTo>
                                      <a:lnTo>
                                        <a:pt x="571" y="43"/>
                                      </a:lnTo>
                                      <a:lnTo>
                                        <a:pt x="553" y="42"/>
                                      </a:lnTo>
                                      <a:lnTo>
                                        <a:pt x="536" y="41"/>
                                      </a:lnTo>
                                      <a:lnTo>
                                        <a:pt x="519" y="40"/>
                                      </a:lnTo>
                                      <a:lnTo>
                                        <a:pt x="503" y="41"/>
                                      </a:lnTo>
                                      <a:lnTo>
                                        <a:pt x="487" y="42"/>
                                      </a:lnTo>
                                      <a:lnTo>
                                        <a:pt x="472" y="43"/>
                                      </a:lnTo>
                                      <a:lnTo>
                                        <a:pt x="458" y="45"/>
                                      </a:lnTo>
                                      <a:lnTo>
                                        <a:pt x="445" y="48"/>
                                      </a:lnTo>
                                      <a:lnTo>
                                        <a:pt x="432" y="51"/>
                                      </a:lnTo>
                                      <a:lnTo>
                                        <a:pt x="421" y="55"/>
                                      </a:lnTo>
                                      <a:lnTo>
                                        <a:pt x="410" y="59"/>
                                      </a:lnTo>
                                      <a:lnTo>
                                        <a:pt x="400" y="64"/>
                                      </a:lnTo>
                                      <a:lnTo>
                                        <a:pt x="391" y="69"/>
                                      </a:lnTo>
                                      <a:lnTo>
                                        <a:pt x="383" y="75"/>
                                      </a:lnTo>
                                      <a:lnTo>
                                        <a:pt x="376" y="82"/>
                                      </a:lnTo>
                                      <a:lnTo>
                                        <a:pt x="370" y="88"/>
                                      </a:lnTo>
                                      <a:lnTo>
                                        <a:pt x="365" y="95"/>
                                      </a:lnTo>
                                      <a:lnTo>
                                        <a:pt x="361" y="103"/>
                                      </a:lnTo>
                                      <a:lnTo>
                                        <a:pt x="358" y="111"/>
                                      </a:lnTo>
                                      <a:lnTo>
                                        <a:pt x="356" y="119"/>
                                      </a:lnTo>
                                      <a:lnTo>
                                        <a:pt x="356" y="128"/>
                                      </a:lnTo>
                                      <a:lnTo>
                                        <a:pt x="356" y="137"/>
                                      </a:lnTo>
                                      <a:lnTo>
                                        <a:pt x="359" y="146"/>
                                      </a:lnTo>
                                      <a:lnTo>
                                        <a:pt x="362" y="156"/>
                                      </a:lnTo>
                                      <a:lnTo>
                                        <a:pt x="350" y="156"/>
                                      </a:lnTo>
                                      <a:lnTo>
                                        <a:pt x="337" y="156"/>
                                      </a:lnTo>
                                      <a:lnTo>
                                        <a:pt x="325" y="155"/>
                                      </a:lnTo>
                                      <a:lnTo>
                                        <a:pt x="312" y="155"/>
                                      </a:lnTo>
                                      <a:lnTo>
                                        <a:pt x="300" y="153"/>
                                      </a:lnTo>
                                      <a:lnTo>
                                        <a:pt x="287" y="152"/>
                                      </a:lnTo>
                                      <a:lnTo>
                                        <a:pt x="275" y="151"/>
                                      </a:lnTo>
                                      <a:lnTo>
                                        <a:pt x="262" y="150"/>
                                      </a:lnTo>
                                      <a:lnTo>
                                        <a:pt x="250" y="150"/>
                                      </a:lnTo>
                                      <a:lnTo>
                                        <a:pt x="238" y="149"/>
                                      </a:lnTo>
                                      <a:lnTo>
                                        <a:pt x="226" y="148"/>
                                      </a:lnTo>
                                      <a:lnTo>
                                        <a:pt x="215" y="148"/>
                                      </a:lnTo>
                                      <a:lnTo>
                                        <a:pt x="204" y="148"/>
                                      </a:lnTo>
                                      <a:lnTo>
                                        <a:pt x="193" y="148"/>
                                      </a:lnTo>
                                      <a:lnTo>
                                        <a:pt x="183" y="149"/>
                                      </a:lnTo>
                                      <a:lnTo>
                                        <a:pt x="174" y="150"/>
                                      </a:lnTo>
                                      <a:lnTo>
                                        <a:pt x="165" y="152"/>
                                      </a:lnTo>
                                      <a:lnTo>
                                        <a:pt x="156" y="155"/>
                                      </a:lnTo>
                                      <a:lnTo>
                                        <a:pt x="149" y="158"/>
                                      </a:lnTo>
                                      <a:lnTo>
                                        <a:pt x="142" y="161"/>
                                      </a:lnTo>
                                      <a:lnTo>
                                        <a:pt x="136" y="166"/>
                                      </a:lnTo>
                                      <a:lnTo>
                                        <a:pt x="130" y="171"/>
                                      </a:lnTo>
                                      <a:lnTo>
                                        <a:pt x="126" y="177"/>
                                      </a:lnTo>
                                      <a:lnTo>
                                        <a:pt x="123" y="184"/>
                                      </a:lnTo>
                                      <a:lnTo>
                                        <a:pt x="120" y="192"/>
                                      </a:lnTo>
                                      <a:lnTo>
                                        <a:pt x="119" y="201"/>
                                      </a:lnTo>
                                      <a:lnTo>
                                        <a:pt x="119" y="211"/>
                                      </a:lnTo>
                                      <a:lnTo>
                                        <a:pt x="119" y="222"/>
                                      </a:lnTo>
                                      <a:lnTo>
                                        <a:pt x="121" y="234"/>
                                      </a:lnTo>
                                      <a:lnTo>
                                        <a:pt x="125" y="248"/>
                                      </a:lnTo>
                                      <a:lnTo>
                                        <a:pt x="130" y="262"/>
                                      </a:lnTo>
                                      <a:lnTo>
                                        <a:pt x="136" y="278"/>
                                      </a:lnTo>
                                      <a:lnTo>
                                        <a:pt x="121" y="282"/>
                                      </a:lnTo>
                                      <a:lnTo>
                                        <a:pt x="106" y="286"/>
                                      </a:lnTo>
                                      <a:lnTo>
                                        <a:pt x="90" y="289"/>
                                      </a:lnTo>
                                      <a:lnTo>
                                        <a:pt x="74" y="291"/>
                                      </a:lnTo>
                                      <a:lnTo>
                                        <a:pt x="59" y="294"/>
                                      </a:lnTo>
                                      <a:lnTo>
                                        <a:pt x="44" y="297"/>
                                      </a:lnTo>
                                      <a:lnTo>
                                        <a:pt x="31" y="302"/>
                                      </a:lnTo>
                                      <a:lnTo>
                                        <a:pt x="19" y="307"/>
                                      </a:lnTo>
                                      <a:lnTo>
                                        <a:pt x="10" y="315"/>
                                      </a:lnTo>
                                      <a:lnTo>
                                        <a:pt x="4" y="324"/>
                                      </a:lnTo>
                                      <a:lnTo>
                                        <a:pt x="0" y="336"/>
                                      </a:lnTo>
                                      <a:lnTo>
                                        <a:pt x="0" y="351"/>
                                      </a:lnTo>
                                      <a:lnTo>
                                        <a:pt x="3" y="370"/>
                                      </a:lnTo>
                                      <a:lnTo>
                                        <a:pt x="12" y="392"/>
                                      </a:lnTo>
                                      <a:lnTo>
                                        <a:pt x="24" y="418"/>
                                      </a:lnTo>
                                      <a:lnTo>
                                        <a:pt x="42" y="448"/>
                                      </a:lnTo>
                                      <a:lnTo>
                                        <a:pt x="48" y="459"/>
                                      </a:lnTo>
                                      <a:lnTo>
                                        <a:pt x="54" y="470"/>
                                      </a:lnTo>
                                      <a:lnTo>
                                        <a:pt x="60" y="481"/>
                                      </a:lnTo>
                                      <a:lnTo>
                                        <a:pt x="67" y="492"/>
                                      </a:lnTo>
                                      <a:lnTo>
                                        <a:pt x="72" y="503"/>
                                      </a:lnTo>
                                      <a:lnTo>
                                        <a:pt x="78" y="514"/>
                                      </a:lnTo>
                                      <a:lnTo>
                                        <a:pt x="84" y="525"/>
                                      </a:lnTo>
                                      <a:lnTo>
                                        <a:pt x="90" y="535"/>
                                      </a:lnTo>
                                      <a:lnTo>
                                        <a:pt x="73" y="512"/>
                                      </a:lnTo>
                                      <a:lnTo>
                                        <a:pt x="60" y="492"/>
                                      </a:lnTo>
                                      <a:lnTo>
                                        <a:pt x="52" y="475"/>
                                      </a:lnTo>
                                      <a:lnTo>
                                        <a:pt x="48" y="461"/>
                                      </a:lnTo>
                                      <a:lnTo>
                                        <a:pt x="48" y="450"/>
                                      </a:lnTo>
                                      <a:lnTo>
                                        <a:pt x="52" y="441"/>
                                      </a:lnTo>
                                      <a:lnTo>
                                        <a:pt x="58" y="433"/>
                                      </a:lnTo>
                                      <a:lnTo>
                                        <a:pt x="67" y="428"/>
                                      </a:lnTo>
                                      <a:lnTo>
                                        <a:pt x="78" y="424"/>
                                      </a:lnTo>
                                      <a:lnTo>
                                        <a:pt x="90" y="420"/>
                                      </a:lnTo>
                                      <a:lnTo>
                                        <a:pt x="104" y="418"/>
                                      </a:lnTo>
                                      <a:lnTo>
                                        <a:pt x="119" y="416"/>
                                      </a:lnTo>
                                      <a:lnTo>
                                        <a:pt x="134" y="414"/>
                                      </a:lnTo>
                                      <a:lnTo>
                                        <a:pt x="149" y="412"/>
                                      </a:lnTo>
                                      <a:lnTo>
                                        <a:pt x="164" y="410"/>
                                      </a:lnTo>
                                      <a:lnTo>
                                        <a:pt x="178" y="406"/>
                                      </a:lnTo>
                                      <a:lnTo>
                                        <a:pt x="172" y="394"/>
                                      </a:lnTo>
                                      <a:lnTo>
                                        <a:pt x="167" y="383"/>
                                      </a:lnTo>
                                      <a:lnTo>
                                        <a:pt x="164" y="373"/>
                                      </a:lnTo>
                                      <a:lnTo>
                                        <a:pt x="162" y="364"/>
                                      </a:lnTo>
                                      <a:lnTo>
                                        <a:pt x="161" y="356"/>
                                      </a:lnTo>
                                      <a:lnTo>
                                        <a:pt x="161" y="348"/>
                                      </a:lnTo>
                                      <a:lnTo>
                                        <a:pt x="162" y="342"/>
                                      </a:lnTo>
                                      <a:lnTo>
                                        <a:pt x="165" y="336"/>
                                      </a:lnTo>
                                      <a:lnTo>
                                        <a:pt x="168" y="331"/>
                                      </a:lnTo>
                                      <a:lnTo>
                                        <a:pt x="172" y="326"/>
                                      </a:lnTo>
                                      <a:lnTo>
                                        <a:pt x="177" y="322"/>
                                      </a:lnTo>
                                      <a:lnTo>
                                        <a:pt x="183" y="319"/>
                                      </a:lnTo>
                                      <a:lnTo>
                                        <a:pt x="189" y="316"/>
                                      </a:lnTo>
                                      <a:lnTo>
                                        <a:pt x="197" y="314"/>
                                      </a:lnTo>
                                      <a:lnTo>
                                        <a:pt x="205" y="312"/>
                                      </a:lnTo>
                                      <a:lnTo>
                                        <a:pt x="213" y="311"/>
                                      </a:lnTo>
                                      <a:lnTo>
                                        <a:pt x="223" y="310"/>
                                      </a:lnTo>
                                      <a:lnTo>
                                        <a:pt x="232" y="309"/>
                                      </a:lnTo>
                                      <a:lnTo>
                                        <a:pt x="242" y="309"/>
                                      </a:lnTo>
                                      <a:lnTo>
                                        <a:pt x="252" y="309"/>
                                      </a:lnTo>
                                      <a:lnTo>
                                        <a:pt x="264" y="309"/>
                                      </a:lnTo>
                                      <a:lnTo>
                                        <a:pt x="275" y="310"/>
                                      </a:lnTo>
                                      <a:lnTo>
                                        <a:pt x="286" y="311"/>
                                      </a:lnTo>
                                      <a:lnTo>
                                        <a:pt x="298" y="311"/>
                                      </a:lnTo>
                                      <a:lnTo>
                                        <a:pt x="310" y="312"/>
                                      </a:lnTo>
                                      <a:lnTo>
                                        <a:pt x="322" y="313"/>
                                      </a:lnTo>
                                      <a:lnTo>
                                        <a:pt x="334" y="314"/>
                                      </a:lnTo>
                                      <a:lnTo>
                                        <a:pt x="346" y="314"/>
                                      </a:lnTo>
                                      <a:lnTo>
                                        <a:pt x="357" y="315"/>
                                      </a:lnTo>
                                      <a:lnTo>
                                        <a:pt x="370" y="316"/>
                                      </a:lnTo>
                                      <a:lnTo>
                                        <a:pt x="381" y="316"/>
                                      </a:lnTo>
                                      <a:lnTo>
                                        <a:pt x="393" y="316"/>
                                      </a:lnTo>
                                      <a:lnTo>
                                        <a:pt x="390" y="309"/>
                                      </a:lnTo>
                                      <a:lnTo>
                                        <a:pt x="387" y="301"/>
                                      </a:lnTo>
                                      <a:lnTo>
                                        <a:pt x="387" y="295"/>
                                      </a:lnTo>
                                      <a:lnTo>
                                        <a:pt x="387" y="288"/>
                                      </a:lnTo>
                                      <a:lnTo>
                                        <a:pt x="389" y="282"/>
                                      </a:lnTo>
                                      <a:lnTo>
                                        <a:pt x="391" y="276"/>
                                      </a:lnTo>
                                      <a:lnTo>
                                        <a:pt x="395" y="270"/>
                                      </a:lnTo>
                                      <a:lnTo>
                                        <a:pt x="400" y="265"/>
                                      </a:lnTo>
                                      <a:lnTo>
                                        <a:pt x="406" y="260"/>
                                      </a:lnTo>
                                      <a:lnTo>
                                        <a:pt x="412" y="255"/>
                                      </a:lnTo>
                                      <a:lnTo>
                                        <a:pt x="420" y="251"/>
                                      </a:lnTo>
                                      <a:lnTo>
                                        <a:pt x="428" y="247"/>
                                      </a:lnTo>
                                      <a:lnTo>
                                        <a:pt x="438" y="243"/>
                                      </a:lnTo>
                                      <a:lnTo>
                                        <a:pt x="448" y="240"/>
                                      </a:lnTo>
                                      <a:lnTo>
                                        <a:pt x="460" y="237"/>
                                      </a:lnTo>
                                      <a:lnTo>
                                        <a:pt x="472" y="235"/>
                                      </a:lnTo>
                                      <a:lnTo>
                                        <a:pt x="484" y="233"/>
                                      </a:lnTo>
                                      <a:lnTo>
                                        <a:pt x="498" y="231"/>
                                      </a:lnTo>
                                      <a:lnTo>
                                        <a:pt x="512" y="230"/>
                                      </a:lnTo>
                                      <a:lnTo>
                                        <a:pt x="527" y="230"/>
                                      </a:lnTo>
                                      <a:lnTo>
                                        <a:pt x="542" y="229"/>
                                      </a:lnTo>
                                      <a:lnTo>
                                        <a:pt x="558" y="230"/>
                                      </a:lnTo>
                                      <a:lnTo>
                                        <a:pt x="574" y="231"/>
                                      </a:lnTo>
                                      <a:lnTo>
                                        <a:pt x="592" y="232"/>
                                      </a:lnTo>
                                      <a:lnTo>
                                        <a:pt x="609" y="233"/>
                                      </a:lnTo>
                                      <a:lnTo>
                                        <a:pt x="627" y="236"/>
                                      </a:lnTo>
                                      <a:lnTo>
                                        <a:pt x="646" y="239"/>
                                      </a:lnTo>
                                      <a:lnTo>
                                        <a:pt x="665" y="242"/>
                                      </a:lnTo>
                                      <a:lnTo>
                                        <a:pt x="684" y="246"/>
                                      </a:lnTo>
                                      <a:lnTo>
                                        <a:pt x="704" y="250"/>
                                      </a:lnTo>
                                      <a:lnTo>
                                        <a:pt x="723" y="255"/>
                                      </a:lnTo>
                                      <a:lnTo>
                                        <a:pt x="744" y="261"/>
                                      </a:lnTo>
                                      <a:lnTo>
                                        <a:pt x="753" y="257"/>
                                      </a:lnTo>
                                      <a:lnTo>
                                        <a:pt x="762" y="253"/>
                                      </a:lnTo>
                                      <a:lnTo>
                                        <a:pt x="771" y="249"/>
                                      </a:lnTo>
                                      <a:lnTo>
                                        <a:pt x="781" y="246"/>
                                      </a:lnTo>
                                      <a:lnTo>
                                        <a:pt x="790" y="243"/>
                                      </a:lnTo>
                                      <a:lnTo>
                                        <a:pt x="800" y="239"/>
                                      </a:lnTo>
                                      <a:lnTo>
                                        <a:pt x="810" y="236"/>
                                      </a:lnTo>
                                      <a:lnTo>
                                        <a:pt x="820" y="233"/>
                                      </a:lnTo>
                                      <a:lnTo>
                                        <a:pt x="830" y="231"/>
                                      </a:lnTo>
                                      <a:lnTo>
                                        <a:pt x="840" y="228"/>
                                      </a:lnTo>
                                      <a:lnTo>
                                        <a:pt x="850" y="225"/>
                                      </a:lnTo>
                                      <a:lnTo>
                                        <a:pt x="860" y="223"/>
                                      </a:lnTo>
                                      <a:lnTo>
                                        <a:pt x="870" y="221"/>
                                      </a:lnTo>
                                      <a:lnTo>
                                        <a:pt x="880" y="218"/>
                                      </a:lnTo>
                                      <a:lnTo>
                                        <a:pt x="890" y="216"/>
                                      </a:lnTo>
                                      <a:lnTo>
                                        <a:pt x="900" y="214"/>
                                      </a:lnTo>
                                      <a:lnTo>
                                        <a:pt x="910" y="213"/>
                                      </a:lnTo>
                                      <a:lnTo>
                                        <a:pt x="921" y="211"/>
                                      </a:lnTo>
                                      <a:lnTo>
                                        <a:pt x="931" y="209"/>
                                      </a:lnTo>
                                      <a:lnTo>
                                        <a:pt x="941" y="208"/>
                                      </a:lnTo>
                                      <a:lnTo>
                                        <a:pt x="951" y="206"/>
                                      </a:lnTo>
                                      <a:lnTo>
                                        <a:pt x="961" y="205"/>
                                      </a:lnTo>
                                      <a:lnTo>
                                        <a:pt x="971" y="204"/>
                                      </a:lnTo>
                                      <a:lnTo>
                                        <a:pt x="981" y="203"/>
                                      </a:lnTo>
                                      <a:lnTo>
                                        <a:pt x="990" y="202"/>
                                      </a:lnTo>
                                      <a:lnTo>
                                        <a:pt x="1000" y="201"/>
                                      </a:lnTo>
                                      <a:lnTo>
                                        <a:pt x="1010" y="201"/>
                                      </a:lnTo>
                                      <a:lnTo>
                                        <a:pt x="1019" y="200"/>
                                      </a:lnTo>
                                      <a:lnTo>
                                        <a:pt x="1028" y="200"/>
                                      </a:lnTo>
                                      <a:lnTo>
                                        <a:pt x="1038" y="200"/>
                                      </a:lnTo>
                                      <a:lnTo>
                                        <a:pt x="1047" y="200"/>
                                      </a:lnTo>
                                      <a:lnTo>
                                        <a:pt x="1056" y="200"/>
                                      </a:lnTo>
                                      <a:lnTo>
                                        <a:pt x="1065" y="200"/>
                                      </a:lnTo>
                                      <a:lnTo>
                                        <a:pt x="1073" y="200"/>
                                      </a:lnTo>
                                      <a:lnTo>
                                        <a:pt x="1083" y="200"/>
                                      </a:lnTo>
                                      <a:lnTo>
                                        <a:pt x="1092" y="200"/>
                                      </a:lnTo>
                                      <a:lnTo>
                                        <a:pt x="1102" y="201"/>
                                      </a:lnTo>
                                      <a:lnTo>
                                        <a:pt x="1111" y="201"/>
                                      </a:lnTo>
                                      <a:lnTo>
                                        <a:pt x="1121" y="202"/>
                                      </a:lnTo>
                                      <a:lnTo>
                                        <a:pt x="1131" y="203"/>
                                      </a:lnTo>
                                      <a:lnTo>
                                        <a:pt x="1141" y="204"/>
                                      </a:lnTo>
                                      <a:lnTo>
                                        <a:pt x="1150" y="205"/>
                                      </a:lnTo>
                                      <a:lnTo>
                                        <a:pt x="1160" y="206"/>
                                      </a:lnTo>
                                      <a:lnTo>
                                        <a:pt x="1170" y="208"/>
                                      </a:lnTo>
                                      <a:lnTo>
                                        <a:pt x="1181" y="209"/>
                                      </a:lnTo>
                                      <a:lnTo>
                                        <a:pt x="1191" y="211"/>
                                      </a:lnTo>
                                      <a:lnTo>
                                        <a:pt x="1201" y="213"/>
                                      </a:lnTo>
                                      <a:lnTo>
                                        <a:pt x="1211" y="214"/>
                                      </a:lnTo>
                                      <a:lnTo>
                                        <a:pt x="1221" y="216"/>
                                      </a:lnTo>
                                      <a:lnTo>
                                        <a:pt x="1231" y="218"/>
                                      </a:lnTo>
                                      <a:lnTo>
                                        <a:pt x="1241" y="221"/>
                                      </a:lnTo>
                                      <a:lnTo>
                                        <a:pt x="1251" y="223"/>
                                      </a:lnTo>
                                      <a:lnTo>
                                        <a:pt x="1261" y="225"/>
                                      </a:lnTo>
                                      <a:lnTo>
                                        <a:pt x="1271" y="228"/>
                                      </a:lnTo>
                                      <a:lnTo>
                                        <a:pt x="1281" y="231"/>
                                      </a:lnTo>
                                      <a:lnTo>
                                        <a:pt x="1291" y="233"/>
                                      </a:lnTo>
                                      <a:lnTo>
                                        <a:pt x="1301" y="236"/>
                                      </a:lnTo>
                                      <a:lnTo>
                                        <a:pt x="1310" y="239"/>
                                      </a:lnTo>
                                      <a:lnTo>
                                        <a:pt x="1320" y="243"/>
                                      </a:lnTo>
                                      <a:lnTo>
                                        <a:pt x="1330" y="246"/>
                                      </a:lnTo>
                                      <a:lnTo>
                                        <a:pt x="1339" y="249"/>
                                      </a:lnTo>
                                      <a:lnTo>
                                        <a:pt x="1348" y="253"/>
                                      </a:lnTo>
                                      <a:lnTo>
                                        <a:pt x="1358" y="257"/>
                                      </a:lnTo>
                                      <a:lnTo>
                                        <a:pt x="1367" y="261"/>
                                      </a:lnTo>
                                      <a:lnTo>
                                        <a:pt x="1387" y="255"/>
                                      </a:lnTo>
                                      <a:lnTo>
                                        <a:pt x="1407" y="250"/>
                                      </a:lnTo>
                                      <a:lnTo>
                                        <a:pt x="1426" y="246"/>
                                      </a:lnTo>
                                      <a:lnTo>
                                        <a:pt x="1446" y="242"/>
                                      </a:lnTo>
                                      <a:lnTo>
                                        <a:pt x="1465" y="239"/>
                                      </a:lnTo>
                                      <a:lnTo>
                                        <a:pt x="1483" y="236"/>
                                      </a:lnTo>
                                      <a:lnTo>
                                        <a:pt x="1501" y="233"/>
                                      </a:lnTo>
                                      <a:lnTo>
                                        <a:pt x="1519" y="232"/>
                                      </a:lnTo>
                                      <a:lnTo>
                                        <a:pt x="1536" y="231"/>
                                      </a:lnTo>
                                      <a:lnTo>
                                        <a:pt x="1552" y="230"/>
                                      </a:lnTo>
                                      <a:lnTo>
                                        <a:pt x="1569" y="229"/>
                                      </a:lnTo>
                                      <a:lnTo>
                                        <a:pt x="1584" y="230"/>
                                      </a:lnTo>
                                      <a:lnTo>
                                        <a:pt x="1599" y="230"/>
                                      </a:lnTo>
                                      <a:lnTo>
                                        <a:pt x="1613" y="231"/>
                                      </a:lnTo>
                                      <a:lnTo>
                                        <a:pt x="1626" y="233"/>
                                      </a:lnTo>
                                      <a:lnTo>
                                        <a:pt x="1639" y="235"/>
                                      </a:lnTo>
                                      <a:lnTo>
                                        <a:pt x="1651" y="237"/>
                                      </a:lnTo>
                                      <a:lnTo>
                                        <a:pt x="1662" y="240"/>
                                      </a:lnTo>
                                      <a:lnTo>
                                        <a:pt x="1673" y="243"/>
                                      </a:lnTo>
                                      <a:lnTo>
                                        <a:pt x="1682" y="247"/>
                                      </a:lnTo>
                                      <a:lnTo>
                                        <a:pt x="1691" y="251"/>
                                      </a:lnTo>
                                      <a:lnTo>
                                        <a:pt x="1699" y="255"/>
                                      </a:lnTo>
                                      <a:lnTo>
                                        <a:pt x="1706" y="260"/>
                                      </a:lnTo>
                                      <a:lnTo>
                                        <a:pt x="1711" y="265"/>
                                      </a:lnTo>
                                      <a:lnTo>
                                        <a:pt x="1716" y="270"/>
                                      </a:lnTo>
                                      <a:lnTo>
                                        <a:pt x="1720" y="276"/>
                                      </a:lnTo>
                                      <a:lnTo>
                                        <a:pt x="1722" y="282"/>
                                      </a:lnTo>
                                      <a:lnTo>
                                        <a:pt x="1724" y="288"/>
                                      </a:lnTo>
                                      <a:lnTo>
                                        <a:pt x="1725" y="295"/>
                                      </a:lnTo>
                                      <a:lnTo>
                                        <a:pt x="1724" y="301"/>
                                      </a:lnTo>
                                      <a:lnTo>
                                        <a:pt x="1722" y="309"/>
                                      </a:lnTo>
                                      <a:lnTo>
                                        <a:pt x="1718" y="316"/>
                                      </a:lnTo>
                                      <a:lnTo>
                                        <a:pt x="1730" y="316"/>
                                      </a:lnTo>
                                      <a:lnTo>
                                        <a:pt x="1742" y="316"/>
                                      </a:lnTo>
                                      <a:lnTo>
                                        <a:pt x="1753" y="315"/>
                                      </a:lnTo>
                                      <a:lnTo>
                                        <a:pt x="1765" y="314"/>
                                      </a:lnTo>
                                      <a:lnTo>
                                        <a:pt x="1777" y="314"/>
                                      </a:lnTo>
                                      <a:lnTo>
                                        <a:pt x="1790" y="313"/>
                                      </a:lnTo>
                                      <a:lnTo>
                                        <a:pt x="1801" y="312"/>
                                      </a:lnTo>
                                      <a:lnTo>
                                        <a:pt x="1813" y="311"/>
                                      </a:lnTo>
                                      <a:lnTo>
                                        <a:pt x="1825" y="311"/>
                                      </a:lnTo>
                                      <a:lnTo>
                                        <a:pt x="1836" y="310"/>
                                      </a:lnTo>
                                      <a:lnTo>
                                        <a:pt x="1847" y="310"/>
                                      </a:lnTo>
                                      <a:lnTo>
                                        <a:pt x="1858" y="309"/>
                                      </a:lnTo>
                                      <a:lnTo>
                                        <a:pt x="1869" y="309"/>
                                      </a:lnTo>
                                      <a:lnTo>
                                        <a:pt x="1879" y="310"/>
                                      </a:lnTo>
                                      <a:lnTo>
                                        <a:pt x="1888" y="310"/>
                                      </a:lnTo>
                                      <a:lnTo>
                                        <a:pt x="1898" y="311"/>
                                      </a:lnTo>
                                      <a:lnTo>
                                        <a:pt x="1906" y="312"/>
                                      </a:lnTo>
                                      <a:lnTo>
                                        <a:pt x="1914" y="314"/>
                                      </a:lnTo>
                                      <a:lnTo>
                                        <a:pt x="1922" y="316"/>
                                      </a:lnTo>
                                      <a:lnTo>
                                        <a:pt x="1928" y="319"/>
                                      </a:lnTo>
                                      <a:lnTo>
                                        <a:pt x="1934" y="322"/>
                                      </a:lnTo>
                                      <a:lnTo>
                                        <a:pt x="1939" y="326"/>
                                      </a:lnTo>
                                      <a:lnTo>
                                        <a:pt x="1943" y="331"/>
                                      </a:lnTo>
                                      <a:lnTo>
                                        <a:pt x="1947" y="336"/>
                                      </a:lnTo>
                                      <a:lnTo>
                                        <a:pt x="1949" y="342"/>
                                      </a:lnTo>
                                      <a:lnTo>
                                        <a:pt x="1950" y="349"/>
                                      </a:lnTo>
                                      <a:lnTo>
                                        <a:pt x="1950" y="356"/>
                                      </a:lnTo>
                                      <a:lnTo>
                                        <a:pt x="1949" y="364"/>
                                      </a:lnTo>
                                      <a:lnTo>
                                        <a:pt x="1948" y="373"/>
                                      </a:lnTo>
                                      <a:lnTo>
                                        <a:pt x="1944" y="383"/>
                                      </a:lnTo>
                                      <a:lnTo>
                                        <a:pt x="1940" y="394"/>
                                      </a:lnTo>
                                      <a:lnTo>
                                        <a:pt x="1934" y="406"/>
                                      </a:lnTo>
                                      <a:lnTo>
                                        <a:pt x="1948" y="410"/>
                                      </a:lnTo>
                                      <a:lnTo>
                                        <a:pt x="1963" y="412"/>
                                      </a:lnTo>
                                      <a:lnTo>
                                        <a:pt x="1978" y="414"/>
                                      </a:lnTo>
                                      <a:lnTo>
                                        <a:pt x="1993" y="416"/>
                                      </a:lnTo>
                                      <a:lnTo>
                                        <a:pt x="2007" y="418"/>
                                      </a:lnTo>
                                      <a:lnTo>
                                        <a:pt x="2021" y="421"/>
                                      </a:lnTo>
                                      <a:lnTo>
                                        <a:pt x="2033" y="424"/>
                                      </a:lnTo>
                                      <a:lnTo>
                                        <a:pt x="2044" y="428"/>
                                      </a:lnTo>
                                      <a:lnTo>
                                        <a:pt x="2053" y="433"/>
                                      </a:lnTo>
                                      <a:lnTo>
                                        <a:pt x="2059" y="441"/>
                                      </a:lnTo>
                                      <a:lnTo>
                                        <a:pt x="2063" y="450"/>
                                      </a:lnTo>
                                      <a:lnTo>
                                        <a:pt x="2063" y="461"/>
                                      </a:lnTo>
                                      <a:lnTo>
                                        <a:pt x="2059" y="475"/>
                                      </a:lnTo>
                                      <a:lnTo>
                                        <a:pt x="2052" y="492"/>
                                      </a:lnTo>
                                      <a:lnTo>
                                        <a:pt x="2040" y="512"/>
                                      </a:lnTo>
                                      <a:lnTo>
                                        <a:pt x="2023" y="535"/>
                                      </a:lnTo>
                                      <a:lnTo>
                                        <a:pt x="2028" y="525"/>
                                      </a:lnTo>
                                      <a:lnTo>
                                        <a:pt x="2034" y="514"/>
                                      </a:lnTo>
                                      <a:lnTo>
                                        <a:pt x="2039" y="504"/>
                                      </a:lnTo>
                                      <a:lnTo>
                                        <a:pt x="2045" y="493"/>
                                      </a:lnTo>
                                      <a:lnTo>
                                        <a:pt x="2050" y="483"/>
                                      </a:lnTo>
                                      <a:lnTo>
                                        <a:pt x="2056" y="472"/>
                                      </a:lnTo>
                                      <a:lnTo>
                                        <a:pt x="2062" y="462"/>
                                      </a:lnTo>
                                      <a:lnTo>
                                        <a:pt x="2068" y="4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0" name="Freeform 622"/>
                              <wps:cNvSpPr>
                                <a:spLocks/>
                              </wps:cNvSpPr>
                              <wps:spPr bwMode="auto">
                                <a:xfrm>
                                  <a:off x="3843" y="309"/>
                                  <a:ext cx="4" cy="7"/>
                                </a:xfrm>
                                <a:custGeom>
                                  <a:avLst/>
                                  <a:gdLst>
                                    <a:gd name="T0" fmla="*/ 2 w 4"/>
                                    <a:gd name="T1" fmla="*/ 7 h 7"/>
                                    <a:gd name="T2" fmla="*/ 3 w 4"/>
                                    <a:gd name="T3" fmla="*/ 5 h 7"/>
                                    <a:gd name="T4" fmla="*/ 4 w 4"/>
                                    <a:gd name="T5" fmla="*/ 3 h 7"/>
                                    <a:gd name="T6" fmla="*/ 3 w 4"/>
                                    <a:gd name="T7" fmla="*/ 1 h 7"/>
                                    <a:gd name="T8" fmla="*/ 0 w 4"/>
                                    <a:gd name="T9" fmla="*/ 0 h 7"/>
                                    <a:gd name="T10" fmla="*/ 2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2" y="7"/>
                                      </a:moveTo>
                                      <a:lnTo>
                                        <a:pt x="3" y="5"/>
                                      </a:lnTo>
                                      <a:lnTo>
                                        <a:pt x="4" y="3"/>
                                      </a:lnTo>
                                      <a:lnTo>
                                        <a:pt x="3" y="1"/>
                                      </a:lnTo>
                                      <a:lnTo>
                                        <a:pt x="0" y="0"/>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1" name="Freeform 623"/>
                              <wps:cNvSpPr>
                                <a:spLocks/>
                              </wps:cNvSpPr>
                              <wps:spPr bwMode="auto">
                                <a:xfrm>
                                  <a:off x="3551" y="309"/>
                                  <a:ext cx="294" cy="305"/>
                                </a:xfrm>
                                <a:custGeom>
                                  <a:avLst/>
                                  <a:gdLst>
                                    <a:gd name="T0" fmla="*/ 4 w 294"/>
                                    <a:gd name="T1" fmla="*/ 305 h 305"/>
                                    <a:gd name="T2" fmla="*/ 17 w 294"/>
                                    <a:gd name="T3" fmla="*/ 279 h 305"/>
                                    <a:gd name="T4" fmla="*/ 31 w 294"/>
                                    <a:gd name="T5" fmla="*/ 254 h 305"/>
                                    <a:gd name="T6" fmla="*/ 45 w 294"/>
                                    <a:gd name="T7" fmla="*/ 229 h 305"/>
                                    <a:gd name="T8" fmla="*/ 60 w 294"/>
                                    <a:gd name="T9" fmla="*/ 205 h 305"/>
                                    <a:gd name="T10" fmla="*/ 76 w 294"/>
                                    <a:gd name="T11" fmla="*/ 183 h 305"/>
                                    <a:gd name="T12" fmla="*/ 93 w 294"/>
                                    <a:gd name="T13" fmla="*/ 162 h 305"/>
                                    <a:gd name="T14" fmla="*/ 110 w 294"/>
                                    <a:gd name="T15" fmla="*/ 141 h 305"/>
                                    <a:gd name="T16" fmla="*/ 128 w 294"/>
                                    <a:gd name="T17" fmla="*/ 122 h 305"/>
                                    <a:gd name="T18" fmla="*/ 146 w 294"/>
                                    <a:gd name="T19" fmla="*/ 104 h 305"/>
                                    <a:gd name="T20" fmla="*/ 165 w 294"/>
                                    <a:gd name="T21" fmla="*/ 87 h 305"/>
                                    <a:gd name="T22" fmla="*/ 185 w 294"/>
                                    <a:gd name="T23" fmla="*/ 71 h 305"/>
                                    <a:gd name="T24" fmla="*/ 205 w 294"/>
                                    <a:gd name="T25" fmla="*/ 55 h 305"/>
                                    <a:gd name="T26" fmla="*/ 227 w 294"/>
                                    <a:gd name="T27" fmla="*/ 42 h 305"/>
                                    <a:gd name="T28" fmla="*/ 248 w 294"/>
                                    <a:gd name="T29" fmla="*/ 29 h 305"/>
                                    <a:gd name="T30" fmla="*/ 271 w 294"/>
                                    <a:gd name="T31" fmla="*/ 17 h 305"/>
                                    <a:gd name="T32" fmla="*/ 294 w 294"/>
                                    <a:gd name="T33" fmla="*/ 7 h 305"/>
                                    <a:gd name="T34" fmla="*/ 281 w 294"/>
                                    <a:gd name="T35" fmla="*/ 5 h 305"/>
                                    <a:gd name="T36" fmla="*/ 258 w 294"/>
                                    <a:gd name="T37" fmla="*/ 16 h 305"/>
                                    <a:gd name="T38" fmla="*/ 235 w 294"/>
                                    <a:gd name="T39" fmla="*/ 28 h 305"/>
                                    <a:gd name="T40" fmla="*/ 214 w 294"/>
                                    <a:gd name="T41" fmla="*/ 42 h 305"/>
                                    <a:gd name="T42" fmla="*/ 193 w 294"/>
                                    <a:gd name="T43" fmla="*/ 57 h 305"/>
                                    <a:gd name="T44" fmla="*/ 173 w 294"/>
                                    <a:gd name="T45" fmla="*/ 72 h 305"/>
                                    <a:gd name="T46" fmla="*/ 153 w 294"/>
                                    <a:gd name="T47" fmla="*/ 89 h 305"/>
                                    <a:gd name="T48" fmla="*/ 134 w 294"/>
                                    <a:gd name="T49" fmla="*/ 107 h 305"/>
                                    <a:gd name="T50" fmla="*/ 116 w 294"/>
                                    <a:gd name="T51" fmla="*/ 126 h 305"/>
                                    <a:gd name="T52" fmla="*/ 98 w 294"/>
                                    <a:gd name="T53" fmla="*/ 146 h 305"/>
                                    <a:gd name="T54" fmla="*/ 81 w 294"/>
                                    <a:gd name="T55" fmla="*/ 167 h 305"/>
                                    <a:gd name="T56" fmla="*/ 65 w 294"/>
                                    <a:gd name="T57" fmla="*/ 190 h 305"/>
                                    <a:gd name="T58" fmla="*/ 49 w 294"/>
                                    <a:gd name="T59" fmla="*/ 213 h 305"/>
                                    <a:gd name="T60" fmla="*/ 34 w 294"/>
                                    <a:gd name="T61" fmla="*/ 237 h 305"/>
                                    <a:gd name="T62" fmla="*/ 20 w 294"/>
                                    <a:gd name="T63" fmla="*/ 262 h 305"/>
                                    <a:gd name="T64" fmla="*/ 6 w 294"/>
                                    <a:gd name="T65" fmla="*/ 288 h 305"/>
                                    <a:gd name="T66" fmla="*/ 0 w 294"/>
                                    <a:gd name="T67" fmla="*/ 302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4" h="305">
                                      <a:moveTo>
                                        <a:pt x="4" y="305"/>
                                      </a:moveTo>
                                      <a:lnTo>
                                        <a:pt x="4" y="305"/>
                                      </a:lnTo>
                                      <a:lnTo>
                                        <a:pt x="10" y="292"/>
                                      </a:lnTo>
                                      <a:lnTo>
                                        <a:pt x="17" y="279"/>
                                      </a:lnTo>
                                      <a:lnTo>
                                        <a:pt x="24" y="266"/>
                                      </a:lnTo>
                                      <a:lnTo>
                                        <a:pt x="31" y="254"/>
                                      </a:lnTo>
                                      <a:lnTo>
                                        <a:pt x="38" y="241"/>
                                      </a:lnTo>
                                      <a:lnTo>
                                        <a:pt x="45" y="229"/>
                                      </a:lnTo>
                                      <a:lnTo>
                                        <a:pt x="53" y="217"/>
                                      </a:lnTo>
                                      <a:lnTo>
                                        <a:pt x="60" y="205"/>
                                      </a:lnTo>
                                      <a:lnTo>
                                        <a:pt x="68" y="194"/>
                                      </a:lnTo>
                                      <a:lnTo>
                                        <a:pt x="76" y="183"/>
                                      </a:lnTo>
                                      <a:lnTo>
                                        <a:pt x="84" y="172"/>
                                      </a:lnTo>
                                      <a:lnTo>
                                        <a:pt x="93" y="162"/>
                                      </a:lnTo>
                                      <a:lnTo>
                                        <a:pt x="101" y="152"/>
                                      </a:lnTo>
                                      <a:lnTo>
                                        <a:pt x="110" y="141"/>
                                      </a:lnTo>
                                      <a:lnTo>
                                        <a:pt x="119" y="132"/>
                                      </a:lnTo>
                                      <a:lnTo>
                                        <a:pt x="128" y="122"/>
                                      </a:lnTo>
                                      <a:lnTo>
                                        <a:pt x="137" y="113"/>
                                      </a:lnTo>
                                      <a:lnTo>
                                        <a:pt x="146" y="104"/>
                                      </a:lnTo>
                                      <a:lnTo>
                                        <a:pt x="156" y="95"/>
                                      </a:lnTo>
                                      <a:lnTo>
                                        <a:pt x="165" y="87"/>
                                      </a:lnTo>
                                      <a:lnTo>
                                        <a:pt x="175" y="78"/>
                                      </a:lnTo>
                                      <a:lnTo>
                                        <a:pt x="185" y="71"/>
                                      </a:lnTo>
                                      <a:lnTo>
                                        <a:pt x="195" y="63"/>
                                      </a:lnTo>
                                      <a:lnTo>
                                        <a:pt x="205" y="55"/>
                                      </a:lnTo>
                                      <a:lnTo>
                                        <a:pt x="216" y="49"/>
                                      </a:lnTo>
                                      <a:lnTo>
                                        <a:pt x="227" y="42"/>
                                      </a:lnTo>
                                      <a:lnTo>
                                        <a:pt x="237" y="35"/>
                                      </a:lnTo>
                                      <a:lnTo>
                                        <a:pt x="248" y="29"/>
                                      </a:lnTo>
                                      <a:lnTo>
                                        <a:pt x="259" y="23"/>
                                      </a:lnTo>
                                      <a:lnTo>
                                        <a:pt x="271" y="17"/>
                                      </a:lnTo>
                                      <a:lnTo>
                                        <a:pt x="282" y="12"/>
                                      </a:lnTo>
                                      <a:lnTo>
                                        <a:pt x="294" y="7"/>
                                      </a:lnTo>
                                      <a:lnTo>
                                        <a:pt x="292" y="0"/>
                                      </a:lnTo>
                                      <a:lnTo>
                                        <a:pt x="281" y="5"/>
                                      </a:lnTo>
                                      <a:lnTo>
                                        <a:pt x="269" y="10"/>
                                      </a:lnTo>
                                      <a:lnTo>
                                        <a:pt x="258" y="16"/>
                                      </a:lnTo>
                                      <a:lnTo>
                                        <a:pt x="247" y="22"/>
                                      </a:lnTo>
                                      <a:lnTo>
                                        <a:pt x="235" y="28"/>
                                      </a:lnTo>
                                      <a:lnTo>
                                        <a:pt x="225" y="35"/>
                                      </a:lnTo>
                                      <a:lnTo>
                                        <a:pt x="214" y="42"/>
                                      </a:lnTo>
                                      <a:lnTo>
                                        <a:pt x="203" y="49"/>
                                      </a:lnTo>
                                      <a:lnTo>
                                        <a:pt x="193" y="57"/>
                                      </a:lnTo>
                                      <a:lnTo>
                                        <a:pt x="183" y="64"/>
                                      </a:lnTo>
                                      <a:lnTo>
                                        <a:pt x="173" y="72"/>
                                      </a:lnTo>
                                      <a:lnTo>
                                        <a:pt x="163" y="81"/>
                                      </a:lnTo>
                                      <a:lnTo>
                                        <a:pt x="153" y="89"/>
                                      </a:lnTo>
                                      <a:lnTo>
                                        <a:pt x="143" y="98"/>
                                      </a:lnTo>
                                      <a:lnTo>
                                        <a:pt x="134" y="107"/>
                                      </a:lnTo>
                                      <a:lnTo>
                                        <a:pt x="125" y="117"/>
                                      </a:lnTo>
                                      <a:lnTo>
                                        <a:pt x="116" y="126"/>
                                      </a:lnTo>
                                      <a:lnTo>
                                        <a:pt x="106" y="136"/>
                                      </a:lnTo>
                                      <a:lnTo>
                                        <a:pt x="98" y="146"/>
                                      </a:lnTo>
                                      <a:lnTo>
                                        <a:pt x="89" y="157"/>
                                      </a:lnTo>
                                      <a:lnTo>
                                        <a:pt x="81" y="167"/>
                                      </a:lnTo>
                                      <a:lnTo>
                                        <a:pt x="73" y="179"/>
                                      </a:lnTo>
                                      <a:lnTo>
                                        <a:pt x="65" y="190"/>
                                      </a:lnTo>
                                      <a:lnTo>
                                        <a:pt x="57" y="201"/>
                                      </a:lnTo>
                                      <a:lnTo>
                                        <a:pt x="49" y="213"/>
                                      </a:lnTo>
                                      <a:lnTo>
                                        <a:pt x="41" y="225"/>
                                      </a:lnTo>
                                      <a:lnTo>
                                        <a:pt x="34" y="237"/>
                                      </a:lnTo>
                                      <a:lnTo>
                                        <a:pt x="27" y="249"/>
                                      </a:lnTo>
                                      <a:lnTo>
                                        <a:pt x="20" y="262"/>
                                      </a:lnTo>
                                      <a:lnTo>
                                        <a:pt x="13" y="275"/>
                                      </a:lnTo>
                                      <a:lnTo>
                                        <a:pt x="6" y="288"/>
                                      </a:lnTo>
                                      <a:lnTo>
                                        <a:pt x="0" y="302"/>
                                      </a:lnTo>
                                      <a:lnTo>
                                        <a:pt x="0" y="302"/>
                                      </a:lnTo>
                                      <a:lnTo>
                                        <a:pt x="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2" name="Freeform 624"/>
                              <wps:cNvSpPr>
                                <a:spLocks/>
                              </wps:cNvSpPr>
                              <wps:spPr bwMode="auto">
                                <a:xfrm>
                                  <a:off x="3441" y="611"/>
                                  <a:ext cx="114" cy="532"/>
                                </a:xfrm>
                                <a:custGeom>
                                  <a:avLst/>
                                  <a:gdLst>
                                    <a:gd name="T0" fmla="*/ 6 w 114"/>
                                    <a:gd name="T1" fmla="*/ 529 h 532"/>
                                    <a:gd name="T2" fmla="*/ 5 w 114"/>
                                    <a:gd name="T3" fmla="*/ 529 h 532"/>
                                    <a:gd name="T4" fmla="*/ 7 w 114"/>
                                    <a:gd name="T5" fmla="*/ 491 h 532"/>
                                    <a:gd name="T6" fmla="*/ 9 w 114"/>
                                    <a:gd name="T7" fmla="*/ 454 h 532"/>
                                    <a:gd name="T8" fmla="*/ 13 w 114"/>
                                    <a:gd name="T9" fmla="*/ 418 h 532"/>
                                    <a:gd name="T10" fmla="*/ 16 w 114"/>
                                    <a:gd name="T11" fmla="*/ 381 h 532"/>
                                    <a:gd name="T12" fmla="*/ 21 w 114"/>
                                    <a:gd name="T13" fmla="*/ 346 h 532"/>
                                    <a:gd name="T14" fmla="*/ 25 w 114"/>
                                    <a:gd name="T15" fmla="*/ 311 h 532"/>
                                    <a:gd name="T16" fmla="*/ 31 w 114"/>
                                    <a:gd name="T17" fmla="*/ 277 h 532"/>
                                    <a:gd name="T18" fmla="*/ 38 w 114"/>
                                    <a:gd name="T19" fmla="*/ 243 h 532"/>
                                    <a:gd name="T20" fmla="*/ 45 w 114"/>
                                    <a:gd name="T21" fmla="*/ 210 h 532"/>
                                    <a:gd name="T22" fmla="*/ 53 w 114"/>
                                    <a:gd name="T23" fmla="*/ 179 h 532"/>
                                    <a:gd name="T24" fmla="*/ 61 w 114"/>
                                    <a:gd name="T25" fmla="*/ 147 h 532"/>
                                    <a:gd name="T26" fmla="*/ 70 w 114"/>
                                    <a:gd name="T27" fmla="*/ 116 h 532"/>
                                    <a:gd name="T28" fmla="*/ 80 w 114"/>
                                    <a:gd name="T29" fmla="*/ 87 h 532"/>
                                    <a:gd name="T30" fmla="*/ 91 w 114"/>
                                    <a:gd name="T31" fmla="*/ 58 h 532"/>
                                    <a:gd name="T32" fmla="*/ 102 w 114"/>
                                    <a:gd name="T33" fmla="*/ 30 h 532"/>
                                    <a:gd name="T34" fmla="*/ 114 w 114"/>
                                    <a:gd name="T35" fmla="*/ 3 h 532"/>
                                    <a:gd name="T36" fmla="*/ 110 w 114"/>
                                    <a:gd name="T37" fmla="*/ 0 h 532"/>
                                    <a:gd name="T38" fmla="*/ 98 w 114"/>
                                    <a:gd name="T39" fmla="*/ 27 h 532"/>
                                    <a:gd name="T40" fmla="*/ 86 w 114"/>
                                    <a:gd name="T41" fmla="*/ 55 h 532"/>
                                    <a:gd name="T42" fmla="*/ 75 w 114"/>
                                    <a:gd name="T43" fmla="*/ 84 h 532"/>
                                    <a:gd name="T44" fmla="*/ 65 w 114"/>
                                    <a:gd name="T45" fmla="*/ 114 h 532"/>
                                    <a:gd name="T46" fmla="*/ 56 w 114"/>
                                    <a:gd name="T47" fmla="*/ 145 h 532"/>
                                    <a:gd name="T48" fmla="*/ 48 w 114"/>
                                    <a:gd name="T49" fmla="*/ 176 h 532"/>
                                    <a:gd name="T50" fmla="*/ 40 w 114"/>
                                    <a:gd name="T51" fmla="*/ 209 h 532"/>
                                    <a:gd name="T52" fmla="*/ 33 w 114"/>
                                    <a:gd name="T53" fmla="*/ 242 h 532"/>
                                    <a:gd name="T54" fmla="*/ 26 w 114"/>
                                    <a:gd name="T55" fmla="*/ 275 h 532"/>
                                    <a:gd name="T56" fmla="*/ 21 w 114"/>
                                    <a:gd name="T57" fmla="*/ 310 h 532"/>
                                    <a:gd name="T58" fmla="*/ 16 w 114"/>
                                    <a:gd name="T59" fmla="*/ 345 h 532"/>
                                    <a:gd name="T60" fmla="*/ 11 w 114"/>
                                    <a:gd name="T61" fmla="*/ 381 h 532"/>
                                    <a:gd name="T62" fmla="*/ 8 w 114"/>
                                    <a:gd name="T63" fmla="*/ 417 h 532"/>
                                    <a:gd name="T64" fmla="*/ 4 w 114"/>
                                    <a:gd name="T65" fmla="*/ 454 h 532"/>
                                    <a:gd name="T66" fmla="*/ 2 w 114"/>
                                    <a:gd name="T67" fmla="*/ 491 h 532"/>
                                    <a:gd name="T68" fmla="*/ 0 w 114"/>
                                    <a:gd name="T69" fmla="*/ 529 h 532"/>
                                    <a:gd name="T70" fmla="*/ 0 w 114"/>
                                    <a:gd name="T71" fmla="*/ 529 h 532"/>
                                    <a:gd name="T72" fmla="*/ 0 w 114"/>
                                    <a:gd name="T73" fmla="*/ 529 h 532"/>
                                    <a:gd name="T74" fmla="*/ 1 w 114"/>
                                    <a:gd name="T75" fmla="*/ 532 h 532"/>
                                    <a:gd name="T76" fmla="*/ 3 w 114"/>
                                    <a:gd name="T77" fmla="*/ 532 h 532"/>
                                    <a:gd name="T78" fmla="*/ 4 w 114"/>
                                    <a:gd name="T79" fmla="*/ 532 h 532"/>
                                    <a:gd name="T80" fmla="*/ 5 w 114"/>
                                    <a:gd name="T81" fmla="*/ 529 h 532"/>
                                    <a:gd name="T82" fmla="*/ 6 w 114"/>
                                    <a:gd name="T83" fmla="*/ 529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4" h="532">
                                      <a:moveTo>
                                        <a:pt x="6" y="529"/>
                                      </a:moveTo>
                                      <a:lnTo>
                                        <a:pt x="5" y="529"/>
                                      </a:lnTo>
                                      <a:lnTo>
                                        <a:pt x="7" y="491"/>
                                      </a:lnTo>
                                      <a:lnTo>
                                        <a:pt x="9" y="454"/>
                                      </a:lnTo>
                                      <a:lnTo>
                                        <a:pt x="13" y="418"/>
                                      </a:lnTo>
                                      <a:lnTo>
                                        <a:pt x="16" y="381"/>
                                      </a:lnTo>
                                      <a:lnTo>
                                        <a:pt x="21" y="346"/>
                                      </a:lnTo>
                                      <a:lnTo>
                                        <a:pt x="25" y="311"/>
                                      </a:lnTo>
                                      <a:lnTo>
                                        <a:pt x="31" y="277"/>
                                      </a:lnTo>
                                      <a:lnTo>
                                        <a:pt x="38" y="243"/>
                                      </a:lnTo>
                                      <a:lnTo>
                                        <a:pt x="45" y="210"/>
                                      </a:lnTo>
                                      <a:lnTo>
                                        <a:pt x="53" y="179"/>
                                      </a:lnTo>
                                      <a:lnTo>
                                        <a:pt x="61" y="147"/>
                                      </a:lnTo>
                                      <a:lnTo>
                                        <a:pt x="70" y="116"/>
                                      </a:lnTo>
                                      <a:lnTo>
                                        <a:pt x="80" y="87"/>
                                      </a:lnTo>
                                      <a:lnTo>
                                        <a:pt x="91" y="58"/>
                                      </a:lnTo>
                                      <a:lnTo>
                                        <a:pt x="102" y="30"/>
                                      </a:lnTo>
                                      <a:lnTo>
                                        <a:pt x="114" y="3"/>
                                      </a:lnTo>
                                      <a:lnTo>
                                        <a:pt x="110" y="0"/>
                                      </a:lnTo>
                                      <a:lnTo>
                                        <a:pt x="98" y="27"/>
                                      </a:lnTo>
                                      <a:lnTo>
                                        <a:pt x="86" y="55"/>
                                      </a:lnTo>
                                      <a:lnTo>
                                        <a:pt x="75" y="84"/>
                                      </a:lnTo>
                                      <a:lnTo>
                                        <a:pt x="65" y="114"/>
                                      </a:lnTo>
                                      <a:lnTo>
                                        <a:pt x="56" y="145"/>
                                      </a:lnTo>
                                      <a:lnTo>
                                        <a:pt x="48" y="176"/>
                                      </a:lnTo>
                                      <a:lnTo>
                                        <a:pt x="40" y="209"/>
                                      </a:lnTo>
                                      <a:lnTo>
                                        <a:pt x="33" y="242"/>
                                      </a:lnTo>
                                      <a:lnTo>
                                        <a:pt x="26" y="275"/>
                                      </a:lnTo>
                                      <a:lnTo>
                                        <a:pt x="21" y="310"/>
                                      </a:lnTo>
                                      <a:lnTo>
                                        <a:pt x="16" y="345"/>
                                      </a:lnTo>
                                      <a:lnTo>
                                        <a:pt x="11" y="381"/>
                                      </a:lnTo>
                                      <a:lnTo>
                                        <a:pt x="8" y="417"/>
                                      </a:lnTo>
                                      <a:lnTo>
                                        <a:pt x="4" y="454"/>
                                      </a:lnTo>
                                      <a:lnTo>
                                        <a:pt x="2" y="491"/>
                                      </a:lnTo>
                                      <a:lnTo>
                                        <a:pt x="0" y="529"/>
                                      </a:lnTo>
                                      <a:lnTo>
                                        <a:pt x="0" y="529"/>
                                      </a:lnTo>
                                      <a:lnTo>
                                        <a:pt x="0" y="529"/>
                                      </a:lnTo>
                                      <a:lnTo>
                                        <a:pt x="1" y="532"/>
                                      </a:lnTo>
                                      <a:lnTo>
                                        <a:pt x="3" y="532"/>
                                      </a:lnTo>
                                      <a:lnTo>
                                        <a:pt x="4" y="532"/>
                                      </a:lnTo>
                                      <a:lnTo>
                                        <a:pt x="5" y="529"/>
                                      </a:lnTo>
                                      <a:lnTo>
                                        <a:pt x="6" y="5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3" name="Freeform 625"/>
                              <wps:cNvSpPr>
                                <a:spLocks/>
                              </wps:cNvSpPr>
                              <wps:spPr bwMode="auto">
                                <a:xfrm>
                                  <a:off x="3441" y="1140"/>
                                  <a:ext cx="407" cy="1066"/>
                                </a:xfrm>
                                <a:custGeom>
                                  <a:avLst/>
                                  <a:gdLst>
                                    <a:gd name="T0" fmla="*/ 407 w 407"/>
                                    <a:gd name="T1" fmla="*/ 1062 h 1066"/>
                                    <a:gd name="T2" fmla="*/ 364 w 407"/>
                                    <a:gd name="T3" fmla="*/ 994 h 1066"/>
                                    <a:gd name="T4" fmla="*/ 323 w 407"/>
                                    <a:gd name="T5" fmla="*/ 926 h 1066"/>
                                    <a:gd name="T6" fmla="*/ 284 w 407"/>
                                    <a:gd name="T7" fmla="*/ 856 h 1066"/>
                                    <a:gd name="T8" fmla="*/ 246 w 407"/>
                                    <a:gd name="T9" fmla="*/ 786 h 1066"/>
                                    <a:gd name="T10" fmla="*/ 211 w 407"/>
                                    <a:gd name="T11" fmla="*/ 716 h 1066"/>
                                    <a:gd name="T12" fmla="*/ 178 w 407"/>
                                    <a:gd name="T13" fmla="*/ 646 h 1066"/>
                                    <a:gd name="T14" fmla="*/ 147 w 407"/>
                                    <a:gd name="T15" fmla="*/ 576 h 1066"/>
                                    <a:gd name="T16" fmla="*/ 119 w 407"/>
                                    <a:gd name="T17" fmla="*/ 506 h 1066"/>
                                    <a:gd name="T18" fmla="*/ 93 w 407"/>
                                    <a:gd name="T19" fmla="*/ 438 h 1066"/>
                                    <a:gd name="T20" fmla="*/ 71 w 407"/>
                                    <a:gd name="T21" fmla="*/ 370 h 1066"/>
                                    <a:gd name="T22" fmla="*/ 51 w 407"/>
                                    <a:gd name="T23" fmla="*/ 304 h 1066"/>
                                    <a:gd name="T24" fmla="*/ 35 w 407"/>
                                    <a:gd name="T25" fmla="*/ 239 h 1066"/>
                                    <a:gd name="T26" fmla="*/ 22 w 407"/>
                                    <a:gd name="T27" fmla="*/ 176 h 1066"/>
                                    <a:gd name="T28" fmla="*/ 13 w 407"/>
                                    <a:gd name="T29" fmla="*/ 115 h 1066"/>
                                    <a:gd name="T30" fmla="*/ 7 w 407"/>
                                    <a:gd name="T31" fmla="*/ 56 h 1066"/>
                                    <a:gd name="T32" fmla="*/ 6 w 407"/>
                                    <a:gd name="T33" fmla="*/ 0 h 1066"/>
                                    <a:gd name="T34" fmla="*/ 1 w 407"/>
                                    <a:gd name="T35" fmla="*/ 28 h 1066"/>
                                    <a:gd name="T36" fmla="*/ 4 w 407"/>
                                    <a:gd name="T37" fmla="*/ 86 h 1066"/>
                                    <a:gd name="T38" fmla="*/ 12 w 407"/>
                                    <a:gd name="T39" fmla="*/ 146 h 1066"/>
                                    <a:gd name="T40" fmla="*/ 23 w 407"/>
                                    <a:gd name="T41" fmla="*/ 209 h 1066"/>
                                    <a:gd name="T42" fmla="*/ 38 w 407"/>
                                    <a:gd name="T43" fmla="*/ 273 h 1066"/>
                                    <a:gd name="T44" fmla="*/ 55 w 407"/>
                                    <a:gd name="T45" fmla="*/ 339 h 1066"/>
                                    <a:gd name="T46" fmla="*/ 77 w 407"/>
                                    <a:gd name="T47" fmla="*/ 407 h 1066"/>
                                    <a:gd name="T48" fmla="*/ 101 w 407"/>
                                    <a:gd name="T49" fmla="*/ 475 h 1066"/>
                                    <a:gd name="T50" fmla="*/ 128 w 407"/>
                                    <a:gd name="T51" fmla="*/ 544 h 1066"/>
                                    <a:gd name="T52" fmla="*/ 158 w 407"/>
                                    <a:gd name="T53" fmla="*/ 614 h 1066"/>
                                    <a:gd name="T54" fmla="*/ 189 w 407"/>
                                    <a:gd name="T55" fmla="*/ 685 h 1066"/>
                                    <a:gd name="T56" fmla="*/ 224 w 407"/>
                                    <a:gd name="T57" fmla="*/ 755 h 1066"/>
                                    <a:gd name="T58" fmla="*/ 260 w 407"/>
                                    <a:gd name="T59" fmla="*/ 825 h 1066"/>
                                    <a:gd name="T60" fmla="*/ 299 w 407"/>
                                    <a:gd name="T61" fmla="*/ 895 h 1066"/>
                                    <a:gd name="T62" fmla="*/ 339 w 407"/>
                                    <a:gd name="T63" fmla="*/ 964 h 1066"/>
                                    <a:gd name="T64" fmla="*/ 381 w 407"/>
                                    <a:gd name="T65" fmla="*/ 1032 h 1066"/>
                                    <a:gd name="T66" fmla="*/ 403 w 407"/>
                                    <a:gd name="T67" fmla="*/ 1066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7" h="1066">
                                      <a:moveTo>
                                        <a:pt x="407" y="1062"/>
                                      </a:moveTo>
                                      <a:lnTo>
                                        <a:pt x="407" y="1062"/>
                                      </a:lnTo>
                                      <a:lnTo>
                                        <a:pt x="385" y="1028"/>
                                      </a:lnTo>
                                      <a:lnTo>
                                        <a:pt x="364" y="994"/>
                                      </a:lnTo>
                                      <a:lnTo>
                                        <a:pt x="344" y="960"/>
                                      </a:lnTo>
                                      <a:lnTo>
                                        <a:pt x="323" y="926"/>
                                      </a:lnTo>
                                      <a:lnTo>
                                        <a:pt x="303" y="891"/>
                                      </a:lnTo>
                                      <a:lnTo>
                                        <a:pt x="284" y="856"/>
                                      </a:lnTo>
                                      <a:lnTo>
                                        <a:pt x="265" y="821"/>
                                      </a:lnTo>
                                      <a:lnTo>
                                        <a:pt x="246" y="786"/>
                                      </a:lnTo>
                                      <a:lnTo>
                                        <a:pt x="228" y="751"/>
                                      </a:lnTo>
                                      <a:lnTo>
                                        <a:pt x="211" y="716"/>
                                      </a:lnTo>
                                      <a:lnTo>
                                        <a:pt x="194" y="681"/>
                                      </a:lnTo>
                                      <a:lnTo>
                                        <a:pt x="178" y="646"/>
                                      </a:lnTo>
                                      <a:lnTo>
                                        <a:pt x="162" y="611"/>
                                      </a:lnTo>
                                      <a:lnTo>
                                        <a:pt x="147" y="576"/>
                                      </a:lnTo>
                                      <a:lnTo>
                                        <a:pt x="133" y="541"/>
                                      </a:lnTo>
                                      <a:lnTo>
                                        <a:pt x="119" y="506"/>
                                      </a:lnTo>
                                      <a:lnTo>
                                        <a:pt x="106" y="472"/>
                                      </a:lnTo>
                                      <a:lnTo>
                                        <a:pt x="93" y="438"/>
                                      </a:lnTo>
                                      <a:lnTo>
                                        <a:pt x="82" y="403"/>
                                      </a:lnTo>
                                      <a:lnTo>
                                        <a:pt x="71" y="370"/>
                                      </a:lnTo>
                                      <a:lnTo>
                                        <a:pt x="60" y="337"/>
                                      </a:lnTo>
                                      <a:lnTo>
                                        <a:pt x="51" y="304"/>
                                      </a:lnTo>
                                      <a:lnTo>
                                        <a:pt x="43" y="271"/>
                                      </a:lnTo>
                                      <a:lnTo>
                                        <a:pt x="35" y="239"/>
                                      </a:lnTo>
                                      <a:lnTo>
                                        <a:pt x="28" y="207"/>
                                      </a:lnTo>
                                      <a:lnTo>
                                        <a:pt x="22" y="176"/>
                                      </a:lnTo>
                                      <a:lnTo>
                                        <a:pt x="17" y="145"/>
                                      </a:lnTo>
                                      <a:lnTo>
                                        <a:pt x="13" y="115"/>
                                      </a:lnTo>
                                      <a:lnTo>
                                        <a:pt x="9" y="85"/>
                                      </a:lnTo>
                                      <a:lnTo>
                                        <a:pt x="7" y="56"/>
                                      </a:lnTo>
                                      <a:lnTo>
                                        <a:pt x="6" y="28"/>
                                      </a:lnTo>
                                      <a:lnTo>
                                        <a:pt x="6" y="0"/>
                                      </a:lnTo>
                                      <a:lnTo>
                                        <a:pt x="0" y="0"/>
                                      </a:lnTo>
                                      <a:lnTo>
                                        <a:pt x="1" y="28"/>
                                      </a:lnTo>
                                      <a:lnTo>
                                        <a:pt x="2" y="56"/>
                                      </a:lnTo>
                                      <a:lnTo>
                                        <a:pt x="4" y="86"/>
                                      </a:lnTo>
                                      <a:lnTo>
                                        <a:pt x="8" y="116"/>
                                      </a:lnTo>
                                      <a:lnTo>
                                        <a:pt x="12" y="146"/>
                                      </a:lnTo>
                                      <a:lnTo>
                                        <a:pt x="17" y="177"/>
                                      </a:lnTo>
                                      <a:lnTo>
                                        <a:pt x="23" y="209"/>
                                      </a:lnTo>
                                      <a:lnTo>
                                        <a:pt x="30" y="240"/>
                                      </a:lnTo>
                                      <a:lnTo>
                                        <a:pt x="38" y="273"/>
                                      </a:lnTo>
                                      <a:lnTo>
                                        <a:pt x="46" y="306"/>
                                      </a:lnTo>
                                      <a:lnTo>
                                        <a:pt x="55" y="339"/>
                                      </a:lnTo>
                                      <a:lnTo>
                                        <a:pt x="66" y="372"/>
                                      </a:lnTo>
                                      <a:lnTo>
                                        <a:pt x="77" y="407"/>
                                      </a:lnTo>
                                      <a:lnTo>
                                        <a:pt x="88" y="441"/>
                                      </a:lnTo>
                                      <a:lnTo>
                                        <a:pt x="101" y="475"/>
                                      </a:lnTo>
                                      <a:lnTo>
                                        <a:pt x="114" y="509"/>
                                      </a:lnTo>
                                      <a:lnTo>
                                        <a:pt x="128" y="544"/>
                                      </a:lnTo>
                                      <a:lnTo>
                                        <a:pt x="142" y="579"/>
                                      </a:lnTo>
                                      <a:lnTo>
                                        <a:pt x="158" y="614"/>
                                      </a:lnTo>
                                      <a:lnTo>
                                        <a:pt x="173" y="650"/>
                                      </a:lnTo>
                                      <a:lnTo>
                                        <a:pt x="189" y="685"/>
                                      </a:lnTo>
                                      <a:lnTo>
                                        <a:pt x="206" y="720"/>
                                      </a:lnTo>
                                      <a:lnTo>
                                        <a:pt x="224" y="755"/>
                                      </a:lnTo>
                                      <a:lnTo>
                                        <a:pt x="242" y="790"/>
                                      </a:lnTo>
                                      <a:lnTo>
                                        <a:pt x="260" y="825"/>
                                      </a:lnTo>
                                      <a:lnTo>
                                        <a:pt x="279" y="860"/>
                                      </a:lnTo>
                                      <a:lnTo>
                                        <a:pt x="299" y="895"/>
                                      </a:lnTo>
                                      <a:lnTo>
                                        <a:pt x="319" y="930"/>
                                      </a:lnTo>
                                      <a:lnTo>
                                        <a:pt x="339" y="964"/>
                                      </a:lnTo>
                                      <a:lnTo>
                                        <a:pt x="360" y="999"/>
                                      </a:lnTo>
                                      <a:lnTo>
                                        <a:pt x="381" y="1032"/>
                                      </a:lnTo>
                                      <a:lnTo>
                                        <a:pt x="403" y="1066"/>
                                      </a:lnTo>
                                      <a:lnTo>
                                        <a:pt x="403" y="1066"/>
                                      </a:lnTo>
                                      <a:lnTo>
                                        <a:pt x="407" y="10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4" name="Freeform 626"/>
                              <wps:cNvSpPr>
                                <a:spLocks/>
                              </wps:cNvSpPr>
                              <wps:spPr bwMode="auto">
                                <a:xfrm>
                                  <a:off x="3844" y="2202"/>
                                  <a:ext cx="653" cy="771"/>
                                </a:xfrm>
                                <a:custGeom>
                                  <a:avLst/>
                                  <a:gdLst>
                                    <a:gd name="T0" fmla="*/ 651 w 653"/>
                                    <a:gd name="T1" fmla="*/ 765 h 771"/>
                                    <a:gd name="T2" fmla="*/ 620 w 653"/>
                                    <a:gd name="T3" fmla="*/ 741 h 771"/>
                                    <a:gd name="T4" fmla="*/ 586 w 653"/>
                                    <a:gd name="T5" fmla="*/ 713 h 771"/>
                                    <a:gd name="T6" fmla="*/ 551 w 653"/>
                                    <a:gd name="T7" fmla="*/ 681 h 771"/>
                                    <a:gd name="T8" fmla="*/ 514 w 653"/>
                                    <a:gd name="T9" fmla="*/ 645 h 771"/>
                                    <a:gd name="T10" fmla="*/ 475 w 653"/>
                                    <a:gd name="T11" fmla="*/ 607 h 771"/>
                                    <a:gd name="T12" fmla="*/ 435 w 653"/>
                                    <a:gd name="T13" fmla="*/ 564 h 771"/>
                                    <a:gd name="T14" fmla="*/ 394 w 653"/>
                                    <a:gd name="T15" fmla="*/ 518 h 771"/>
                                    <a:gd name="T16" fmla="*/ 352 w 653"/>
                                    <a:gd name="T17" fmla="*/ 470 h 771"/>
                                    <a:gd name="T18" fmla="*/ 310 w 653"/>
                                    <a:gd name="T19" fmla="*/ 418 h 771"/>
                                    <a:gd name="T20" fmla="*/ 266 w 653"/>
                                    <a:gd name="T21" fmla="*/ 365 h 771"/>
                                    <a:gd name="T22" fmla="*/ 222 w 653"/>
                                    <a:gd name="T23" fmla="*/ 309 h 771"/>
                                    <a:gd name="T24" fmla="*/ 178 w 653"/>
                                    <a:gd name="T25" fmla="*/ 250 h 771"/>
                                    <a:gd name="T26" fmla="*/ 134 w 653"/>
                                    <a:gd name="T27" fmla="*/ 190 h 771"/>
                                    <a:gd name="T28" fmla="*/ 90 w 653"/>
                                    <a:gd name="T29" fmla="*/ 128 h 771"/>
                                    <a:gd name="T30" fmla="*/ 47 w 653"/>
                                    <a:gd name="T31" fmla="*/ 65 h 771"/>
                                    <a:gd name="T32" fmla="*/ 4 w 653"/>
                                    <a:gd name="T33" fmla="*/ 0 h 771"/>
                                    <a:gd name="T34" fmla="*/ 22 w 653"/>
                                    <a:gd name="T35" fmla="*/ 37 h 771"/>
                                    <a:gd name="T36" fmla="*/ 65 w 653"/>
                                    <a:gd name="T37" fmla="*/ 101 h 771"/>
                                    <a:gd name="T38" fmla="*/ 109 w 653"/>
                                    <a:gd name="T39" fmla="*/ 164 h 771"/>
                                    <a:gd name="T40" fmla="*/ 153 w 653"/>
                                    <a:gd name="T41" fmla="*/ 225 h 771"/>
                                    <a:gd name="T42" fmla="*/ 197 w 653"/>
                                    <a:gd name="T43" fmla="*/ 285 h 771"/>
                                    <a:gd name="T44" fmla="*/ 241 w 653"/>
                                    <a:gd name="T45" fmla="*/ 342 h 771"/>
                                    <a:gd name="T46" fmla="*/ 284 w 653"/>
                                    <a:gd name="T47" fmla="*/ 397 h 771"/>
                                    <a:gd name="T48" fmla="*/ 327 w 653"/>
                                    <a:gd name="T49" fmla="*/ 450 h 771"/>
                                    <a:gd name="T50" fmla="*/ 370 w 653"/>
                                    <a:gd name="T51" fmla="*/ 500 h 771"/>
                                    <a:gd name="T52" fmla="*/ 411 w 653"/>
                                    <a:gd name="T53" fmla="*/ 547 h 771"/>
                                    <a:gd name="T54" fmla="*/ 452 w 653"/>
                                    <a:gd name="T55" fmla="*/ 591 h 771"/>
                                    <a:gd name="T56" fmla="*/ 492 w 653"/>
                                    <a:gd name="T57" fmla="*/ 632 h 771"/>
                                    <a:gd name="T58" fmla="*/ 530 w 653"/>
                                    <a:gd name="T59" fmla="*/ 670 h 771"/>
                                    <a:gd name="T60" fmla="*/ 566 w 653"/>
                                    <a:gd name="T61" fmla="*/ 703 h 771"/>
                                    <a:gd name="T62" fmla="*/ 601 w 653"/>
                                    <a:gd name="T63" fmla="*/ 733 h 771"/>
                                    <a:gd name="T64" fmla="*/ 633 w 653"/>
                                    <a:gd name="T65" fmla="*/ 760 h 771"/>
                                    <a:gd name="T66" fmla="*/ 650 w 653"/>
                                    <a:gd name="T67" fmla="*/ 771 h 771"/>
                                    <a:gd name="T68" fmla="*/ 651 w 653"/>
                                    <a:gd name="T69" fmla="*/ 771 h 771"/>
                                    <a:gd name="T70" fmla="*/ 653 w 653"/>
                                    <a:gd name="T71" fmla="*/ 767 h 771"/>
                                    <a:gd name="T72" fmla="*/ 650 w 653"/>
                                    <a:gd name="T73" fmla="*/ 765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53" h="771">
                                      <a:moveTo>
                                        <a:pt x="650" y="765"/>
                                      </a:moveTo>
                                      <a:lnTo>
                                        <a:pt x="651" y="765"/>
                                      </a:lnTo>
                                      <a:lnTo>
                                        <a:pt x="636" y="753"/>
                                      </a:lnTo>
                                      <a:lnTo>
                                        <a:pt x="620" y="741"/>
                                      </a:lnTo>
                                      <a:lnTo>
                                        <a:pt x="603" y="727"/>
                                      </a:lnTo>
                                      <a:lnTo>
                                        <a:pt x="586" y="713"/>
                                      </a:lnTo>
                                      <a:lnTo>
                                        <a:pt x="569" y="697"/>
                                      </a:lnTo>
                                      <a:lnTo>
                                        <a:pt x="551" y="681"/>
                                      </a:lnTo>
                                      <a:lnTo>
                                        <a:pt x="532" y="664"/>
                                      </a:lnTo>
                                      <a:lnTo>
                                        <a:pt x="514" y="645"/>
                                      </a:lnTo>
                                      <a:lnTo>
                                        <a:pt x="495" y="626"/>
                                      </a:lnTo>
                                      <a:lnTo>
                                        <a:pt x="475" y="607"/>
                                      </a:lnTo>
                                      <a:lnTo>
                                        <a:pt x="455" y="586"/>
                                      </a:lnTo>
                                      <a:lnTo>
                                        <a:pt x="435" y="564"/>
                                      </a:lnTo>
                                      <a:lnTo>
                                        <a:pt x="415" y="542"/>
                                      </a:lnTo>
                                      <a:lnTo>
                                        <a:pt x="394" y="518"/>
                                      </a:lnTo>
                                      <a:lnTo>
                                        <a:pt x="374" y="494"/>
                                      </a:lnTo>
                                      <a:lnTo>
                                        <a:pt x="352" y="470"/>
                                      </a:lnTo>
                                      <a:lnTo>
                                        <a:pt x="331" y="445"/>
                                      </a:lnTo>
                                      <a:lnTo>
                                        <a:pt x="310" y="418"/>
                                      </a:lnTo>
                                      <a:lnTo>
                                        <a:pt x="288" y="392"/>
                                      </a:lnTo>
                                      <a:lnTo>
                                        <a:pt x="266" y="365"/>
                                      </a:lnTo>
                                      <a:lnTo>
                                        <a:pt x="244" y="337"/>
                                      </a:lnTo>
                                      <a:lnTo>
                                        <a:pt x="222" y="309"/>
                                      </a:lnTo>
                                      <a:lnTo>
                                        <a:pt x="200" y="280"/>
                                      </a:lnTo>
                                      <a:lnTo>
                                        <a:pt x="178" y="250"/>
                                      </a:lnTo>
                                      <a:lnTo>
                                        <a:pt x="156" y="221"/>
                                      </a:lnTo>
                                      <a:lnTo>
                                        <a:pt x="134" y="190"/>
                                      </a:lnTo>
                                      <a:lnTo>
                                        <a:pt x="112" y="159"/>
                                      </a:lnTo>
                                      <a:lnTo>
                                        <a:pt x="90" y="128"/>
                                      </a:lnTo>
                                      <a:lnTo>
                                        <a:pt x="69" y="96"/>
                                      </a:lnTo>
                                      <a:lnTo>
                                        <a:pt x="47" y="65"/>
                                      </a:lnTo>
                                      <a:lnTo>
                                        <a:pt x="25" y="32"/>
                                      </a:lnTo>
                                      <a:lnTo>
                                        <a:pt x="4" y="0"/>
                                      </a:lnTo>
                                      <a:lnTo>
                                        <a:pt x="0" y="4"/>
                                      </a:lnTo>
                                      <a:lnTo>
                                        <a:pt x="22" y="37"/>
                                      </a:lnTo>
                                      <a:lnTo>
                                        <a:pt x="43" y="69"/>
                                      </a:lnTo>
                                      <a:lnTo>
                                        <a:pt x="65" y="101"/>
                                      </a:lnTo>
                                      <a:lnTo>
                                        <a:pt x="87" y="133"/>
                                      </a:lnTo>
                                      <a:lnTo>
                                        <a:pt x="109" y="164"/>
                                      </a:lnTo>
                                      <a:lnTo>
                                        <a:pt x="131" y="195"/>
                                      </a:lnTo>
                                      <a:lnTo>
                                        <a:pt x="153" y="225"/>
                                      </a:lnTo>
                                      <a:lnTo>
                                        <a:pt x="175" y="255"/>
                                      </a:lnTo>
                                      <a:lnTo>
                                        <a:pt x="197" y="285"/>
                                      </a:lnTo>
                                      <a:lnTo>
                                        <a:pt x="219" y="314"/>
                                      </a:lnTo>
                                      <a:lnTo>
                                        <a:pt x="241" y="342"/>
                                      </a:lnTo>
                                      <a:lnTo>
                                        <a:pt x="263" y="370"/>
                                      </a:lnTo>
                                      <a:lnTo>
                                        <a:pt x="284" y="397"/>
                                      </a:lnTo>
                                      <a:lnTo>
                                        <a:pt x="306" y="424"/>
                                      </a:lnTo>
                                      <a:lnTo>
                                        <a:pt x="327" y="450"/>
                                      </a:lnTo>
                                      <a:lnTo>
                                        <a:pt x="349" y="475"/>
                                      </a:lnTo>
                                      <a:lnTo>
                                        <a:pt x="370" y="500"/>
                                      </a:lnTo>
                                      <a:lnTo>
                                        <a:pt x="391" y="524"/>
                                      </a:lnTo>
                                      <a:lnTo>
                                        <a:pt x="411" y="547"/>
                                      </a:lnTo>
                                      <a:lnTo>
                                        <a:pt x="432" y="569"/>
                                      </a:lnTo>
                                      <a:lnTo>
                                        <a:pt x="452" y="591"/>
                                      </a:lnTo>
                                      <a:lnTo>
                                        <a:pt x="472" y="612"/>
                                      </a:lnTo>
                                      <a:lnTo>
                                        <a:pt x="492" y="632"/>
                                      </a:lnTo>
                                      <a:lnTo>
                                        <a:pt x="511" y="652"/>
                                      </a:lnTo>
                                      <a:lnTo>
                                        <a:pt x="530" y="670"/>
                                      </a:lnTo>
                                      <a:lnTo>
                                        <a:pt x="548" y="687"/>
                                      </a:lnTo>
                                      <a:lnTo>
                                        <a:pt x="566" y="703"/>
                                      </a:lnTo>
                                      <a:lnTo>
                                        <a:pt x="583" y="719"/>
                                      </a:lnTo>
                                      <a:lnTo>
                                        <a:pt x="601" y="733"/>
                                      </a:lnTo>
                                      <a:lnTo>
                                        <a:pt x="617" y="747"/>
                                      </a:lnTo>
                                      <a:lnTo>
                                        <a:pt x="633" y="760"/>
                                      </a:lnTo>
                                      <a:lnTo>
                                        <a:pt x="649" y="771"/>
                                      </a:lnTo>
                                      <a:lnTo>
                                        <a:pt x="650" y="771"/>
                                      </a:lnTo>
                                      <a:lnTo>
                                        <a:pt x="649" y="771"/>
                                      </a:lnTo>
                                      <a:lnTo>
                                        <a:pt x="651" y="771"/>
                                      </a:lnTo>
                                      <a:lnTo>
                                        <a:pt x="653" y="770"/>
                                      </a:lnTo>
                                      <a:lnTo>
                                        <a:pt x="653" y="767"/>
                                      </a:lnTo>
                                      <a:lnTo>
                                        <a:pt x="651" y="765"/>
                                      </a:lnTo>
                                      <a:lnTo>
                                        <a:pt x="650" y="7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5" name="Freeform 627"/>
                              <wps:cNvSpPr>
                                <a:spLocks/>
                              </wps:cNvSpPr>
                              <wps:spPr bwMode="auto">
                                <a:xfrm>
                                  <a:off x="4494" y="2967"/>
                                  <a:ext cx="188" cy="10"/>
                                </a:xfrm>
                                <a:custGeom>
                                  <a:avLst/>
                                  <a:gdLst>
                                    <a:gd name="T0" fmla="*/ 185 w 188"/>
                                    <a:gd name="T1" fmla="*/ 3 h 10"/>
                                    <a:gd name="T2" fmla="*/ 185 w 188"/>
                                    <a:gd name="T3" fmla="*/ 3 h 10"/>
                                    <a:gd name="T4" fmla="*/ 174 w 188"/>
                                    <a:gd name="T5" fmla="*/ 3 h 10"/>
                                    <a:gd name="T6" fmla="*/ 162 w 188"/>
                                    <a:gd name="T7" fmla="*/ 3 h 10"/>
                                    <a:gd name="T8" fmla="*/ 150 w 188"/>
                                    <a:gd name="T9" fmla="*/ 3 h 10"/>
                                    <a:gd name="T10" fmla="*/ 139 w 188"/>
                                    <a:gd name="T11" fmla="*/ 3 h 10"/>
                                    <a:gd name="T12" fmla="*/ 127 w 188"/>
                                    <a:gd name="T13" fmla="*/ 2 h 10"/>
                                    <a:gd name="T14" fmla="*/ 115 w 188"/>
                                    <a:gd name="T15" fmla="*/ 2 h 10"/>
                                    <a:gd name="T16" fmla="*/ 104 w 188"/>
                                    <a:gd name="T17" fmla="*/ 2 h 10"/>
                                    <a:gd name="T18" fmla="*/ 92 w 188"/>
                                    <a:gd name="T19" fmla="*/ 2 h 10"/>
                                    <a:gd name="T20" fmla="*/ 81 w 188"/>
                                    <a:gd name="T21" fmla="*/ 2 h 10"/>
                                    <a:gd name="T22" fmla="*/ 69 w 188"/>
                                    <a:gd name="T23" fmla="*/ 1 h 10"/>
                                    <a:gd name="T24" fmla="*/ 58 w 188"/>
                                    <a:gd name="T25" fmla="*/ 1 h 10"/>
                                    <a:gd name="T26" fmla="*/ 46 w 188"/>
                                    <a:gd name="T27" fmla="*/ 1 h 10"/>
                                    <a:gd name="T28" fmla="*/ 34 w 188"/>
                                    <a:gd name="T29" fmla="*/ 0 h 10"/>
                                    <a:gd name="T30" fmla="*/ 23 w 188"/>
                                    <a:gd name="T31" fmla="*/ 0 h 10"/>
                                    <a:gd name="T32" fmla="*/ 12 w 188"/>
                                    <a:gd name="T33" fmla="*/ 0 h 10"/>
                                    <a:gd name="T34" fmla="*/ 0 w 188"/>
                                    <a:gd name="T35" fmla="*/ 0 h 10"/>
                                    <a:gd name="T36" fmla="*/ 0 w 188"/>
                                    <a:gd name="T37" fmla="*/ 6 h 10"/>
                                    <a:gd name="T38" fmla="*/ 12 w 188"/>
                                    <a:gd name="T39" fmla="*/ 7 h 10"/>
                                    <a:gd name="T40" fmla="*/ 23 w 188"/>
                                    <a:gd name="T41" fmla="*/ 7 h 10"/>
                                    <a:gd name="T42" fmla="*/ 34 w 188"/>
                                    <a:gd name="T43" fmla="*/ 7 h 10"/>
                                    <a:gd name="T44" fmla="*/ 46 w 188"/>
                                    <a:gd name="T45" fmla="*/ 8 h 10"/>
                                    <a:gd name="T46" fmla="*/ 58 w 188"/>
                                    <a:gd name="T47" fmla="*/ 8 h 10"/>
                                    <a:gd name="T48" fmla="*/ 69 w 188"/>
                                    <a:gd name="T49" fmla="*/ 8 h 10"/>
                                    <a:gd name="T50" fmla="*/ 81 w 188"/>
                                    <a:gd name="T51" fmla="*/ 8 h 10"/>
                                    <a:gd name="T52" fmla="*/ 92 w 188"/>
                                    <a:gd name="T53" fmla="*/ 8 h 10"/>
                                    <a:gd name="T54" fmla="*/ 104 w 188"/>
                                    <a:gd name="T55" fmla="*/ 9 h 10"/>
                                    <a:gd name="T56" fmla="*/ 115 w 188"/>
                                    <a:gd name="T57" fmla="*/ 9 h 10"/>
                                    <a:gd name="T58" fmla="*/ 127 w 188"/>
                                    <a:gd name="T59" fmla="*/ 9 h 10"/>
                                    <a:gd name="T60" fmla="*/ 139 w 188"/>
                                    <a:gd name="T61" fmla="*/ 10 h 10"/>
                                    <a:gd name="T62" fmla="*/ 150 w 188"/>
                                    <a:gd name="T63" fmla="*/ 10 h 10"/>
                                    <a:gd name="T64" fmla="*/ 162 w 188"/>
                                    <a:gd name="T65" fmla="*/ 10 h 10"/>
                                    <a:gd name="T66" fmla="*/ 174 w 188"/>
                                    <a:gd name="T67" fmla="*/ 10 h 10"/>
                                    <a:gd name="T68" fmla="*/ 185 w 188"/>
                                    <a:gd name="T69" fmla="*/ 10 h 10"/>
                                    <a:gd name="T70" fmla="*/ 185 w 188"/>
                                    <a:gd name="T71" fmla="*/ 10 h 10"/>
                                    <a:gd name="T72" fmla="*/ 185 w 188"/>
                                    <a:gd name="T73" fmla="*/ 10 h 10"/>
                                    <a:gd name="T74" fmla="*/ 187 w 188"/>
                                    <a:gd name="T75" fmla="*/ 9 h 10"/>
                                    <a:gd name="T76" fmla="*/ 188 w 188"/>
                                    <a:gd name="T77" fmla="*/ 6 h 10"/>
                                    <a:gd name="T78" fmla="*/ 187 w 188"/>
                                    <a:gd name="T79" fmla="*/ 4 h 10"/>
                                    <a:gd name="T80" fmla="*/ 185 w 188"/>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10">
                                      <a:moveTo>
                                        <a:pt x="185" y="3"/>
                                      </a:moveTo>
                                      <a:lnTo>
                                        <a:pt x="185" y="3"/>
                                      </a:lnTo>
                                      <a:lnTo>
                                        <a:pt x="174" y="3"/>
                                      </a:lnTo>
                                      <a:lnTo>
                                        <a:pt x="162" y="3"/>
                                      </a:lnTo>
                                      <a:lnTo>
                                        <a:pt x="150" y="3"/>
                                      </a:lnTo>
                                      <a:lnTo>
                                        <a:pt x="139" y="3"/>
                                      </a:lnTo>
                                      <a:lnTo>
                                        <a:pt x="127" y="2"/>
                                      </a:lnTo>
                                      <a:lnTo>
                                        <a:pt x="115" y="2"/>
                                      </a:lnTo>
                                      <a:lnTo>
                                        <a:pt x="104" y="2"/>
                                      </a:lnTo>
                                      <a:lnTo>
                                        <a:pt x="92" y="2"/>
                                      </a:lnTo>
                                      <a:lnTo>
                                        <a:pt x="81" y="2"/>
                                      </a:lnTo>
                                      <a:lnTo>
                                        <a:pt x="69" y="1"/>
                                      </a:lnTo>
                                      <a:lnTo>
                                        <a:pt x="58" y="1"/>
                                      </a:lnTo>
                                      <a:lnTo>
                                        <a:pt x="46" y="1"/>
                                      </a:lnTo>
                                      <a:lnTo>
                                        <a:pt x="34" y="0"/>
                                      </a:lnTo>
                                      <a:lnTo>
                                        <a:pt x="23" y="0"/>
                                      </a:lnTo>
                                      <a:lnTo>
                                        <a:pt x="12" y="0"/>
                                      </a:lnTo>
                                      <a:lnTo>
                                        <a:pt x="0" y="0"/>
                                      </a:lnTo>
                                      <a:lnTo>
                                        <a:pt x="0" y="6"/>
                                      </a:lnTo>
                                      <a:lnTo>
                                        <a:pt x="12" y="7"/>
                                      </a:lnTo>
                                      <a:lnTo>
                                        <a:pt x="23" y="7"/>
                                      </a:lnTo>
                                      <a:lnTo>
                                        <a:pt x="34" y="7"/>
                                      </a:lnTo>
                                      <a:lnTo>
                                        <a:pt x="46" y="8"/>
                                      </a:lnTo>
                                      <a:lnTo>
                                        <a:pt x="58" y="8"/>
                                      </a:lnTo>
                                      <a:lnTo>
                                        <a:pt x="69" y="8"/>
                                      </a:lnTo>
                                      <a:lnTo>
                                        <a:pt x="81" y="8"/>
                                      </a:lnTo>
                                      <a:lnTo>
                                        <a:pt x="92" y="8"/>
                                      </a:lnTo>
                                      <a:lnTo>
                                        <a:pt x="104" y="9"/>
                                      </a:lnTo>
                                      <a:lnTo>
                                        <a:pt x="115" y="9"/>
                                      </a:lnTo>
                                      <a:lnTo>
                                        <a:pt x="127" y="9"/>
                                      </a:lnTo>
                                      <a:lnTo>
                                        <a:pt x="139" y="10"/>
                                      </a:lnTo>
                                      <a:lnTo>
                                        <a:pt x="150" y="10"/>
                                      </a:lnTo>
                                      <a:lnTo>
                                        <a:pt x="162" y="10"/>
                                      </a:lnTo>
                                      <a:lnTo>
                                        <a:pt x="174" y="10"/>
                                      </a:lnTo>
                                      <a:lnTo>
                                        <a:pt x="185" y="10"/>
                                      </a:lnTo>
                                      <a:lnTo>
                                        <a:pt x="185" y="10"/>
                                      </a:lnTo>
                                      <a:lnTo>
                                        <a:pt x="185" y="10"/>
                                      </a:lnTo>
                                      <a:lnTo>
                                        <a:pt x="187" y="9"/>
                                      </a:lnTo>
                                      <a:lnTo>
                                        <a:pt x="188" y="6"/>
                                      </a:lnTo>
                                      <a:lnTo>
                                        <a:pt x="187" y="4"/>
                                      </a:lnTo>
                                      <a:lnTo>
                                        <a:pt x="18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6" name="Freeform 628"/>
                              <wps:cNvSpPr>
                                <a:spLocks/>
                              </wps:cNvSpPr>
                              <wps:spPr bwMode="auto">
                                <a:xfrm>
                                  <a:off x="4679" y="2967"/>
                                  <a:ext cx="187" cy="10"/>
                                </a:xfrm>
                                <a:custGeom>
                                  <a:avLst/>
                                  <a:gdLst>
                                    <a:gd name="T0" fmla="*/ 183 w 187"/>
                                    <a:gd name="T1" fmla="*/ 0 h 10"/>
                                    <a:gd name="T2" fmla="*/ 184 w 187"/>
                                    <a:gd name="T3" fmla="*/ 0 h 10"/>
                                    <a:gd name="T4" fmla="*/ 173 w 187"/>
                                    <a:gd name="T5" fmla="*/ 0 h 10"/>
                                    <a:gd name="T6" fmla="*/ 161 w 187"/>
                                    <a:gd name="T7" fmla="*/ 0 h 10"/>
                                    <a:gd name="T8" fmla="*/ 150 w 187"/>
                                    <a:gd name="T9" fmla="*/ 0 h 10"/>
                                    <a:gd name="T10" fmla="*/ 138 w 187"/>
                                    <a:gd name="T11" fmla="*/ 0 h 10"/>
                                    <a:gd name="T12" fmla="*/ 126 w 187"/>
                                    <a:gd name="T13" fmla="*/ 1 h 10"/>
                                    <a:gd name="T14" fmla="*/ 115 w 187"/>
                                    <a:gd name="T15" fmla="*/ 1 h 10"/>
                                    <a:gd name="T16" fmla="*/ 103 w 187"/>
                                    <a:gd name="T17" fmla="*/ 1 h 10"/>
                                    <a:gd name="T18" fmla="*/ 92 w 187"/>
                                    <a:gd name="T19" fmla="*/ 2 h 10"/>
                                    <a:gd name="T20" fmla="*/ 80 w 187"/>
                                    <a:gd name="T21" fmla="*/ 2 h 10"/>
                                    <a:gd name="T22" fmla="*/ 69 w 187"/>
                                    <a:gd name="T23" fmla="*/ 2 h 10"/>
                                    <a:gd name="T24" fmla="*/ 57 w 187"/>
                                    <a:gd name="T25" fmla="*/ 2 h 10"/>
                                    <a:gd name="T26" fmla="*/ 46 w 187"/>
                                    <a:gd name="T27" fmla="*/ 2 h 10"/>
                                    <a:gd name="T28" fmla="*/ 34 w 187"/>
                                    <a:gd name="T29" fmla="*/ 3 h 10"/>
                                    <a:gd name="T30" fmla="*/ 23 w 187"/>
                                    <a:gd name="T31" fmla="*/ 3 h 10"/>
                                    <a:gd name="T32" fmla="*/ 11 w 187"/>
                                    <a:gd name="T33" fmla="*/ 3 h 10"/>
                                    <a:gd name="T34" fmla="*/ 0 w 187"/>
                                    <a:gd name="T35" fmla="*/ 3 h 10"/>
                                    <a:gd name="T36" fmla="*/ 0 w 187"/>
                                    <a:gd name="T37" fmla="*/ 10 h 10"/>
                                    <a:gd name="T38" fmla="*/ 11 w 187"/>
                                    <a:gd name="T39" fmla="*/ 10 h 10"/>
                                    <a:gd name="T40" fmla="*/ 23 w 187"/>
                                    <a:gd name="T41" fmla="*/ 10 h 10"/>
                                    <a:gd name="T42" fmla="*/ 34 w 187"/>
                                    <a:gd name="T43" fmla="*/ 10 h 10"/>
                                    <a:gd name="T44" fmla="*/ 46 w 187"/>
                                    <a:gd name="T45" fmla="*/ 9 h 10"/>
                                    <a:gd name="T46" fmla="*/ 57 w 187"/>
                                    <a:gd name="T47" fmla="*/ 9 h 10"/>
                                    <a:gd name="T48" fmla="*/ 69 w 187"/>
                                    <a:gd name="T49" fmla="*/ 9 h 10"/>
                                    <a:gd name="T50" fmla="*/ 80 w 187"/>
                                    <a:gd name="T51" fmla="*/ 8 h 10"/>
                                    <a:gd name="T52" fmla="*/ 92 w 187"/>
                                    <a:gd name="T53" fmla="*/ 8 h 10"/>
                                    <a:gd name="T54" fmla="*/ 103 w 187"/>
                                    <a:gd name="T55" fmla="*/ 8 h 10"/>
                                    <a:gd name="T56" fmla="*/ 115 w 187"/>
                                    <a:gd name="T57" fmla="*/ 8 h 10"/>
                                    <a:gd name="T58" fmla="*/ 126 w 187"/>
                                    <a:gd name="T59" fmla="*/ 8 h 10"/>
                                    <a:gd name="T60" fmla="*/ 138 w 187"/>
                                    <a:gd name="T61" fmla="*/ 7 h 10"/>
                                    <a:gd name="T62" fmla="*/ 150 w 187"/>
                                    <a:gd name="T63" fmla="*/ 7 h 10"/>
                                    <a:gd name="T64" fmla="*/ 161 w 187"/>
                                    <a:gd name="T65" fmla="*/ 7 h 10"/>
                                    <a:gd name="T66" fmla="*/ 173 w 187"/>
                                    <a:gd name="T67" fmla="*/ 7 h 10"/>
                                    <a:gd name="T68" fmla="*/ 184 w 187"/>
                                    <a:gd name="T69" fmla="*/ 6 h 10"/>
                                    <a:gd name="T70" fmla="*/ 185 w 187"/>
                                    <a:gd name="T71" fmla="*/ 6 h 10"/>
                                    <a:gd name="T72" fmla="*/ 184 w 187"/>
                                    <a:gd name="T73" fmla="*/ 6 h 10"/>
                                    <a:gd name="T74" fmla="*/ 186 w 187"/>
                                    <a:gd name="T75" fmla="*/ 5 h 10"/>
                                    <a:gd name="T76" fmla="*/ 187 w 187"/>
                                    <a:gd name="T77" fmla="*/ 3 h 10"/>
                                    <a:gd name="T78" fmla="*/ 186 w 187"/>
                                    <a:gd name="T79" fmla="*/ 1 h 10"/>
                                    <a:gd name="T80" fmla="*/ 184 w 187"/>
                                    <a:gd name="T81" fmla="*/ 0 h 10"/>
                                    <a:gd name="T82" fmla="*/ 183 w 187"/>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 h="10">
                                      <a:moveTo>
                                        <a:pt x="183" y="0"/>
                                      </a:moveTo>
                                      <a:lnTo>
                                        <a:pt x="184" y="0"/>
                                      </a:lnTo>
                                      <a:lnTo>
                                        <a:pt x="173" y="0"/>
                                      </a:lnTo>
                                      <a:lnTo>
                                        <a:pt x="161" y="0"/>
                                      </a:lnTo>
                                      <a:lnTo>
                                        <a:pt x="150" y="0"/>
                                      </a:lnTo>
                                      <a:lnTo>
                                        <a:pt x="138" y="0"/>
                                      </a:lnTo>
                                      <a:lnTo>
                                        <a:pt x="126" y="1"/>
                                      </a:lnTo>
                                      <a:lnTo>
                                        <a:pt x="115" y="1"/>
                                      </a:lnTo>
                                      <a:lnTo>
                                        <a:pt x="103" y="1"/>
                                      </a:lnTo>
                                      <a:lnTo>
                                        <a:pt x="92" y="2"/>
                                      </a:lnTo>
                                      <a:lnTo>
                                        <a:pt x="80" y="2"/>
                                      </a:lnTo>
                                      <a:lnTo>
                                        <a:pt x="69" y="2"/>
                                      </a:lnTo>
                                      <a:lnTo>
                                        <a:pt x="57" y="2"/>
                                      </a:lnTo>
                                      <a:lnTo>
                                        <a:pt x="46" y="2"/>
                                      </a:lnTo>
                                      <a:lnTo>
                                        <a:pt x="34" y="3"/>
                                      </a:lnTo>
                                      <a:lnTo>
                                        <a:pt x="23" y="3"/>
                                      </a:lnTo>
                                      <a:lnTo>
                                        <a:pt x="11" y="3"/>
                                      </a:lnTo>
                                      <a:lnTo>
                                        <a:pt x="0" y="3"/>
                                      </a:lnTo>
                                      <a:lnTo>
                                        <a:pt x="0" y="10"/>
                                      </a:lnTo>
                                      <a:lnTo>
                                        <a:pt x="11" y="10"/>
                                      </a:lnTo>
                                      <a:lnTo>
                                        <a:pt x="23" y="10"/>
                                      </a:lnTo>
                                      <a:lnTo>
                                        <a:pt x="34" y="10"/>
                                      </a:lnTo>
                                      <a:lnTo>
                                        <a:pt x="46" y="9"/>
                                      </a:lnTo>
                                      <a:lnTo>
                                        <a:pt x="57" y="9"/>
                                      </a:lnTo>
                                      <a:lnTo>
                                        <a:pt x="69" y="9"/>
                                      </a:lnTo>
                                      <a:lnTo>
                                        <a:pt x="80" y="8"/>
                                      </a:lnTo>
                                      <a:lnTo>
                                        <a:pt x="92" y="8"/>
                                      </a:lnTo>
                                      <a:lnTo>
                                        <a:pt x="103" y="8"/>
                                      </a:lnTo>
                                      <a:lnTo>
                                        <a:pt x="115" y="8"/>
                                      </a:lnTo>
                                      <a:lnTo>
                                        <a:pt x="126" y="8"/>
                                      </a:lnTo>
                                      <a:lnTo>
                                        <a:pt x="138" y="7"/>
                                      </a:lnTo>
                                      <a:lnTo>
                                        <a:pt x="150" y="7"/>
                                      </a:lnTo>
                                      <a:lnTo>
                                        <a:pt x="161" y="7"/>
                                      </a:lnTo>
                                      <a:lnTo>
                                        <a:pt x="173" y="7"/>
                                      </a:lnTo>
                                      <a:lnTo>
                                        <a:pt x="184" y="6"/>
                                      </a:lnTo>
                                      <a:lnTo>
                                        <a:pt x="185" y="6"/>
                                      </a:lnTo>
                                      <a:lnTo>
                                        <a:pt x="184" y="6"/>
                                      </a:lnTo>
                                      <a:lnTo>
                                        <a:pt x="186" y="5"/>
                                      </a:lnTo>
                                      <a:lnTo>
                                        <a:pt x="187" y="3"/>
                                      </a:lnTo>
                                      <a:lnTo>
                                        <a:pt x="186" y="1"/>
                                      </a:lnTo>
                                      <a:lnTo>
                                        <a:pt x="184" y="0"/>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7" name="Freeform 629"/>
                              <wps:cNvSpPr>
                                <a:spLocks/>
                              </wps:cNvSpPr>
                              <wps:spPr bwMode="auto">
                                <a:xfrm>
                                  <a:off x="4862" y="2202"/>
                                  <a:ext cx="643" cy="771"/>
                                </a:xfrm>
                                <a:custGeom>
                                  <a:avLst/>
                                  <a:gdLst>
                                    <a:gd name="T0" fmla="*/ 639 w 643"/>
                                    <a:gd name="T1" fmla="*/ 0 h 771"/>
                                    <a:gd name="T2" fmla="*/ 597 w 643"/>
                                    <a:gd name="T3" fmla="*/ 65 h 771"/>
                                    <a:gd name="T4" fmla="*/ 554 w 643"/>
                                    <a:gd name="T5" fmla="*/ 128 h 771"/>
                                    <a:gd name="T6" fmla="*/ 510 w 643"/>
                                    <a:gd name="T7" fmla="*/ 190 h 771"/>
                                    <a:gd name="T8" fmla="*/ 467 w 643"/>
                                    <a:gd name="T9" fmla="*/ 250 h 771"/>
                                    <a:gd name="T10" fmla="*/ 424 w 643"/>
                                    <a:gd name="T11" fmla="*/ 309 h 771"/>
                                    <a:gd name="T12" fmla="*/ 380 w 643"/>
                                    <a:gd name="T13" fmla="*/ 365 h 771"/>
                                    <a:gd name="T14" fmla="*/ 337 w 643"/>
                                    <a:gd name="T15" fmla="*/ 418 h 771"/>
                                    <a:gd name="T16" fmla="*/ 295 w 643"/>
                                    <a:gd name="T17" fmla="*/ 470 h 771"/>
                                    <a:gd name="T18" fmla="*/ 254 w 643"/>
                                    <a:gd name="T19" fmla="*/ 518 h 771"/>
                                    <a:gd name="T20" fmla="*/ 213 w 643"/>
                                    <a:gd name="T21" fmla="*/ 564 h 771"/>
                                    <a:gd name="T22" fmla="*/ 174 w 643"/>
                                    <a:gd name="T23" fmla="*/ 607 h 771"/>
                                    <a:gd name="T24" fmla="*/ 136 w 643"/>
                                    <a:gd name="T25" fmla="*/ 645 h 771"/>
                                    <a:gd name="T26" fmla="*/ 99 w 643"/>
                                    <a:gd name="T27" fmla="*/ 681 h 771"/>
                                    <a:gd name="T28" fmla="*/ 64 w 643"/>
                                    <a:gd name="T29" fmla="*/ 713 h 771"/>
                                    <a:gd name="T30" fmla="*/ 31 w 643"/>
                                    <a:gd name="T31" fmla="*/ 741 h 771"/>
                                    <a:gd name="T32" fmla="*/ 0 w 643"/>
                                    <a:gd name="T33" fmla="*/ 765 h 771"/>
                                    <a:gd name="T34" fmla="*/ 18 w 643"/>
                                    <a:gd name="T35" fmla="*/ 760 h 771"/>
                                    <a:gd name="T36" fmla="*/ 50 w 643"/>
                                    <a:gd name="T37" fmla="*/ 733 h 771"/>
                                    <a:gd name="T38" fmla="*/ 84 w 643"/>
                                    <a:gd name="T39" fmla="*/ 703 h 771"/>
                                    <a:gd name="T40" fmla="*/ 120 w 643"/>
                                    <a:gd name="T41" fmla="*/ 670 h 771"/>
                                    <a:gd name="T42" fmla="*/ 158 w 643"/>
                                    <a:gd name="T43" fmla="*/ 632 h 771"/>
                                    <a:gd name="T44" fmla="*/ 196 w 643"/>
                                    <a:gd name="T45" fmla="*/ 591 h 771"/>
                                    <a:gd name="T46" fmla="*/ 237 w 643"/>
                                    <a:gd name="T47" fmla="*/ 547 h 771"/>
                                    <a:gd name="T48" fmla="*/ 278 w 643"/>
                                    <a:gd name="T49" fmla="*/ 500 h 771"/>
                                    <a:gd name="T50" fmla="*/ 320 w 643"/>
                                    <a:gd name="T51" fmla="*/ 450 h 771"/>
                                    <a:gd name="T52" fmla="*/ 362 w 643"/>
                                    <a:gd name="T53" fmla="*/ 397 h 771"/>
                                    <a:gd name="T54" fmla="*/ 405 w 643"/>
                                    <a:gd name="T55" fmla="*/ 342 h 771"/>
                                    <a:gd name="T56" fmla="*/ 449 w 643"/>
                                    <a:gd name="T57" fmla="*/ 285 h 771"/>
                                    <a:gd name="T58" fmla="*/ 492 w 643"/>
                                    <a:gd name="T59" fmla="*/ 225 h 771"/>
                                    <a:gd name="T60" fmla="*/ 536 w 643"/>
                                    <a:gd name="T61" fmla="*/ 164 h 771"/>
                                    <a:gd name="T62" fmla="*/ 579 w 643"/>
                                    <a:gd name="T63" fmla="*/ 101 h 771"/>
                                    <a:gd name="T64" fmla="*/ 622 w 643"/>
                                    <a:gd name="T65" fmla="*/ 37 h 771"/>
                                    <a:gd name="T66" fmla="*/ 643 w 643"/>
                                    <a:gd name="T67" fmla="*/ 4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43" h="771">
                                      <a:moveTo>
                                        <a:pt x="639" y="0"/>
                                      </a:moveTo>
                                      <a:lnTo>
                                        <a:pt x="639" y="0"/>
                                      </a:lnTo>
                                      <a:lnTo>
                                        <a:pt x="618" y="32"/>
                                      </a:lnTo>
                                      <a:lnTo>
                                        <a:pt x="597" y="65"/>
                                      </a:lnTo>
                                      <a:lnTo>
                                        <a:pt x="575" y="96"/>
                                      </a:lnTo>
                                      <a:lnTo>
                                        <a:pt x="554" y="128"/>
                                      </a:lnTo>
                                      <a:lnTo>
                                        <a:pt x="532" y="159"/>
                                      </a:lnTo>
                                      <a:lnTo>
                                        <a:pt x="510" y="190"/>
                                      </a:lnTo>
                                      <a:lnTo>
                                        <a:pt x="488" y="221"/>
                                      </a:lnTo>
                                      <a:lnTo>
                                        <a:pt x="467" y="250"/>
                                      </a:lnTo>
                                      <a:lnTo>
                                        <a:pt x="445" y="279"/>
                                      </a:lnTo>
                                      <a:lnTo>
                                        <a:pt x="424" y="309"/>
                                      </a:lnTo>
                                      <a:lnTo>
                                        <a:pt x="402" y="337"/>
                                      </a:lnTo>
                                      <a:lnTo>
                                        <a:pt x="380" y="365"/>
                                      </a:lnTo>
                                      <a:lnTo>
                                        <a:pt x="359" y="392"/>
                                      </a:lnTo>
                                      <a:lnTo>
                                        <a:pt x="337" y="418"/>
                                      </a:lnTo>
                                      <a:lnTo>
                                        <a:pt x="316" y="445"/>
                                      </a:lnTo>
                                      <a:lnTo>
                                        <a:pt x="295" y="470"/>
                                      </a:lnTo>
                                      <a:lnTo>
                                        <a:pt x="274" y="494"/>
                                      </a:lnTo>
                                      <a:lnTo>
                                        <a:pt x="254" y="518"/>
                                      </a:lnTo>
                                      <a:lnTo>
                                        <a:pt x="233" y="541"/>
                                      </a:lnTo>
                                      <a:lnTo>
                                        <a:pt x="213" y="564"/>
                                      </a:lnTo>
                                      <a:lnTo>
                                        <a:pt x="194" y="586"/>
                                      </a:lnTo>
                                      <a:lnTo>
                                        <a:pt x="174" y="607"/>
                                      </a:lnTo>
                                      <a:lnTo>
                                        <a:pt x="155" y="627"/>
                                      </a:lnTo>
                                      <a:lnTo>
                                        <a:pt x="136" y="645"/>
                                      </a:lnTo>
                                      <a:lnTo>
                                        <a:pt x="117" y="664"/>
                                      </a:lnTo>
                                      <a:lnTo>
                                        <a:pt x="99" y="681"/>
                                      </a:lnTo>
                                      <a:lnTo>
                                        <a:pt x="82" y="697"/>
                                      </a:lnTo>
                                      <a:lnTo>
                                        <a:pt x="64" y="713"/>
                                      </a:lnTo>
                                      <a:lnTo>
                                        <a:pt x="47" y="727"/>
                                      </a:lnTo>
                                      <a:lnTo>
                                        <a:pt x="31" y="741"/>
                                      </a:lnTo>
                                      <a:lnTo>
                                        <a:pt x="16" y="753"/>
                                      </a:lnTo>
                                      <a:lnTo>
                                        <a:pt x="0" y="765"/>
                                      </a:lnTo>
                                      <a:lnTo>
                                        <a:pt x="2" y="771"/>
                                      </a:lnTo>
                                      <a:lnTo>
                                        <a:pt x="18" y="760"/>
                                      </a:lnTo>
                                      <a:lnTo>
                                        <a:pt x="34" y="747"/>
                                      </a:lnTo>
                                      <a:lnTo>
                                        <a:pt x="50" y="733"/>
                                      </a:lnTo>
                                      <a:lnTo>
                                        <a:pt x="67" y="719"/>
                                      </a:lnTo>
                                      <a:lnTo>
                                        <a:pt x="84" y="703"/>
                                      </a:lnTo>
                                      <a:lnTo>
                                        <a:pt x="102" y="687"/>
                                      </a:lnTo>
                                      <a:lnTo>
                                        <a:pt x="120" y="670"/>
                                      </a:lnTo>
                                      <a:lnTo>
                                        <a:pt x="139" y="652"/>
                                      </a:lnTo>
                                      <a:lnTo>
                                        <a:pt x="158" y="632"/>
                                      </a:lnTo>
                                      <a:lnTo>
                                        <a:pt x="177" y="612"/>
                                      </a:lnTo>
                                      <a:lnTo>
                                        <a:pt x="196" y="591"/>
                                      </a:lnTo>
                                      <a:lnTo>
                                        <a:pt x="216" y="569"/>
                                      </a:lnTo>
                                      <a:lnTo>
                                        <a:pt x="237" y="547"/>
                                      </a:lnTo>
                                      <a:lnTo>
                                        <a:pt x="257" y="524"/>
                                      </a:lnTo>
                                      <a:lnTo>
                                        <a:pt x="278" y="500"/>
                                      </a:lnTo>
                                      <a:lnTo>
                                        <a:pt x="299" y="475"/>
                                      </a:lnTo>
                                      <a:lnTo>
                                        <a:pt x="320" y="450"/>
                                      </a:lnTo>
                                      <a:lnTo>
                                        <a:pt x="341" y="424"/>
                                      </a:lnTo>
                                      <a:lnTo>
                                        <a:pt x="362" y="397"/>
                                      </a:lnTo>
                                      <a:lnTo>
                                        <a:pt x="384" y="370"/>
                                      </a:lnTo>
                                      <a:lnTo>
                                        <a:pt x="405" y="342"/>
                                      </a:lnTo>
                                      <a:lnTo>
                                        <a:pt x="427" y="314"/>
                                      </a:lnTo>
                                      <a:lnTo>
                                        <a:pt x="449" y="285"/>
                                      </a:lnTo>
                                      <a:lnTo>
                                        <a:pt x="471" y="255"/>
                                      </a:lnTo>
                                      <a:lnTo>
                                        <a:pt x="492" y="225"/>
                                      </a:lnTo>
                                      <a:lnTo>
                                        <a:pt x="514" y="195"/>
                                      </a:lnTo>
                                      <a:lnTo>
                                        <a:pt x="536" y="164"/>
                                      </a:lnTo>
                                      <a:lnTo>
                                        <a:pt x="557" y="133"/>
                                      </a:lnTo>
                                      <a:lnTo>
                                        <a:pt x="579" y="101"/>
                                      </a:lnTo>
                                      <a:lnTo>
                                        <a:pt x="601" y="69"/>
                                      </a:lnTo>
                                      <a:lnTo>
                                        <a:pt x="622" y="37"/>
                                      </a:lnTo>
                                      <a:lnTo>
                                        <a:pt x="643" y="4"/>
                                      </a:lnTo>
                                      <a:lnTo>
                                        <a:pt x="643" y="4"/>
                                      </a:lnTo>
                                      <a:lnTo>
                                        <a:pt x="6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8" name="Freeform 630"/>
                              <wps:cNvSpPr>
                                <a:spLocks/>
                              </wps:cNvSpPr>
                              <wps:spPr bwMode="auto">
                                <a:xfrm>
                                  <a:off x="5501" y="1137"/>
                                  <a:ext cx="407" cy="1069"/>
                                </a:xfrm>
                                <a:custGeom>
                                  <a:avLst/>
                                  <a:gdLst>
                                    <a:gd name="T0" fmla="*/ 401 w 407"/>
                                    <a:gd name="T1" fmla="*/ 3 h 1069"/>
                                    <a:gd name="T2" fmla="*/ 400 w 407"/>
                                    <a:gd name="T3" fmla="*/ 59 h 1069"/>
                                    <a:gd name="T4" fmla="*/ 394 w 407"/>
                                    <a:gd name="T5" fmla="*/ 118 h 1069"/>
                                    <a:gd name="T6" fmla="*/ 385 w 407"/>
                                    <a:gd name="T7" fmla="*/ 179 h 1069"/>
                                    <a:gd name="T8" fmla="*/ 372 w 407"/>
                                    <a:gd name="T9" fmla="*/ 242 h 1069"/>
                                    <a:gd name="T10" fmla="*/ 356 w 407"/>
                                    <a:gd name="T11" fmla="*/ 306 h 1069"/>
                                    <a:gd name="T12" fmla="*/ 336 w 407"/>
                                    <a:gd name="T13" fmla="*/ 373 h 1069"/>
                                    <a:gd name="T14" fmla="*/ 313 w 407"/>
                                    <a:gd name="T15" fmla="*/ 440 h 1069"/>
                                    <a:gd name="T16" fmla="*/ 288 w 407"/>
                                    <a:gd name="T17" fmla="*/ 509 h 1069"/>
                                    <a:gd name="T18" fmla="*/ 260 w 407"/>
                                    <a:gd name="T19" fmla="*/ 579 h 1069"/>
                                    <a:gd name="T20" fmla="*/ 229 w 407"/>
                                    <a:gd name="T21" fmla="*/ 648 h 1069"/>
                                    <a:gd name="T22" fmla="*/ 196 w 407"/>
                                    <a:gd name="T23" fmla="*/ 719 h 1069"/>
                                    <a:gd name="T24" fmla="*/ 160 w 407"/>
                                    <a:gd name="T25" fmla="*/ 789 h 1069"/>
                                    <a:gd name="T26" fmla="*/ 123 w 407"/>
                                    <a:gd name="T27" fmla="*/ 859 h 1069"/>
                                    <a:gd name="T28" fmla="*/ 84 w 407"/>
                                    <a:gd name="T29" fmla="*/ 928 h 1069"/>
                                    <a:gd name="T30" fmla="*/ 43 w 407"/>
                                    <a:gd name="T31" fmla="*/ 997 h 1069"/>
                                    <a:gd name="T32" fmla="*/ 0 w 407"/>
                                    <a:gd name="T33" fmla="*/ 1065 h 1069"/>
                                    <a:gd name="T34" fmla="*/ 26 w 407"/>
                                    <a:gd name="T35" fmla="*/ 1035 h 1069"/>
                                    <a:gd name="T36" fmla="*/ 68 w 407"/>
                                    <a:gd name="T37" fmla="*/ 967 h 1069"/>
                                    <a:gd name="T38" fmla="*/ 108 w 407"/>
                                    <a:gd name="T39" fmla="*/ 898 h 1069"/>
                                    <a:gd name="T40" fmla="*/ 146 w 407"/>
                                    <a:gd name="T41" fmla="*/ 828 h 1069"/>
                                    <a:gd name="T42" fmla="*/ 183 w 407"/>
                                    <a:gd name="T43" fmla="*/ 758 h 1069"/>
                                    <a:gd name="T44" fmla="*/ 217 w 407"/>
                                    <a:gd name="T45" fmla="*/ 687 h 1069"/>
                                    <a:gd name="T46" fmla="*/ 249 w 407"/>
                                    <a:gd name="T47" fmla="*/ 617 h 1069"/>
                                    <a:gd name="T48" fmla="*/ 279 w 407"/>
                                    <a:gd name="T49" fmla="*/ 547 h 1069"/>
                                    <a:gd name="T50" fmla="*/ 306 w 407"/>
                                    <a:gd name="T51" fmla="*/ 478 h 1069"/>
                                    <a:gd name="T52" fmla="*/ 330 w 407"/>
                                    <a:gd name="T53" fmla="*/ 409 h 1069"/>
                                    <a:gd name="T54" fmla="*/ 351 w 407"/>
                                    <a:gd name="T55" fmla="*/ 341 h 1069"/>
                                    <a:gd name="T56" fmla="*/ 369 w 407"/>
                                    <a:gd name="T57" fmla="*/ 276 h 1069"/>
                                    <a:gd name="T58" fmla="*/ 384 w 407"/>
                                    <a:gd name="T59" fmla="*/ 211 h 1069"/>
                                    <a:gd name="T60" fmla="*/ 395 w 407"/>
                                    <a:gd name="T61" fmla="*/ 149 h 1069"/>
                                    <a:gd name="T62" fmla="*/ 403 w 407"/>
                                    <a:gd name="T63" fmla="*/ 89 h 1069"/>
                                    <a:gd name="T64" fmla="*/ 406 w 407"/>
                                    <a:gd name="T65" fmla="*/ 31 h 1069"/>
                                    <a:gd name="T66" fmla="*/ 407 w 407"/>
                                    <a:gd name="T67" fmla="*/ 3 h 1069"/>
                                    <a:gd name="T68" fmla="*/ 406 w 407"/>
                                    <a:gd name="T69" fmla="*/ 0 h 1069"/>
                                    <a:gd name="T70" fmla="*/ 402 w 407"/>
                                    <a:gd name="T71" fmla="*/ 0 h 1069"/>
                                    <a:gd name="T72" fmla="*/ 402 w 407"/>
                                    <a:gd name="T73" fmla="*/ 3 h 1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07" h="1069">
                                      <a:moveTo>
                                        <a:pt x="402" y="3"/>
                                      </a:moveTo>
                                      <a:lnTo>
                                        <a:pt x="401" y="3"/>
                                      </a:lnTo>
                                      <a:lnTo>
                                        <a:pt x="401" y="31"/>
                                      </a:lnTo>
                                      <a:lnTo>
                                        <a:pt x="400" y="59"/>
                                      </a:lnTo>
                                      <a:lnTo>
                                        <a:pt x="398" y="88"/>
                                      </a:lnTo>
                                      <a:lnTo>
                                        <a:pt x="394" y="118"/>
                                      </a:lnTo>
                                      <a:lnTo>
                                        <a:pt x="390" y="148"/>
                                      </a:lnTo>
                                      <a:lnTo>
                                        <a:pt x="385" y="179"/>
                                      </a:lnTo>
                                      <a:lnTo>
                                        <a:pt x="379" y="210"/>
                                      </a:lnTo>
                                      <a:lnTo>
                                        <a:pt x="372" y="242"/>
                                      </a:lnTo>
                                      <a:lnTo>
                                        <a:pt x="364" y="273"/>
                                      </a:lnTo>
                                      <a:lnTo>
                                        <a:pt x="356" y="306"/>
                                      </a:lnTo>
                                      <a:lnTo>
                                        <a:pt x="346" y="339"/>
                                      </a:lnTo>
                                      <a:lnTo>
                                        <a:pt x="336" y="373"/>
                                      </a:lnTo>
                                      <a:lnTo>
                                        <a:pt x="325" y="406"/>
                                      </a:lnTo>
                                      <a:lnTo>
                                        <a:pt x="313" y="440"/>
                                      </a:lnTo>
                                      <a:lnTo>
                                        <a:pt x="301" y="474"/>
                                      </a:lnTo>
                                      <a:lnTo>
                                        <a:pt x="288" y="509"/>
                                      </a:lnTo>
                                      <a:lnTo>
                                        <a:pt x="274" y="544"/>
                                      </a:lnTo>
                                      <a:lnTo>
                                        <a:pt x="260" y="579"/>
                                      </a:lnTo>
                                      <a:lnTo>
                                        <a:pt x="245" y="613"/>
                                      </a:lnTo>
                                      <a:lnTo>
                                        <a:pt x="229" y="648"/>
                                      </a:lnTo>
                                      <a:lnTo>
                                        <a:pt x="213" y="683"/>
                                      </a:lnTo>
                                      <a:lnTo>
                                        <a:pt x="196" y="719"/>
                                      </a:lnTo>
                                      <a:lnTo>
                                        <a:pt x="178" y="754"/>
                                      </a:lnTo>
                                      <a:lnTo>
                                        <a:pt x="160" y="789"/>
                                      </a:lnTo>
                                      <a:lnTo>
                                        <a:pt x="142" y="824"/>
                                      </a:lnTo>
                                      <a:lnTo>
                                        <a:pt x="123" y="859"/>
                                      </a:lnTo>
                                      <a:lnTo>
                                        <a:pt x="104" y="894"/>
                                      </a:lnTo>
                                      <a:lnTo>
                                        <a:pt x="84" y="928"/>
                                      </a:lnTo>
                                      <a:lnTo>
                                        <a:pt x="63" y="963"/>
                                      </a:lnTo>
                                      <a:lnTo>
                                        <a:pt x="43" y="997"/>
                                      </a:lnTo>
                                      <a:lnTo>
                                        <a:pt x="22" y="1031"/>
                                      </a:lnTo>
                                      <a:lnTo>
                                        <a:pt x="0" y="1065"/>
                                      </a:lnTo>
                                      <a:lnTo>
                                        <a:pt x="4" y="1069"/>
                                      </a:lnTo>
                                      <a:lnTo>
                                        <a:pt x="26" y="1035"/>
                                      </a:lnTo>
                                      <a:lnTo>
                                        <a:pt x="47" y="1002"/>
                                      </a:lnTo>
                                      <a:lnTo>
                                        <a:pt x="68" y="967"/>
                                      </a:lnTo>
                                      <a:lnTo>
                                        <a:pt x="88" y="933"/>
                                      </a:lnTo>
                                      <a:lnTo>
                                        <a:pt x="108" y="898"/>
                                      </a:lnTo>
                                      <a:lnTo>
                                        <a:pt x="127" y="863"/>
                                      </a:lnTo>
                                      <a:lnTo>
                                        <a:pt x="146" y="828"/>
                                      </a:lnTo>
                                      <a:lnTo>
                                        <a:pt x="165" y="793"/>
                                      </a:lnTo>
                                      <a:lnTo>
                                        <a:pt x="183" y="758"/>
                                      </a:lnTo>
                                      <a:lnTo>
                                        <a:pt x="200" y="723"/>
                                      </a:lnTo>
                                      <a:lnTo>
                                        <a:pt x="217" y="687"/>
                                      </a:lnTo>
                                      <a:lnTo>
                                        <a:pt x="233" y="652"/>
                                      </a:lnTo>
                                      <a:lnTo>
                                        <a:pt x="249" y="617"/>
                                      </a:lnTo>
                                      <a:lnTo>
                                        <a:pt x="264" y="582"/>
                                      </a:lnTo>
                                      <a:lnTo>
                                        <a:pt x="279" y="547"/>
                                      </a:lnTo>
                                      <a:lnTo>
                                        <a:pt x="293" y="512"/>
                                      </a:lnTo>
                                      <a:lnTo>
                                        <a:pt x="306" y="478"/>
                                      </a:lnTo>
                                      <a:lnTo>
                                        <a:pt x="318" y="443"/>
                                      </a:lnTo>
                                      <a:lnTo>
                                        <a:pt x="330" y="409"/>
                                      </a:lnTo>
                                      <a:lnTo>
                                        <a:pt x="341" y="375"/>
                                      </a:lnTo>
                                      <a:lnTo>
                                        <a:pt x="351" y="341"/>
                                      </a:lnTo>
                                      <a:lnTo>
                                        <a:pt x="361" y="308"/>
                                      </a:lnTo>
                                      <a:lnTo>
                                        <a:pt x="369" y="276"/>
                                      </a:lnTo>
                                      <a:lnTo>
                                        <a:pt x="377" y="243"/>
                                      </a:lnTo>
                                      <a:lnTo>
                                        <a:pt x="384" y="211"/>
                                      </a:lnTo>
                                      <a:lnTo>
                                        <a:pt x="390" y="180"/>
                                      </a:lnTo>
                                      <a:lnTo>
                                        <a:pt x="395" y="149"/>
                                      </a:lnTo>
                                      <a:lnTo>
                                        <a:pt x="399" y="119"/>
                                      </a:lnTo>
                                      <a:lnTo>
                                        <a:pt x="403" y="89"/>
                                      </a:lnTo>
                                      <a:lnTo>
                                        <a:pt x="405" y="59"/>
                                      </a:lnTo>
                                      <a:lnTo>
                                        <a:pt x="406" y="31"/>
                                      </a:lnTo>
                                      <a:lnTo>
                                        <a:pt x="407" y="3"/>
                                      </a:lnTo>
                                      <a:lnTo>
                                        <a:pt x="407" y="3"/>
                                      </a:lnTo>
                                      <a:lnTo>
                                        <a:pt x="407" y="3"/>
                                      </a:lnTo>
                                      <a:lnTo>
                                        <a:pt x="406" y="0"/>
                                      </a:lnTo>
                                      <a:lnTo>
                                        <a:pt x="404" y="0"/>
                                      </a:lnTo>
                                      <a:lnTo>
                                        <a:pt x="402" y="0"/>
                                      </a:lnTo>
                                      <a:lnTo>
                                        <a:pt x="401" y="3"/>
                                      </a:lnTo>
                                      <a:lnTo>
                                        <a:pt x="40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9" name="Freeform 631"/>
                              <wps:cNvSpPr>
                                <a:spLocks/>
                              </wps:cNvSpPr>
                              <wps:spPr bwMode="auto">
                                <a:xfrm>
                                  <a:off x="5794" y="611"/>
                                  <a:ext cx="114" cy="529"/>
                                </a:xfrm>
                                <a:custGeom>
                                  <a:avLst/>
                                  <a:gdLst>
                                    <a:gd name="T0" fmla="*/ 0 w 114"/>
                                    <a:gd name="T1" fmla="*/ 3 h 529"/>
                                    <a:gd name="T2" fmla="*/ 0 w 114"/>
                                    <a:gd name="T3" fmla="*/ 3 h 529"/>
                                    <a:gd name="T4" fmla="*/ 12 w 114"/>
                                    <a:gd name="T5" fmla="*/ 30 h 529"/>
                                    <a:gd name="T6" fmla="*/ 23 w 114"/>
                                    <a:gd name="T7" fmla="*/ 58 h 529"/>
                                    <a:gd name="T8" fmla="*/ 34 w 114"/>
                                    <a:gd name="T9" fmla="*/ 87 h 529"/>
                                    <a:gd name="T10" fmla="*/ 44 w 114"/>
                                    <a:gd name="T11" fmla="*/ 116 h 529"/>
                                    <a:gd name="T12" fmla="*/ 53 w 114"/>
                                    <a:gd name="T13" fmla="*/ 147 h 529"/>
                                    <a:gd name="T14" fmla="*/ 61 w 114"/>
                                    <a:gd name="T15" fmla="*/ 179 h 529"/>
                                    <a:gd name="T16" fmla="*/ 69 w 114"/>
                                    <a:gd name="T17" fmla="*/ 210 h 529"/>
                                    <a:gd name="T18" fmla="*/ 76 w 114"/>
                                    <a:gd name="T19" fmla="*/ 243 h 529"/>
                                    <a:gd name="T20" fmla="*/ 83 w 114"/>
                                    <a:gd name="T21" fmla="*/ 277 h 529"/>
                                    <a:gd name="T22" fmla="*/ 88 w 114"/>
                                    <a:gd name="T23" fmla="*/ 311 h 529"/>
                                    <a:gd name="T24" fmla="*/ 93 w 114"/>
                                    <a:gd name="T25" fmla="*/ 346 h 529"/>
                                    <a:gd name="T26" fmla="*/ 98 w 114"/>
                                    <a:gd name="T27" fmla="*/ 381 h 529"/>
                                    <a:gd name="T28" fmla="*/ 101 w 114"/>
                                    <a:gd name="T29" fmla="*/ 418 h 529"/>
                                    <a:gd name="T30" fmla="*/ 104 w 114"/>
                                    <a:gd name="T31" fmla="*/ 454 h 529"/>
                                    <a:gd name="T32" fmla="*/ 107 w 114"/>
                                    <a:gd name="T33" fmla="*/ 491 h 529"/>
                                    <a:gd name="T34" fmla="*/ 109 w 114"/>
                                    <a:gd name="T35" fmla="*/ 529 h 529"/>
                                    <a:gd name="T36" fmla="*/ 114 w 114"/>
                                    <a:gd name="T37" fmla="*/ 529 h 529"/>
                                    <a:gd name="T38" fmla="*/ 112 w 114"/>
                                    <a:gd name="T39" fmla="*/ 491 h 529"/>
                                    <a:gd name="T40" fmla="*/ 109 w 114"/>
                                    <a:gd name="T41" fmla="*/ 454 h 529"/>
                                    <a:gd name="T42" fmla="*/ 106 w 114"/>
                                    <a:gd name="T43" fmla="*/ 417 h 529"/>
                                    <a:gd name="T44" fmla="*/ 103 w 114"/>
                                    <a:gd name="T45" fmla="*/ 381 h 529"/>
                                    <a:gd name="T46" fmla="*/ 98 w 114"/>
                                    <a:gd name="T47" fmla="*/ 345 h 529"/>
                                    <a:gd name="T48" fmla="*/ 93 w 114"/>
                                    <a:gd name="T49" fmla="*/ 310 h 529"/>
                                    <a:gd name="T50" fmla="*/ 88 w 114"/>
                                    <a:gd name="T51" fmla="*/ 275 h 529"/>
                                    <a:gd name="T52" fmla="*/ 81 w 114"/>
                                    <a:gd name="T53" fmla="*/ 242 h 529"/>
                                    <a:gd name="T54" fmla="*/ 74 w 114"/>
                                    <a:gd name="T55" fmla="*/ 209 h 529"/>
                                    <a:gd name="T56" fmla="*/ 66 w 114"/>
                                    <a:gd name="T57" fmla="*/ 176 h 529"/>
                                    <a:gd name="T58" fmla="*/ 58 w 114"/>
                                    <a:gd name="T59" fmla="*/ 145 h 529"/>
                                    <a:gd name="T60" fmla="*/ 49 w 114"/>
                                    <a:gd name="T61" fmla="*/ 114 h 529"/>
                                    <a:gd name="T62" fmla="*/ 39 w 114"/>
                                    <a:gd name="T63" fmla="*/ 84 h 529"/>
                                    <a:gd name="T64" fmla="*/ 28 w 114"/>
                                    <a:gd name="T65" fmla="*/ 55 h 529"/>
                                    <a:gd name="T66" fmla="*/ 16 w 114"/>
                                    <a:gd name="T67" fmla="*/ 27 h 529"/>
                                    <a:gd name="T68" fmla="*/ 4 w 114"/>
                                    <a:gd name="T69" fmla="*/ 0 h 529"/>
                                    <a:gd name="T70" fmla="*/ 4 w 114"/>
                                    <a:gd name="T71" fmla="*/ 0 h 529"/>
                                    <a:gd name="T72" fmla="*/ 0 w 114"/>
                                    <a:gd name="T73" fmla="*/ 3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4" h="529">
                                      <a:moveTo>
                                        <a:pt x="0" y="3"/>
                                      </a:moveTo>
                                      <a:lnTo>
                                        <a:pt x="0" y="3"/>
                                      </a:lnTo>
                                      <a:lnTo>
                                        <a:pt x="12" y="30"/>
                                      </a:lnTo>
                                      <a:lnTo>
                                        <a:pt x="23" y="58"/>
                                      </a:lnTo>
                                      <a:lnTo>
                                        <a:pt x="34" y="87"/>
                                      </a:lnTo>
                                      <a:lnTo>
                                        <a:pt x="44" y="116"/>
                                      </a:lnTo>
                                      <a:lnTo>
                                        <a:pt x="53" y="147"/>
                                      </a:lnTo>
                                      <a:lnTo>
                                        <a:pt x="61" y="179"/>
                                      </a:lnTo>
                                      <a:lnTo>
                                        <a:pt x="69" y="210"/>
                                      </a:lnTo>
                                      <a:lnTo>
                                        <a:pt x="76" y="243"/>
                                      </a:lnTo>
                                      <a:lnTo>
                                        <a:pt x="83" y="277"/>
                                      </a:lnTo>
                                      <a:lnTo>
                                        <a:pt x="88" y="311"/>
                                      </a:lnTo>
                                      <a:lnTo>
                                        <a:pt x="93" y="346"/>
                                      </a:lnTo>
                                      <a:lnTo>
                                        <a:pt x="98" y="381"/>
                                      </a:lnTo>
                                      <a:lnTo>
                                        <a:pt x="101" y="418"/>
                                      </a:lnTo>
                                      <a:lnTo>
                                        <a:pt x="104" y="454"/>
                                      </a:lnTo>
                                      <a:lnTo>
                                        <a:pt x="107" y="491"/>
                                      </a:lnTo>
                                      <a:lnTo>
                                        <a:pt x="109" y="529"/>
                                      </a:lnTo>
                                      <a:lnTo>
                                        <a:pt x="114" y="529"/>
                                      </a:lnTo>
                                      <a:lnTo>
                                        <a:pt x="112" y="491"/>
                                      </a:lnTo>
                                      <a:lnTo>
                                        <a:pt x="109" y="454"/>
                                      </a:lnTo>
                                      <a:lnTo>
                                        <a:pt x="106" y="417"/>
                                      </a:lnTo>
                                      <a:lnTo>
                                        <a:pt x="103" y="381"/>
                                      </a:lnTo>
                                      <a:lnTo>
                                        <a:pt x="98" y="345"/>
                                      </a:lnTo>
                                      <a:lnTo>
                                        <a:pt x="93" y="310"/>
                                      </a:lnTo>
                                      <a:lnTo>
                                        <a:pt x="88" y="275"/>
                                      </a:lnTo>
                                      <a:lnTo>
                                        <a:pt x="81" y="242"/>
                                      </a:lnTo>
                                      <a:lnTo>
                                        <a:pt x="74" y="209"/>
                                      </a:lnTo>
                                      <a:lnTo>
                                        <a:pt x="66" y="176"/>
                                      </a:lnTo>
                                      <a:lnTo>
                                        <a:pt x="58" y="145"/>
                                      </a:lnTo>
                                      <a:lnTo>
                                        <a:pt x="49" y="114"/>
                                      </a:lnTo>
                                      <a:lnTo>
                                        <a:pt x="39" y="84"/>
                                      </a:lnTo>
                                      <a:lnTo>
                                        <a:pt x="28" y="55"/>
                                      </a:lnTo>
                                      <a:lnTo>
                                        <a:pt x="16" y="27"/>
                                      </a:lnTo>
                                      <a:lnTo>
                                        <a:pt x="4" y="0"/>
                                      </a:lnTo>
                                      <a:lnTo>
                                        <a:pt x="4"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0" name="Freeform 632"/>
                              <wps:cNvSpPr>
                                <a:spLocks/>
                              </wps:cNvSpPr>
                              <wps:spPr bwMode="auto">
                                <a:xfrm>
                                  <a:off x="5506" y="309"/>
                                  <a:ext cx="292" cy="305"/>
                                </a:xfrm>
                                <a:custGeom>
                                  <a:avLst/>
                                  <a:gdLst>
                                    <a:gd name="T0" fmla="*/ 12 w 292"/>
                                    <a:gd name="T1" fmla="*/ 12 h 305"/>
                                    <a:gd name="T2" fmla="*/ 34 w 292"/>
                                    <a:gd name="T3" fmla="*/ 23 h 305"/>
                                    <a:gd name="T4" fmla="*/ 56 w 292"/>
                                    <a:gd name="T5" fmla="*/ 36 h 305"/>
                                    <a:gd name="T6" fmla="*/ 78 w 292"/>
                                    <a:gd name="T7" fmla="*/ 49 h 305"/>
                                    <a:gd name="T8" fmla="*/ 98 w 292"/>
                                    <a:gd name="T9" fmla="*/ 63 h 305"/>
                                    <a:gd name="T10" fmla="*/ 118 w 292"/>
                                    <a:gd name="T11" fmla="*/ 79 h 305"/>
                                    <a:gd name="T12" fmla="*/ 138 w 292"/>
                                    <a:gd name="T13" fmla="*/ 95 h 305"/>
                                    <a:gd name="T14" fmla="*/ 156 w 292"/>
                                    <a:gd name="T15" fmla="*/ 113 h 305"/>
                                    <a:gd name="T16" fmla="*/ 174 w 292"/>
                                    <a:gd name="T17" fmla="*/ 132 h 305"/>
                                    <a:gd name="T18" fmla="*/ 191 w 292"/>
                                    <a:gd name="T19" fmla="*/ 152 h 305"/>
                                    <a:gd name="T20" fmla="*/ 208 w 292"/>
                                    <a:gd name="T21" fmla="*/ 173 h 305"/>
                                    <a:gd name="T22" fmla="*/ 224 w 292"/>
                                    <a:gd name="T23" fmla="*/ 194 h 305"/>
                                    <a:gd name="T24" fmla="*/ 239 w 292"/>
                                    <a:gd name="T25" fmla="*/ 217 h 305"/>
                                    <a:gd name="T26" fmla="*/ 254 w 292"/>
                                    <a:gd name="T27" fmla="*/ 242 h 305"/>
                                    <a:gd name="T28" fmla="*/ 268 w 292"/>
                                    <a:gd name="T29" fmla="*/ 266 h 305"/>
                                    <a:gd name="T30" fmla="*/ 281 w 292"/>
                                    <a:gd name="T31" fmla="*/ 292 h 305"/>
                                    <a:gd name="T32" fmla="*/ 292 w 292"/>
                                    <a:gd name="T33" fmla="*/ 302 h 305"/>
                                    <a:gd name="T34" fmla="*/ 279 w 292"/>
                                    <a:gd name="T35" fmla="*/ 275 h 305"/>
                                    <a:gd name="T36" fmla="*/ 265 w 292"/>
                                    <a:gd name="T37" fmla="*/ 249 h 305"/>
                                    <a:gd name="T38" fmla="*/ 251 w 292"/>
                                    <a:gd name="T39" fmla="*/ 225 h 305"/>
                                    <a:gd name="T40" fmla="*/ 236 w 292"/>
                                    <a:gd name="T41" fmla="*/ 201 h 305"/>
                                    <a:gd name="T42" fmla="*/ 220 w 292"/>
                                    <a:gd name="T43" fmla="*/ 178 h 305"/>
                                    <a:gd name="T44" fmla="*/ 204 w 292"/>
                                    <a:gd name="T45" fmla="*/ 157 h 305"/>
                                    <a:gd name="T46" fmla="*/ 186 w 292"/>
                                    <a:gd name="T47" fmla="*/ 136 h 305"/>
                                    <a:gd name="T48" fmla="*/ 168 w 292"/>
                                    <a:gd name="T49" fmla="*/ 117 h 305"/>
                                    <a:gd name="T50" fmla="*/ 150 w 292"/>
                                    <a:gd name="T51" fmla="*/ 98 h 305"/>
                                    <a:gd name="T52" fmla="*/ 131 w 292"/>
                                    <a:gd name="T53" fmla="*/ 81 h 305"/>
                                    <a:gd name="T54" fmla="*/ 111 w 292"/>
                                    <a:gd name="T55" fmla="*/ 64 h 305"/>
                                    <a:gd name="T56" fmla="*/ 90 w 292"/>
                                    <a:gd name="T57" fmla="*/ 49 h 305"/>
                                    <a:gd name="T58" fmla="*/ 69 w 292"/>
                                    <a:gd name="T59" fmla="*/ 35 h 305"/>
                                    <a:gd name="T60" fmla="*/ 47 w 292"/>
                                    <a:gd name="T61" fmla="*/ 22 h 305"/>
                                    <a:gd name="T62" fmla="*/ 25 w 292"/>
                                    <a:gd name="T63" fmla="*/ 11 h 305"/>
                                    <a:gd name="T64" fmla="*/ 2 w 292"/>
                                    <a:gd name="T65" fmla="*/ 0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2" h="305">
                                      <a:moveTo>
                                        <a:pt x="0" y="7"/>
                                      </a:moveTo>
                                      <a:lnTo>
                                        <a:pt x="12" y="12"/>
                                      </a:lnTo>
                                      <a:lnTo>
                                        <a:pt x="23" y="18"/>
                                      </a:lnTo>
                                      <a:lnTo>
                                        <a:pt x="34" y="23"/>
                                      </a:lnTo>
                                      <a:lnTo>
                                        <a:pt x="46" y="29"/>
                                      </a:lnTo>
                                      <a:lnTo>
                                        <a:pt x="56" y="36"/>
                                      </a:lnTo>
                                      <a:lnTo>
                                        <a:pt x="67" y="42"/>
                                      </a:lnTo>
                                      <a:lnTo>
                                        <a:pt x="78" y="49"/>
                                      </a:lnTo>
                                      <a:lnTo>
                                        <a:pt x="88" y="56"/>
                                      </a:lnTo>
                                      <a:lnTo>
                                        <a:pt x="98" y="63"/>
                                      </a:lnTo>
                                      <a:lnTo>
                                        <a:pt x="109" y="71"/>
                                      </a:lnTo>
                                      <a:lnTo>
                                        <a:pt x="118" y="79"/>
                                      </a:lnTo>
                                      <a:lnTo>
                                        <a:pt x="128" y="87"/>
                                      </a:lnTo>
                                      <a:lnTo>
                                        <a:pt x="138" y="95"/>
                                      </a:lnTo>
                                      <a:lnTo>
                                        <a:pt x="147" y="104"/>
                                      </a:lnTo>
                                      <a:lnTo>
                                        <a:pt x="156" y="113"/>
                                      </a:lnTo>
                                      <a:lnTo>
                                        <a:pt x="165" y="122"/>
                                      </a:lnTo>
                                      <a:lnTo>
                                        <a:pt x="174" y="132"/>
                                      </a:lnTo>
                                      <a:lnTo>
                                        <a:pt x="183" y="142"/>
                                      </a:lnTo>
                                      <a:lnTo>
                                        <a:pt x="191" y="152"/>
                                      </a:lnTo>
                                      <a:lnTo>
                                        <a:pt x="200" y="162"/>
                                      </a:lnTo>
                                      <a:lnTo>
                                        <a:pt x="208" y="173"/>
                                      </a:lnTo>
                                      <a:lnTo>
                                        <a:pt x="216" y="184"/>
                                      </a:lnTo>
                                      <a:lnTo>
                                        <a:pt x="224" y="194"/>
                                      </a:lnTo>
                                      <a:lnTo>
                                        <a:pt x="232" y="206"/>
                                      </a:lnTo>
                                      <a:lnTo>
                                        <a:pt x="239" y="217"/>
                                      </a:lnTo>
                                      <a:lnTo>
                                        <a:pt x="247" y="229"/>
                                      </a:lnTo>
                                      <a:lnTo>
                                        <a:pt x="254" y="242"/>
                                      </a:lnTo>
                                      <a:lnTo>
                                        <a:pt x="261" y="254"/>
                                      </a:lnTo>
                                      <a:lnTo>
                                        <a:pt x="268" y="266"/>
                                      </a:lnTo>
                                      <a:lnTo>
                                        <a:pt x="275" y="279"/>
                                      </a:lnTo>
                                      <a:lnTo>
                                        <a:pt x="281" y="292"/>
                                      </a:lnTo>
                                      <a:lnTo>
                                        <a:pt x="288" y="305"/>
                                      </a:lnTo>
                                      <a:lnTo>
                                        <a:pt x="292" y="302"/>
                                      </a:lnTo>
                                      <a:lnTo>
                                        <a:pt x="286" y="288"/>
                                      </a:lnTo>
                                      <a:lnTo>
                                        <a:pt x="279" y="275"/>
                                      </a:lnTo>
                                      <a:lnTo>
                                        <a:pt x="272" y="262"/>
                                      </a:lnTo>
                                      <a:lnTo>
                                        <a:pt x="265" y="249"/>
                                      </a:lnTo>
                                      <a:lnTo>
                                        <a:pt x="258" y="237"/>
                                      </a:lnTo>
                                      <a:lnTo>
                                        <a:pt x="251" y="225"/>
                                      </a:lnTo>
                                      <a:lnTo>
                                        <a:pt x="244" y="213"/>
                                      </a:lnTo>
                                      <a:lnTo>
                                        <a:pt x="236" y="201"/>
                                      </a:lnTo>
                                      <a:lnTo>
                                        <a:pt x="228" y="190"/>
                                      </a:lnTo>
                                      <a:lnTo>
                                        <a:pt x="220" y="178"/>
                                      </a:lnTo>
                                      <a:lnTo>
                                        <a:pt x="212" y="167"/>
                                      </a:lnTo>
                                      <a:lnTo>
                                        <a:pt x="204" y="157"/>
                                      </a:lnTo>
                                      <a:lnTo>
                                        <a:pt x="195" y="146"/>
                                      </a:lnTo>
                                      <a:lnTo>
                                        <a:pt x="186" y="136"/>
                                      </a:lnTo>
                                      <a:lnTo>
                                        <a:pt x="177" y="126"/>
                                      </a:lnTo>
                                      <a:lnTo>
                                        <a:pt x="168" y="117"/>
                                      </a:lnTo>
                                      <a:lnTo>
                                        <a:pt x="159" y="107"/>
                                      </a:lnTo>
                                      <a:lnTo>
                                        <a:pt x="150" y="98"/>
                                      </a:lnTo>
                                      <a:lnTo>
                                        <a:pt x="140" y="89"/>
                                      </a:lnTo>
                                      <a:lnTo>
                                        <a:pt x="131" y="81"/>
                                      </a:lnTo>
                                      <a:lnTo>
                                        <a:pt x="121" y="73"/>
                                      </a:lnTo>
                                      <a:lnTo>
                                        <a:pt x="111" y="64"/>
                                      </a:lnTo>
                                      <a:lnTo>
                                        <a:pt x="100" y="57"/>
                                      </a:lnTo>
                                      <a:lnTo>
                                        <a:pt x="90" y="49"/>
                                      </a:lnTo>
                                      <a:lnTo>
                                        <a:pt x="80" y="42"/>
                                      </a:lnTo>
                                      <a:lnTo>
                                        <a:pt x="69" y="35"/>
                                      </a:lnTo>
                                      <a:lnTo>
                                        <a:pt x="58" y="29"/>
                                      </a:lnTo>
                                      <a:lnTo>
                                        <a:pt x="47" y="22"/>
                                      </a:lnTo>
                                      <a:lnTo>
                                        <a:pt x="36" y="16"/>
                                      </a:lnTo>
                                      <a:lnTo>
                                        <a:pt x="25" y="11"/>
                                      </a:lnTo>
                                      <a:lnTo>
                                        <a:pt x="13" y="5"/>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1" name="Freeform 633"/>
                              <wps:cNvSpPr>
                                <a:spLocks/>
                              </wps:cNvSpPr>
                              <wps:spPr bwMode="auto">
                                <a:xfrm>
                                  <a:off x="5504" y="309"/>
                                  <a:ext cx="4" cy="7"/>
                                </a:xfrm>
                                <a:custGeom>
                                  <a:avLst/>
                                  <a:gdLst>
                                    <a:gd name="T0" fmla="*/ 4 w 4"/>
                                    <a:gd name="T1" fmla="*/ 0 h 7"/>
                                    <a:gd name="T2" fmla="*/ 1 w 4"/>
                                    <a:gd name="T3" fmla="*/ 1 h 7"/>
                                    <a:gd name="T4" fmla="*/ 0 w 4"/>
                                    <a:gd name="T5" fmla="*/ 3 h 7"/>
                                    <a:gd name="T6" fmla="*/ 1 w 4"/>
                                    <a:gd name="T7" fmla="*/ 6 h 7"/>
                                    <a:gd name="T8" fmla="*/ 2 w 4"/>
                                    <a:gd name="T9" fmla="*/ 7 h 7"/>
                                    <a:gd name="T10" fmla="*/ 4 w 4"/>
                                    <a:gd name="T11" fmla="*/ 0 h 7"/>
                                  </a:gdLst>
                                  <a:ahLst/>
                                  <a:cxnLst>
                                    <a:cxn ang="0">
                                      <a:pos x="T0" y="T1"/>
                                    </a:cxn>
                                    <a:cxn ang="0">
                                      <a:pos x="T2" y="T3"/>
                                    </a:cxn>
                                    <a:cxn ang="0">
                                      <a:pos x="T4" y="T5"/>
                                    </a:cxn>
                                    <a:cxn ang="0">
                                      <a:pos x="T6" y="T7"/>
                                    </a:cxn>
                                    <a:cxn ang="0">
                                      <a:pos x="T8" y="T9"/>
                                    </a:cxn>
                                    <a:cxn ang="0">
                                      <a:pos x="T10" y="T11"/>
                                    </a:cxn>
                                  </a:cxnLst>
                                  <a:rect l="0" t="0" r="r" b="b"/>
                                  <a:pathLst>
                                    <a:path w="4" h="7">
                                      <a:moveTo>
                                        <a:pt x="4" y="0"/>
                                      </a:moveTo>
                                      <a:lnTo>
                                        <a:pt x="1" y="1"/>
                                      </a:lnTo>
                                      <a:lnTo>
                                        <a:pt x="0" y="3"/>
                                      </a:lnTo>
                                      <a:lnTo>
                                        <a:pt x="1" y="6"/>
                                      </a:lnTo>
                                      <a:lnTo>
                                        <a:pt x="2" y="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2" name="Freeform 634"/>
                              <wps:cNvSpPr>
                                <a:spLocks/>
                              </wps:cNvSpPr>
                              <wps:spPr bwMode="auto">
                                <a:xfrm>
                                  <a:off x="4496" y="111"/>
                                  <a:ext cx="3" cy="7"/>
                                </a:xfrm>
                                <a:custGeom>
                                  <a:avLst/>
                                  <a:gdLst>
                                    <a:gd name="T0" fmla="*/ 0 w 3"/>
                                    <a:gd name="T1" fmla="*/ 7 h 7"/>
                                    <a:gd name="T2" fmla="*/ 2 w 3"/>
                                    <a:gd name="T3" fmla="*/ 7 h 7"/>
                                    <a:gd name="T4" fmla="*/ 3 w 3"/>
                                    <a:gd name="T5" fmla="*/ 5 h 7"/>
                                    <a:gd name="T6" fmla="*/ 3 w 3"/>
                                    <a:gd name="T7" fmla="*/ 2 h 7"/>
                                    <a:gd name="T8" fmla="*/ 1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7"/>
                                      </a:lnTo>
                                      <a:lnTo>
                                        <a:pt x="3" y="5"/>
                                      </a:lnTo>
                                      <a:lnTo>
                                        <a:pt x="3" y="2"/>
                                      </a:lnTo>
                                      <a:lnTo>
                                        <a:pt x="1"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3" name="Freeform 635"/>
                              <wps:cNvSpPr>
                                <a:spLocks/>
                              </wps:cNvSpPr>
                              <wps:spPr bwMode="auto">
                                <a:xfrm>
                                  <a:off x="4078" y="69"/>
                                  <a:ext cx="419" cy="196"/>
                                </a:xfrm>
                                <a:custGeom>
                                  <a:avLst/>
                                  <a:gdLst>
                                    <a:gd name="T0" fmla="*/ 4 w 419"/>
                                    <a:gd name="T1" fmla="*/ 196 h 196"/>
                                    <a:gd name="T2" fmla="*/ 23 w 419"/>
                                    <a:gd name="T3" fmla="*/ 164 h 196"/>
                                    <a:gd name="T4" fmla="*/ 43 w 419"/>
                                    <a:gd name="T5" fmla="*/ 136 h 196"/>
                                    <a:gd name="T6" fmla="*/ 64 w 419"/>
                                    <a:gd name="T7" fmla="*/ 110 h 196"/>
                                    <a:gd name="T8" fmla="*/ 85 w 419"/>
                                    <a:gd name="T9" fmla="*/ 87 h 196"/>
                                    <a:gd name="T10" fmla="*/ 108 w 419"/>
                                    <a:gd name="T11" fmla="*/ 66 h 196"/>
                                    <a:gd name="T12" fmla="*/ 131 w 419"/>
                                    <a:gd name="T13" fmla="*/ 49 h 196"/>
                                    <a:gd name="T14" fmla="*/ 155 w 419"/>
                                    <a:gd name="T15" fmla="*/ 34 h 196"/>
                                    <a:gd name="T16" fmla="*/ 180 w 419"/>
                                    <a:gd name="T17" fmla="*/ 22 h 196"/>
                                    <a:gd name="T18" fmla="*/ 206 w 419"/>
                                    <a:gd name="T19" fmla="*/ 14 h 196"/>
                                    <a:gd name="T20" fmla="*/ 233 w 419"/>
                                    <a:gd name="T21" fmla="*/ 9 h 196"/>
                                    <a:gd name="T22" fmla="*/ 261 w 419"/>
                                    <a:gd name="T23" fmla="*/ 7 h 196"/>
                                    <a:gd name="T24" fmla="*/ 290 w 419"/>
                                    <a:gd name="T25" fmla="*/ 8 h 196"/>
                                    <a:gd name="T26" fmla="*/ 320 w 419"/>
                                    <a:gd name="T27" fmla="*/ 13 h 196"/>
                                    <a:gd name="T28" fmla="*/ 352 w 419"/>
                                    <a:gd name="T29" fmla="*/ 22 h 196"/>
                                    <a:gd name="T30" fmla="*/ 384 w 419"/>
                                    <a:gd name="T31" fmla="*/ 34 h 196"/>
                                    <a:gd name="T32" fmla="*/ 418 w 419"/>
                                    <a:gd name="T33" fmla="*/ 49 h 196"/>
                                    <a:gd name="T34" fmla="*/ 402 w 419"/>
                                    <a:gd name="T35" fmla="*/ 34 h 196"/>
                                    <a:gd name="T36" fmla="*/ 369 w 419"/>
                                    <a:gd name="T37" fmla="*/ 20 h 196"/>
                                    <a:gd name="T38" fmla="*/ 337 w 419"/>
                                    <a:gd name="T39" fmla="*/ 10 h 196"/>
                                    <a:gd name="T40" fmla="*/ 305 w 419"/>
                                    <a:gd name="T41" fmla="*/ 3 h 196"/>
                                    <a:gd name="T42" fmla="*/ 276 w 419"/>
                                    <a:gd name="T43" fmla="*/ 0 h 196"/>
                                    <a:gd name="T44" fmla="*/ 247 w 419"/>
                                    <a:gd name="T45" fmla="*/ 1 h 196"/>
                                    <a:gd name="T46" fmla="*/ 219 w 419"/>
                                    <a:gd name="T47" fmla="*/ 4 h 196"/>
                                    <a:gd name="T48" fmla="*/ 192 w 419"/>
                                    <a:gd name="T49" fmla="*/ 11 h 196"/>
                                    <a:gd name="T50" fmla="*/ 166 w 419"/>
                                    <a:gd name="T51" fmla="*/ 21 h 196"/>
                                    <a:gd name="T52" fmla="*/ 141 w 419"/>
                                    <a:gd name="T53" fmla="*/ 34 h 196"/>
                                    <a:gd name="T54" fmla="*/ 117 w 419"/>
                                    <a:gd name="T55" fmla="*/ 51 h 196"/>
                                    <a:gd name="T56" fmla="*/ 93 w 419"/>
                                    <a:gd name="T57" fmla="*/ 70 h 196"/>
                                    <a:gd name="T58" fmla="*/ 71 w 419"/>
                                    <a:gd name="T59" fmla="*/ 92 h 196"/>
                                    <a:gd name="T60" fmla="*/ 50 w 419"/>
                                    <a:gd name="T61" fmla="*/ 117 h 196"/>
                                    <a:gd name="T62" fmla="*/ 30 w 419"/>
                                    <a:gd name="T63" fmla="*/ 145 h 196"/>
                                    <a:gd name="T64" fmla="*/ 10 w 419"/>
                                    <a:gd name="T65" fmla="*/ 175 h 196"/>
                                    <a:gd name="T66" fmla="*/ 0 w 419"/>
                                    <a:gd name="T67" fmla="*/ 19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9" h="196">
                                      <a:moveTo>
                                        <a:pt x="4" y="196"/>
                                      </a:moveTo>
                                      <a:lnTo>
                                        <a:pt x="4" y="196"/>
                                      </a:lnTo>
                                      <a:lnTo>
                                        <a:pt x="14" y="180"/>
                                      </a:lnTo>
                                      <a:lnTo>
                                        <a:pt x="23" y="164"/>
                                      </a:lnTo>
                                      <a:lnTo>
                                        <a:pt x="33" y="150"/>
                                      </a:lnTo>
                                      <a:lnTo>
                                        <a:pt x="43" y="136"/>
                                      </a:lnTo>
                                      <a:lnTo>
                                        <a:pt x="53" y="122"/>
                                      </a:lnTo>
                                      <a:lnTo>
                                        <a:pt x="64" y="110"/>
                                      </a:lnTo>
                                      <a:lnTo>
                                        <a:pt x="74" y="98"/>
                                      </a:lnTo>
                                      <a:lnTo>
                                        <a:pt x="85" y="87"/>
                                      </a:lnTo>
                                      <a:lnTo>
                                        <a:pt x="96" y="76"/>
                                      </a:lnTo>
                                      <a:lnTo>
                                        <a:pt x="108" y="66"/>
                                      </a:lnTo>
                                      <a:lnTo>
                                        <a:pt x="119" y="57"/>
                                      </a:lnTo>
                                      <a:lnTo>
                                        <a:pt x="131" y="49"/>
                                      </a:lnTo>
                                      <a:lnTo>
                                        <a:pt x="143" y="41"/>
                                      </a:lnTo>
                                      <a:lnTo>
                                        <a:pt x="155" y="34"/>
                                      </a:lnTo>
                                      <a:lnTo>
                                        <a:pt x="167" y="28"/>
                                      </a:lnTo>
                                      <a:lnTo>
                                        <a:pt x="180" y="22"/>
                                      </a:lnTo>
                                      <a:lnTo>
                                        <a:pt x="193" y="18"/>
                                      </a:lnTo>
                                      <a:lnTo>
                                        <a:pt x="206" y="14"/>
                                      </a:lnTo>
                                      <a:lnTo>
                                        <a:pt x="219" y="11"/>
                                      </a:lnTo>
                                      <a:lnTo>
                                        <a:pt x="233" y="9"/>
                                      </a:lnTo>
                                      <a:lnTo>
                                        <a:pt x="247" y="7"/>
                                      </a:lnTo>
                                      <a:lnTo>
                                        <a:pt x="261" y="7"/>
                                      </a:lnTo>
                                      <a:lnTo>
                                        <a:pt x="276" y="7"/>
                                      </a:lnTo>
                                      <a:lnTo>
                                        <a:pt x="290" y="8"/>
                                      </a:lnTo>
                                      <a:lnTo>
                                        <a:pt x="305" y="10"/>
                                      </a:lnTo>
                                      <a:lnTo>
                                        <a:pt x="320" y="13"/>
                                      </a:lnTo>
                                      <a:lnTo>
                                        <a:pt x="336" y="17"/>
                                      </a:lnTo>
                                      <a:lnTo>
                                        <a:pt x="352" y="22"/>
                                      </a:lnTo>
                                      <a:lnTo>
                                        <a:pt x="368" y="27"/>
                                      </a:lnTo>
                                      <a:lnTo>
                                        <a:pt x="384" y="34"/>
                                      </a:lnTo>
                                      <a:lnTo>
                                        <a:pt x="401" y="41"/>
                                      </a:lnTo>
                                      <a:lnTo>
                                        <a:pt x="418" y="49"/>
                                      </a:lnTo>
                                      <a:lnTo>
                                        <a:pt x="419" y="42"/>
                                      </a:lnTo>
                                      <a:lnTo>
                                        <a:pt x="402" y="34"/>
                                      </a:lnTo>
                                      <a:lnTo>
                                        <a:pt x="385" y="27"/>
                                      </a:lnTo>
                                      <a:lnTo>
                                        <a:pt x="369" y="20"/>
                                      </a:lnTo>
                                      <a:lnTo>
                                        <a:pt x="353" y="15"/>
                                      </a:lnTo>
                                      <a:lnTo>
                                        <a:pt x="337" y="10"/>
                                      </a:lnTo>
                                      <a:lnTo>
                                        <a:pt x="321" y="6"/>
                                      </a:lnTo>
                                      <a:lnTo>
                                        <a:pt x="305" y="3"/>
                                      </a:lnTo>
                                      <a:lnTo>
                                        <a:pt x="290" y="1"/>
                                      </a:lnTo>
                                      <a:lnTo>
                                        <a:pt x="276" y="0"/>
                                      </a:lnTo>
                                      <a:lnTo>
                                        <a:pt x="261" y="0"/>
                                      </a:lnTo>
                                      <a:lnTo>
                                        <a:pt x="247" y="1"/>
                                      </a:lnTo>
                                      <a:lnTo>
                                        <a:pt x="233" y="2"/>
                                      </a:lnTo>
                                      <a:lnTo>
                                        <a:pt x="219" y="4"/>
                                      </a:lnTo>
                                      <a:lnTo>
                                        <a:pt x="205" y="7"/>
                                      </a:lnTo>
                                      <a:lnTo>
                                        <a:pt x="192" y="11"/>
                                      </a:lnTo>
                                      <a:lnTo>
                                        <a:pt x="179" y="16"/>
                                      </a:lnTo>
                                      <a:lnTo>
                                        <a:pt x="166" y="21"/>
                                      </a:lnTo>
                                      <a:lnTo>
                                        <a:pt x="153" y="27"/>
                                      </a:lnTo>
                                      <a:lnTo>
                                        <a:pt x="141" y="34"/>
                                      </a:lnTo>
                                      <a:lnTo>
                                        <a:pt x="129" y="42"/>
                                      </a:lnTo>
                                      <a:lnTo>
                                        <a:pt x="117" y="51"/>
                                      </a:lnTo>
                                      <a:lnTo>
                                        <a:pt x="105" y="60"/>
                                      </a:lnTo>
                                      <a:lnTo>
                                        <a:pt x="93" y="70"/>
                                      </a:lnTo>
                                      <a:lnTo>
                                        <a:pt x="82" y="80"/>
                                      </a:lnTo>
                                      <a:lnTo>
                                        <a:pt x="71" y="92"/>
                                      </a:lnTo>
                                      <a:lnTo>
                                        <a:pt x="60" y="104"/>
                                      </a:lnTo>
                                      <a:lnTo>
                                        <a:pt x="50" y="117"/>
                                      </a:lnTo>
                                      <a:lnTo>
                                        <a:pt x="40" y="130"/>
                                      </a:lnTo>
                                      <a:lnTo>
                                        <a:pt x="30" y="145"/>
                                      </a:lnTo>
                                      <a:lnTo>
                                        <a:pt x="20" y="160"/>
                                      </a:lnTo>
                                      <a:lnTo>
                                        <a:pt x="10" y="175"/>
                                      </a:lnTo>
                                      <a:lnTo>
                                        <a:pt x="0" y="191"/>
                                      </a:lnTo>
                                      <a:lnTo>
                                        <a:pt x="0" y="191"/>
                                      </a:lnTo>
                                      <a:lnTo>
                                        <a:pt x="4" y="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4" name="Freeform 636"/>
                              <wps:cNvSpPr>
                                <a:spLocks/>
                              </wps:cNvSpPr>
                              <wps:spPr bwMode="auto">
                                <a:xfrm>
                                  <a:off x="3902" y="260"/>
                                  <a:ext cx="180" cy="795"/>
                                </a:xfrm>
                                <a:custGeom>
                                  <a:avLst/>
                                  <a:gdLst>
                                    <a:gd name="T0" fmla="*/ 5 w 180"/>
                                    <a:gd name="T1" fmla="*/ 792 h 795"/>
                                    <a:gd name="T2" fmla="*/ 5 w 180"/>
                                    <a:gd name="T3" fmla="*/ 792 h 795"/>
                                    <a:gd name="T4" fmla="*/ 8 w 180"/>
                                    <a:gd name="T5" fmla="*/ 730 h 795"/>
                                    <a:gd name="T6" fmla="*/ 13 w 180"/>
                                    <a:gd name="T7" fmla="*/ 670 h 795"/>
                                    <a:gd name="T8" fmla="*/ 19 w 180"/>
                                    <a:gd name="T9" fmla="*/ 611 h 795"/>
                                    <a:gd name="T10" fmla="*/ 25 w 180"/>
                                    <a:gd name="T11" fmla="*/ 554 h 795"/>
                                    <a:gd name="T12" fmla="*/ 32 w 180"/>
                                    <a:gd name="T13" fmla="*/ 498 h 795"/>
                                    <a:gd name="T14" fmla="*/ 41 w 180"/>
                                    <a:gd name="T15" fmla="*/ 444 h 795"/>
                                    <a:gd name="T16" fmla="*/ 51 w 180"/>
                                    <a:gd name="T17" fmla="*/ 390 h 795"/>
                                    <a:gd name="T18" fmla="*/ 61 w 180"/>
                                    <a:gd name="T19" fmla="*/ 339 h 795"/>
                                    <a:gd name="T20" fmla="*/ 73 w 180"/>
                                    <a:gd name="T21" fmla="*/ 290 h 795"/>
                                    <a:gd name="T22" fmla="*/ 85 w 180"/>
                                    <a:gd name="T23" fmla="*/ 243 h 795"/>
                                    <a:gd name="T24" fmla="*/ 98 w 180"/>
                                    <a:gd name="T25" fmla="*/ 197 h 795"/>
                                    <a:gd name="T26" fmla="*/ 113 w 180"/>
                                    <a:gd name="T27" fmla="*/ 154 h 795"/>
                                    <a:gd name="T28" fmla="*/ 128 w 180"/>
                                    <a:gd name="T29" fmla="*/ 113 h 795"/>
                                    <a:gd name="T30" fmla="*/ 145 w 180"/>
                                    <a:gd name="T31" fmla="*/ 75 h 795"/>
                                    <a:gd name="T32" fmla="*/ 162 w 180"/>
                                    <a:gd name="T33" fmla="*/ 38 h 795"/>
                                    <a:gd name="T34" fmla="*/ 180 w 180"/>
                                    <a:gd name="T35" fmla="*/ 5 h 795"/>
                                    <a:gd name="T36" fmla="*/ 176 w 180"/>
                                    <a:gd name="T37" fmla="*/ 0 h 795"/>
                                    <a:gd name="T38" fmla="*/ 158 w 180"/>
                                    <a:gd name="T39" fmla="*/ 34 h 795"/>
                                    <a:gd name="T40" fmla="*/ 140 w 180"/>
                                    <a:gd name="T41" fmla="*/ 71 h 795"/>
                                    <a:gd name="T42" fmla="*/ 123 w 180"/>
                                    <a:gd name="T43" fmla="*/ 110 h 795"/>
                                    <a:gd name="T44" fmla="*/ 108 w 180"/>
                                    <a:gd name="T45" fmla="*/ 151 h 795"/>
                                    <a:gd name="T46" fmla="*/ 93 w 180"/>
                                    <a:gd name="T47" fmla="*/ 195 h 795"/>
                                    <a:gd name="T48" fmla="*/ 80 w 180"/>
                                    <a:gd name="T49" fmla="*/ 240 h 795"/>
                                    <a:gd name="T50" fmla="*/ 68 w 180"/>
                                    <a:gd name="T51" fmla="*/ 288 h 795"/>
                                    <a:gd name="T52" fmla="*/ 56 w 180"/>
                                    <a:gd name="T53" fmla="*/ 337 h 795"/>
                                    <a:gd name="T54" fmla="*/ 46 w 180"/>
                                    <a:gd name="T55" fmla="*/ 389 h 795"/>
                                    <a:gd name="T56" fmla="*/ 36 w 180"/>
                                    <a:gd name="T57" fmla="*/ 442 h 795"/>
                                    <a:gd name="T58" fmla="*/ 27 w 180"/>
                                    <a:gd name="T59" fmla="*/ 497 h 795"/>
                                    <a:gd name="T60" fmla="*/ 20 w 180"/>
                                    <a:gd name="T61" fmla="*/ 553 h 795"/>
                                    <a:gd name="T62" fmla="*/ 14 w 180"/>
                                    <a:gd name="T63" fmla="*/ 611 h 795"/>
                                    <a:gd name="T64" fmla="*/ 8 w 180"/>
                                    <a:gd name="T65" fmla="*/ 669 h 795"/>
                                    <a:gd name="T66" fmla="*/ 3 w 180"/>
                                    <a:gd name="T67" fmla="*/ 730 h 795"/>
                                    <a:gd name="T68" fmla="*/ 0 w 180"/>
                                    <a:gd name="T69" fmla="*/ 792 h 795"/>
                                    <a:gd name="T70" fmla="*/ 0 w 180"/>
                                    <a:gd name="T71" fmla="*/ 792 h 795"/>
                                    <a:gd name="T72" fmla="*/ 0 w 180"/>
                                    <a:gd name="T73" fmla="*/ 792 h 795"/>
                                    <a:gd name="T74" fmla="*/ 0 w 180"/>
                                    <a:gd name="T75" fmla="*/ 794 h 795"/>
                                    <a:gd name="T76" fmla="*/ 2 w 180"/>
                                    <a:gd name="T77" fmla="*/ 795 h 795"/>
                                    <a:gd name="T78" fmla="*/ 4 w 180"/>
                                    <a:gd name="T79" fmla="*/ 794 h 795"/>
                                    <a:gd name="T80" fmla="*/ 5 w 180"/>
                                    <a:gd name="T81" fmla="*/ 792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0" h="795">
                                      <a:moveTo>
                                        <a:pt x="5" y="792"/>
                                      </a:moveTo>
                                      <a:lnTo>
                                        <a:pt x="5" y="792"/>
                                      </a:lnTo>
                                      <a:lnTo>
                                        <a:pt x="8" y="730"/>
                                      </a:lnTo>
                                      <a:lnTo>
                                        <a:pt x="13" y="670"/>
                                      </a:lnTo>
                                      <a:lnTo>
                                        <a:pt x="19" y="611"/>
                                      </a:lnTo>
                                      <a:lnTo>
                                        <a:pt x="25" y="554"/>
                                      </a:lnTo>
                                      <a:lnTo>
                                        <a:pt x="32" y="498"/>
                                      </a:lnTo>
                                      <a:lnTo>
                                        <a:pt x="41" y="444"/>
                                      </a:lnTo>
                                      <a:lnTo>
                                        <a:pt x="51" y="390"/>
                                      </a:lnTo>
                                      <a:lnTo>
                                        <a:pt x="61" y="339"/>
                                      </a:lnTo>
                                      <a:lnTo>
                                        <a:pt x="73" y="290"/>
                                      </a:lnTo>
                                      <a:lnTo>
                                        <a:pt x="85" y="243"/>
                                      </a:lnTo>
                                      <a:lnTo>
                                        <a:pt x="98" y="197"/>
                                      </a:lnTo>
                                      <a:lnTo>
                                        <a:pt x="113" y="154"/>
                                      </a:lnTo>
                                      <a:lnTo>
                                        <a:pt x="128" y="113"/>
                                      </a:lnTo>
                                      <a:lnTo>
                                        <a:pt x="145" y="75"/>
                                      </a:lnTo>
                                      <a:lnTo>
                                        <a:pt x="162" y="38"/>
                                      </a:lnTo>
                                      <a:lnTo>
                                        <a:pt x="180" y="5"/>
                                      </a:lnTo>
                                      <a:lnTo>
                                        <a:pt x="176" y="0"/>
                                      </a:lnTo>
                                      <a:lnTo>
                                        <a:pt x="158" y="34"/>
                                      </a:lnTo>
                                      <a:lnTo>
                                        <a:pt x="140" y="71"/>
                                      </a:lnTo>
                                      <a:lnTo>
                                        <a:pt x="123" y="110"/>
                                      </a:lnTo>
                                      <a:lnTo>
                                        <a:pt x="108" y="151"/>
                                      </a:lnTo>
                                      <a:lnTo>
                                        <a:pt x="93" y="195"/>
                                      </a:lnTo>
                                      <a:lnTo>
                                        <a:pt x="80" y="240"/>
                                      </a:lnTo>
                                      <a:lnTo>
                                        <a:pt x="68" y="288"/>
                                      </a:lnTo>
                                      <a:lnTo>
                                        <a:pt x="56" y="337"/>
                                      </a:lnTo>
                                      <a:lnTo>
                                        <a:pt x="46" y="389"/>
                                      </a:lnTo>
                                      <a:lnTo>
                                        <a:pt x="36" y="442"/>
                                      </a:lnTo>
                                      <a:lnTo>
                                        <a:pt x="27" y="497"/>
                                      </a:lnTo>
                                      <a:lnTo>
                                        <a:pt x="20" y="553"/>
                                      </a:lnTo>
                                      <a:lnTo>
                                        <a:pt x="14" y="611"/>
                                      </a:lnTo>
                                      <a:lnTo>
                                        <a:pt x="8" y="669"/>
                                      </a:lnTo>
                                      <a:lnTo>
                                        <a:pt x="3" y="730"/>
                                      </a:lnTo>
                                      <a:lnTo>
                                        <a:pt x="0" y="792"/>
                                      </a:lnTo>
                                      <a:lnTo>
                                        <a:pt x="0" y="792"/>
                                      </a:lnTo>
                                      <a:lnTo>
                                        <a:pt x="0" y="792"/>
                                      </a:lnTo>
                                      <a:lnTo>
                                        <a:pt x="0" y="794"/>
                                      </a:lnTo>
                                      <a:lnTo>
                                        <a:pt x="2" y="795"/>
                                      </a:lnTo>
                                      <a:lnTo>
                                        <a:pt x="4" y="794"/>
                                      </a:lnTo>
                                      <a:lnTo>
                                        <a:pt x="5" y="7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5" name="Freeform 637"/>
                              <wps:cNvSpPr>
                                <a:spLocks/>
                              </wps:cNvSpPr>
                              <wps:spPr bwMode="auto">
                                <a:xfrm>
                                  <a:off x="3901" y="1052"/>
                                  <a:ext cx="251" cy="1103"/>
                                </a:xfrm>
                                <a:custGeom>
                                  <a:avLst/>
                                  <a:gdLst>
                                    <a:gd name="T0" fmla="*/ 251 w 251"/>
                                    <a:gd name="T1" fmla="*/ 1100 h 1103"/>
                                    <a:gd name="T2" fmla="*/ 224 w 251"/>
                                    <a:gd name="T3" fmla="*/ 1029 h 1103"/>
                                    <a:gd name="T4" fmla="*/ 198 w 251"/>
                                    <a:gd name="T5" fmla="*/ 958 h 1103"/>
                                    <a:gd name="T6" fmla="*/ 174 w 251"/>
                                    <a:gd name="T7" fmla="*/ 886 h 1103"/>
                                    <a:gd name="T8" fmla="*/ 151 w 251"/>
                                    <a:gd name="T9" fmla="*/ 814 h 1103"/>
                                    <a:gd name="T10" fmla="*/ 129 w 251"/>
                                    <a:gd name="T11" fmla="*/ 742 h 1103"/>
                                    <a:gd name="T12" fmla="*/ 108 w 251"/>
                                    <a:gd name="T13" fmla="*/ 669 h 1103"/>
                                    <a:gd name="T14" fmla="*/ 89 w 251"/>
                                    <a:gd name="T15" fmla="*/ 597 h 1103"/>
                                    <a:gd name="T16" fmla="*/ 72 w 251"/>
                                    <a:gd name="T17" fmla="*/ 525 h 1103"/>
                                    <a:gd name="T18" fmla="*/ 56 w 251"/>
                                    <a:gd name="T19" fmla="*/ 454 h 1103"/>
                                    <a:gd name="T20" fmla="*/ 43 w 251"/>
                                    <a:gd name="T21" fmla="*/ 384 h 1103"/>
                                    <a:gd name="T22" fmla="*/ 31 w 251"/>
                                    <a:gd name="T23" fmla="*/ 315 h 1103"/>
                                    <a:gd name="T24" fmla="*/ 22 w 251"/>
                                    <a:gd name="T25" fmla="*/ 249 h 1103"/>
                                    <a:gd name="T26" fmla="*/ 14 w 251"/>
                                    <a:gd name="T27" fmla="*/ 183 h 1103"/>
                                    <a:gd name="T28" fmla="*/ 9 w 251"/>
                                    <a:gd name="T29" fmla="*/ 120 h 1103"/>
                                    <a:gd name="T30" fmla="*/ 6 w 251"/>
                                    <a:gd name="T31" fmla="*/ 58 h 1103"/>
                                    <a:gd name="T32" fmla="*/ 6 w 251"/>
                                    <a:gd name="T33" fmla="*/ 0 h 1103"/>
                                    <a:gd name="T34" fmla="*/ 0 w 251"/>
                                    <a:gd name="T35" fmla="*/ 29 h 1103"/>
                                    <a:gd name="T36" fmla="*/ 2 w 251"/>
                                    <a:gd name="T37" fmla="*/ 89 h 1103"/>
                                    <a:gd name="T38" fmla="*/ 6 w 251"/>
                                    <a:gd name="T39" fmla="*/ 152 h 1103"/>
                                    <a:gd name="T40" fmla="*/ 12 w 251"/>
                                    <a:gd name="T41" fmla="*/ 216 h 1103"/>
                                    <a:gd name="T42" fmla="*/ 21 w 251"/>
                                    <a:gd name="T43" fmla="*/ 283 h 1103"/>
                                    <a:gd name="T44" fmla="*/ 32 w 251"/>
                                    <a:gd name="T45" fmla="*/ 351 h 1103"/>
                                    <a:gd name="T46" fmla="*/ 45 w 251"/>
                                    <a:gd name="T47" fmla="*/ 421 h 1103"/>
                                    <a:gd name="T48" fmla="*/ 59 w 251"/>
                                    <a:gd name="T49" fmla="*/ 491 h 1103"/>
                                    <a:gd name="T50" fmla="*/ 75 w 251"/>
                                    <a:gd name="T51" fmla="*/ 563 h 1103"/>
                                    <a:gd name="T52" fmla="*/ 93 w 251"/>
                                    <a:gd name="T53" fmla="*/ 635 h 1103"/>
                                    <a:gd name="T54" fmla="*/ 113 w 251"/>
                                    <a:gd name="T55" fmla="*/ 708 h 1103"/>
                                    <a:gd name="T56" fmla="*/ 134 w 251"/>
                                    <a:gd name="T57" fmla="*/ 780 h 1103"/>
                                    <a:gd name="T58" fmla="*/ 157 w 251"/>
                                    <a:gd name="T59" fmla="*/ 853 h 1103"/>
                                    <a:gd name="T60" fmla="*/ 181 w 251"/>
                                    <a:gd name="T61" fmla="*/ 925 h 1103"/>
                                    <a:gd name="T62" fmla="*/ 206 w 251"/>
                                    <a:gd name="T63" fmla="*/ 997 h 1103"/>
                                    <a:gd name="T64" fmla="*/ 233 w 251"/>
                                    <a:gd name="T65" fmla="*/ 1068 h 1103"/>
                                    <a:gd name="T66" fmla="*/ 246 w 251"/>
                                    <a:gd name="T67" fmla="*/ 1103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1" h="1103">
                                      <a:moveTo>
                                        <a:pt x="251" y="1100"/>
                                      </a:moveTo>
                                      <a:lnTo>
                                        <a:pt x="251" y="1100"/>
                                      </a:lnTo>
                                      <a:lnTo>
                                        <a:pt x="238" y="1065"/>
                                      </a:lnTo>
                                      <a:lnTo>
                                        <a:pt x="224" y="1029"/>
                                      </a:lnTo>
                                      <a:lnTo>
                                        <a:pt x="211" y="994"/>
                                      </a:lnTo>
                                      <a:lnTo>
                                        <a:pt x="198" y="958"/>
                                      </a:lnTo>
                                      <a:lnTo>
                                        <a:pt x="186" y="922"/>
                                      </a:lnTo>
                                      <a:lnTo>
                                        <a:pt x="174" y="886"/>
                                      </a:lnTo>
                                      <a:lnTo>
                                        <a:pt x="162" y="850"/>
                                      </a:lnTo>
                                      <a:lnTo>
                                        <a:pt x="151" y="814"/>
                                      </a:lnTo>
                                      <a:lnTo>
                                        <a:pt x="139" y="778"/>
                                      </a:lnTo>
                                      <a:lnTo>
                                        <a:pt x="129" y="742"/>
                                      </a:lnTo>
                                      <a:lnTo>
                                        <a:pt x="118" y="705"/>
                                      </a:lnTo>
                                      <a:lnTo>
                                        <a:pt x="108" y="669"/>
                                      </a:lnTo>
                                      <a:lnTo>
                                        <a:pt x="98" y="633"/>
                                      </a:lnTo>
                                      <a:lnTo>
                                        <a:pt x="89" y="597"/>
                                      </a:lnTo>
                                      <a:lnTo>
                                        <a:pt x="80" y="561"/>
                                      </a:lnTo>
                                      <a:lnTo>
                                        <a:pt x="72" y="525"/>
                                      </a:lnTo>
                                      <a:lnTo>
                                        <a:pt x="64" y="490"/>
                                      </a:lnTo>
                                      <a:lnTo>
                                        <a:pt x="56" y="454"/>
                                      </a:lnTo>
                                      <a:lnTo>
                                        <a:pt x="50" y="419"/>
                                      </a:lnTo>
                                      <a:lnTo>
                                        <a:pt x="43" y="384"/>
                                      </a:lnTo>
                                      <a:lnTo>
                                        <a:pt x="37" y="350"/>
                                      </a:lnTo>
                                      <a:lnTo>
                                        <a:pt x="31" y="315"/>
                                      </a:lnTo>
                                      <a:lnTo>
                                        <a:pt x="26" y="282"/>
                                      </a:lnTo>
                                      <a:lnTo>
                                        <a:pt x="22" y="249"/>
                                      </a:lnTo>
                                      <a:lnTo>
                                        <a:pt x="17" y="216"/>
                                      </a:lnTo>
                                      <a:lnTo>
                                        <a:pt x="14" y="183"/>
                                      </a:lnTo>
                                      <a:lnTo>
                                        <a:pt x="11" y="151"/>
                                      </a:lnTo>
                                      <a:lnTo>
                                        <a:pt x="9" y="120"/>
                                      </a:lnTo>
                                      <a:lnTo>
                                        <a:pt x="7" y="89"/>
                                      </a:lnTo>
                                      <a:lnTo>
                                        <a:pt x="6" y="58"/>
                                      </a:lnTo>
                                      <a:lnTo>
                                        <a:pt x="6" y="29"/>
                                      </a:lnTo>
                                      <a:lnTo>
                                        <a:pt x="6" y="0"/>
                                      </a:lnTo>
                                      <a:lnTo>
                                        <a:pt x="1" y="0"/>
                                      </a:lnTo>
                                      <a:lnTo>
                                        <a:pt x="0" y="29"/>
                                      </a:lnTo>
                                      <a:lnTo>
                                        <a:pt x="1" y="58"/>
                                      </a:lnTo>
                                      <a:lnTo>
                                        <a:pt x="2" y="89"/>
                                      </a:lnTo>
                                      <a:lnTo>
                                        <a:pt x="4" y="120"/>
                                      </a:lnTo>
                                      <a:lnTo>
                                        <a:pt x="6" y="152"/>
                                      </a:lnTo>
                                      <a:lnTo>
                                        <a:pt x="9" y="184"/>
                                      </a:lnTo>
                                      <a:lnTo>
                                        <a:pt x="12" y="216"/>
                                      </a:lnTo>
                                      <a:lnTo>
                                        <a:pt x="17" y="249"/>
                                      </a:lnTo>
                                      <a:lnTo>
                                        <a:pt x="21" y="283"/>
                                      </a:lnTo>
                                      <a:lnTo>
                                        <a:pt x="26" y="317"/>
                                      </a:lnTo>
                                      <a:lnTo>
                                        <a:pt x="32" y="351"/>
                                      </a:lnTo>
                                      <a:lnTo>
                                        <a:pt x="38" y="386"/>
                                      </a:lnTo>
                                      <a:lnTo>
                                        <a:pt x="45" y="421"/>
                                      </a:lnTo>
                                      <a:lnTo>
                                        <a:pt x="51" y="456"/>
                                      </a:lnTo>
                                      <a:lnTo>
                                        <a:pt x="59" y="491"/>
                                      </a:lnTo>
                                      <a:lnTo>
                                        <a:pt x="67" y="527"/>
                                      </a:lnTo>
                                      <a:lnTo>
                                        <a:pt x="75" y="563"/>
                                      </a:lnTo>
                                      <a:lnTo>
                                        <a:pt x="84" y="599"/>
                                      </a:lnTo>
                                      <a:lnTo>
                                        <a:pt x="93" y="635"/>
                                      </a:lnTo>
                                      <a:lnTo>
                                        <a:pt x="103" y="671"/>
                                      </a:lnTo>
                                      <a:lnTo>
                                        <a:pt x="113" y="708"/>
                                      </a:lnTo>
                                      <a:lnTo>
                                        <a:pt x="124" y="744"/>
                                      </a:lnTo>
                                      <a:lnTo>
                                        <a:pt x="134" y="780"/>
                                      </a:lnTo>
                                      <a:lnTo>
                                        <a:pt x="146" y="816"/>
                                      </a:lnTo>
                                      <a:lnTo>
                                        <a:pt x="157" y="853"/>
                                      </a:lnTo>
                                      <a:lnTo>
                                        <a:pt x="169" y="889"/>
                                      </a:lnTo>
                                      <a:lnTo>
                                        <a:pt x="181" y="925"/>
                                      </a:lnTo>
                                      <a:lnTo>
                                        <a:pt x="193" y="961"/>
                                      </a:lnTo>
                                      <a:lnTo>
                                        <a:pt x="206" y="997"/>
                                      </a:lnTo>
                                      <a:lnTo>
                                        <a:pt x="219" y="1032"/>
                                      </a:lnTo>
                                      <a:lnTo>
                                        <a:pt x="233" y="1068"/>
                                      </a:lnTo>
                                      <a:lnTo>
                                        <a:pt x="246" y="1103"/>
                                      </a:lnTo>
                                      <a:lnTo>
                                        <a:pt x="246" y="1103"/>
                                      </a:lnTo>
                                      <a:lnTo>
                                        <a:pt x="251"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6" name="Freeform 638"/>
                              <wps:cNvSpPr>
                                <a:spLocks/>
                              </wps:cNvSpPr>
                              <wps:spPr bwMode="auto">
                                <a:xfrm>
                                  <a:off x="4147" y="2152"/>
                                  <a:ext cx="418" cy="821"/>
                                </a:xfrm>
                                <a:custGeom>
                                  <a:avLst/>
                                  <a:gdLst>
                                    <a:gd name="T0" fmla="*/ 417 w 418"/>
                                    <a:gd name="T1" fmla="*/ 815 h 821"/>
                                    <a:gd name="T2" fmla="*/ 397 w 418"/>
                                    <a:gd name="T3" fmla="*/ 790 h 821"/>
                                    <a:gd name="T4" fmla="*/ 376 w 418"/>
                                    <a:gd name="T5" fmla="*/ 760 h 821"/>
                                    <a:gd name="T6" fmla="*/ 354 w 418"/>
                                    <a:gd name="T7" fmla="*/ 725 h 821"/>
                                    <a:gd name="T8" fmla="*/ 330 w 418"/>
                                    <a:gd name="T9" fmla="*/ 687 h 821"/>
                                    <a:gd name="T10" fmla="*/ 305 w 418"/>
                                    <a:gd name="T11" fmla="*/ 645 h 821"/>
                                    <a:gd name="T12" fmla="*/ 280 w 418"/>
                                    <a:gd name="T13" fmla="*/ 600 h 821"/>
                                    <a:gd name="T14" fmla="*/ 254 w 418"/>
                                    <a:gd name="T15" fmla="*/ 551 h 821"/>
                                    <a:gd name="T16" fmla="*/ 227 w 418"/>
                                    <a:gd name="T17" fmla="*/ 499 h 821"/>
                                    <a:gd name="T18" fmla="*/ 200 w 418"/>
                                    <a:gd name="T19" fmla="*/ 445 h 821"/>
                                    <a:gd name="T20" fmla="*/ 172 w 418"/>
                                    <a:gd name="T21" fmla="*/ 387 h 821"/>
                                    <a:gd name="T22" fmla="*/ 144 w 418"/>
                                    <a:gd name="T23" fmla="*/ 327 h 821"/>
                                    <a:gd name="T24" fmla="*/ 116 w 418"/>
                                    <a:gd name="T25" fmla="*/ 265 h 821"/>
                                    <a:gd name="T26" fmla="*/ 88 w 418"/>
                                    <a:gd name="T27" fmla="*/ 201 h 821"/>
                                    <a:gd name="T28" fmla="*/ 60 w 418"/>
                                    <a:gd name="T29" fmla="*/ 136 h 821"/>
                                    <a:gd name="T30" fmla="*/ 33 w 418"/>
                                    <a:gd name="T31" fmla="*/ 68 h 821"/>
                                    <a:gd name="T32" fmla="*/ 5 w 418"/>
                                    <a:gd name="T33" fmla="*/ 0 h 821"/>
                                    <a:gd name="T34" fmla="*/ 14 w 418"/>
                                    <a:gd name="T35" fmla="*/ 37 h 821"/>
                                    <a:gd name="T36" fmla="*/ 41 w 418"/>
                                    <a:gd name="T37" fmla="*/ 105 h 821"/>
                                    <a:gd name="T38" fmla="*/ 69 w 418"/>
                                    <a:gd name="T39" fmla="*/ 172 h 821"/>
                                    <a:gd name="T40" fmla="*/ 98 w 418"/>
                                    <a:gd name="T41" fmla="*/ 237 h 821"/>
                                    <a:gd name="T42" fmla="*/ 126 w 418"/>
                                    <a:gd name="T43" fmla="*/ 300 h 821"/>
                                    <a:gd name="T44" fmla="*/ 154 w 418"/>
                                    <a:gd name="T45" fmla="*/ 361 h 821"/>
                                    <a:gd name="T46" fmla="*/ 182 w 418"/>
                                    <a:gd name="T47" fmla="*/ 420 h 821"/>
                                    <a:gd name="T48" fmla="*/ 209 w 418"/>
                                    <a:gd name="T49" fmla="*/ 476 h 821"/>
                                    <a:gd name="T50" fmla="*/ 236 w 418"/>
                                    <a:gd name="T51" fmla="*/ 529 h 821"/>
                                    <a:gd name="T52" fmla="*/ 263 w 418"/>
                                    <a:gd name="T53" fmla="*/ 580 h 821"/>
                                    <a:gd name="T54" fmla="*/ 288 w 418"/>
                                    <a:gd name="T55" fmla="*/ 627 h 821"/>
                                    <a:gd name="T56" fmla="*/ 314 w 418"/>
                                    <a:gd name="T57" fmla="*/ 671 h 821"/>
                                    <a:gd name="T58" fmla="*/ 338 w 418"/>
                                    <a:gd name="T59" fmla="*/ 712 h 821"/>
                                    <a:gd name="T60" fmla="*/ 361 w 418"/>
                                    <a:gd name="T61" fmla="*/ 748 h 821"/>
                                    <a:gd name="T62" fmla="*/ 383 w 418"/>
                                    <a:gd name="T63" fmla="*/ 780 h 821"/>
                                    <a:gd name="T64" fmla="*/ 404 w 418"/>
                                    <a:gd name="T65" fmla="*/ 808 h 821"/>
                                    <a:gd name="T66" fmla="*/ 416 w 418"/>
                                    <a:gd name="T67" fmla="*/ 821 h 821"/>
                                    <a:gd name="T68" fmla="*/ 416 w 418"/>
                                    <a:gd name="T69" fmla="*/ 821 h 821"/>
                                    <a:gd name="T70" fmla="*/ 418 w 418"/>
                                    <a:gd name="T71" fmla="*/ 818 h 821"/>
                                    <a:gd name="T72" fmla="*/ 416 w 418"/>
                                    <a:gd name="T73" fmla="*/ 815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18" h="821">
                                      <a:moveTo>
                                        <a:pt x="416" y="815"/>
                                      </a:moveTo>
                                      <a:lnTo>
                                        <a:pt x="417" y="815"/>
                                      </a:lnTo>
                                      <a:lnTo>
                                        <a:pt x="407" y="803"/>
                                      </a:lnTo>
                                      <a:lnTo>
                                        <a:pt x="397" y="790"/>
                                      </a:lnTo>
                                      <a:lnTo>
                                        <a:pt x="387" y="775"/>
                                      </a:lnTo>
                                      <a:lnTo>
                                        <a:pt x="376" y="760"/>
                                      </a:lnTo>
                                      <a:lnTo>
                                        <a:pt x="365" y="743"/>
                                      </a:lnTo>
                                      <a:lnTo>
                                        <a:pt x="354" y="725"/>
                                      </a:lnTo>
                                      <a:lnTo>
                                        <a:pt x="342" y="707"/>
                                      </a:lnTo>
                                      <a:lnTo>
                                        <a:pt x="330" y="687"/>
                                      </a:lnTo>
                                      <a:lnTo>
                                        <a:pt x="318" y="667"/>
                                      </a:lnTo>
                                      <a:lnTo>
                                        <a:pt x="305" y="645"/>
                                      </a:lnTo>
                                      <a:lnTo>
                                        <a:pt x="293" y="623"/>
                                      </a:lnTo>
                                      <a:lnTo>
                                        <a:pt x="280" y="600"/>
                                      </a:lnTo>
                                      <a:lnTo>
                                        <a:pt x="267" y="576"/>
                                      </a:lnTo>
                                      <a:lnTo>
                                        <a:pt x="254" y="551"/>
                                      </a:lnTo>
                                      <a:lnTo>
                                        <a:pt x="240" y="526"/>
                                      </a:lnTo>
                                      <a:lnTo>
                                        <a:pt x="227" y="499"/>
                                      </a:lnTo>
                                      <a:lnTo>
                                        <a:pt x="213" y="472"/>
                                      </a:lnTo>
                                      <a:lnTo>
                                        <a:pt x="200" y="445"/>
                                      </a:lnTo>
                                      <a:lnTo>
                                        <a:pt x="186" y="416"/>
                                      </a:lnTo>
                                      <a:lnTo>
                                        <a:pt x="172" y="387"/>
                                      </a:lnTo>
                                      <a:lnTo>
                                        <a:pt x="158" y="357"/>
                                      </a:lnTo>
                                      <a:lnTo>
                                        <a:pt x="144" y="327"/>
                                      </a:lnTo>
                                      <a:lnTo>
                                        <a:pt x="130" y="297"/>
                                      </a:lnTo>
                                      <a:lnTo>
                                        <a:pt x="116" y="265"/>
                                      </a:lnTo>
                                      <a:lnTo>
                                        <a:pt x="102" y="233"/>
                                      </a:lnTo>
                                      <a:lnTo>
                                        <a:pt x="88" y="201"/>
                                      </a:lnTo>
                                      <a:lnTo>
                                        <a:pt x="74" y="169"/>
                                      </a:lnTo>
                                      <a:lnTo>
                                        <a:pt x="60" y="136"/>
                                      </a:lnTo>
                                      <a:lnTo>
                                        <a:pt x="46" y="102"/>
                                      </a:lnTo>
                                      <a:lnTo>
                                        <a:pt x="33" y="68"/>
                                      </a:lnTo>
                                      <a:lnTo>
                                        <a:pt x="19" y="34"/>
                                      </a:lnTo>
                                      <a:lnTo>
                                        <a:pt x="5" y="0"/>
                                      </a:lnTo>
                                      <a:lnTo>
                                        <a:pt x="0" y="3"/>
                                      </a:lnTo>
                                      <a:lnTo>
                                        <a:pt x="14" y="37"/>
                                      </a:lnTo>
                                      <a:lnTo>
                                        <a:pt x="28" y="71"/>
                                      </a:lnTo>
                                      <a:lnTo>
                                        <a:pt x="41" y="105"/>
                                      </a:lnTo>
                                      <a:lnTo>
                                        <a:pt x="56" y="139"/>
                                      </a:lnTo>
                                      <a:lnTo>
                                        <a:pt x="69" y="172"/>
                                      </a:lnTo>
                                      <a:lnTo>
                                        <a:pt x="84" y="205"/>
                                      </a:lnTo>
                                      <a:lnTo>
                                        <a:pt x="98" y="237"/>
                                      </a:lnTo>
                                      <a:lnTo>
                                        <a:pt x="112" y="269"/>
                                      </a:lnTo>
                                      <a:lnTo>
                                        <a:pt x="126" y="300"/>
                                      </a:lnTo>
                                      <a:lnTo>
                                        <a:pt x="140" y="331"/>
                                      </a:lnTo>
                                      <a:lnTo>
                                        <a:pt x="154" y="361"/>
                                      </a:lnTo>
                                      <a:lnTo>
                                        <a:pt x="168" y="391"/>
                                      </a:lnTo>
                                      <a:lnTo>
                                        <a:pt x="182" y="420"/>
                                      </a:lnTo>
                                      <a:lnTo>
                                        <a:pt x="195" y="448"/>
                                      </a:lnTo>
                                      <a:lnTo>
                                        <a:pt x="209" y="476"/>
                                      </a:lnTo>
                                      <a:lnTo>
                                        <a:pt x="223" y="503"/>
                                      </a:lnTo>
                                      <a:lnTo>
                                        <a:pt x="236" y="529"/>
                                      </a:lnTo>
                                      <a:lnTo>
                                        <a:pt x="249" y="555"/>
                                      </a:lnTo>
                                      <a:lnTo>
                                        <a:pt x="263" y="580"/>
                                      </a:lnTo>
                                      <a:lnTo>
                                        <a:pt x="276" y="604"/>
                                      </a:lnTo>
                                      <a:lnTo>
                                        <a:pt x="288" y="627"/>
                                      </a:lnTo>
                                      <a:lnTo>
                                        <a:pt x="301" y="650"/>
                                      </a:lnTo>
                                      <a:lnTo>
                                        <a:pt x="314" y="671"/>
                                      </a:lnTo>
                                      <a:lnTo>
                                        <a:pt x="326" y="692"/>
                                      </a:lnTo>
                                      <a:lnTo>
                                        <a:pt x="338" y="712"/>
                                      </a:lnTo>
                                      <a:lnTo>
                                        <a:pt x="349" y="730"/>
                                      </a:lnTo>
                                      <a:lnTo>
                                        <a:pt x="361" y="748"/>
                                      </a:lnTo>
                                      <a:lnTo>
                                        <a:pt x="372" y="765"/>
                                      </a:lnTo>
                                      <a:lnTo>
                                        <a:pt x="383" y="780"/>
                                      </a:lnTo>
                                      <a:lnTo>
                                        <a:pt x="394" y="795"/>
                                      </a:lnTo>
                                      <a:lnTo>
                                        <a:pt x="404" y="808"/>
                                      </a:lnTo>
                                      <a:lnTo>
                                        <a:pt x="414" y="821"/>
                                      </a:lnTo>
                                      <a:lnTo>
                                        <a:pt x="416" y="821"/>
                                      </a:lnTo>
                                      <a:lnTo>
                                        <a:pt x="414" y="821"/>
                                      </a:lnTo>
                                      <a:lnTo>
                                        <a:pt x="416" y="821"/>
                                      </a:lnTo>
                                      <a:lnTo>
                                        <a:pt x="417" y="820"/>
                                      </a:lnTo>
                                      <a:lnTo>
                                        <a:pt x="418" y="818"/>
                                      </a:lnTo>
                                      <a:lnTo>
                                        <a:pt x="417" y="815"/>
                                      </a:lnTo>
                                      <a:lnTo>
                                        <a:pt x="416" y="8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7" name="Freeform 639"/>
                              <wps:cNvSpPr>
                                <a:spLocks/>
                              </wps:cNvSpPr>
                              <wps:spPr bwMode="auto">
                                <a:xfrm>
                                  <a:off x="4563" y="2967"/>
                                  <a:ext cx="119" cy="10"/>
                                </a:xfrm>
                                <a:custGeom>
                                  <a:avLst/>
                                  <a:gdLst>
                                    <a:gd name="T0" fmla="*/ 116 w 119"/>
                                    <a:gd name="T1" fmla="*/ 3 h 10"/>
                                    <a:gd name="T2" fmla="*/ 116 w 119"/>
                                    <a:gd name="T3" fmla="*/ 3 h 10"/>
                                    <a:gd name="T4" fmla="*/ 109 w 119"/>
                                    <a:gd name="T5" fmla="*/ 3 h 10"/>
                                    <a:gd name="T6" fmla="*/ 101 w 119"/>
                                    <a:gd name="T7" fmla="*/ 3 h 10"/>
                                    <a:gd name="T8" fmla="*/ 94 w 119"/>
                                    <a:gd name="T9" fmla="*/ 3 h 10"/>
                                    <a:gd name="T10" fmla="*/ 87 w 119"/>
                                    <a:gd name="T11" fmla="*/ 2 h 10"/>
                                    <a:gd name="T12" fmla="*/ 79 w 119"/>
                                    <a:gd name="T13" fmla="*/ 2 h 10"/>
                                    <a:gd name="T14" fmla="*/ 72 w 119"/>
                                    <a:gd name="T15" fmla="*/ 2 h 10"/>
                                    <a:gd name="T16" fmla="*/ 65 w 119"/>
                                    <a:gd name="T17" fmla="*/ 2 h 10"/>
                                    <a:gd name="T18" fmla="*/ 58 w 119"/>
                                    <a:gd name="T19" fmla="*/ 2 h 10"/>
                                    <a:gd name="T20" fmla="*/ 50 w 119"/>
                                    <a:gd name="T21" fmla="*/ 1 h 10"/>
                                    <a:gd name="T22" fmla="*/ 43 w 119"/>
                                    <a:gd name="T23" fmla="*/ 1 h 10"/>
                                    <a:gd name="T24" fmla="*/ 36 w 119"/>
                                    <a:gd name="T25" fmla="*/ 1 h 10"/>
                                    <a:gd name="T26" fmla="*/ 29 w 119"/>
                                    <a:gd name="T27" fmla="*/ 0 h 10"/>
                                    <a:gd name="T28" fmla="*/ 21 w 119"/>
                                    <a:gd name="T29" fmla="*/ 0 h 10"/>
                                    <a:gd name="T30" fmla="*/ 14 w 119"/>
                                    <a:gd name="T31" fmla="*/ 0 h 10"/>
                                    <a:gd name="T32" fmla="*/ 7 w 119"/>
                                    <a:gd name="T33" fmla="*/ 0 h 10"/>
                                    <a:gd name="T34" fmla="*/ 0 w 119"/>
                                    <a:gd name="T35" fmla="*/ 0 h 10"/>
                                    <a:gd name="T36" fmla="*/ 0 w 119"/>
                                    <a:gd name="T37" fmla="*/ 6 h 10"/>
                                    <a:gd name="T38" fmla="*/ 7 w 119"/>
                                    <a:gd name="T39" fmla="*/ 7 h 10"/>
                                    <a:gd name="T40" fmla="*/ 14 w 119"/>
                                    <a:gd name="T41" fmla="*/ 7 h 10"/>
                                    <a:gd name="T42" fmla="*/ 21 w 119"/>
                                    <a:gd name="T43" fmla="*/ 7 h 10"/>
                                    <a:gd name="T44" fmla="*/ 29 w 119"/>
                                    <a:gd name="T45" fmla="*/ 7 h 10"/>
                                    <a:gd name="T46" fmla="*/ 36 w 119"/>
                                    <a:gd name="T47" fmla="*/ 8 h 10"/>
                                    <a:gd name="T48" fmla="*/ 43 w 119"/>
                                    <a:gd name="T49" fmla="*/ 8 h 10"/>
                                    <a:gd name="T50" fmla="*/ 50 w 119"/>
                                    <a:gd name="T51" fmla="*/ 8 h 10"/>
                                    <a:gd name="T52" fmla="*/ 58 w 119"/>
                                    <a:gd name="T53" fmla="*/ 8 h 10"/>
                                    <a:gd name="T54" fmla="*/ 65 w 119"/>
                                    <a:gd name="T55" fmla="*/ 8 h 10"/>
                                    <a:gd name="T56" fmla="*/ 72 w 119"/>
                                    <a:gd name="T57" fmla="*/ 9 h 10"/>
                                    <a:gd name="T58" fmla="*/ 79 w 119"/>
                                    <a:gd name="T59" fmla="*/ 9 h 10"/>
                                    <a:gd name="T60" fmla="*/ 87 w 119"/>
                                    <a:gd name="T61" fmla="*/ 9 h 10"/>
                                    <a:gd name="T62" fmla="*/ 94 w 119"/>
                                    <a:gd name="T63" fmla="*/ 10 h 10"/>
                                    <a:gd name="T64" fmla="*/ 101 w 119"/>
                                    <a:gd name="T65" fmla="*/ 10 h 10"/>
                                    <a:gd name="T66" fmla="*/ 109 w 119"/>
                                    <a:gd name="T67" fmla="*/ 10 h 10"/>
                                    <a:gd name="T68" fmla="*/ 116 w 119"/>
                                    <a:gd name="T69" fmla="*/ 10 h 10"/>
                                    <a:gd name="T70" fmla="*/ 116 w 119"/>
                                    <a:gd name="T71" fmla="*/ 10 h 10"/>
                                    <a:gd name="T72" fmla="*/ 116 w 119"/>
                                    <a:gd name="T73" fmla="*/ 10 h 10"/>
                                    <a:gd name="T74" fmla="*/ 118 w 119"/>
                                    <a:gd name="T75" fmla="*/ 9 h 10"/>
                                    <a:gd name="T76" fmla="*/ 119 w 119"/>
                                    <a:gd name="T77" fmla="*/ 6 h 10"/>
                                    <a:gd name="T78" fmla="*/ 118 w 119"/>
                                    <a:gd name="T79" fmla="*/ 4 h 10"/>
                                    <a:gd name="T80" fmla="*/ 116 w 119"/>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9" h="10">
                                      <a:moveTo>
                                        <a:pt x="116" y="3"/>
                                      </a:moveTo>
                                      <a:lnTo>
                                        <a:pt x="116" y="3"/>
                                      </a:lnTo>
                                      <a:lnTo>
                                        <a:pt x="109" y="3"/>
                                      </a:lnTo>
                                      <a:lnTo>
                                        <a:pt x="101" y="3"/>
                                      </a:lnTo>
                                      <a:lnTo>
                                        <a:pt x="94" y="3"/>
                                      </a:lnTo>
                                      <a:lnTo>
                                        <a:pt x="87" y="2"/>
                                      </a:lnTo>
                                      <a:lnTo>
                                        <a:pt x="79" y="2"/>
                                      </a:lnTo>
                                      <a:lnTo>
                                        <a:pt x="72" y="2"/>
                                      </a:lnTo>
                                      <a:lnTo>
                                        <a:pt x="65" y="2"/>
                                      </a:lnTo>
                                      <a:lnTo>
                                        <a:pt x="58" y="2"/>
                                      </a:lnTo>
                                      <a:lnTo>
                                        <a:pt x="50" y="1"/>
                                      </a:lnTo>
                                      <a:lnTo>
                                        <a:pt x="43" y="1"/>
                                      </a:lnTo>
                                      <a:lnTo>
                                        <a:pt x="36" y="1"/>
                                      </a:lnTo>
                                      <a:lnTo>
                                        <a:pt x="29" y="0"/>
                                      </a:lnTo>
                                      <a:lnTo>
                                        <a:pt x="21" y="0"/>
                                      </a:lnTo>
                                      <a:lnTo>
                                        <a:pt x="14" y="0"/>
                                      </a:lnTo>
                                      <a:lnTo>
                                        <a:pt x="7" y="0"/>
                                      </a:lnTo>
                                      <a:lnTo>
                                        <a:pt x="0" y="0"/>
                                      </a:lnTo>
                                      <a:lnTo>
                                        <a:pt x="0" y="6"/>
                                      </a:lnTo>
                                      <a:lnTo>
                                        <a:pt x="7" y="7"/>
                                      </a:lnTo>
                                      <a:lnTo>
                                        <a:pt x="14" y="7"/>
                                      </a:lnTo>
                                      <a:lnTo>
                                        <a:pt x="21" y="7"/>
                                      </a:lnTo>
                                      <a:lnTo>
                                        <a:pt x="29" y="7"/>
                                      </a:lnTo>
                                      <a:lnTo>
                                        <a:pt x="36" y="8"/>
                                      </a:lnTo>
                                      <a:lnTo>
                                        <a:pt x="43" y="8"/>
                                      </a:lnTo>
                                      <a:lnTo>
                                        <a:pt x="50" y="8"/>
                                      </a:lnTo>
                                      <a:lnTo>
                                        <a:pt x="58" y="8"/>
                                      </a:lnTo>
                                      <a:lnTo>
                                        <a:pt x="65" y="8"/>
                                      </a:lnTo>
                                      <a:lnTo>
                                        <a:pt x="72" y="9"/>
                                      </a:lnTo>
                                      <a:lnTo>
                                        <a:pt x="79" y="9"/>
                                      </a:lnTo>
                                      <a:lnTo>
                                        <a:pt x="87" y="9"/>
                                      </a:lnTo>
                                      <a:lnTo>
                                        <a:pt x="94" y="10"/>
                                      </a:lnTo>
                                      <a:lnTo>
                                        <a:pt x="101" y="10"/>
                                      </a:lnTo>
                                      <a:lnTo>
                                        <a:pt x="109" y="10"/>
                                      </a:lnTo>
                                      <a:lnTo>
                                        <a:pt x="116" y="10"/>
                                      </a:lnTo>
                                      <a:lnTo>
                                        <a:pt x="116" y="10"/>
                                      </a:lnTo>
                                      <a:lnTo>
                                        <a:pt x="116" y="10"/>
                                      </a:lnTo>
                                      <a:lnTo>
                                        <a:pt x="118" y="9"/>
                                      </a:lnTo>
                                      <a:lnTo>
                                        <a:pt x="119" y="6"/>
                                      </a:lnTo>
                                      <a:lnTo>
                                        <a:pt x="118" y="4"/>
                                      </a:lnTo>
                                      <a:lnTo>
                                        <a:pt x="1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8" name="Freeform 640"/>
                              <wps:cNvSpPr>
                                <a:spLocks/>
                              </wps:cNvSpPr>
                              <wps:spPr bwMode="auto">
                                <a:xfrm>
                                  <a:off x="4679" y="2967"/>
                                  <a:ext cx="119" cy="10"/>
                                </a:xfrm>
                                <a:custGeom>
                                  <a:avLst/>
                                  <a:gdLst>
                                    <a:gd name="T0" fmla="*/ 114 w 119"/>
                                    <a:gd name="T1" fmla="*/ 0 h 10"/>
                                    <a:gd name="T2" fmla="*/ 116 w 119"/>
                                    <a:gd name="T3" fmla="*/ 0 h 10"/>
                                    <a:gd name="T4" fmla="*/ 108 w 119"/>
                                    <a:gd name="T5" fmla="*/ 0 h 10"/>
                                    <a:gd name="T6" fmla="*/ 101 w 119"/>
                                    <a:gd name="T7" fmla="*/ 0 h 10"/>
                                    <a:gd name="T8" fmla="*/ 94 w 119"/>
                                    <a:gd name="T9" fmla="*/ 0 h 10"/>
                                    <a:gd name="T10" fmla="*/ 86 w 119"/>
                                    <a:gd name="T11" fmla="*/ 0 h 10"/>
                                    <a:gd name="T12" fmla="*/ 79 w 119"/>
                                    <a:gd name="T13" fmla="*/ 1 h 10"/>
                                    <a:gd name="T14" fmla="*/ 72 w 119"/>
                                    <a:gd name="T15" fmla="*/ 1 h 10"/>
                                    <a:gd name="T16" fmla="*/ 65 w 119"/>
                                    <a:gd name="T17" fmla="*/ 1 h 10"/>
                                    <a:gd name="T18" fmla="*/ 58 w 119"/>
                                    <a:gd name="T19" fmla="*/ 2 h 10"/>
                                    <a:gd name="T20" fmla="*/ 50 w 119"/>
                                    <a:gd name="T21" fmla="*/ 2 h 10"/>
                                    <a:gd name="T22" fmla="*/ 43 w 119"/>
                                    <a:gd name="T23" fmla="*/ 2 h 10"/>
                                    <a:gd name="T24" fmla="*/ 36 w 119"/>
                                    <a:gd name="T25" fmla="*/ 2 h 10"/>
                                    <a:gd name="T26" fmla="*/ 29 w 119"/>
                                    <a:gd name="T27" fmla="*/ 2 h 10"/>
                                    <a:gd name="T28" fmla="*/ 21 w 119"/>
                                    <a:gd name="T29" fmla="*/ 3 h 10"/>
                                    <a:gd name="T30" fmla="*/ 14 w 119"/>
                                    <a:gd name="T31" fmla="*/ 3 h 10"/>
                                    <a:gd name="T32" fmla="*/ 7 w 119"/>
                                    <a:gd name="T33" fmla="*/ 3 h 10"/>
                                    <a:gd name="T34" fmla="*/ 0 w 119"/>
                                    <a:gd name="T35" fmla="*/ 3 h 10"/>
                                    <a:gd name="T36" fmla="*/ 0 w 119"/>
                                    <a:gd name="T37" fmla="*/ 10 h 10"/>
                                    <a:gd name="T38" fmla="*/ 7 w 119"/>
                                    <a:gd name="T39" fmla="*/ 10 h 10"/>
                                    <a:gd name="T40" fmla="*/ 14 w 119"/>
                                    <a:gd name="T41" fmla="*/ 10 h 10"/>
                                    <a:gd name="T42" fmla="*/ 21 w 119"/>
                                    <a:gd name="T43" fmla="*/ 10 h 10"/>
                                    <a:gd name="T44" fmla="*/ 29 w 119"/>
                                    <a:gd name="T45" fmla="*/ 9 h 10"/>
                                    <a:gd name="T46" fmla="*/ 36 w 119"/>
                                    <a:gd name="T47" fmla="*/ 9 h 10"/>
                                    <a:gd name="T48" fmla="*/ 43 w 119"/>
                                    <a:gd name="T49" fmla="*/ 9 h 10"/>
                                    <a:gd name="T50" fmla="*/ 50 w 119"/>
                                    <a:gd name="T51" fmla="*/ 8 h 10"/>
                                    <a:gd name="T52" fmla="*/ 58 w 119"/>
                                    <a:gd name="T53" fmla="*/ 8 h 10"/>
                                    <a:gd name="T54" fmla="*/ 65 w 119"/>
                                    <a:gd name="T55" fmla="*/ 8 h 10"/>
                                    <a:gd name="T56" fmla="*/ 72 w 119"/>
                                    <a:gd name="T57" fmla="*/ 8 h 10"/>
                                    <a:gd name="T58" fmla="*/ 79 w 119"/>
                                    <a:gd name="T59" fmla="*/ 8 h 10"/>
                                    <a:gd name="T60" fmla="*/ 86 w 119"/>
                                    <a:gd name="T61" fmla="*/ 7 h 10"/>
                                    <a:gd name="T62" fmla="*/ 94 w 119"/>
                                    <a:gd name="T63" fmla="*/ 7 h 10"/>
                                    <a:gd name="T64" fmla="*/ 101 w 119"/>
                                    <a:gd name="T65" fmla="*/ 7 h 10"/>
                                    <a:gd name="T66" fmla="*/ 108 w 119"/>
                                    <a:gd name="T67" fmla="*/ 7 h 10"/>
                                    <a:gd name="T68" fmla="*/ 116 w 119"/>
                                    <a:gd name="T69" fmla="*/ 6 h 10"/>
                                    <a:gd name="T70" fmla="*/ 117 w 119"/>
                                    <a:gd name="T71" fmla="*/ 6 h 10"/>
                                    <a:gd name="T72" fmla="*/ 116 w 119"/>
                                    <a:gd name="T73" fmla="*/ 6 h 10"/>
                                    <a:gd name="T74" fmla="*/ 118 w 119"/>
                                    <a:gd name="T75" fmla="*/ 5 h 10"/>
                                    <a:gd name="T76" fmla="*/ 119 w 119"/>
                                    <a:gd name="T77" fmla="*/ 3 h 10"/>
                                    <a:gd name="T78" fmla="*/ 118 w 119"/>
                                    <a:gd name="T79" fmla="*/ 1 h 10"/>
                                    <a:gd name="T80" fmla="*/ 116 w 119"/>
                                    <a:gd name="T81" fmla="*/ 0 h 10"/>
                                    <a:gd name="T82" fmla="*/ 114 w 119"/>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9" h="10">
                                      <a:moveTo>
                                        <a:pt x="114" y="0"/>
                                      </a:moveTo>
                                      <a:lnTo>
                                        <a:pt x="116" y="0"/>
                                      </a:lnTo>
                                      <a:lnTo>
                                        <a:pt x="108" y="0"/>
                                      </a:lnTo>
                                      <a:lnTo>
                                        <a:pt x="101" y="0"/>
                                      </a:lnTo>
                                      <a:lnTo>
                                        <a:pt x="94" y="0"/>
                                      </a:lnTo>
                                      <a:lnTo>
                                        <a:pt x="86" y="0"/>
                                      </a:lnTo>
                                      <a:lnTo>
                                        <a:pt x="79" y="1"/>
                                      </a:lnTo>
                                      <a:lnTo>
                                        <a:pt x="72" y="1"/>
                                      </a:lnTo>
                                      <a:lnTo>
                                        <a:pt x="65" y="1"/>
                                      </a:lnTo>
                                      <a:lnTo>
                                        <a:pt x="58" y="2"/>
                                      </a:lnTo>
                                      <a:lnTo>
                                        <a:pt x="50" y="2"/>
                                      </a:lnTo>
                                      <a:lnTo>
                                        <a:pt x="43" y="2"/>
                                      </a:lnTo>
                                      <a:lnTo>
                                        <a:pt x="36" y="2"/>
                                      </a:lnTo>
                                      <a:lnTo>
                                        <a:pt x="29" y="2"/>
                                      </a:lnTo>
                                      <a:lnTo>
                                        <a:pt x="21" y="3"/>
                                      </a:lnTo>
                                      <a:lnTo>
                                        <a:pt x="14" y="3"/>
                                      </a:lnTo>
                                      <a:lnTo>
                                        <a:pt x="7" y="3"/>
                                      </a:lnTo>
                                      <a:lnTo>
                                        <a:pt x="0" y="3"/>
                                      </a:lnTo>
                                      <a:lnTo>
                                        <a:pt x="0" y="10"/>
                                      </a:lnTo>
                                      <a:lnTo>
                                        <a:pt x="7" y="10"/>
                                      </a:lnTo>
                                      <a:lnTo>
                                        <a:pt x="14" y="10"/>
                                      </a:lnTo>
                                      <a:lnTo>
                                        <a:pt x="21" y="10"/>
                                      </a:lnTo>
                                      <a:lnTo>
                                        <a:pt x="29" y="9"/>
                                      </a:lnTo>
                                      <a:lnTo>
                                        <a:pt x="36" y="9"/>
                                      </a:lnTo>
                                      <a:lnTo>
                                        <a:pt x="43" y="9"/>
                                      </a:lnTo>
                                      <a:lnTo>
                                        <a:pt x="50" y="8"/>
                                      </a:lnTo>
                                      <a:lnTo>
                                        <a:pt x="58" y="8"/>
                                      </a:lnTo>
                                      <a:lnTo>
                                        <a:pt x="65" y="8"/>
                                      </a:lnTo>
                                      <a:lnTo>
                                        <a:pt x="72" y="8"/>
                                      </a:lnTo>
                                      <a:lnTo>
                                        <a:pt x="79" y="8"/>
                                      </a:lnTo>
                                      <a:lnTo>
                                        <a:pt x="86" y="7"/>
                                      </a:lnTo>
                                      <a:lnTo>
                                        <a:pt x="94" y="7"/>
                                      </a:lnTo>
                                      <a:lnTo>
                                        <a:pt x="101" y="7"/>
                                      </a:lnTo>
                                      <a:lnTo>
                                        <a:pt x="108" y="7"/>
                                      </a:lnTo>
                                      <a:lnTo>
                                        <a:pt x="116" y="6"/>
                                      </a:lnTo>
                                      <a:lnTo>
                                        <a:pt x="117" y="6"/>
                                      </a:lnTo>
                                      <a:lnTo>
                                        <a:pt x="116" y="6"/>
                                      </a:lnTo>
                                      <a:lnTo>
                                        <a:pt x="118" y="5"/>
                                      </a:lnTo>
                                      <a:lnTo>
                                        <a:pt x="119" y="3"/>
                                      </a:lnTo>
                                      <a:lnTo>
                                        <a:pt x="118" y="1"/>
                                      </a:lnTo>
                                      <a:lnTo>
                                        <a:pt x="116"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9" name="Freeform 641"/>
                              <wps:cNvSpPr>
                                <a:spLocks/>
                              </wps:cNvSpPr>
                              <wps:spPr bwMode="auto">
                                <a:xfrm>
                                  <a:off x="4793" y="2152"/>
                                  <a:ext cx="409" cy="821"/>
                                </a:xfrm>
                                <a:custGeom>
                                  <a:avLst/>
                                  <a:gdLst>
                                    <a:gd name="T0" fmla="*/ 404 w 409"/>
                                    <a:gd name="T1" fmla="*/ 0 h 821"/>
                                    <a:gd name="T2" fmla="*/ 377 w 409"/>
                                    <a:gd name="T3" fmla="*/ 68 h 821"/>
                                    <a:gd name="T4" fmla="*/ 350 w 409"/>
                                    <a:gd name="T5" fmla="*/ 136 h 821"/>
                                    <a:gd name="T6" fmla="*/ 323 w 409"/>
                                    <a:gd name="T7" fmla="*/ 201 h 821"/>
                                    <a:gd name="T8" fmla="*/ 295 w 409"/>
                                    <a:gd name="T9" fmla="*/ 266 h 821"/>
                                    <a:gd name="T10" fmla="*/ 267 w 409"/>
                                    <a:gd name="T11" fmla="*/ 327 h 821"/>
                                    <a:gd name="T12" fmla="*/ 240 w 409"/>
                                    <a:gd name="T13" fmla="*/ 387 h 821"/>
                                    <a:gd name="T14" fmla="*/ 213 w 409"/>
                                    <a:gd name="T15" fmla="*/ 445 h 821"/>
                                    <a:gd name="T16" fmla="*/ 186 w 409"/>
                                    <a:gd name="T17" fmla="*/ 499 h 821"/>
                                    <a:gd name="T18" fmla="*/ 160 w 409"/>
                                    <a:gd name="T19" fmla="*/ 551 h 821"/>
                                    <a:gd name="T20" fmla="*/ 134 w 409"/>
                                    <a:gd name="T21" fmla="*/ 600 h 821"/>
                                    <a:gd name="T22" fmla="*/ 110 w 409"/>
                                    <a:gd name="T23" fmla="*/ 646 h 821"/>
                                    <a:gd name="T24" fmla="*/ 85 w 409"/>
                                    <a:gd name="T25" fmla="*/ 687 h 821"/>
                                    <a:gd name="T26" fmla="*/ 62 w 409"/>
                                    <a:gd name="T27" fmla="*/ 725 h 821"/>
                                    <a:gd name="T28" fmla="*/ 41 w 409"/>
                                    <a:gd name="T29" fmla="*/ 760 h 821"/>
                                    <a:gd name="T30" fmla="*/ 20 w 409"/>
                                    <a:gd name="T31" fmla="*/ 790 h 821"/>
                                    <a:gd name="T32" fmla="*/ 0 w 409"/>
                                    <a:gd name="T33" fmla="*/ 815 h 821"/>
                                    <a:gd name="T34" fmla="*/ 13 w 409"/>
                                    <a:gd name="T35" fmla="*/ 808 h 821"/>
                                    <a:gd name="T36" fmla="*/ 33 w 409"/>
                                    <a:gd name="T37" fmla="*/ 780 h 821"/>
                                    <a:gd name="T38" fmla="*/ 55 w 409"/>
                                    <a:gd name="T39" fmla="*/ 748 h 821"/>
                                    <a:gd name="T40" fmla="*/ 78 w 409"/>
                                    <a:gd name="T41" fmla="*/ 712 h 821"/>
                                    <a:gd name="T42" fmla="*/ 102 w 409"/>
                                    <a:gd name="T43" fmla="*/ 671 h 821"/>
                                    <a:gd name="T44" fmla="*/ 126 w 409"/>
                                    <a:gd name="T45" fmla="*/ 627 h 821"/>
                                    <a:gd name="T46" fmla="*/ 151 w 409"/>
                                    <a:gd name="T47" fmla="*/ 580 h 821"/>
                                    <a:gd name="T48" fmla="*/ 177 w 409"/>
                                    <a:gd name="T49" fmla="*/ 529 h 821"/>
                                    <a:gd name="T50" fmla="*/ 204 w 409"/>
                                    <a:gd name="T51" fmla="*/ 476 h 821"/>
                                    <a:gd name="T52" fmla="*/ 231 w 409"/>
                                    <a:gd name="T53" fmla="*/ 420 h 821"/>
                                    <a:gd name="T54" fmla="*/ 258 w 409"/>
                                    <a:gd name="T55" fmla="*/ 361 h 821"/>
                                    <a:gd name="T56" fmla="*/ 285 w 409"/>
                                    <a:gd name="T57" fmla="*/ 300 h 821"/>
                                    <a:gd name="T58" fmla="*/ 313 w 409"/>
                                    <a:gd name="T59" fmla="*/ 237 h 821"/>
                                    <a:gd name="T60" fmla="*/ 340 w 409"/>
                                    <a:gd name="T61" fmla="*/ 172 h 821"/>
                                    <a:gd name="T62" fmla="*/ 368 w 409"/>
                                    <a:gd name="T63" fmla="*/ 105 h 821"/>
                                    <a:gd name="T64" fmla="*/ 395 w 409"/>
                                    <a:gd name="T65" fmla="*/ 37 h 821"/>
                                    <a:gd name="T66" fmla="*/ 409 w 409"/>
                                    <a:gd name="T67" fmla="*/ 3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9" h="821">
                                      <a:moveTo>
                                        <a:pt x="404" y="0"/>
                                      </a:moveTo>
                                      <a:lnTo>
                                        <a:pt x="404" y="0"/>
                                      </a:lnTo>
                                      <a:lnTo>
                                        <a:pt x="390" y="34"/>
                                      </a:lnTo>
                                      <a:lnTo>
                                        <a:pt x="377" y="68"/>
                                      </a:lnTo>
                                      <a:lnTo>
                                        <a:pt x="363" y="102"/>
                                      </a:lnTo>
                                      <a:lnTo>
                                        <a:pt x="350" y="136"/>
                                      </a:lnTo>
                                      <a:lnTo>
                                        <a:pt x="336" y="169"/>
                                      </a:lnTo>
                                      <a:lnTo>
                                        <a:pt x="323" y="201"/>
                                      </a:lnTo>
                                      <a:lnTo>
                                        <a:pt x="309" y="233"/>
                                      </a:lnTo>
                                      <a:lnTo>
                                        <a:pt x="295" y="266"/>
                                      </a:lnTo>
                                      <a:lnTo>
                                        <a:pt x="281" y="297"/>
                                      </a:lnTo>
                                      <a:lnTo>
                                        <a:pt x="267" y="327"/>
                                      </a:lnTo>
                                      <a:lnTo>
                                        <a:pt x="254" y="357"/>
                                      </a:lnTo>
                                      <a:lnTo>
                                        <a:pt x="240" y="387"/>
                                      </a:lnTo>
                                      <a:lnTo>
                                        <a:pt x="227" y="416"/>
                                      </a:lnTo>
                                      <a:lnTo>
                                        <a:pt x="213" y="445"/>
                                      </a:lnTo>
                                      <a:lnTo>
                                        <a:pt x="199" y="472"/>
                                      </a:lnTo>
                                      <a:lnTo>
                                        <a:pt x="186" y="499"/>
                                      </a:lnTo>
                                      <a:lnTo>
                                        <a:pt x="173" y="526"/>
                                      </a:lnTo>
                                      <a:lnTo>
                                        <a:pt x="160" y="551"/>
                                      </a:lnTo>
                                      <a:lnTo>
                                        <a:pt x="147" y="576"/>
                                      </a:lnTo>
                                      <a:lnTo>
                                        <a:pt x="134" y="600"/>
                                      </a:lnTo>
                                      <a:lnTo>
                                        <a:pt x="122" y="623"/>
                                      </a:lnTo>
                                      <a:lnTo>
                                        <a:pt x="110" y="646"/>
                                      </a:lnTo>
                                      <a:lnTo>
                                        <a:pt x="97" y="667"/>
                                      </a:lnTo>
                                      <a:lnTo>
                                        <a:pt x="85" y="687"/>
                                      </a:lnTo>
                                      <a:lnTo>
                                        <a:pt x="74" y="707"/>
                                      </a:lnTo>
                                      <a:lnTo>
                                        <a:pt x="62" y="725"/>
                                      </a:lnTo>
                                      <a:lnTo>
                                        <a:pt x="51" y="743"/>
                                      </a:lnTo>
                                      <a:lnTo>
                                        <a:pt x="41" y="760"/>
                                      </a:lnTo>
                                      <a:lnTo>
                                        <a:pt x="30" y="775"/>
                                      </a:lnTo>
                                      <a:lnTo>
                                        <a:pt x="20" y="790"/>
                                      </a:lnTo>
                                      <a:lnTo>
                                        <a:pt x="10" y="803"/>
                                      </a:lnTo>
                                      <a:lnTo>
                                        <a:pt x="0" y="815"/>
                                      </a:lnTo>
                                      <a:lnTo>
                                        <a:pt x="3" y="821"/>
                                      </a:lnTo>
                                      <a:lnTo>
                                        <a:pt x="13" y="808"/>
                                      </a:lnTo>
                                      <a:lnTo>
                                        <a:pt x="23" y="795"/>
                                      </a:lnTo>
                                      <a:lnTo>
                                        <a:pt x="33" y="780"/>
                                      </a:lnTo>
                                      <a:lnTo>
                                        <a:pt x="44" y="765"/>
                                      </a:lnTo>
                                      <a:lnTo>
                                        <a:pt x="55" y="748"/>
                                      </a:lnTo>
                                      <a:lnTo>
                                        <a:pt x="66" y="730"/>
                                      </a:lnTo>
                                      <a:lnTo>
                                        <a:pt x="78" y="712"/>
                                      </a:lnTo>
                                      <a:lnTo>
                                        <a:pt x="90" y="692"/>
                                      </a:lnTo>
                                      <a:lnTo>
                                        <a:pt x="102" y="671"/>
                                      </a:lnTo>
                                      <a:lnTo>
                                        <a:pt x="114" y="649"/>
                                      </a:lnTo>
                                      <a:lnTo>
                                        <a:pt x="126" y="627"/>
                                      </a:lnTo>
                                      <a:lnTo>
                                        <a:pt x="139" y="604"/>
                                      </a:lnTo>
                                      <a:lnTo>
                                        <a:pt x="151" y="580"/>
                                      </a:lnTo>
                                      <a:lnTo>
                                        <a:pt x="164" y="555"/>
                                      </a:lnTo>
                                      <a:lnTo>
                                        <a:pt x="177" y="529"/>
                                      </a:lnTo>
                                      <a:lnTo>
                                        <a:pt x="191" y="503"/>
                                      </a:lnTo>
                                      <a:lnTo>
                                        <a:pt x="204" y="476"/>
                                      </a:lnTo>
                                      <a:lnTo>
                                        <a:pt x="217" y="448"/>
                                      </a:lnTo>
                                      <a:lnTo>
                                        <a:pt x="231" y="420"/>
                                      </a:lnTo>
                                      <a:lnTo>
                                        <a:pt x="244" y="391"/>
                                      </a:lnTo>
                                      <a:lnTo>
                                        <a:pt x="258" y="361"/>
                                      </a:lnTo>
                                      <a:lnTo>
                                        <a:pt x="272" y="331"/>
                                      </a:lnTo>
                                      <a:lnTo>
                                        <a:pt x="285" y="300"/>
                                      </a:lnTo>
                                      <a:lnTo>
                                        <a:pt x="299" y="269"/>
                                      </a:lnTo>
                                      <a:lnTo>
                                        <a:pt x="313" y="237"/>
                                      </a:lnTo>
                                      <a:lnTo>
                                        <a:pt x="327" y="204"/>
                                      </a:lnTo>
                                      <a:lnTo>
                                        <a:pt x="340" y="172"/>
                                      </a:lnTo>
                                      <a:lnTo>
                                        <a:pt x="354" y="139"/>
                                      </a:lnTo>
                                      <a:lnTo>
                                        <a:pt x="368" y="105"/>
                                      </a:lnTo>
                                      <a:lnTo>
                                        <a:pt x="382" y="71"/>
                                      </a:lnTo>
                                      <a:lnTo>
                                        <a:pt x="395" y="37"/>
                                      </a:lnTo>
                                      <a:lnTo>
                                        <a:pt x="409" y="3"/>
                                      </a:lnTo>
                                      <a:lnTo>
                                        <a:pt x="409" y="3"/>
                                      </a:lnTo>
                                      <a:lnTo>
                                        <a:pt x="4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0" name="Freeform 642"/>
                              <wps:cNvSpPr>
                                <a:spLocks/>
                              </wps:cNvSpPr>
                              <wps:spPr bwMode="auto">
                                <a:xfrm>
                                  <a:off x="5197" y="1048"/>
                                  <a:ext cx="249" cy="1107"/>
                                </a:xfrm>
                                <a:custGeom>
                                  <a:avLst/>
                                  <a:gdLst>
                                    <a:gd name="T0" fmla="*/ 244 w 249"/>
                                    <a:gd name="T1" fmla="*/ 4 h 1107"/>
                                    <a:gd name="T2" fmla="*/ 243 w 249"/>
                                    <a:gd name="T3" fmla="*/ 62 h 1107"/>
                                    <a:gd name="T4" fmla="*/ 241 w 249"/>
                                    <a:gd name="T5" fmla="*/ 124 h 1107"/>
                                    <a:gd name="T6" fmla="*/ 235 w 249"/>
                                    <a:gd name="T7" fmla="*/ 187 h 1107"/>
                                    <a:gd name="T8" fmla="*/ 228 w 249"/>
                                    <a:gd name="T9" fmla="*/ 253 h 1107"/>
                                    <a:gd name="T10" fmla="*/ 218 w 249"/>
                                    <a:gd name="T11" fmla="*/ 319 h 1107"/>
                                    <a:gd name="T12" fmla="*/ 206 w 249"/>
                                    <a:gd name="T13" fmla="*/ 388 h 1107"/>
                                    <a:gd name="T14" fmla="*/ 193 w 249"/>
                                    <a:gd name="T15" fmla="*/ 458 h 1107"/>
                                    <a:gd name="T16" fmla="*/ 177 w 249"/>
                                    <a:gd name="T17" fmla="*/ 529 h 1107"/>
                                    <a:gd name="T18" fmla="*/ 160 w 249"/>
                                    <a:gd name="T19" fmla="*/ 601 h 1107"/>
                                    <a:gd name="T20" fmla="*/ 141 w 249"/>
                                    <a:gd name="T21" fmla="*/ 673 h 1107"/>
                                    <a:gd name="T22" fmla="*/ 121 w 249"/>
                                    <a:gd name="T23" fmla="*/ 746 h 1107"/>
                                    <a:gd name="T24" fmla="*/ 99 w 249"/>
                                    <a:gd name="T25" fmla="*/ 818 h 1107"/>
                                    <a:gd name="T26" fmla="*/ 76 w 249"/>
                                    <a:gd name="T27" fmla="*/ 890 h 1107"/>
                                    <a:gd name="T28" fmla="*/ 51 w 249"/>
                                    <a:gd name="T29" fmla="*/ 962 h 1107"/>
                                    <a:gd name="T30" fmla="*/ 26 w 249"/>
                                    <a:gd name="T31" fmla="*/ 1033 h 1107"/>
                                    <a:gd name="T32" fmla="*/ 0 w 249"/>
                                    <a:gd name="T33" fmla="*/ 1104 h 1107"/>
                                    <a:gd name="T34" fmla="*/ 18 w 249"/>
                                    <a:gd name="T35" fmla="*/ 1072 h 1107"/>
                                    <a:gd name="T36" fmla="*/ 44 w 249"/>
                                    <a:gd name="T37" fmla="*/ 1001 h 1107"/>
                                    <a:gd name="T38" fmla="*/ 69 w 249"/>
                                    <a:gd name="T39" fmla="*/ 929 h 1107"/>
                                    <a:gd name="T40" fmla="*/ 92 w 249"/>
                                    <a:gd name="T41" fmla="*/ 857 h 1107"/>
                                    <a:gd name="T42" fmla="*/ 115 w 249"/>
                                    <a:gd name="T43" fmla="*/ 784 h 1107"/>
                                    <a:gd name="T44" fmla="*/ 136 w 249"/>
                                    <a:gd name="T45" fmla="*/ 711 h 1107"/>
                                    <a:gd name="T46" fmla="*/ 156 w 249"/>
                                    <a:gd name="T47" fmla="*/ 639 h 1107"/>
                                    <a:gd name="T48" fmla="*/ 174 w 249"/>
                                    <a:gd name="T49" fmla="*/ 567 h 1107"/>
                                    <a:gd name="T50" fmla="*/ 190 w 249"/>
                                    <a:gd name="T51" fmla="*/ 495 h 1107"/>
                                    <a:gd name="T52" fmla="*/ 205 w 249"/>
                                    <a:gd name="T53" fmla="*/ 425 h 1107"/>
                                    <a:gd name="T54" fmla="*/ 217 w 249"/>
                                    <a:gd name="T55" fmla="*/ 355 h 1107"/>
                                    <a:gd name="T56" fmla="*/ 228 w 249"/>
                                    <a:gd name="T57" fmla="*/ 287 h 1107"/>
                                    <a:gd name="T58" fmla="*/ 237 w 249"/>
                                    <a:gd name="T59" fmla="*/ 220 h 1107"/>
                                    <a:gd name="T60" fmla="*/ 243 w 249"/>
                                    <a:gd name="T61" fmla="*/ 156 h 1107"/>
                                    <a:gd name="T62" fmla="*/ 247 w 249"/>
                                    <a:gd name="T63" fmla="*/ 93 h 1107"/>
                                    <a:gd name="T64" fmla="*/ 249 w 249"/>
                                    <a:gd name="T65" fmla="*/ 33 h 1107"/>
                                    <a:gd name="T66" fmla="*/ 249 w 249"/>
                                    <a:gd name="T67" fmla="*/ 4 h 1107"/>
                                    <a:gd name="T68" fmla="*/ 248 w 249"/>
                                    <a:gd name="T69" fmla="*/ 1 h 1107"/>
                                    <a:gd name="T70" fmla="*/ 244 w 249"/>
                                    <a:gd name="T71" fmla="*/ 1 h 1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9" h="1107">
                                      <a:moveTo>
                                        <a:pt x="244" y="4"/>
                                      </a:moveTo>
                                      <a:lnTo>
                                        <a:pt x="244" y="4"/>
                                      </a:lnTo>
                                      <a:lnTo>
                                        <a:pt x="243" y="33"/>
                                      </a:lnTo>
                                      <a:lnTo>
                                        <a:pt x="243" y="62"/>
                                      </a:lnTo>
                                      <a:lnTo>
                                        <a:pt x="242" y="93"/>
                                      </a:lnTo>
                                      <a:lnTo>
                                        <a:pt x="241" y="124"/>
                                      </a:lnTo>
                                      <a:lnTo>
                                        <a:pt x="238" y="155"/>
                                      </a:lnTo>
                                      <a:lnTo>
                                        <a:pt x="235" y="187"/>
                                      </a:lnTo>
                                      <a:lnTo>
                                        <a:pt x="232" y="220"/>
                                      </a:lnTo>
                                      <a:lnTo>
                                        <a:pt x="228" y="253"/>
                                      </a:lnTo>
                                      <a:lnTo>
                                        <a:pt x="223" y="286"/>
                                      </a:lnTo>
                                      <a:lnTo>
                                        <a:pt x="218" y="319"/>
                                      </a:lnTo>
                                      <a:lnTo>
                                        <a:pt x="212" y="354"/>
                                      </a:lnTo>
                                      <a:lnTo>
                                        <a:pt x="206" y="388"/>
                                      </a:lnTo>
                                      <a:lnTo>
                                        <a:pt x="200" y="423"/>
                                      </a:lnTo>
                                      <a:lnTo>
                                        <a:pt x="193" y="458"/>
                                      </a:lnTo>
                                      <a:lnTo>
                                        <a:pt x="185" y="494"/>
                                      </a:lnTo>
                                      <a:lnTo>
                                        <a:pt x="177" y="529"/>
                                      </a:lnTo>
                                      <a:lnTo>
                                        <a:pt x="169" y="565"/>
                                      </a:lnTo>
                                      <a:lnTo>
                                        <a:pt x="160" y="601"/>
                                      </a:lnTo>
                                      <a:lnTo>
                                        <a:pt x="151" y="637"/>
                                      </a:lnTo>
                                      <a:lnTo>
                                        <a:pt x="141" y="673"/>
                                      </a:lnTo>
                                      <a:lnTo>
                                        <a:pt x="131" y="709"/>
                                      </a:lnTo>
                                      <a:lnTo>
                                        <a:pt x="121" y="746"/>
                                      </a:lnTo>
                                      <a:lnTo>
                                        <a:pt x="110" y="782"/>
                                      </a:lnTo>
                                      <a:lnTo>
                                        <a:pt x="99" y="818"/>
                                      </a:lnTo>
                                      <a:lnTo>
                                        <a:pt x="87" y="854"/>
                                      </a:lnTo>
                                      <a:lnTo>
                                        <a:pt x="76" y="890"/>
                                      </a:lnTo>
                                      <a:lnTo>
                                        <a:pt x="64" y="926"/>
                                      </a:lnTo>
                                      <a:lnTo>
                                        <a:pt x="51" y="962"/>
                                      </a:lnTo>
                                      <a:lnTo>
                                        <a:pt x="39" y="998"/>
                                      </a:lnTo>
                                      <a:lnTo>
                                        <a:pt x="26" y="1033"/>
                                      </a:lnTo>
                                      <a:lnTo>
                                        <a:pt x="13" y="1069"/>
                                      </a:lnTo>
                                      <a:lnTo>
                                        <a:pt x="0" y="1104"/>
                                      </a:lnTo>
                                      <a:lnTo>
                                        <a:pt x="5" y="1107"/>
                                      </a:lnTo>
                                      <a:lnTo>
                                        <a:pt x="18" y="1072"/>
                                      </a:lnTo>
                                      <a:lnTo>
                                        <a:pt x="31" y="1036"/>
                                      </a:lnTo>
                                      <a:lnTo>
                                        <a:pt x="44" y="1001"/>
                                      </a:lnTo>
                                      <a:lnTo>
                                        <a:pt x="56" y="965"/>
                                      </a:lnTo>
                                      <a:lnTo>
                                        <a:pt x="69" y="929"/>
                                      </a:lnTo>
                                      <a:lnTo>
                                        <a:pt x="81" y="893"/>
                                      </a:lnTo>
                                      <a:lnTo>
                                        <a:pt x="92" y="857"/>
                                      </a:lnTo>
                                      <a:lnTo>
                                        <a:pt x="104" y="820"/>
                                      </a:lnTo>
                                      <a:lnTo>
                                        <a:pt x="115" y="784"/>
                                      </a:lnTo>
                                      <a:lnTo>
                                        <a:pt x="126" y="748"/>
                                      </a:lnTo>
                                      <a:lnTo>
                                        <a:pt x="136" y="711"/>
                                      </a:lnTo>
                                      <a:lnTo>
                                        <a:pt x="146" y="675"/>
                                      </a:lnTo>
                                      <a:lnTo>
                                        <a:pt x="156" y="639"/>
                                      </a:lnTo>
                                      <a:lnTo>
                                        <a:pt x="165" y="603"/>
                                      </a:lnTo>
                                      <a:lnTo>
                                        <a:pt x="174" y="567"/>
                                      </a:lnTo>
                                      <a:lnTo>
                                        <a:pt x="182" y="531"/>
                                      </a:lnTo>
                                      <a:lnTo>
                                        <a:pt x="190" y="495"/>
                                      </a:lnTo>
                                      <a:lnTo>
                                        <a:pt x="198" y="460"/>
                                      </a:lnTo>
                                      <a:lnTo>
                                        <a:pt x="205" y="425"/>
                                      </a:lnTo>
                                      <a:lnTo>
                                        <a:pt x="211" y="390"/>
                                      </a:lnTo>
                                      <a:lnTo>
                                        <a:pt x="217" y="355"/>
                                      </a:lnTo>
                                      <a:lnTo>
                                        <a:pt x="223" y="321"/>
                                      </a:lnTo>
                                      <a:lnTo>
                                        <a:pt x="228" y="287"/>
                                      </a:lnTo>
                                      <a:lnTo>
                                        <a:pt x="233" y="253"/>
                                      </a:lnTo>
                                      <a:lnTo>
                                        <a:pt x="237" y="220"/>
                                      </a:lnTo>
                                      <a:lnTo>
                                        <a:pt x="240" y="188"/>
                                      </a:lnTo>
                                      <a:lnTo>
                                        <a:pt x="243" y="156"/>
                                      </a:lnTo>
                                      <a:lnTo>
                                        <a:pt x="246" y="124"/>
                                      </a:lnTo>
                                      <a:lnTo>
                                        <a:pt x="247" y="93"/>
                                      </a:lnTo>
                                      <a:lnTo>
                                        <a:pt x="248" y="62"/>
                                      </a:lnTo>
                                      <a:lnTo>
                                        <a:pt x="249" y="33"/>
                                      </a:lnTo>
                                      <a:lnTo>
                                        <a:pt x="249" y="4"/>
                                      </a:lnTo>
                                      <a:lnTo>
                                        <a:pt x="249" y="4"/>
                                      </a:lnTo>
                                      <a:lnTo>
                                        <a:pt x="249" y="4"/>
                                      </a:lnTo>
                                      <a:lnTo>
                                        <a:pt x="248" y="1"/>
                                      </a:lnTo>
                                      <a:lnTo>
                                        <a:pt x="246" y="0"/>
                                      </a:lnTo>
                                      <a:lnTo>
                                        <a:pt x="244" y="1"/>
                                      </a:lnTo>
                                      <a:lnTo>
                                        <a:pt x="24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1" name="Freeform 643"/>
                              <wps:cNvSpPr>
                                <a:spLocks/>
                              </wps:cNvSpPr>
                              <wps:spPr bwMode="auto">
                                <a:xfrm>
                                  <a:off x="5279" y="279"/>
                                  <a:ext cx="167" cy="773"/>
                                </a:xfrm>
                                <a:custGeom>
                                  <a:avLst/>
                                  <a:gdLst>
                                    <a:gd name="T0" fmla="*/ 0 w 167"/>
                                    <a:gd name="T1" fmla="*/ 4 h 773"/>
                                    <a:gd name="T2" fmla="*/ 0 w 167"/>
                                    <a:gd name="T3" fmla="*/ 4 h 773"/>
                                    <a:gd name="T4" fmla="*/ 18 w 167"/>
                                    <a:gd name="T5" fmla="*/ 38 h 773"/>
                                    <a:gd name="T6" fmla="*/ 34 w 167"/>
                                    <a:gd name="T7" fmla="*/ 74 h 773"/>
                                    <a:gd name="T8" fmla="*/ 48 w 167"/>
                                    <a:gd name="T9" fmla="*/ 113 h 773"/>
                                    <a:gd name="T10" fmla="*/ 63 w 167"/>
                                    <a:gd name="T11" fmla="*/ 153 h 773"/>
                                    <a:gd name="T12" fmla="*/ 76 w 167"/>
                                    <a:gd name="T13" fmla="*/ 196 h 773"/>
                                    <a:gd name="T14" fmla="*/ 88 w 167"/>
                                    <a:gd name="T15" fmla="*/ 240 h 773"/>
                                    <a:gd name="T16" fmla="*/ 100 w 167"/>
                                    <a:gd name="T17" fmla="*/ 287 h 773"/>
                                    <a:gd name="T18" fmla="*/ 110 w 167"/>
                                    <a:gd name="T19" fmla="*/ 335 h 773"/>
                                    <a:gd name="T20" fmla="*/ 120 w 167"/>
                                    <a:gd name="T21" fmla="*/ 385 h 773"/>
                                    <a:gd name="T22" fmla="*/ 129 w 167"/>
                                    <a:gd name="T23" fmla="*/ 436 h 773"/>
                                    <a:gd name="T24" fmla="*/ 136 w 167"/>
                                    <a:gd name="T25" fmla="*/ 489 h 773"/>
                                    <a:gd name="T26" fmla="*/ 143 w 167"/>
                                    <a:gd name="T27" fmla="*/ 543 h 773"/>
                                    <a:gd name="T28" fmla="*/ 149 w 167"/>
                                    <a:gd name="T29" fmla="*/ 599 h 773"/>
                                    <a:gd name="T30" fmla="*/ 154 w 167"/>
                                    <a:gd name="T31" fmla="*/ 656 h 773"/>
                                    <a:gd name="T32" fmla="*/ 159 w 167"/>
                                    <a:gd name="T33" fmla="*/ 713 h 773"/>
                                    <a:gd name="T34" fmla="*/ 162 w 167"/>
                                    <a:gd name="T35" fmla="*/ 773 h 773"/>
                                    <a:gd name="T36" fmla="*/ 167 w 167"/>
                                    <a:gd name="T37" fmla="*/ 773 h 773"/>
                                    <a:gd name="T38" fmla="*/ 164 w 167"/>
                                    <a:gd name="T39" fmla="*/ 713 h 773"/>
                                    <a:gd name="T40" fmla="*/ 159 w 167"/>
                                    <a:gd name="T41" fmla="*/ 655 h 773"/>
                                    <a:gd name="T42" fmla="*/ 154 w 167"/>
                                    <a:gd name="T43" fmla="*/ 598 h 773"/>
                                    <a:gd name="T44" fmla="*/ 148 w 167"/>
                                    <a:gd name="T45" fmla="*/ 542 h 773"/>
                                    <a:gd name="T46" fmla="*/ 141 w 167"/>
                                    <a:gd name="T47" fmla="*/ 488 h 773"/>
                                    <a:gd name="T48" fmla="*/ 134 w 167"/>
                                    <a:gd name="T49" fmla="*/ 435 h 773"/>
                                    <a:gd name="T50" fmla="*/ 125 w 167"/>
                                    <a:gd name="T51" fmla="*/ 383 h 773"/>
                                    <a:gd name="T52" fmla="*/ 115 w 167"/>
                                    <a:gd name="T53" fmla="*/ 333 h 773"/>
                                    <a:gd name="T54" fmla="*/ 105 w 167"/>
                                    <a:gd name="T55" fmla="*/ 285 h 773"/>
                                    <a:gd name="T56" fmla="*/ 93 w 167"/>
                                    <a:gd name="T57" fmla="*/ 238 h 773"/>
                                    <a:gd name="T58" fmla="*/ 81 w 167"/>
                                    <a:gd name="T59" fmla="*/ 194 h 773"/>
                                    <a:gd name="T60" fmla="*/ 68 w 167"/>
                                    <a:gd name="T61" fmla="*/ 150 h 773"/>
                                    <a:gd name="T62" fmla="*/ 53 w 167"/>
                                    <a:gd name="T63" fmla="*/ 110 h 773"/>
                                    <a:gd name="T64" fmla="*/ 38 w 167"/>
                                    <a:gd name="T65" fmla="*/ 71 h 773"/>
                                    <a:gd name="T66" fmla="*/ 22 w 167"/>
                                    <a:gd name="T67" fmla="*/ 35 h 773"/>
                                    <a:gd name="T68" fmla="*/ 5 w 167"/>
                                    <a:gd name="T69" fmla="*/ 0 h 773"/>
                                    <a:gd name="T70" fmla="*/ 5 w 167"/>
                                    <a:gd name="T71" fmla="*/ 0 h 773"/>
                                    <a:gd name="T72" fmla="*/ 0 w 167"/>
                                    <a:gd name="T73" fmla="*/ 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7" h="773">
                                      <a:moveTo>
                                        <a:pt x="0" y="4"/>
                                      </a:moveTo>
                                      <a:lnTo>
                                        <a:pt x="0" y="4"/>
                                      </a:lnTo>
                                      <a:lnTo>
                                        <a:pt x="18" y="38"/>
                                      </a:lnTo>
                                      <a:lnTo>
                                        <a:pt x="34" y="74"/>
                                      </a:lnTo>
                                      <a:lnTo>
                                        <a:pt x="48" y="113"/>
                                      </a:lnTo>
                                      <a:lnTo>
                                        <a:pt x="63" y="153"/>
                                      </a:lnTo>
                                      <a:lnTo>
                                        <a:pt x="76" y="196"/>
                                      </a:lnTo>
                                      <a:lnTo>
                                        <a:pt x="88" y="240"/>
                                      </a:lnTo>
                                      <a:lnTo>
                                        <a:pt x="100" y="287"/>
                                      </a:lnTo>
                                      <a:lnTo>
                                        <a:pt x="110" y="335"/>
                                      </a:lnTo>
                                      <a:lnTo>
                                        <a:pt x="120" y="385"/>
                                      </a:lnTo>
                                      <a:lnTo>
                                        <a:pt x="129" y="436"/>
                                      </a:lnTo>
                                      <a:lnTo>
                                        <a:pt x="136" y="489"/>
                                      </a:lnTo>
                                      <a:lnTo>
                                        <a:pt x="143" y="543"/>
                                      </a:lnTo>
                                      <a:lnTo>
                                        <a:pt x="149" y="599"/>
                                      </a:lnTo>
                                      <a:lnTo>
                                        <a:pt x="154" y="656"/>
                                      </a:lnTo>
                                      <a:lnTo>
                                        <a:pt x="159" y="713"/>
                                      </a:lnTo>
                                      <a:lnTo>
                                        <a:pt x="162" y="773"/>
                                      </a:lnTo>
                                      <a:lnTo>
                                        <a:pt x="167" y="773"/>
                                      </a:lnTo>
                                      <a:lnTo>
                                        <a:pt x="164" y="713"/>
                                      </a:lnTo>
                                      <a:lnTo>
                                        <a:pt x="159" y="655"/>
                                      </a:lnTo>
                                      <a:lnTo>
                                        <a:pt x="154" y="598"/>
                                      </a:lnTo>
                                      <a:lnTo>
                                        <a:pt x="148" y="542"/>
                                      </a:lnTo>
                                      <a:lnTo>
                                        <a:pt x="141" y="488"/>
                                      </a:lnTo>
                                      <a:lnTo>
                                        <a:pt x="134" y="435"/>
                                      </a:lnTo>
                                      <a:lnTo>
                                        <a:pt x="125" y="383"/>
                                      </a:lnTo>
                                      <a:lnTo>
                                        <a:pt x="115" y="333"/>
                                      </a:lnTo>
                                      <a:lnTo>
                                        <a:pt x="105" y="285"/>
                                      </a:lnTo>
                                      <a:lnTo>
                                        <a:pt x="93" y="238"/>
                                      </a:lnTo>
                                      <a:lnTo>
                                        <a:pt x="81" y="194"/>
                                      </a:lnTo>
                                      <a:lnTo>
                                        <a:pt x="68" y="150"/>
                                      </a:lnTo>
                                      <a:lnTo>
                                        <a:pt x="53" y="110"/>
                                      </a:lnTo>
                                      <a:lnTo>
                                        <a:pt x="38" y="71"/>
                                      </a:lnTo>
                                      <a:lnTo>
                                        <a:pt x="22" y="35"/>
                                      </a:lnTo>
                                      <a:lnTo>
                                        <a:pt x="5" y="0"/>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2" name="Freeform 644"/>
                              <wps:cNvSpPr>
                                <a:spLocks/>
                              </wps:cNvSpPr>
                              <wps:spPr bwMode="auto">
                                <a:xfrm>
                                  <a:off x="4895" y="69"/>
                                  <a:ext cx="389" cy="214"/>
                                </a:xfrm>
                                <a:custGeom>
                                  <a:avLst/>
                                  <a:gdLst>
                                    <a:gd name="T0" fmla="*/ 17 w 389"/>
                                    <a:gd name="T1" fmla="*/ 26 h 214"/>
                                    <a:gd name="T2" fmla="*/ 48 w 389"/>
                                    <a:gd name="T3" fmla="*/ 16 h 214"/>
                                    <a:gd name="T4" fmla="*/ 77 w 389"/>
                                    <a:gd name="T5" fmla="*/ 10 h 214"/>
                                    <a:gd name="T6" fmla="*/ 106 w 389"/>
                                    <a:gd name="T7" fmla="*/ 7 h 214"/>
                                    <a:gd name="T8" fmla="*/ 133 w 389"/>
                                    <a:gd name="T9" fmla="*/ 7 h 214"/>
                                    <a:gd name="T10" fmla="*/ 160 w 389"/>
                                    <a:gd name="T11" fmla="*/ 11 h 214"/>
                                    <a:gd name="T12" fmla="*/ 185 w 389"/>
                                    <a:gd name="T13" fmla="*/ 17 h 214"/>
                                    <a:gd name="T14" fmla="*/ 210 w 389"/>
                                    <a:gd name="T15" fmla="*/ 26 h 214"/>
                                    <a:gd name="T16" fmla="*/ 233 w 389"/>
                                    <a:gd name="T17" fmla="*/ 39 h 214"/>
                                    <a:gd name="T18" fmla="*/ 256 w 389"/>
                                    <a:gd name="T19" fmla="*/ 54 h 214"/>
                                    <a:gd name="T20" fmla="*/ 278 w 389"/>
                                    <a:gd name="T21" fmla="*/ 71 h 214"/>
                                    <a:gd name="T22" fmla="*/ 299 w 389"/>
                                    <a:gd name="T23" fmla="*/ 92 h 214"/>
                                    <a:gd name="T24" fmla="*/ 319 w 389"/>
                                    <a:gd name="T25" fmla="*/ 115 h 214"/>
                                    <a:gd name="T26" fmla="*/ 339 w 389"/>
                                    <a:gd name="T27" fmla="*/ 140 h 214"/>
                                    <a:gd name="T28" fmla="*/ 357 w 389"/>
                                    <a:gd name="T29" fmla="*/ 168 h 214"/>
                                    <a:gd name="T30" fmla="*/ 376 w 389"/>
                                    <a:gd name="T31" fmla="*/ 198 h 214"/>
                                    <a:gd name="T32" fmla="*/ 389 w 389"/>
                                    <a:gd name="T33" fmla="*/ 210 h 214"/>
                                    <a:gd name="T34" fmla="*/ 371 w 389"/>
                                    <a:gd name="T35" fmla="*/ 178 h 214"/>
                                    <a:gd name="T36" fmla="*/ 352 w 389"/>
                                    <a:gd name="T37" fmla="*/ 149 h 214"/>
                                    <a:gd name="T38" fmla="*/ 333 w 389"/>
                                    <a:gd name="T39" fmla="*/ 122 h 214"/>
                                    <a:gd name="T40" fmla="*/ 313 w 389"/>
                                    <a:gd name="T41" fmla="*/ 97 h 214"/>
                                    <a:gd name="T42" fmla="*/ 291 w 389"/>
                                    <a:gd name="T43" fmla="*/ 75 h 214"/>
                                    <a:gd name="T44" fmla="*/ 270 w 389"/>
                                    <a:gd name="T45" fmla="*/ 56 h 214"/>
                                    <a:gd name="T46" fmla="*/ 247 w 389"/>
                                    <a:gd name="T47" fmla="*/ 39 h 214"/>
                                    <a:gd name="T48" fmla="*/ 223 w 389"/>
                                    <a:gd name="T49" fmla="*/ 25 h 214"/>
                                    <a:gd name="T50" fmla="*/ 198 w 389"/>
                                    <a:gd name="T51" fmla="*/ 14 h 214"/>
                                    <a:gd name="T52" fmla="*/ 173 w 389"/>
                                    <a:gd name="T53" fmla="*/ 6 h 214"/>
                                    <a:gd name="T54" fmla="*/ 147 w 389"/>
                                    <a:gd name="T55" fmla="*/ 2 h 214"/>
                                    <a:gd name="T56" fmla="*/ 120 w 389"/>
                                    <a:gd name="T57" fmla="*/ 0 h 214"/>
                                    <a:gd name="T58" fmla="*/ 91 w 389"/>
                                    <a:gd name="T59" fmla="*/ 1 h 214"/>
                                    <a:gd name="T60" fmla="*/ 62 w 389"/>
                                    <a:gd name="T61" fmla="*/ 6 h 214"/>
                                    <a:gd name="T62" fmla="*/ 32 w 389"/>
                                    <a:gd name="T63" fmla="*/ 14 h 214"/>
                                    <a:gd name="T64" fmla="*/ 0 w 389"/>
                                    <a:gd name="T65" fmla="*/ 2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89" h="214">
                                      <a:moveTo>
                                        <a:pt x="2" y="32"/>
                                      </a:moveTo>
                                      <a:lnTo>
                                        <a:pt x="17" y="26"/>
                                      </a:lnTo>
                                      <a:lnTo>
                                        <a:pt x="32" y="21"/>
                                      </a:lnTo>
                                      <a:lnTo>
                                        <a:pt x="48" y="16"/>
                                      </a:lnTo>
                                      <a:lnTo>
                                        <a:pt x="63" y="12"/>
                                      </a:lnTo>
                                      <a:lnTo>
                                        <a:pt x="77" y="10"/>
                                      </a:lnTo>
                                      <a:lnTo>
                                        <a:pt x="91" y="8"/>
                                      </a:lnTo>
                                      <a:lnTo>
                                        <a:pt x="106" y="7"/>
                                      </a:lnTo>
                                      <a:lnTo>
                                        <a:pt x="120" y="7"/>
                                      </a:lnTo>
                                      <a:lnTo>
                                        <a:pt x="133" y="7"/>
                                      </a:lnTo>
                                      <a:lnTo>
                                        <a:pt x="147" y="9"/>
                                      </a:lnTo>
                                      <a:lnTo>
                                        <a:pt x="160" y="11"/>
                                      </a:lnTo>
                                      <a:lnTo>
                                        <a:pt x="172" y="13"/>
                                      </a:lnTo>
                                      <a:lnTo>
                                        <a:pt x="185" y="17"/>
                                      </a:lnTo>
                                      <a:lnTo>
                                        <a:pt x="197" y="21"/>
                                      </a:lnTo>
                                      <a:lnTo>
                                        <a:pt x="210" y="26"/>
                                      </a:lnTo>
                                      <a:lnTo>
                                        <a:pt x="222" y="32"/>
                                      </a:lnTo>
                                      <a:lnTo>
                                        <a:pt x="233" y="39"/>
                                      </a:lnTo>
                                      <a:lnTo>
                                        <a:pt x="245" y="46"/>
                                      </a:lnTo>
                                      <a:lnTo>
                                        <a:pt x="256" y="54"/>
                                      </a:lnTo>
                                      <a:lnTo>
                                        <a:pt x="267" y="62"/>
                                      </a:lnTo>
                                      <a:lnTo>
                                        <a:pt x="278" y="71"/>
                                      </a:lnTo>
                                      <a:lnTo>
                                        <a:pt x="288" y="81"/>
                                      </a:lnTo>
                                      <a:lnTo>
                                        <a:pt x="299" y="92"/>
                                      </a:lnTo>
                                      <a:lnTo>
                                        <a:pt x="309" y="103"/>
                                      </a:lnTo>
                                      <a:lnTo>
                                        <a:pt x="319" y="115"/>
                                      </a:lnTo>
                                      <a:lnTo>
                                        <a:pt x="329" y="127"/>
                                      </a:lnTo>
                                      <a:lnTo>
                                        <a:pt x="339" y="140"/>
                                      </a:lnTo>
                                      <a:lnTo>
                                        <a:pt x="348" y="153"/>
                                      </a:lnTo>
                                      <a:lnTo>
                                        <a:pt x="357" y="168"/>
                                      </a:lnTo>
                                      <a:lnTo>
                                        <a:pt x="367" y="183"/>
                                      </a:lnTo>
                                      <a:lnTo>
                                        <a:pt x="376" y="198"/>
                                      </a:lnTo>
                                      <a:lnTo>
                                        <a:pt x="384" y="214"/>
                                      </a:lnTo>
                                      <a:lnTo>
                                        <a:pt x="389" y="210"/>
                                      </a:lnTo>
                                      <a:lnTo>
                                        <a:pt x="380" y="194"/>
                                      </a:lnTo>
                                      <a:lnTo>
                                        <a:pt x="371" y="178"/>
                                      </a:lnTo>
                                      <a:lnTo>
                                        <a:pt x="362" y="163"/>
                                      </a:lnTo>
                                      <a:lnTo>
                                        <a:pt x="352" y="149"/>
                                      </a:lnTo>
                                      <a:lnTo>
                                        <a:pt x="342" y="135"/>
                                      </a:lnTo>
                                      <a:lnTo>
                                        <a:pt x="333" y="122"/>
                                      </a:lnTo>
                                      <a:lnTo>
                                        <a:pt x="323" y="109"/>
                                      </a:lnTo>
                                      <a:lnTo>
                                        <a:pt x="313" y="97"/>
                                      </a:lnTo>
                                      <a:lnTo>
                                        <a:pt x="302" y="86"/>
                                      </a:lnTo>
                                      <a:lnTo>
                                        <a:pt x="291" y="75"/>
                                      </a:lnTo>
                                      <a:lnTo>
                                        <a:pt x="281" y="65"/>
                                      </a:lnTo>
                                      <a:lnTo>
                                        <a:pt x="270" y="56"/>
                                      </a:lnTo>
                                      <a:lnTo>
                                        <a:pt x="258" y="47"/>
                                      </a:lnTo>
                                      <a:lnTo>
                                        <a:pt x="247" y="39"/>
                                      </a:lnTo>
                                      <a:lnTo>
                                        <a:pt x="235" y="32"/>
                                      </a:lnTo>
                                      <a:lnTo>
                                        <a:pt x="223" y="25"/>
                                      </a:lnTo>
                                      <a:lnTo>
                                        <a:pt x="211" y="19"/>
                                      </a:lnTo>
                                      <a:lnTo>
                                        <a:pt x="198" y="14"/>
                                      </a:lnTo>
                                      <a:lnTo>
                                        <a:pt x="186" y="10"/>
                                      </a:lnTo>
                                      <a:lnTo>
                                        <a:pt x="173" y="6"/>
                                      </a:lnTo>
                                      <a:lnTo>
                                        <a:pt x="160" y="4"/>
                                      </a:lnTo>
                                      <a:lnTo>
                                        <a:pt x="147" y="2"/>
                                      </a:lnTo>
                                      <a:lnTo>
                                        <a:pt x="133" y="0"/>
                                      </a:lnTo>
                                      <a:lnTo>
                                        <a:pt x="120" y="0"/>
                                      </a:lnTo>
                                      <a:lnTo>
                                        <a:pt x="106" y="0"/>
                                      </a:lnTo>
                                      <a:lnTo>
                                        <a:pt x="91" y="1"/>
                                      </a:lnTo>
                                      <a:lnTo>
                                        <a:pt x="77" y="3"/>
                                      </a:lnTo>
                                      <a:lnTo>
                                        <a:pt x="62" y="6"/>
                                      </a:lnTo>
                                      <a:lnTo>
                                        <a:pt x="47" y="9"/>
                                      </a:lnTo>
                                      <a:lnTo>
                                        <a:pt x="32" y="14"/>
                                      </a:lnTo>
                                      <a:lnTo>
                                        <a:pt x="16" y="19"/>
                                      </a:lnTo>
                                      <a:lnTo>
                                        <a:pt x="0" y="25"/>
                                      </a:lnTo>
                                      <a:lnTo>
                                        <a:pt x="2"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3" name="Freeform 645"/>
                              <wps:cNvSpPr>
                                <a:spLocks/>
                              </wps:cNvSpPr>
                              <wps:spPr bwMode="auto">
                                <a:xfrm>
                                  <a:off x="4894" y="94"/>
                                  <a:ext cx="3" cy="7"/>
                                </a:xfrm>
                                <a:custGeom>
                                  <a:avLst/>
                                  <a:gdLst>
                                    <a:gd name="T0" fmla="*/ 1 w 3"/>
                                    <a:gd name="T1" fmla="*/ 0 h 7"/>
                                    <a:gd name="T2" fmla="*/ 0 w 3"/>
                                    <a:gd name="T3" fmla="*/ 1 h 7"/>
                                    <a:gd name="T4" fmla="*/ 0 w 3"/>
                                    <a:gd name="T5" fmla="*/ 4 h 7"/>
                                    <a:gd name="T6" fmla="*/ 1 w 3"/>
                                    <a:gd name="T7" fmla="*/ 6 h 7"/>
                                    <a:gd name="T8" fmla="*/ 3 w 3"/>
                                    <a:gd name="T9" fmla="*/ 7 h 7"/>
                                    <a:gd name="T10" fmla="*/ 1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1" y="0"/>
                                      </a:moveTo>
                                      <a:lnTo>
                                        <a:pt x="0" y="1"/>
                                      </a:lnTo>
                                      <a:lnTo>
                                        <a:pt x="0" y="4"/>
                                      </a:lnTo>
                                      <a:lnTo>
                                        <a:pt x="1" y="6"/>
                                      </a:lnTo>
                                      <a:lnTo>
                                        <a:pt x="3" y="7"/>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4" name="Freeform 646"/>
                              <wps:cNvSpPr>
                                <a:spLocks/>
                              </wps:cNvSpPr>
                              <wps:spPr bwMode="auto">
                                <a:xfrm>
                                  <a:off x="4679" y="2966"/>
                                  <a:ext cx="55" cy="12"/>
                                </a:xfrm>
                                <a:custGeom>
                                  <a:avLst/>
                                  <a:gdLst>
                                    <a:gd name="T0" fmla="*/ 50 w 55"/>
                                    <a:gd name="T1" fmla="*/ 2 h 12"/>
                                    <a:gd name="T2" fmla="*/ 53 w 55"/>
                                    <a:gd name="T3" fmla="*/ 0 h 12"/>
                                    <a:gd name="T4" fmla="*/ 46 w 55"/>
                                    <a:gd name="T5" fmla="*/ 0 h 12"/>
                                    <a:gd name="T6" fmla="*/ 39 w 55"/>
                                    <a:gd name="T7" fmla="*/ 1 h 12"/>
                                    <a:gd name="T8" fmla="*/ 33 w 55"/>
                                    <a:gd name="T9" fmla="*/ 1 h 12"/>
                                    <a:gd name="T10" fmla="*/ 26 w 55"/>
                                    <a:gd name="T11" fmla="*/ 2 h 12"/>
                                    <a:gd name="T12" fmla="*/ 20 w 55"/>
                                    <a:gd name="T13" fmla="*/ 3 h 12"/>
                                    <a:gd name="T14" fmla="*/ 13 w 55"/>
                                    <a:gd name="T15" fmla="*/ 3 h 12"/>
                                    <a:gd name="T16" fmla="*/ 7 w 55"/>
                                    <a:gd name="T17" fmla="*/ 4 h 12"/>
                                    <a:gd name="T18" fmla="*/ 0 w 55"/>
                                    <a:gd name="T19" fmla="*/ 4 h 12"/>
                                    <a:gd name="T20" fmla="*/ 0 w 55"/>
                                    <a:gd name="T21" fmla="*/ 12 h 12"/>
                                    <a:gd name="T22" fmla="*/ 7 w 55"/>
                                    <a:gd name="T23" fmla="*/ 11 h 12"/>
                                    <a:gd name="T24" fmla="*/ 13 w 55"/>
                                    <a:gd name="T25" fmla="*/ 11 h 12"/>
                                    <a:gd name="T26" fmla="*/ 20 w 55"/>
                                    <a:gd name="T27" fmla="*/ 10 h 12"/>
                                    <a:gd name="T28" fmla="*/ 26 w 55"/>
                                    <a:gd name="T29" fmla="*/ 10 h 12"/>
                                    <a:gd name="T30" fmla="*/ 33 w 55"/>
                                    <a:gd name="T31" fmla="*/ 9 h 12"/>
                                    <a:gd name="T32" fmla="*/ 39 w 55"/>
                                    <a:gd name="T33" fmla="*/ 9 h 12"/>
                                    <a:gd name="T34" fmla="*/ 46 w 55"/>
                                    <a:gd name="T35" fmla="*/ 8 h 12"/>
                                    <a:gd name="T36" fmla="*/ 53 w 55"/>
                                    <a:gd name="T37" fmla="*/ 7 h 12"/>
                                    <a:gd name="T38" fmla="*/ 55 w 55"/>
                                    <a:gd name="T39" fmla="*/ 6 h 12"/>
                                    <a:gd name="T40" fmla="*/ 53 w 55"/>
                                    <a:gd name="T41" fmla="*/ 7 h 12"/>
                                    <a:gd name="T42" fmla="*/ 55 w 55"/>
                                    <a:gd name="T43" fmla="*/ 6 h 12"/>
                                    <a:gd name="T44" fmla="*/ 55 w 55"/>
                                    <a:gd name="T45" fmla="*/ 3 h 12"/>
                                    <a:gd name="T46" fmla="*/ 55 w 55"/>
                                    <a:gd name="T47" fmla="*/ 1 h 12"/>
                                    <a:gd name="T48" fmla="*/ 53 w 55"/>
                                    <a:gd name="T49" fmla="*/ 0 h 12"/>
                                    <a:gd name="T50" fmla="*/ 50 w 55"/>
                                    <a:gd name="T51"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 h="12">
                                      <a:moveTo>
                                        <a:pt x="50" y="2"/>
                                      </a:moveTo>
                                      <a:lnTo>
                                        <a:pt x="53" y="0"/>
                                      </a:lnTo>
                                      <a:lnTo>
                                        <a:pt x="46" y="0"/>
                                      </a:lnTo>
                                      <a:lnTo>
                                        <a:pt x="39" y="1"/>
                                      </a:lnTo>
                                      <a:lnTo>
                                        <a:pt x="33" y="1"/>
                                      </a:lnTo>
                                      <a:lnTo>
                                        <a:pt x="26" y="2"/>
                                      </a:lnTo>
                                      <a:lnTo>
                                        <a:pt x="20" y="3"/>
                                      </a:lnTo>
                                      <a:lnTo>
                                        <a:pt x="13" y="3"/>
                                      </a:lnTo>
                                      <a:lnTo>
                                        <a:pt x="7" y="4"/>
                                      </a:lnTo>
                                      <a:lnTo>
                                        <a:pt x="0" y="4"/>
                                      </a:lnTo>
                                      <a:lnTo>
                                        <a:pt x="0" y="12"/>
                                      </a:lnTo>
                                      <a:lnTo>
                                        <a:pt x="7" y="11"/>
                                      </a:lnTo>
                                      <a:lnTo>
                                        <a:pt x="13" y="11"/>
                                      </a:lnTo>
                                      <a:lnTo>
                                        <a:pt x="20" y="10"/>
                                      </a:lnTo>
                                      <a:lnTo>
                                        <a:pt x="26" y="10"/>
                                      </a:lnTo>
                                      <a:lnTo>
                                        <a:pt x="33" y="9"/>
                                      </a:lnTo>
                                      <a:lnTo>
                                        <a:pt x="39" y="9"/>
                                      </a:lnTo>
                                      <a:lnTo>
                                        <a:pt x="46" y="8"/>
                                      </a:lnTo>
                                      <a:lnTo>
                                        <a:pt x="53" y="7"/>
                                      </a:lnTo>
                                      <a:lnTo>
                                        <a:pt x="55" y="6"/>
                                      </a:lnTo>
                                      <a:lnTo>
                                        <a:pt x="53" y="7"/>
                                      </a:lnTo>
                                      <a:lnTo>
                                        <a:pt x="55" y="6"/>
                                      </a:lnTo>
                                      <a:lnTo>
                                        <a:pt x="55" y="3"/>
                                      </a:lnTo>
                                      <a:lnTo>
                                        <a:pt x="55" y="1"/>
                                      </a:lnTo>
                                      <a:lnTo>
                                        <a:pt x="53" y="0"/>
                                      </a:lnTo>
                                      <a:lnTo>
                                        <a:pt x="5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5" name="Freeform 647"/>
                              <wps:cNvSpPr>
                                <a:spLocks/>
                              </wps:cNvSpPr>
                              <wps:spPr bwMode="auto">
                                <a:xfrm>
                                  <a:off x="4729" y="2139"/>
                                  <a:ext cx="188" cy="833"/>
                                </a:xfrm>
                                <a:custGeom>
                                  <a:avLst/>
                                  <a:gdLst>
                                    <a:gd name="T0" fmla="*/ 183 w 188"/>
                                    <a:gd name="T1" fmla="*/ 0 h 833"/>
                                    <a:gd name="T2" fmla="*/ 183 w 188"/>
                                    <a:gd name="T3" fmla="*/ 0 h 833"/>
                                    <a:gd name="T4" fmla="*/ 171 w 188"/>
                                    <a:gd name="T5" fmla="*/ 70 h 833"/>
                                    <a:gd name="T6" fmla="*/ 159 w 188"/>
                                    <a:gd name="T7" fmla="*/ 138 h 833"/>
                                    <a:gd name="T8" fmla="*/ 146 w 188"/>
                                    <a:gd name="T9" fmla="*/ 204 h 833"/>
                                    <a:gd name="T10" fmla="*/ 134 w 188"/>
                                    <a:gd name="T11" fmla="*/ 269 h 833"/>
                                    <a:gd name="T12" fmla="*/ 121 w 188"/>
                                    <a:gd name="T13" fmla="*/ 332 h 833"/>
                                    <a:gd name="T14" fmla="*/ 109 w 188"/>
                                    <a:gd name="T15" fmla="*/ 393 h 833"/>
                                    <a:gd name="T16" fmla="*/ 96 w 188"/>
                                    <a:gd name="T17" fmla="*/ 451 h 833"/>
                                    <a:gd name="T18" fmla="*/ 85 w 188"/>
                                    <a:gd name="T19" fmla="*/ 507 h 833"/>
                                    <a:gd name="T20" fmla="*/ 72 w 188"/>
                                    <a:gd name="T21" fmla="*/ 560 h 833"/>
                                    <a:gd name="T22" fmla="*/ 61 w 188"/>
                                    <a:gd name="T23" fmla="*/ 609 h 833"/>
                                    <a:gd name="T24" fmla="*/ 50 w 188"/>
                                    <a:gd name="T25" fmla="*/ 655 h 833"/>
                                    <a:gd name="T26" fmla="*/ 39 w 188"/>
                                    <a:gd name="T27" fmla="*/ 698 h 833"/>
                                    <a:gd name="T28" fmla="*/ 29 w 188"/>
                                    <a:gd name="T29" fmla="*/ 737 h 833"/>
                                    <a:gd name="T30" fmla="*/ 19 w 188"/>
                                    <a:gd name="T31" fmla="*/ 772 h 833"/>
                                    <a:gd name="T32" fmla="*/ 9 w 188"/>
                                    <a:gd name="T33" fmla="*/ 803 h 833"/>
                                    <a:gd name="T34" fmla="*/ 0 w 188"/>
                                    <a:gd name="T35" fmla="*/ 829 h 833"/>
                                    <a:gd name="T36" fmla="*/ 5 w 188"/>
                                    <a:gd name="T37" fmla="*/ 833 h 833"/>
                                    <a:gd name="T38" fmla="*/ 14 w 188"/>
                                    <a:gd name="T39" fmla="*/ 806 h 833"/>
                                    <a:gd name="T40" fmla="*/ 24 w 188"/>
                                    <a:gd name="T41" fmla="*/ 775 h 833"/>
                                    <a:gd name="T42" fmla="*/ 34 w 188"/>
                                    <a:gd name="T43" fmla="*/ 740 h 833"/>
                                    <a:gd name="T44" fmla="*/ 44 w 188"/>
                                    <a:gd name="T45" fmla="*/ 701 h 833"/>
                                    <a:gd name="T46" fmla="*/ 55 w 188"/>
                                    <a:gd name="T47" fmla="*/ 658 h 833"/>
                                    <a:gd name="T48" fmla="*/ 66 w 188"/>
                                    <a:gd name="T49" fmla="*/ 612 h 833"/>
                                    <a:gd name="T50" fmla="*/ 77 w 188"/>
                                    <a:gd name="T51" fmla="*/ 562 h 833"/>
                                    <a:gd name="T52" fmla="*/ 90 w 188"/>
                                    <a:gd name="T53" fmla="*/ 509 h 833"/>
                                    <a:gd name="T54" fmla="*/ 101 w 188"/>
                                    <a:gd name="T55" fmla="*/ 453 h 833"/>
                                    <a:gd name="T56" fmla="*/ 114 w 188"/>
                                    <a:gd name="T57" fmla="*/ 395 h 833"/>
                                    <a:gd name="T58" fmla="*/ 126 w 188"/>
                                    <a:gd name="T59" fmla="*/ 334 h 833"/>
                                    <a:gd name="T60" fmla="*/ 139 w 188"/>
                                    <a:gd name="T61" fmla="*/ 272 h 833"/>
                                    <a:gd name="T62" fmla="*/ 151 w 188"/>
                                    <a:gd name="T63" fmla="*/ 207 h 833"/>
                                    <a:gd name="T64" fmla="*/ 164 w 188"/>
                                    <a:gd name="T65" fmla="*/ 140 h 833"/>
                                    <a:gd name="T66" fmla="*/ 176 w 188"/>
                                    <a:gd name="T67" fmla="*/ 72 h 833"/>
                                    <a:gd name="T68" fmla="*/ 188 w 188"/>
                                    <a:gd name="T69" fmla="*/ 2 h 833"/>
                                    <a:gd name="T70" fmla="*/ 188 w 188"/>
                                    <a:gd name="T71" fmla="*/ 2 h 833"/>
                                    <a:gd name="T72" fmla="*/ 183 w 188"/>
                                    <a:gd name="T73"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8" h="833">
                                      <a:moveTo>
                                        <a:pt x="183" y="0"/>
                                      </a:moveTo>
                                      <a:lnTo>
                                        <a:pt x="183" y="0"/>
                                      </a:lnTo>
                                      <a:lnTo>
                                        <a:pt x="171" y="70"/>
                                      </a:lnTo>
                                      <a:lnTo>
                                        <a:pt x="159" y="138"/>
                                      </a:lnTo>
                                      <a:lnTo>
                                        <a:pt x="146" y="204"/>
                                      </a:lnTo>
                                      <a:lnTo>
                                        <a:pt x="134" y="269"/>
                                      </a:lnTo>
                                      <a:lnTo>
                                        <a:pt x="121" y="332"/>
                                      </a:lnTo>
                                      <a:lnTo>
                                        <a:pt x="109" y="393"/>
                                      </a:lnTo>
                                      <a:lnTo>
                                        <a:pt x="96" y="451"/>
                                      </a:lnTo>
                                      <a:lnTo>
                                        <a:pt x="85" y="507"/>
                                      </a:lnTo>
                                      <a:lnTo>
                                        <a:pt x="72" y="560"/>
                                      </a:lnTo>
                                      <a:lnTo>
                                        <a:pt x="61" y="609"/>
                                      </a:lnTo>
                                      <a:lnTo>
                                        <a:pt x="50" y="655"/>
                                      </a:lnTo>
                                      <a:lnTo>
                                        <a:pt x="39" y="698"/>
                                      </a:lnTo>
                                      <a:lnTo>
                                        <a:pt x="29" y="737"/>
                                      </a:lnTo>
                                      <a:lnTo>
                                        <a:pt x="19" y="772"/>
                                      </a:lnTo>
                                      <a:lnTo>
                                        <a:pt x="9" y="803"/>
                                      </a:lnTo>
                                      <a:lnTo>
                                        <a:pt x="0" y="829"/>
                                      </a:lnTo>
                                      <a:lnTo>
                                        <a:pt x="5" y="833"/>
                                      </a:lnTo>
                                      <a:lnTo>
                                        <a:pt x="14" y="806"/>
                                      </a:lnTo>
                                      <a:lnTo>
                                        <a:pt x="24" y="775"/>
                                      </a:lnTo>
                                      <a:lnTo>
                                        <a:pt x="34" y="740"/>
                                      </a:lnTo>
                                      <a:lnTo>
                                        <a:pt x="44" y="701"/>
                                      </a:lnTo>
                                      <a:lnTo>
                                        <a:pt x="55" y="658"/>
                                      </a:lnTo>
                                      <a:lnTo>
                                        <a:pt x="66" y="612"/>
                                      </a:lnTo>
                                      <a:lnTo>
                                        <a:pt x="77" y="562"/>
                                      </a:lnTo>
                                      <a:lnTo>
                                        <a:pt x="90" y="509"/>
                                      </a:lnTo>
                                      <a:lnTo>
                                        <a:pt x="101" y="453"/>
                                      </a:lnTo>
                                      <a:lnTo>
                                        <a:pt x="114" y="395"/>
                                      </a:lnTo>
                                      <a:lnTo>
                                        <a:pt x="126" y="334"/>
                                      </a:lnTo>
                                      <a:lnTo>
                                        <a:pt x="139" y="272"/>
                                      </a:lnTo>
                                      <a:lnTo>
                                        <a:pt x="151" y="207"/>
                                      </a:lnTo>
                                      <a:lnTo>
                                        <a:pt x="164" y="140"/>
                                      </a:lnTo>
                                      <a:lnTo>
                                        <a:pt x="176" y="72"/>
                                      </a:lnTo>
                                      <a:lnTo>
                                        <a:pt x="188" y="2"/>
                                      </a:lnTo>
                                      <a:lnTo>
                                        <a:pt x="188" y="2"/>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6" name="Freeform 648"/>
                              <wps:cNvSpPr>
                                <a:spLocks/>
                              </wps:cNvSpPr>
                              <wps:spPr bwMode="auto">
                                <a:xfrm>
                                  <a:off x="4912" y="1032"/>
                                  <a:ext cx="115" cy="1109"/>
                                </a:xfrm>
                                <a:custGeom>
                                  <a:avLst/>
                                  <a:gdLst>
                                    <a:gd name="T0" fmla="*/ 110 w 115"/>
                                    <a:gd name="T1" fmla="*/ 4 h 1109"/>
                                    <a:gd name="T2" fmla="*/ 110 w 115"/>
                                    <a:gd name="T3" fmla="*/ 4 h 1109"/>
                                    <a:gd name="T4" fmla="*/ 110 w 115"/>
                                    <a:gd name="T5" fmla="*/ 62 h 1109"/>
                                    <a:gd name="T6" fmla="*/ 108 w 115"/>
                                    <a:gd name="T7" fmla="*/ 124 h 1109"/>
                                    <a:gd name="T8" fmla="*/ 106 w 115"/>
                                    <a:gd name="T9" fmla="*/ 188 h 1109"/>
                                    <a:gd name="T10" fmla="*/ 103 w 115"/>
                                    <a:gd name="T11" fmla="*/ 254 h 1109"/>
                                    <a:gd name="T12" fmla="*/ 99 w 115"/>
                                    <a:gd name="T13" fmla="*/ 321 h 1109"/>
                                    <a:gd name="T14" fmla="*/ 93 w 115"/>
                                    <a:gd name="T15" fmla="*/ 390 h 1109"/>
                                    <a:gd name="T16" fmla="*/ 87 w 115"/>
                                    <a:gd name="T17" fmla="*/ 460 h 1109"/>
                                    <a:gd name="T18" fmla="*/ 80 w 115"/>
                                    <a:gd name="T19" fmla="*/ 531 h 1109"/>
                                    <a:gd name="T20" fmla="*/ 72 w 115"/>
                                    <a:gd name="T21" fmla="*/ 602 h 1109"/>
                                    <a:gd name="T22" fmla="*/ 64 w 115"/>
                                    <a:gd name="T23" fmla="*/ 675 h 1109"/>
                                    <a:gd name="T24" fmla="*/ 54 w 115"/>
                                    <a:gd name="T25" fmla="*/ 748 h 1109"/>
                                    <a:gd name="T26" fmla="*/ 45 w 115"/>
                                    <a:gd name="T27" fmla="*/ 820 h 1109"/>
                                    <a:gd name="T28" fmla="*/ 34 w 115"/>
                                    <a:gd name="T29" fmla="*/ 893 h 1109"/>
                                    <a:gd name="T30" fmla="*/ 23 w 115"/>
                                    <a:gd name="T31" fmla="*/ 965 h 1109"/>
                                    <a:gd name="T32" fmla="*/ 12 w 115"/>
                                    <a:gd name="T33" fmla="*/ 1036 h 1109"/>
                                    <a:gd name="T34" fmla="*/ 0 w 115"/>
                                    <a:gd name="T35" fmla="*/ 1107 h 1109"/>
                                    <a:gd name="T36" fmla="*/ 5 w 115"/>
                                    <a:gd name="T37" fmla="*/ 1109 h 1109"/>
                                    <a:gd name="T38" fmla="*/ 17 w 115"/>
                                    <a:gd name="T39" fmla="*/ 1039 h 1109"/>
                                    <a:gd name="T40" fmla="*/ 28 w 115"/>
                                    <a:gd name="T41" fmla="*/ 967 h 1109"/>
                                    <a:gd name="T42" fmla="*/ 39 w 115"/>
                                    <a:gd name="T43" fmla="*/ 894 h 1109"/>
                                    <a:gd name="T44" fmla="*/ 50 w 115"/>
                                    <a:gd name="T45" fmla="*/ 822 h 1109"/>
                                    <a:gd name="T46" fmla="*/ 59 w 115"/>
                                    <a:gd name="T47" fmla="*/ 749 h 1109"/>
                                    <a:gd name="T48" fmla="*/ 69 w 115"/>
                                    <a:gd name="T49" fmla="*/ 677 h 1109"/>
                                    <a:gd name="T50" fmla="*/ 77 w 115"/>
                                    <a:gd name="T51" fmla="*/ 604 h 1109"/>
                                    <a:gd name="T52" fmla="*/ 85 w 115"/>
                                    <a:gd name="T53" fmla="*/ 532 h 1109"/>
                                    <a:gd name="T54" fmla="*/ 92 w 115"/>
                                    <a:gd name="T55" fmla="*/ 461 h 1109"/>
                                    <a:gd name="T56" fmla="*/ 98 w 115"/>
                                    <a:gd name="T57" fmla="*/ 391 h 1109"/>
                                    <a:gd name="T58" fmla="*/ 104 w 115"/>
                                    <a:gd name="T59" fmla="*/ 322 h 1109"/>
                                    <a:gd name="T60" fmla="*/ 108 w 115"/>
                                    <a:gd name="T61" fmla="*/ 254 h 1109"/>
                                    <a:gd name="T62" fmla="*/ 111 w 115"/>
                                    <a:gd name="T63" fmla="*/ 189 h 1109"/>
                                    <a:gd name="T64" fmla="*/ 113 w 115"/>
                                    <a:gd name="T65" fmla="*/ 125 h 1109"/>
                                    <a:gd name="T66" fmla="*/ 115 w 115"/>
                                    <a:gd name="T67" fmla="*/ 63 h 1109"/>
                                    <a:gd name="T68" fmla="*/ 115 w 115"/>
                                    <a:gd name="T69" fmla="*/ 3 h 1109"/>
                                    <a:gd name="T70" fmla="*/ 115 w 115"/>
                                    <a:gd name="T71" fmla="*/ 3 h 1109"/>
                                    <a:gd name="T72" fmla="*/ 115 w 115"/>
                                    <a:gd name="T73" fmla="*/ 3 h 1109"/>
                                    <a:gd name="T74" fmla="*/ 114 w 115"/>
                                    <a:gd name="T75" fmla="*/ 0 h 1109"/>
                                    <a:gd name="T76" fmla="*/ 112 w 115"/>
                                    <a:gd name="T77" fmla="*/ 0 h 1109"/>
                                    <a:gd name="T78" fmla="*/ 110 w 115"/>
                                    <a:gd name="T79" fmla="*/ 1 h 1109"/>
                                    <a:gd name="T80" fmla="*/ 110 w 115"/>
                                    <a:gd name="T81" fmla="*/ 4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5" h="1109">
                                      <a:moveTo>
                                        <a:pt x="110" y="4"/>
                                      </a:moveTo>
                                      <a:lnTo>
                                        <a:pt x="110" y="4"/>
                                      </a:lnTo>
                                      <a:lnTo>
                                        <a:pt x="110" y="62"/>
                                      </a:lnTo>
                                      <a:lnTo>
                                        <a:pt x="108" y="124"/>
                                      </a:lnTo>
                                      <a:lnTo>
                                        <a:pt x="106" y="188"/>
                                      </a:lnTo>
                                      <a:lnTo>
                                        <a:pt x="103" y="254"/>
                                      </a:lnTo>
                                      <a:lnTo>
                                        <a:pt x="99" y="321"/>
                                      </a:lnTo>
                                      <a:lnTo>
                                        <a:pt x="93" y="390"/>
                                      </a:lnTo>
                                      <a:lnTo>
                                        <a:pt x="87" y="460"/>
                                      </a:lnTo>
                                      <a:lnTo>
                                        <a:pt x="80" y="531"/>
                                      </a:lnTo>
                                      <a:lnTo>
                                        <a:pt x="72" y="602"/>
                                      </a:lnTo>
                                      <a:lnTo>
                                        <a:pt x="64" y="675"/>
                                      </a:lnTo>
                                      <a:lnTo>
                                        <a:pt x="54" y="748"/>
                                      </a:lnTo>
                                      <a:lnTo>
                                        <a:pt x="45" y="820"/>
                                      </a:lnTo>
                                      <a:lnTo>
                                        <a:pt x="34" y="893"/>
                                      </a:lnTo>
                                      <a:lnTo>
                                        <a:pt x="23" y="965"/>
                                      </a:lnTo>
                                      <a:lnTo>
                                        <a:pt x="12" y="1036"/>
                                      </a:lnTo>
                                      <a:lnTo>
                                        <a:pt x="0" y="1107"/>
                                      </a:lnTo>
                                      <a:lnTo>
                                        <a:pt x="5" y="1109"/>
                                      </a:lnTo>
                                      <a:lnTo>
                                        <a:pt x="17" y="1039"/>
                                      </a:lnTo>
                                      <a:lnTo>
                                        <a:pt x="28" y="967"/>
                                      </a:lnTo>
                                      <a:lnTo>
                                        <a:pt x="39" y="894"/>
                                      </a:lnTo>
                                      <a:lnTo>
                                        <a:pt x="50" y="822"/>
                                      </a:lnTo>
                                      <a:lnTo>
                                        <a:pt x="59" y="749"/>
                                      </a:lnTo>
                                      <a:lnTo>
                                        <a:pt x="69" y="677"/>
                                      </a:lnTo>
                                      <a:lnTo>
                                        <a:pt x="77" y="604"/>
                                      </a:lnTo>
                                      <a:lnTo>
                                        <a:pt x="85" y="532"/>
                                      </a:lnTo>
                                      <a:lnTo>
                                        <a:pt x="92" y="461"/>
                                      </a:lnTo>
                                      <a:lnTo>
                                        <a:pt x="98" y="391"/>
                                      </a:lnTo>
                                      <a:lnTo>
                                        <a:pt x="104" y="322"/>
                                      </a:lnTo>
                                      <a:lnTo>
                                        <a:pt x="108" y="254"/>
                                      </a:lnTo>
                                      <a:lnTo>
                                        <a:pt x="111" y="189"/>
                                      </a:lnTo>
                                      <a:lnTo>
                                        <a:pt x="113" y="125"/>
                                      </a:lnTo>
                                      <a:lnTo>
                                        <a:pt x="115" y="63"/>
                                      </a:lnTo>
                                      <a:lnTo>
                                        <a:pt x="115" y="3"/>
                                      </a:lnTo>
                                      <a:lnTo>
                                        <a:pt x="115" y="3"/>
                                      </a:lnTo>
                                      <a:lnTo>
                                        <a:pt x="115" y="3"/>
                                      </a:lnTo>
                                      <a:lnTo>
                                        <a:pt x="114" y="0"/>
                                      </a:lnTo>
                                      <a:lnTo>
                                        <a:pt x="112" y="0"/>
                                      </a:lnTo>
                                      <a:lnTo>
                                        <a:pt x="110" y="1"/>
                                      </a:lnTo>
                                      <a:lnTo>
                                        <a:pt x="1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7" name="Freeform 649"/>
                              <wps:cNvSpPr>
                                <a:spLocks/>
                              </wps:cNvSpPr>
                              <wps:spPr bwMode="auto">
                                <a:xfrm>
                                  <a:off x="4947" y="226"/>
                                  <a:ext cx="80" cy="810"/>
                                </a:xfrm>
                                <a:custGeom>
                                  <a:avLst/>
                                  <a:gdLst>
                                    <a:gd name="T0" fmla="*/ 0 w 80"/>
                                    <a:gd name="T1" fmla="*/ 3 h 810"/>
                                    <a:gd name="T2" fmla="*/ 0 w 80"/>
                                    <a:gd name="T3" fmla="*/ 3 h 810"/>
                                    <a:gd name="T4" fmla="*/ 9 w 80"/>
                                    <a:gd name="T5" fmla="*/ 35 h 810"/>
                                    <a:gd name="T6" fmla="*/ 17 w 80"/>
                                    <a:gd name="T7" fmla="*/ 69 h 810"/>
                                    <a:gd name="T8" fmla="*/ 24 w 80"/>
                                    <a:gd name="T9" fmla="*/ 106 h 810"/>
                                    <a:gd name="T10" fmla="*/ 31 w 80"/>
                                    <a:gd name="T11" fmla="*/ 145 h 810"/>
                                    <a:gd name="T12" fmla="*/ 37 w 80"/>
                                    <a:gd name="T13" fmla="*/ 186 h 810"/>
                                    <a:gd name="T14" fmla="*/ 43 w 80"/>
                                    <a:gd name="T15" fmla="*/ 230 h 810"/>
                                    <a:gd name="T16" fmla="*/ 48 w 80"/>
                                    <a:gd name="T17" fmla="*/ 277 h 810"/>
                                    <a:gd name="T18" fmla="*/ 52 w 80"/>
                                    <a:gd name="T19" fmla="*/ 325 h 810"/>
                                    <a:gd name="T20" fmla="*/ 56 w 80"/>
                                    <a:gd name="T21" fmla="*/ 376 h 810"/>
                                    <a:gd name="T22" fmla="*/ 60 w 80"/>
                                    <a:gd name="T23" fmla="*/ 430 h 810"/>
                                    <a:gd name="T24" fmla="*/ 63 w 80"/>
                                    <a:gd name="T25" fmla="*/ 487 h 810"/>
                                    <a:gd name="T26" fmla="*/ 66 w 80"/>
                                    <a:gd name="T27" fmla="*/ 546 h 810"/>
                                    <a:gd name="T28" fmla="*/ 69 w 80"/>
                                    <a:gd name="T29" fmla="*/ 608 h 810"/>
                                    <a:gd name="T30" fmla="*/ 71 w 80"/>
                                    <a:gd name="T31" fmla="*/ 673 h 810"/>
                                    <a:gd name="T32" fmla="*/ 73 w 80"/>
                                    <a:gd name="T33" fmla="*/ 740 h 810"/>
                                    <a:gd name="T34" fmla="*/ 75 w 80"/>
                                    <a:gd name="T35" fmla="*/ 810 h 810"/>
                                    <a:gd name="T36" fmla="*/ 80 w 80"/>
                                    <a:gd name="T37" fmla="*/ 809 h 810"/>
                                    <a:gd name="T38" fmla="*/ 78 w 80"/>
                                    <a:gd name="T39" fmla="*/ 739 h 810"/>
                                    <a:gd name="T40" fmla="*/ 76 w 80"/>
                                    <a:gd name="T41" fmla="*/ 672 h 810"/>
                                    <a:gd name="T42" fmla="*/ 74 w 80"/>
                                    <a:gd name="T43" fmla="*/ 607 h 810"/>
                                    <a:gd name="T44" fmla="*/ 71 w 80"/>
                                    <a:gd name="T45" fmla="*/ 546 h 810"/>
                                    <a:gd name="T46" fmla="*/ 68 w 80"/>
                                    <a:gd name="T47" fmla="*/ 486 h 810"/>
                                    <a:gd name="T48" fmla="*/ 65 w 80"/>
                                    <a:gd name="T49" fmla="*/ 429 h 810"/>
                                    <a:gd name="T50" fmla="*/ 61 w 80"/>
                                    <a:gd name="T51" fmla="*/ 376 h 810"/>
                                    <a:gd name="T52" fmla="*/ 57 w 80"/>
                                    <a:gd name="T53" fmla="*/ 324 h 810"/>
                                    <a:gd name="T54" fmla="*/ 53 w 80"/>
                                    <a:gd name="T55" fmla="*/ 275 h 810"/>
                                    <a:gd name="T56" fmla="*/ 48 w 80"/>
                                    <a:gd name="T57" fmla="*/ 229 h 810"/>
                                    <a:gd name="T58" fmla="*/ 42 w 80"/>
                                    <a:gd name="T59" fmla="*/ 184 h 810"/>
                                    <a:gd name="T60" fmla="*/ 36 w 80"/>
                                    <a:gd name="T61" fmla="*/ 142 h 810"/>
                                    <a:gd name="T62" fmla="*/ 29 w 80"/>
                                    <a:gd name="T63" fmla="*/ 104 h 810"/>
                                    <a:gd name="T64" fmla="*/ 22 w 80"/>
                                    <a:gd name="T65" fmla="*/ 67 h 810"/>
                                    <a:gd name="T66" fmla="*/ 14 w 80"/>
                                    <a:gd name="T67" fmla="*/ 32 h 810"/>
                                    <a:gd name="T68" fmla="*/ 5 w 80"/>
                                    <a:gd name="T69" fmla="*/ 0 h 810"/>
                                    <a:gd name="T70" fmla="*/ 5 w 80"/>
                                    <a:gd name="T71" fmla="*/ 0 h 810"/>
                                    <a:gd name="T72" fmla="*/ 0 w 80"/>
                                    <a:gd name="T73" fmla="*/ 3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0" h="810">
                                      <a:moveTo>
                                        <a:pt x="0" y="3"/>
                                      </a:moveTo>
                                      <a:lnTo>
                                        <a:pt x="0" y="3"/>
                                      </a:lnTo>
                                      <a:lnTo>
                                        <a:pt x="9" y="35"/>
                                      </a:lnTo>
                                      <a:lnTo>
                                        <a:pt x="17" y="69"/>
                                      </a:lnTo>
                                      <a:lnTo>
                                        <a:pt x="24" y="106"/>
                                      </a:lnTo>
                                      <a:lnTo>
                                        <a:pt x="31" y="145"/>
                                      </a:lnTo>
                                      <a:lnTo>
                                        <a:pt x="37" y="186"/>
                                      </a:lnTo>
                                      <a:lnTo>
                                        <a:pt x="43" y="230"/>
                                      </a:lnTo>
                                      <a:lnTo>
                                        <a:pt x="48" y="277"/>
                                      </a:lnTo>
                                      <a:lnTo>
                                        <a:pt x="52" y="325"/>
                                      </a:lnTo>
                                      <a:lnTo>
                                        <a:pt x="56" y="376"/>
                                      </a:lnTo>
                                      <a:lnTo>
                                        <a:pt x="60" y="430"/>
                                      </a:lnTo>
                                      <a:lnTo>
                                        <a:pt x="63" y="487"/>
                                      </a:lnTo>
                                      <a:lnTo>
                                        <a:pt x="66" y="546"/>
                                      </a:lnTo>
                                      <a:lnTo>
                                        <a:pt x="69" y="608"/>
                                      </a:lnTo>
                                      <a:lnTo>
                                        <a:pt x="71" y="673"/>
                                      </a:lnTo>
                                      <a:lnTo>
                                        <a:pt x="73" y="740"/>
                                      </a:lnTo>
                                      <a:lnTo>
                                        <a:pt x="75" y="810"/>
                                      </a:lnTo>
                                      <a:lnTo>
                                        <a:pt x="80" y="809"/>
                                      </a:lnTo>
                                      <a:lnTo>
                                        <a:pt x="78" y="739"/>
                                      </a:lnTo>
                                      <a:lnTo>
                                        <a:pt x="76" y="672"/>
                                      </a:lnTo>
                                      <a:lnTo>
                                        <a:pt x="74" y="607"/>
                                      </a:lnTo>
                                      <a:lnTo>
                                        <a:pt x="71" y="546"/>
                                      </a:lnTo>
                                      <a:lnTo>
                                        <a:pt x="68" y="486"/>
                                      </a:lnTo>
                                      <a:lnTo>
                                        <a:pt x="65" y="429"/>
                                      </a:lnTo>
                                      <a:lnTo>
                                        <a:pt x="61" y="376"/>
                                      </a:lnTo>
                                      <a:lnTo>
                                        <a:pt x="57" y="324"/>
                                      </a:lnTo>
                                      <a:lnTo>
                                        <a:pt x="53" y="275"/>
                                      </a:lnTo>
                                      <a:lnTo>
                                        <a:pt x="48" y="229"/>
                                      </a:lnTo>
                                      <a:lnTo>
                                        <a:pt x="42" y="184"/>
                                      </a:lnTo>
                                      <a:lnTo>
                                        <a:pt x="36" y="142"/>
                                      </a:lnTo>
                                      <a:lnTo>
                                        <a:pt x="29" y="104"/>
                                      </a:lnTo>
                                      <a:lnTo>
                                        <a:pt x="22" y="67"/>
                                      </a:lnTo>
                                      <a:lnTo>
                                        <a:pt x="14" y="32"/>
                                      </a:lnTo>
                                      <a:lnTo>
                                        <a:pt x="5" y="0"/>
                                      </a:lnTo>
                                      <a:lnTo>
                                        <a:pt x="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8" name="Freeform 650"/>
                              <wps:cNvSpPr>
                                <a:spLocks/>
                              </wps:cNvSpPr>
                              <wps:spPr bwMode="auto">
                                <a:xfrm>
                                  <a:off x="4694" y="2"/>
                                  <a:ext cx="258" cy="227"/>
                                </a:xfrm>
                                <a:custGeom>
                                  <a:avLst/>
                                  <a:gdLst>
                                    <a:gd name="T0" fmla="*/ 0 w 258"/>
                                    <a:gd name="T1" fmla="*/ 8 h 227"/>
                                    <a:gd name="T2" fmla="*/ 24 w 258"/>
                                    <a:gd name="T3" fmla="*/ 8 h 227"/>
                                    <a:gd name="T4" fmla="*/ 48 w 258"/>
                                    <a:gd name="T5" fmla="*/ 9 h 227"/>
                                    <a:gd name="T6" fmla="*/ 69 w 258"/>
                                    <a:gd name="T7" fmla="*/ 12 h 227"/>
                                    <a:gd name="T8" fmla="*/ 89 w 258"/>
                                    <a:gd name="T9" fmla="*/ 17 h 227"/>
                                    <a:gd name="T10" fmla="*/ 108 w 258"/>
                                    <a:gd name="T11" fmla="*/ 24 h 227"/>
                                    <a:gd name="T12" fmla="*/ 126 w 258"/>
                                    <a:gd name="T13" fmla="*/ 32 h 227"/>
                                    <a:gd name="T14" fmla="*/ 143 w 258"/>
                                    <a:gd name="T15" fmla="*/ 43 h 227"/>
                                    <a:gd name="T16" fmla="*/ 159 w 258"/>
                                    <a:gd name="T17" fmla="*/ 55 h 227"/>
                                    <a:gd name="T18" fmla="*/ 174 w 258"/>
                                    <a:gd name="T19" fmla="*/ 69 h 227"/>
                                    <a:gd name="T20" fmla="*/ 187 w 258"/>
                                    <a:gd name="T21" fmla="*/ 85 h 227"/>
                                    <a:gd name="T22" fmla="*/ 200 w 258"/>
                                    <a:gd name="T23" fmla="*/ 104 h 227"/>
                                    <a:gd name="T24" fmla="*/ 212 w 258"/>
                                    <a:gd name="T25" fmla="*/ 124 h 227"/>
                                    <a:gd name="T26" fmla="*/ 224 w 258"/>
                                    <a:gd name="T27" fmla="*/ 147 h 227"/>
                                    <a:gd name="T28" fmla="*/ 234 w 258"/>
                                    <a:gd name="T29" fmla="*/ 171 h 227"/>
                                    <a:gd name="T30" fmla="*/ 244 w 258"/>
                                    <a:gd name="T31" fmla="*/ 198 h 227"/>
                                    <a:gd name="T32" fmla="*/ 253 w 258"/>
                                    <a:gd name="T33" fmla="*/ 227 h 227"/>
                                    <a:gd name="T34" fmla="*/ 254 w 258"/>
                                    <a:gd name="T35" fmla="*/ 209 h 227"/>
                                    <a:gd name="T36" fmla="*/ 244 w 258"/>
                                    <a:gd name="T37" fmla="*/ 181 h 227"/>
                                    <a:gd name="T38" fmla="*/ 233 w 258"/>
                                    <a:gd name="T39" fmla="*/ 154 h 227"/>
                                    <a:gd name="T40" fmla="*/ 222 w 258"/>
                                    <a:gd name="T41" fmla="*/ 130 h 227"/>
                                    <a:gd name="T42" fmla="*/ 211 w 258"/>
                                    <a:gd name="T43" fmla="*/ 108 h 227"/>
                                    <a:gd name="T44" fmla="*/ 197 w 258"/>
                                    <a:gd name="T45" fmla="*/ 89 h 227"/>
                                    <a:gd name="T46" fmla="*/ 184 w 258"/>
                                    <a:gd name="T47" fmla="*/ 71 h 227"/>
                                    <a:gd name="T48" fmla="*/ 169 w 258"/>
                                    <a:gd name="T49" fmla="*/ 55 h 227"/>
                                    <a:gd name="T50" fmla="*/ 153 w 258"/>
                                    <a:gd name="T51" fmla="*/ 41 h 227"/>
                                    <a:gd name="T52" fmla="*/ 137 w 258"/>
                                    <a:gd name="T53" fmla="*/ 30 h 227"/>
                                    <a:gd name="T54" fmla="*/ 119 w 258"/>
                                    <a:gd name="T55" fmla="*/ 20 h 227"/>
                                    <a:gd name="T56" fmla="*/ 100 w 258"/>
                                    <a:gd name="T57" fmla="*/ 13 h 227"/>
                                    <a:gd name="T58" fmla="*/ 80 w 258"/>
                                    <a:gd name="T59" fmla="*/ 7 h 227"/>
                                    <a:gd name="T60" fmla="*/ 59 w 258"/>
                                    <a:gd name="T61" fmla="*/ 3 h 227"/>
                                    <a:gd name="T62" fmla="*/ 36 w 258"/>
                                    <a:gd name="T63" fmla="*/ 0 h 227"/>
                                    <a:gd name="T64" fmla="*/ 13 w 258"/>
                                    <a:gd name="T65" fmla="*/ 0 h 227"/>
                                    <a:gd name="T66" fmla="*/ 0 w 258"/>
                                    <a:gd name="T67"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8" h="227">
                                      <a:moveTo>
                                        <a:pt x="0" y="8"/>
                                      </a:moveTo>
                                      <a:lnTo>
                                        <a:pt x="0" y="8"/>
                                      </a:lnTo>
                                      <a:lnTo>
                                        <a:pt x="13" y="8"/>
                                      </a:lnTo>
                                      <a:lnTo>
                                        <a:pt x="24" y="8"/>
                                      </a:lnTo>
                                      <a:lnTo>
                                        <a:pt x="36" y="8"/>
                                      </a:lnTo>
                                      <a:lnTo>
                                        <a:pt x="48" y="9"/>
                                      </a:lnTo>
                                      <a:lnTo>
                                        <a:pt x="59" y="10"/>
                                      </a:lnTo>
                                      <a:lnTo>
                                        <a:pt x="69" y="12"/>
                                      </a:lnTo>
                                      <a:lnTo>
                                        <a:pt x="79" y="15"/>
                                      </a:lnTo>
                                      <a:lnTo>
                                        <a:pt x="89" y="17"/>
                                      </a:lnTo>
                                      <a:lnTo>
                                        <a:pt x="99" y="20"/>
                                      </a:lnTo>
                                      <a:lnTo>
                                        <a:pt x="108" y="24"/>
                                      </a:lnTo>
                                      <a:lnTo>
                                        <a:pt x="117" y="28"/>
                                      </a:lnTo>
                                      <a:lnTo>
                                        <a:pt x="126" y="32"/>
                                      </a:lnTo>
                                      <a:lnTo>
                                        <a:pt x="135" y="37"/>
                                      </a:lnTo>
                                      <a:lnTo>
                                        <a:pt x="143" y="43"/>
                                      </a:lnTo>
                                      <a:lnTo>
                                        <a:pt x="151" y="48"/>
                                      </a:lnTo>
                                      <a:lnTo>
                                        <a:pt x="159" y="55"/>
                                      </a:lnTo>
                                      <a:lnTo>
                                        <a:pt x="166" y="61"/>
                                      </a:lnTo>
                                      <a:lnTo>
                                        <a:pt x="174" y="69"/>
                                      </a:lnTo>
                                      <a:lnTo>
                                        <a:pt x="180" y="77"/>
                                      </a:lnTo>
                                      <a:lnTo>
                                        <a:pt x="187" y="85"/>
                                      </a:lnTo>
                                      <a:lnTo>
                                        <a:pt x="194" y="94"/>
                                      </a:lnTo>
                                      <a:lnTo>
                                        <a:pt x="200" y="104"/>
                                      </a:lnTo>
                                      <a:lnTo>
                                        <a:pt x="206" y="114"/>
                                      </a:lnTo>
                                      <a:lnTo>
                                        <a:pt x="212" y="124"/>
                                      </a:lnTo>
                                      <a:lnTo>
                                        <a:pt x="218" y="135"/>
                                      </a:lnTo>
                                      <a:lnTo>
                                        <a:pt x="224" y="147"/>
                                      </a:lnTo>
                                      <a:lnTo>
                                        <a:pt x="229" y="158"/>
                                      </a:lnTo>
                                      <a:lnTo>
                                        <a:pt x="234" y="171"/>
                                      </a:lnTo>
                                      <a:lnTo>
                                        <a:pt x="239" y="184"/>
                                      </a:lnTo>
                                      <a:lnTo>
                                        <a:pt x="244" y="198"/>
                                      </a:lnTo>
                                      <a:lnTo>
                                        <a:pt x="249" y="212"/>
                                      </a:lnTo>
                                      <a:lnTo>
                                        <a:pt x="253" y="227"/>
                                      </a:lnTo>
                                      <a:lnTo>
                                        <a:pt x="258" y="224"/>
                                      </a:lnTo>
                                      <a:lnTo>
                                        <a:pt x="254" y="209"/>
                                      </a:lnTo>
                                      <a:lnTo>
                                        <a:pt x="249" y="194"/>
                                      </a:lnTo>
                                      <a:lnTo>
                                        <a:pt x="244" y="181"/>
                                      </a:lnTo>
                                      <a:lnTo>
                                        <a:pt x="239" y="167"/>
                                      </a:lnTo>
                                      <a:lnTo>
                                        <a:pt x="233" y="154"/>
                                      </a:lnTo>
                                      <a:lnTo>
                                        <a:pt x="228" y="142"/>
                                      </a:lnTo>
                                      <a:lnTo>
                                        <a:pt x="222" y="130"/>
                                      </a:lnTo>
                                      <a:lnTo>
                                        <a:pt x="217" y="119"/>
                                      </a:lnTo>
                                      <a:lnTo>
                                        <a:pt x="211" y="108"/>
                                      </a:lnTo>
                                      <a:lnTo>
                                        <a:pt x="204" y="98"/>
                                      </a:lnTo>
                                      <a:lnTo>
                                        <a:pt x="197" y="89"/>
                                      </a:lnTo>
                                      <a:lnTo>
                                        <a:pt x="191" y="79"/>
                                      </a:lnTo>
                                      <a:lnTo>
                                        <a:pt x="184" y="71"/>
                                      </a:lnTo>
                                      <a:lnTo>
                                        <a:pt x="176" y="63"/>
                                      </a:lnTo>
                                      <a:lnTo>
                                        <a:pt x="169" y="55"/>
                                      </a:lnTo>
                                      <a:lnTo>
                                        <a:pt x="162" y="48"/>
                                      </a:lnTo>
                                      <a:lnTo>
                                        <a:pt x="153" y="41"/>
                                      </a:lnTo>
                                      <a:lnTo>
                                        <a:pt x="145" y="36"/>
                                      </a:lnTo>
                                      <a:lnTo>
                                        <a:pt x="137" y="30"/>
                                      </a:lnTo>
                                      <a:lnTo>
                                        <a:pt x="128" y="25"/>
                                      </a:lnTo>
                                      <a:lnTo>
                                        <a:pt x="119" y="20"/>
                                      </a:lnTo>
                                      <a:lnTo>
                                        <a:pt x="110" y="16"/>
                                      </a:lnTo>
                                      <a:lnTo>
                                        <a:pt x="100" y="13"/>
                                      </a:lnTo>
                                      <a:lnTo>
                                        <a:pt x="90" y="10"/>
                                      </a:lnTo>
                                      <a:lnTo>
                                        <a:pt x="80" y="7"/>
                                      </a:lnTo>
                                      <a:lnTo>
                                        <a:pt x="70" y="5"/>
                                      </a:lnTo>
                                      <a:lnTo>
                                        <a:pt x="59" y="3"/>
                                      </a:lnTo>
                                      <a:lnTo>
                                        <a:pt x="48" y="1"/>
                                      </a:lnTo>
                                      <a:lnTo>
                                        <a:pt x="36" y="0"/>
                                      </a:lnTo>
                                      <a:lnTo>
                                        <a:pt x="24" y="0"/>
                                      </a:lnTo>
                                      <a:lnTo>
                                        <a:pt x="13" y="0"/>
                                      </a:lnTo>
                                      <a:lnTo>
                                        <a:pt x="0" y="0"/>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9" name="Freeform 651"/>
                              <wps:cNvSpPr>
                                <a:spLocks/>
                              </wps:cNvSpPr>
                              <wps:spPr bwMode="auto">
                                <a:xfrm>
                                  <a:off x="4410" y="2"/>
                                  <a:ext cx="284" cy="238"/>
                                </a:xfrm>
                                <a:custGeom>
                                  <a:avLst/>
                                  <a:gdLst>
                                    <a:gd name="T0" fmla="*/ 5 w 284"/>
                                    <a:gd name="T1" fmla="*/ 238 h 238"/>
                                    <a:gd name="T2" fmla="*/ 16 w 284"/>
                                    <a:gd name="T3" fmla="*/ 209 h 238"/>
                                    <a:gd name="T4" fmla="*/ 27 w 284"/>
                                    <a:gd name="T5" fmla="*/ 183 h 238"/>
                                    <a:gd name="T6" fmla="*/ 39 w 284"/>
                                    <a:gd name="T7" fmla="*/ 158 h 238"/>
                                    <a:gd name="T8" fmla="*/ 52 w 284"/>
                                    <a:gd name="T9" fmla="*/ 136 h 238"/>
                                    <a:gd name="T10" fmla="*/ 66 w 284"/>
                                    <a:gd name="T11" fmla="*/ 116 h 238"/>
                                    <a:gd name="T12" fmla="*/ 80 w 284"/>
                                    <a:gd name="T13" fmla="*/ 97 h 238"/>
                                    <a:gd name="T14" fmla="*/ 96 w 284"/>
                                    <a:gd name="T15" fmla="*/ 81 h 238"/>
                                    <a:gd name="T16" fmla="*/ 112 w 284"/>
                                    <a:gd name="T17" fmla="*/ 66 h 238"/>
                                    <a:gd name="T18" fmla="*/ 129 w 284"/>
                                    <a:gd name="T19" fmla="*/ 53 h 238"/>
                                    <a:gd name="T20" fmla="*/ 148 w 284"/>
                                    <a:gd name="T21" fmla="*/ 42 h 238"/>
                                    <a:gd name="T22" fmla="*/ 168 w 284"/>
                                    <a:gd name="T23" fmla="*/ 33 h 238"/>
                                    <a:gd name="T24" fmla="*/ 188 w 284"/>
                                    <a:gd name="T25" fmla="*/ 25 h 238"/>
                                    <a:gd name="T26" fmla="*/ 210 w 284"/>
                                    <a:gd name="T27" fmla="*/ 18 h 238"/>
                                    <a:gd name="T28" fmla="*/ 234 w 284"/>
                                    <a:gd name="T29" fmla="*/ 13 h 238"/>
                                    <a:gd name="T30" fmla="*/ 258 w 284"/>
                                    <a:gd name="T31" fmla="*/ 10 h 238"/>
                                    <a:gd name="T32" fmla="*/ 284 w 284"/>
                                    <a:gd name="T33" fmla="*/ 8 h 238"/>
                                    <a:gd name="T34" fmla="*/ 271 w 284"/>
                                    <a:gd name="T35" fmla="*/ 1 h 238"/>
                                    <a:gd name="T36" fmla="*/ 245 w 284"/>
                                    <a:gd name="T37" fmla="*/ 4 h 238"/>
                                    <a:gd name="T38" fmla="*/ 221 w 284"/>
                                    <a:gd name="T39" fmla="*/ 8 h 238"/>
                                    <a:gd name="T40" fmla="*/ 198 w 284"/>
                                    <a:gd name="T41" fmla="*/ 14 h 238"/>
                                    <a:gd name="T42" fmla="*/ 177 w 284"/>
                                    <a:gd name="T43" fmla="*/ 21 h 238"/>
                                    <a:gd name="T44" fmla="*/ 156 w 284"/>
                                    <a:gd name="T45" fmla="*/ 30 h 238"/>
                                    <a:gd name="T46" fmla="*/ 137 w 284"/>
                                    <a:gd name="T47" fmla="*/ 40 h 238"/>
                                    <a:gd name="T48" fmla="*/ 118 w 284"/>
                                    <a:gd name="T49" fmla="*/ 53 h 238"/>
                                    <a:gd name="T50" fmla="*/ 101 w 284"/>
                                    <a:gd name="T51" fmla="*/ 66 h 238"/>
                                    <a:gd name="T52" fmla="*/ 85 w 284"/>
                                    <a:gd name="T53" fmla="*/ 83 h 238"/>
                                    <a:gd name="T54" fmla="*/ 69 w 284"/>
                                    <a:gd name="T55" fmla="*/ 100 h 238"/>
                                    <a:gd name="T56" fmla="*/ 55 w 284"/>
                                    <a:gd name="T57" fmla="*/ 120 h 238"/>
                                    <a:gd name="T58" fmla="*/ 41 w 284"/>
                                    <a:gd name="T59" fmla="*/ 142 h 238"/>
                                    <a:gd name="T60" fmla="*/ 29 w 284"/>
                                    <a:gd name="T61" fmla="*/ 166 h 238"/>
                                    <a:gd name="T62" fmla="*/ 17 w 284"/>
                                    <a:gd name="T63" fmla="*/ 192 h 238"/>
                                    <a:gd name="T64" fmla="*/ 6 w 284"/>
                                    <a:gd name="T65" fmla="*/ 220 h 238"/>
                                    <a:gd name="T66" fmla="*/ 0 w 284"/>
                                    <a:gd name="T67"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4" h="238">
                                      <a:moveTo>
                                        <a:pt x="5" y="238"/>
                                      </a:moveTo>
                                      <a:lnTo>
                                        <a:pt x="5" y="238"/>
                                      </a:lnTo>
                                      <a:lnTo>
                                        <a:pt x="11" y="224"/>
                                      </a:lnTo>
                                      <a:lnTo>
                                        <a:pt x="16" y="209"/>
                                      </a:lnTo>
                                      <a:lnTo>
                                        <a:pt x="21" y="196"/>
                                      </a:lnTo>
                                      <a:lnTo>
                                        <a:pt x="27" y="183"/>
                                      </a:lnTo>
                                      <a:lnTo>
                                        <a:pt x="33" y="170"/>
                                      </a:lnTo>
                                      <a:lnTo>
                                        <a:pt x="39" y="158"/>
                                      </a:lnTo>
                                      <a:lnTo>
                                        <a:pt x="46" y="147"/>
                                      </a:lnTo>
                                      <a:lnTo>
                                        <a:pt x="52" y="136"/>
                                      </a:lnTo>
                                      <a:lnTo>
                                        <a:pt x="58" y="126"/>
                                      </a:lnTo>
                                      <a:lnTo>
                                        <a:pt x="66" y="116"/>
                                      </a:lnTo>
                                      <a:lnTo>
                                        <a:pt x="73" y="106"/>
                                      </a:lnTo>
                                      <a:lnTo>
                                        <a:pt x="80" y="97"/>
                                      </a:lnTo>
                                      <a:lnTo>
                                        <a:pt x="88" y="89"/>
                                      </a:lnTo>
                                      <a:lnTo>
                                        <a:pt x="96" y="81"/>
                                      </a:lnTo>
                                      <a:lnTo>
                                        <a:pt x="104" y="73"/>
                                      </a:lnTo>
                                      <a:lnTo>
                                        <a:pt x="112" y="66"/>
                                      </a:lnTo>
                                      <a:lnTo>
                                        <a:pt x="121" y="59"/>
                                      </a:lnTo>
                                      <a:lnTo>
                                        <a:pt x="129" y="53"/>
                                      </a:lnTo>
                                      <a:lnTo>
                                        <a:pt x="139" y="48"/>
                                      </a:lnTo>
                                      <a:lnTo>
                                        <a:pt x="148" y="42"/>
                                      </a:lnTo>
                                      <a:lnTo>
                                        <a:pt x="158" y="37"/>
                                      </a:lnTo>
                                      <a:lnTo>
                                        <a:pt x="168" y="33"/>
                                      </a:lnTo>
                                      <a:lnTo>
                                        <a:pt x="178" y="28"/>
                                      </a:lnTo>
                                      <a:lnTo>
                                        <a:pt x="188" y="25"/>
                                      </a:lnTo>
                                      <a:lnTo>
                                        <a:pt x="199" y="21"/>
                                      </a:lnTo>
                                      <a:lnTo>
                                        <a:pt x="210" y="18"/>
                                      </a:lnTo>
                                      <a:lnTo>
                                        <a:pt x="222" y="16"/>
                                      </a:lnTo>
                                      <a:lnTo>
                                        <a:pt x="234" y="13"/>
                                      </a:lnTo>
                                      <a:lnTo>
                                        <a:pt x="245" y="11"/>
                                      </a:lnTo>
                                      <a:lnTo>
                                        <a:pt x="258" y="10"/>
                                      </a:lnTo>
                                      <a:lnTo>
                                        <a:pt x="271" y="9"/>
                                      </a:lnTo>
                                      <a:lnTo>
                                        <a:pt x="284" y="8"/>
                                      </a:lnTo>
                                      <a:lnTo>
                                        <a:pt x="284" y="0"/>
                                      </a:lnTo>
                                      <a:lnTo>
                                        <a:pt x="271" y="1"/>
                                      </a:lnTo>
                                      <a:lnTo>
                                        <a:pt x="258" y="2"/>
                                      </a:lnTo>
                                      <a:lnTo>
                                        <a:pt x="245" y="4"/>
                                      </a:lnTo>
                                      <a:lnTo>
                                        <a:pt x="233" y="6"/>
                                      </a:lnTo>
                                      <a:lnTo>
                                        <a:pt x="221" y="8"/>
                                      </a:lnTo>
                                      <a:lnTo>
                                        <a:pt x="209" y="11"/>
                                      </a:lnTo>
                                      <a:lnTo>
                                        <a:pt x="198" y="14"/>
                                      </a:lnTo>
                                      <a:lnTo>
                                        <a:pt x="187" y="17"/>
                                      </a:lnTo>
                                      <a:lnTo>
                                        <a:pt x="177" y="21"/>
                                      </a:lnTo>
                                      <a:lnTo>
                                        <a:pt x="166" y="25"/>
                                      </a:lnTo>
                                      <a:lnTo>
                                        <a:pt x="156" y="30"/>
                                      </a:lnTo>
                                      <a:lnTo>
                                        <a:pt x="146" y="35"/>
                                      </a:lnTo>
                                      <a:lnTo>
                                        <a:pt x="137" y="40"/>
                                      </a:lnTo>
                                      <a:lnTo>
                                        <a:pt x="127" y="46"/>
                                      </a:lnTo>
                                      <a:lnTo>
                                        <a:pt x="118" y="53"/>
                                      </a:lnTo>
                                      <a:lnTo>
                                        <a:pt x="109" y="59"/>
                                      </a:lnTo>
                                      <a:lnTo>
                                        <a:pt x="101" y="66"/>
                                      </a:lnTo>
                                      <a:lnTo>
                                        <a:pt x="93" y="74"/>
                                      </a:lnTo>
                                      <a:lnTo>
                                        <a:pt x="85" y="83"/>
                                      </a:lnTo>
                                      <a:lnTo>
                                        <a:pt x="77" y="91"/>
                                      </a:lnTo>
                                      <a:lnTo>
                                        <a:pt x="69" y="100"/>
                                      </a:lnTo>
                                      <a:lnTo>
                                        <a:pt x="62" y="110"/>
                                      </a:lnTo>
                                      <a:lnTo>
                                        <a:pt x="55" y="120"/>
                                      </a:lnTo>
                                      <a:lnTo>
                                        <a:pt x="48" y="131"/>
                                      </a:lnTo>
                                      <a:lnTo>
                                        <a:pt x="41" y="142"/>
                                      </a:lnTo>
                                      <a:lnTo>
                                        <a:pt x="35" y="154"/>
                                      </a:lnTo>
                                      <a:lnTo>
                                        <a:pt x="29" y="166"/>
                                      </a:lnTo>
                                      <a:lnTo>
                                        <a:pt x="23" y="178"/>
                                      </a:lnTo>
                                      <a:lnTo>
                                        <a:pt x="17" y="192"/>
                                      </a:lnTo>
                                      <a:lnTo>
                                        <a:pt x="11" y="205"/>
                                      </a:lnTo>
                                      <a:lnTo>
                                        <a:pt x="6" y="220"/>
                                      </a:lnTo>
                                      <a:lnTo>
                                        <a:pt x="0" y="234"/>
                                      </a:lnTo>
                                      <a:lnTo>
                                        <a:pt x="0" y="234"/>
                                      </a:lnTo>
                                      <a:lnTo>
                                        <a:pt x="5" y="2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0" name="Freeform 652"/>
                              <wps:cNvSpPr>
                                <a:spLocks/>
                              </wps:cNvSpPr>
                              <wps:spPr bwMode="auto">
                                <a:xfrm>
                                  <a:off x="4321" y="236"/>
                                  <a:ext cx="94" cy="803"/>
                                </a:xfrm>
                                <a:custGeom>
                                  <a:avLst/>
                                  <a:gdLst>
                                    <a:gd name="T0" fmla="*/ 5 w 94"/>
                                    <a:gd name="T1" fmla="*/ 800 h 803"/>
                                    <a:gd name="T2" fmla="*/ 5 w 94"/>
                                    <a:gd name="T3" fmla="*/ 800 h 803"/>
                                    <a:gd name="T4" fmla="*/ 8 w 94"/>
                                    <a:gd name="T5" fmla="*/ 730 h 803"/>
                                    <a:gd name="T6" fmla="*/ 10 w 94"/>
                                    <a:gd name="T7" fmla="*/ 663 h 803"/>
                                    <a:gd name="T8" fmla="*/ 13 w 94"/>
                                    <a:gd name="T9" fmla="*/ 599 h 803"/>
                                    <a:gd name="T10" fmla="*/ 16 w 94"/>
                                    <a:gd name="T11" fmla="*/ 537 h 803"/>
                                    <a:gd name="T12" fmla="*/ 19 w 94"/>
                                    <a:gd name="T13" fmla="*/ 479 h 803"/>
                                    <a:gd name="T14" fmla="*/ 24 w 94"/>
                                    <a:gd name="T15" fmla="*/ 423 h 803"/>
                                    <a:gd name="T16" fmla="*/ 28 w 94"/>
                                    <a:gd name="T17" fmla="*/ 370 h 803"/>
                                    <a:gd name="T18" fmla="*/ 33 w 94"/>
                                    <a:gd name="T19" fmla="*/ 320 h 803"/>
                                    <a:gd name="T20" fmla="*/ 38 w 94"/>
                                    <a:gd name="T21" fmla="*/ 272 h 803"/>
                                    <a:gd name="T22" fmla="*/ 44 w 94"/>
                                    <a:gd name="T23" fmla="*/ 226 h 803"/>
                                    <a:gd name="T24" fmla="*/ 51 w 94"/>
                                    <a:gd name="T25" fmla="*/ 183 h 803"/>
                                    <a:gd name="T26" fmla="*/ 58 w 94"/>
                                    <a:gd name="T27" fmla="*/ 142 h 803"/>
                                    <a:gd name="T28" fmla="*/ 66 w 94"/>
                                    <a:gd name="T29" fmla="*/ 104 h 803"/>
                                    <a:gd name="T30" fmla="*/ 75 w 94"/>
                                    <a:gd name="T31" fmla="*/ 69 h 803"/>
                                    <a:gd name="T32" fmla="*/ 84 w 94"/>
                                    <a:gd name="T33" fmla="*/ 35 h 803"/>
                                    <a:gd name="T34" fmla="*/ 94 w 94"/>
                                    <a:gd name="T35" fmla="*/ 4 h 803"/>
                                    <a:gd name="T36" fmla="*/ 89 w 94"/>
                                    <a:gd name="T37" fmla="*/ 0 h 803"/>
                                    <a:gd name="T38" fmla="*/ 79 w 94"/>
                                    <a:gd name="T39" fmla="*/ 32 h 803"/>
                                    <a:gd name="T40" fmla="*/ 70 w 94"/>
                                    <a:gd name="T41" fmla="*/ 66 h 803"/>
                                    <a:gd name="T42" fmla="*/ 61 w 94"/>
                                    <a:gd name="T43" fmla="*/ 102 h 803"/>
                                    <a:gd name="T44" fmla="*/ 53 w 94"/>
                                    <a:gd name="T45" fmla="*/ 140 h 803"/>
                                    <a:gd name="T46" fmla="*/ 46 w 94"/>
                                    <a:gd name="T47" fmla="*/ 181 h 803"/>
                                    <a:gd name="T48" fmla="*/ 39 w 94"/>
                                    <a:gd name="T49" fmla="*/ 224 h 803"/>
                                    <a:gd name="T50" fmla="*/ 33 w 94"/>
                                    <a:gd name="T51" fmla="*/ 270 h 803"/>
                                    <a:gd name="T52" fmla="*/ 28 w 94"/>
                                    <a:gd name="T53" fmla="*/ 318 h 803"/>
                                    <a:gd name="T54" fmla="*/ 23 w 94"/>
                                    <a:gd name="T55" fmla="*/ 369 h 803"/>
                                    <a:gd name="T56" fmla="*/ 19 w 94"/>
                                    <a:gd name="T57" fmla="*/ 422 h 803"/>
                                    <a:gd name="T58" fmla="*/ 14 w 94"/>
                                    <a:gd name="T59" fmla="*/ 478 h 803"/>
                                    <a:gd name="T60" fmla="*/ 11 w 94"/>
                                    <a:gd name="T61" fmla="*/ 537 h 803"/>
                                    <a:gd name="T62" fmla="*/ 8 w 94"/>
                                    <a:gd name="T63" fmla="*/ 598 h 803"/>
                                    <a:gd name="T64" fmla="*/ 5 w 94"/>
                                    <a:gd name="T65" fmla="*/ 662 h 803"/>
                                    <a:gd name="T66" fmla="*/ 3 w 94"/>
                                    <a:gd name="T67" fmla="*/ 729 h 803"/>
                                    <a:gd name="T68" fmla="*/ 0 w 94"/>
                                    <a:gd name="T69" fmla="*/ 799 h 803"/>
                                    <a:gd name="T70" fmla="*/ 0 w 94"/>
                                    <a:gd name="T71" fmla="*/ 799 h 803"/>
                                    <a:gd name="T72" fmla="*/ 0 w 94"/>
                                    <a:gd name="T73" fmla="*/ 799 h 803"/>
                                    <a:gd name="T74" fmla="*/ 1 w 94"/>
                                    <a:gd name="T75" fmla="*/ 802 h 803"/>
                                    <a:gd name="T76" fmla="*/ 3 w 94"/>
                                    <a:gd name="T77" fmla="*/ 803 h 803"/>
                                    <a:gd name="T78" fmla="*/ 5 w 94"/>
                                    <a:gd name="T79" fmla="*/ 803 h 803"/>
                                    <a:gd name="T80" fmla="*/ 5 w 94"/>
                                    <a:gd name="T81" fmla="*/ 800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4" h="803">
                                      <a:moveTo>
                                        <a:pt x="5" y="800"/>
                                      </a:moveTo>
                                      <a:lnTo>
                                        <a:pt x="5" y="800"/>
                                      </a:lnTo>
                                      <a:lnTo>
                                        <a:pt x="8" y="730"/>
                                      </a:lnTo>
                                      <a:lnTo>
                                        <a:pt x="10" y="663"/>
                                      </a:lnTo>
                                      <a:lnTo>
                                        <a:pt x="13" y="599"/>
                                      </a:lnTo>
                                      <a:lnTo>
                                        <a:pt x="16" y="537"/>
                                      </a:lnTo>
                                      <a:lnTo>
                                        <a:pt x="19" y="479"/>
                                      </a:lnTo>
                                      <a:lnTo>
                                        <a:pt x="24" y="423"/>
                                      </a:lnTo>
                                      <a:lnTo>
                                        <a:pt x="28" y="370"/>
                                      </a:lnTo>
                                      <a:lnTo>
                                        <a:pt x="33" y="320"/>
                                      </a:lnTo>
                                      <a:lnTo>
                                        <a:pt x="38" y="272"/>
                                      </a:lnTo>
                                      <a:lnTo>
                                        <a:pt x="44" y="226"/>
                                      </a:lnTo>
                                      <a:lnTo>
                                        <a:pt x="51" y="183"/>
                                      </a:lnTo>
                                      <a:lnTo>
                                        <a:pt x="58" y="142"/>
                                      </a:lnTo>
                                      <a:lnTo>
                                        <a:pt x="66" y="104"/>
                                      </a:lnTo>
                                      <a:lnTo>
                                        <a:pt x="75" y="69"/>
                                      </a:lnTo>
                                      <a:lnTo>
                                        <a:pt x="84" y="35"/>
                                      </a:lnTo>
                                      <a:lnTo>
                                        <a:pt x="94" y="4"/>
                                      </a:lnTo>
                                      <a:lnTo>
                                        <a:pt x="89" y="0"/>
                                      </a:lnTo>
                                      <a:lnTo>
                                        <a:pt x="79" y="32"/>
                                      </a:lnTo>
                                      <a:lnTo>
                                        <a:pt x="70" y="66"/>
                                      </a:lnTo>
                                      <a:lnTo>
                                        <a:pt x="61" y="102"/>
                                      </a:lnTo>
                                      <a:lnTo>
                                        <a:pt x="53" y="140"/>
                                      </a:lnTo>
                                      <a:lnTo>
                                        <a:pt x="46" y="181"/>
                                      </a:lnTo>
                                      <a:lnTo>
                                        <a:pt x="39" y="224"/>
                                      </a:lnTo>
                                      <a:lnTo>
                                        <a:pt x="33" y="270"/>
                                      </a:lnTo>
                                      <a:lnTo>
                                        <a:pt x="28" y="318"/>
                                      </a:lnTo>
                                      <a:lnTo>
                                        <a:pt x="23" y="369"/>
                                      </a:lnTo>
                                      <a:lnTo>
                                        <a:pt x="19" y="422"/>
                                      </a:lnTo>
                                      <a:lnTo>
                                        <a:pt x="14" y="478"/>
                                      </a:lnTo>
                                      <a:lnTo>
                                        <a:pt x="11" y="537"/>
                                      </a:lnTo>
                                      <a:lnTo>
                                        <a:pt x="8" y="598"/>
                                      </a:lnTo>
                                      <a:lnTo>
                                        <a:pt x="5" y="662"/>
                                      </a:lnTo>
                                      <a:lnTo>
                                        <a:pt x="3" y="729"/>
                                      </a:lnTo>
                                      <a:lnTo>
                                        <a:pt x="0" y="799"/>
                                      </a:lnTo>
                                      <a:lnTo>
                                        <a:pt x="0" y="799"/>
                                      </a:lnTo>
                                      <a:lnTo>
                                        <a:pt x="0" y="799"/>
                                      </a:lnTo>
                                      <a:lnTo>
                                        <a:pt x="1" y="802"/>
                                      </a:lnTo>
                                      <a:lnTo>
                                        <a:pt x="3" y="803"/>
                                      </a:lnTo>
                                      <a:lnTo>
                                        <a:pt x="5" y="803"/>
                                      </a:lnTo>
                                      <a:lnTo>
                                        <a:pt x="5" y="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1" name="Freeform 653"/>
                              <wps:cNvSpPr>
                                <a:spLocks/>
                              </wps:cNvSpPr>
                              <wps:spPr bwMode="auto">
                                <a:xfrm>
                                  <a:off x="4321" y="1035"/>
                                  <a:ext cx="117" cy="1106"/>
                                </a:xfrm>
                                <a:custGeom>
                                  <a:avLst/>
                                  <a:gdLst>
                                    <a:gd name="T0" fmla="*/ 117 w 117"/>
                                    <a:gd name="T1" fmla="*/ 1104 h 1106"/>
                                    <a:gd name="T2" fmla="*/ 117 w 117"/>
                                    <a:gd name="T3" fmla="*/ 1104 h 1106"/>
                                    <a:gd name="T4" fmla="*/ 105 w 117"/>
                                    <a:gd name="T5" fmla="*/ 1033 h 1106"/>
                                    <a:gd name="T6" fmla="*/ 93 w 117"/>
                                    <a:gd name="T7" fmla="*/ 962 h 1106"/>
                                    <a:gd name="T8" fmla="*/ 82 w 117"/>
                                    <a:gd name="T9" fmla="*/ 890 h 1106"/>
                                    <a:gd name="T10" fmla="*/ 71 w 117"/>
                                    <a:gd name="T11" fmla="*/ 817 h 1106"/>
                                    <a:gd name="T12" fmla="*/ 61 w 117"/>
                                    <a:gd name="T13" fmla="*/ 745 h 1106"/>
                                    <a:gd name="T14" fmla="*/ 52 w 117"/>
                                    <a:gd name="T15" fmla="*/ 672 h 1106"/>
                                    <a:gd name="T16" fmla="*/ 43 w 117"/>
                                    <a:gd name="T17" fmla="*/ 599 h 1106"/>
                                    <a:gd name="T18" fmla="*/ 35 w 117"/>
                                    <a:gd name="T19" fmla="*/ 528 h 1106"/>
                                    <a:gd name="T20" fmla="*/ 28 w 117"/>
                                    <a:gd name="T21" fmla="*/ 457 h 1106"/>
                                    <a:gd name="T22" fmla="*/ 22 w 117"/>
                                    <a:gd name="T23" fmla="*/ 387 h 1106"/>
                                    <a:gd name="T24" fmla="*/ 17 w 117"/>
                                    <a:gd name="T25" fmla="*/ 318 h 1106"/>
                                    <a:gd name="T26" fmla="*/ 13 w 117"/>
                                    <a:gd name="T27" fmla="*/ 251 h 1106"/>
                                    <a:gd name="T28" fmla="*/ 9 w 117"/>
                                    <a:gd name="T29" fmla="*/ 185 h 1106"/>
                                    <a:gd name="T30" fmla="*/ 7 w 117"/>
                                    <a:gd name="T31" fmla="*/ 121 h 1106"/>
                                    <a:gd name="T32" fmla="*/ 5 w 117"/>
                                    <a:gd name="T33" fmla="*/ 59 h 1106"/>
                                    <a:gd name="T34" fmla="*/ 5 w 117"/>
                                    <a:gd name="T35" fmla="*/ 1 h 1106"/>
                                    <a:gd name="T36" fmla="*/ 0 w 117"/>
                                    <a:gd name="T37" fmla="*/ 0 h 1106"/>
                                    <a:gd name="T38" fmla="*/ 0 w 117"/>
                                    <a:gd name="T39" fmla="*/ 60 h 1106"/>
                                    <a:gd name="T40" fmla="*/ 2 w 117"/>
                                    <a:gd name="T41" fmla="*/ 122 h 1106"/>
                                    <a:gd name="T42" fmla="*/ 4 w 117"/>
                                    <a:gd name="T43" fmla="*/ 186 h 1106"/>
                                    <a:gd name="T44" fmla="*/ 8 w 117"/>
                                    <a:gd name="T45" fmla="*/ 251 h 1106"/>
                                    <a:gd name="T46" fmla="*/ 12 w 117"/>
                                    <a:gd name="T47" fmla="*/ 319 h 1106"/>
                                    <a:gd name="T48" fmla="*/ 17 w 117"/>
                                    <a:gd name="T49" fmla="*/ 388 h 1106"/>
                                    <a:gd name="T50" fmla="*/ 23 w 117"/>
                                    <a:gd name="T51" fmla="*/ 458 h 1106"/>
                                    <a:gd name="T52" fmla="*/ 30 w 117"/>
                                    <a:gd name="T53" fmla="*/ 529 h 1106"/>
                                    <a:gd name="T54" fmla="*/ 38 w 117"/>
                                    <a:gd name="T55" fmla="*/ 601 h 1106"/>
                                    <a:gd name="T56" fmla="*/ 47 w 117"/>
                                    <a:gd name="T57" fmla="*/ 674 h 1106"/>
                                    <a:gd name="T58" fmla="*/ 56 w 117"/>
                                    <a:gd name="T59" fmla="*/ 746 h 1106"/>
                                    <a:gd name="T60" fmla="*/ 66 w 117"/>
                                    <a:gd name="T61" fmla="*/ 819 h 1106"/>
                                    <a:gd name="T62" fmla="*/ 77 w 117"/>
                                    <a:gd name="T63" fmla="*/ 891 h 1106"/>
                                    <a:gd name="T64" fmla="*/ 88 w 117"/>
                                    <a:gd name="T65" fmla="*/ 964 h 1106"/>
                                    <a:gd name="T66" fmla="*/ 100 w 117"/>
                                    <a:gd name="T67" fmla="*/ 1036 h 1106"/>
                                    <a:gd name="T68" fmla="*/ 112 w 117"/>
                                    <a:gd name="T69" fmla="*/ 1106 h 1106"/>
                                    <a:gd name="T70" fmla="*/ 112 w 117"/>
                                    <a:gd name="T71" fmla="*/ 1106 h 1106"/>
                                    <a:gd name="T72" fmla="*/ 117 w 117"/>
                                    <a:gd name="T73" fmla="*/ 1104 h 1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7" h="1106">
                                      <a:moveTo>
                                        <a:pt x="117" y="1104"/>
                                      </a:moveTo>
                                      <a:lnTo>
                                        <a:pt x="117" y="1104"/>
                                      </a:lnTo>
                                      <a:lnTo>
                                        <a:pt x="105" y="1033"/>
                                      </a:lnTo>
                                      <a:lnTo>
                                        <a:pt x="93" y="962"/>
                                      </a:lnTo>
                                      <a:lnTo>
                                        <a:pt x="82" y="890"/>
                                      </a:lnTo>
                                      <a:lnTo>
                                        <a:pt x="71" y="817"/>
                                      </a:lnTo>
                                      <a:lnTo>
                                        <a:pt x="61" y="745"/>
                                      </a:lnTo>
                                      <a:lnTo>
                                        <a:pt x="52" y="672"/>
                                      </a:lnTo>
                                      <a:lnTo>
                                        <a:pt x="43" y="599"/>
                                      </a:lnTo>
                                      <a:lnTo>
                                        <a:pt x="35" y="528"/>
                                      </a:lnTo>
                                      <a:lnTo>
                                        <a:pt x="28" y="457"/>
                                      </a:lnTo>
                                      <a:lnTo>
                                        <a:pt x="22" y="387"/>
                                      </a:lnTo>
                                      <a:lnTo>
                                        <a:pt x="17" y="318"/>
                                      </a:lnTo>
                                      <a:lnTo>
                                        <a:pt x="13" y="251"/>
                                      </a:lnTo>
                                      <a:lnTo>
                                        <a:pt x="9" y="185"/>
                                      </a:lnTo>
                                      <a:lnTo>
                                        <a:pt x="7" y="121"/>
                                      </a:lnTo>
                                      <a:lnTo>
                                        <a:pt x="5" y="59"/>
                                      </a:lnTo>
                                      <a:lnTo>
                                        <a:pt x="5" y="1"/>
                                      </a:lnTo>
                                      <a:lnTo>
                                        <a:pt x="0" y="0"/>
                                      </a:lnTo>
                                      <a:lnTo>
                                        <a:pt x="0" y="60"/>
                                      </a:lnTo>
                                      <a:lnTo>
                                        <a:pt x="2" y="122"/>
                                      </a:lnTo>
                                      <a:lnTo>
                                        <a:pt x="4" y="186"/>
                                      </a:lnTo>
                                      <a:lnTo>
                                        <a:pt x="8" y="251"/>
                                      </a:lnTo>
                                      <a:lnTo>
                                        <a:pt x="12" y="319"/>
                                      </a:lnTo>
                                      <a:lnTo>
                                        <a:pt x="17" y="388"/>
                                      </a:lnTo>
                                      <a:lnTo>
                                        <a:pt x="23" y="458"/>
                                      </a:lnTo>
                                      <a:lnTo>
                                        <a:pt x="30" y="529"/>
                                      </a:lnTo>
                                      <a:lnTo>
                                        <a:pt x="38" y="601"/>
                                      </a:lnTo>
                                      <a:lnTo>
                                        <a:pt x="47" y="674"/>
                                      </a:lnTo>
                                      <a:lnTo>
                                        <a:pt x="56" y="746"/>
                                      </a:lnTo>
                                      <a:lnTo>
                                        <a:pt x="66" y="819"/>
                                      </a:lnTo>
                                      <a:lnTo>
                                        <a:pt x="77" y="891"/>
                                      </a:lnTo>
                                      <a:lnTo>
                                        <a:pt x="88" y="964"/>
                                      </a:lnTo>
                                      <a:lnTo>
                                        <a:pt x="100" y="1036"/>
                                      </a:lnTo>
                                      <a:lnTo>
                                        <a:pt x="112" y="1106"/>
                                      </a:lnTo>
                                      <a:lnTo>
                                        <a:pt x="112" y="1106"/>
                                      </a:lnTo>
                                      <a:lnTo>
                                        <a:pt x="117" y="1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2" name="Freeform 654"/>
                              <wps:cNvSpPr>
                                <a:spLocks/>
                              </wps:cNvSpPr>
                              <wps:spPr bwMode="auto">
                                <a:xfrm>
                                  <a:off x="4433" y="2139"/>
                                  <a:ext cx="196" cy="834"/>
                                </a:xfrm>
                                <a:custGeom>
                                  <a:avLst/>
                                  <a:gdLst>
                                    <a:gd name="T0" fmla="*/ 193 w 196"/>
                                    <a:gd name="T1" fmla="*/ 827 h 834"/>
                                    <a:gd name="T2" fmla="*/ 196 w 196"/>
                                    <a:gd name="T3" fmla="*/ 829 h 834"/>
                                    <a:gd name="T4" fmla="*/ 186 w 196"/>
                                    <a:gd name="T5" fmla="*/ 803 h 834"/>
                                    <a:gd name="T6" fmla="*/ 177 w 196"/>
                                    <a:gd name="T7" fmla="*/ 772 h 834"/>
                                    <a:gd name="T8" fmla="*/ 166 w 196"/>
                                    <a:gd name="T9" fmla="*/ 737 h 834"/>
                                    <a:gd name="T10" fmla="*/ 155 w 196"/>
                                    <a:gd name="T11" fmla="*/ 698 h 834"/>
                                    <a:gd name="T12" fmla="*/ 144 w 196"/>
                                    <a:gd name="T13" fmla="*/ 655 h 834"/>
                                    <a:gd name="T14" fmla="*/ 132 w 196"/>
                                    <a:gd name="T15" fmla="*/ 609 h 834"/>
                                    <a:gd name="T16" fmla="*/ 120 w 196"/>
                                    <a:gd name="T17" fmla="*/ 559 h 834"/>
                                    <a:gd name="T18" fmla="*/ 108 w 196"/>
                                    <a:gd name="T19" fmla="*/ 507 h 834"/>
                                    <a:gd name="T20" fmla="*/ 95 w 196"/>
                                    <a:gd name="T21" fmla="*/ 451 h 834"/>
                                    <a:gd name="T22" fmla="*/ 82 w 196"/>
                                    <a:gd name="T23" fmla="*/ 393 h 834"/>
                                    <a:gd name="T24" fmla="*/ 69 w 196"/>
                                    <a:gd name="T25" fmla="*/ 332 h 834"/>
                                    <a:gd name="T26" fmla="*/ 57 w 196"/>
                                    <a:gd name="T27" fmla="*/ 269 h 834"/>
                                    <a:gd name="T28" fmla="*/ 43 w 196"/>
                                    <a:gd name="T29" fmla="*/ 204 h 834"/>
                                    <a:gd name="T30" fmla="*/ 30 w 196"/>
                                    <a:gd name="T31" fmla="*/ 138 h 834"/>
                                    <a:gd name="T32" fmla="*/ 18 w 196"/>
                                    <a:gd name="T33" fmla="*/ 70 h 834"/>
                                    <a:gd name="T34" fmla="*/ 5 w 196"/>
                                    <a:gd name="T35" fmla="*/ 0 h 834"/>
                                    <a:gd name="T36" fmla="*/ 0 w 196"/>
                                    <a:gd name="T37" fmla="*/ 2 h 834"/>
                                    <a:gd name="T38" fmla="*/ 13 w 196"/>
                                    <a:gd name="T39" fmla="*/ 72 h 834"/>
                                    <a:gd name="T40" fmla="*/ 25 w 196"/>
                                    <a:gd name="T41" fmla="*/ 140 h 834"/>
                                    <a:gd name="T42" fmla="*/ 38 w 196"/>
                                    <a:gd name="T43" fmla="*/ 207 h 834"/>
                                    <a:gd name="T44" fmla="*/ 52 w 196"/>
                                    <a:gd name="T45" fmla="*/ 272 h 834"/>
                                    <a:gd name="T46" fmla="*/ 64 w 196"/>
                                    <a:gd name="T47" fmla="*/ 334 h 834"/>
                                    <a:gd name="T48" fmla="*/ 77 w 196"/>
                                    <a:gd name="T49" fmla="*/ 395 h 834"/>
                                    <a:gd name="T50" fmla="*/ 90 w 196"/>
                                    <a:gd name="T51" fmla="*/ 453 h 834"/>
                                    <a:gd name="T52" fmla="*/ 103 w 196"/>
                                    <a:gd name="T53" fmla="*/ 509 h 834"/>
                                    <a:gd name="T54" fmla="*/ 115 w 196"/>
                                    <a:gd name="T55" fmla="*/ 562 h 834"/>
                                    <a:gd name="T56" fmla="*/ 127 w 196"/>
                                    <a:gd name="T57" fmla="*/ 612 h 834"/>
                                    <a:gd name="T58" fmla="*/ 139 w 196"/>
                                    <a:gd name="T59" fmla="*/ 658 h 834"/>
                                    <a:gd name="T60" fmla="*/ 150 w 196"/>
                                    <a:gd name="T61" fmla="*/ 701 h 834"/>
                                    <a:gd name="T62" fmla="*/ 161 w 196"/>
                                    <a:gd name="T63" fmla="*/ 740 h 834"/>
                                    <a:gd name="T64" fmla="*/ 172 w 196"/>
                                    <a:gd name="T65" fmla="*/ 775 h 834"/>
                                    <a:gd name="T66" fmla="*/ 181 w 196"/>
                                    <a:gd name="T67" fmla="*/ 806 h 834"/>
                                    <a:gd name="T68" fmla="*/ 191 w 196"/>
                                    <a:gd name="T69" fmla="*/ 833 h 834"/>
                                    <a:gd name="T70" fmla="*/ 193 w 196"/>
                                    <a:gd name="T71" fmla="*/ 834 h 834"/>
                                    <a:gd name="T72" fmla="*/ 191 w 196"/>
                                    <a:gd name="T73" fmla="*/ 833 h 834"/>
                                    <a:gd name="T74" fmla="*/ 192 w 196"/>
                                    <a:gd name="T75" fmla="*/ 834 h 834"/>
                                    <a:gd name="T76" fmla="*/ 194 w 196"/>
                                    <a:gd name="T77" fmla="*/ 834 h 834"/>
                                    <a:gd name="T78" fmla="*/ 196 w 196"/>
                                    <a:gd name="T79" fmla="*/ 832 h 834"/>
                                    <a:gd name="T80" fmla="*/ 196 w 196"/>
                                    <a:gd name="T81" fmla="*/ 829 h 834"/>
                                    <a:gd name="T82" fmla="*/ 193 w 196"/>
                                    <a:gd name="T83" fmla="*/ 827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6" h="834">
                                      <a:moveTo>
                                        <a:pt x="193" y="827"/>
                                      </a:moveTo>
                                      <a:lnTo>
                                        <a:pt x="196" y="829"/>
                                      </a:lnTo>
                                      <a:lnTo>
                                        <a:pt x="186" y="803"/>
                                      </a:lnTo>
                                      <a:lnTo>
                                        <a:pt x="177" y="772"/>
                                      </a:lnTo>
                                      <a:lnTo>
                                        <a:pt x="166" y="737"/>
                                      </a:lnTo>
                                      <a:lnTo>
                                        <a:pt x="155" y="698"/>
                                      </a:lnTo>
                                      <a:lnTo>
                                        <a:pt x="144" y="655"/>
                                      </a:lnTo>
                                      <a:lnTo>
                                        <a:pt x="132" y="609"/>
                                      </a:lnTo>
                                      <a:lnTo>
                                        <a:pt x="120" y="559"/>
                                      </a:lnTo>
                                      <a:lnTo>
                                        <a:pt x="108" y="507"/>
                                      </a:lnTo>
                                      <a:lnTo>
                                        <a:pt x="95" y="451"/>
                                      </a:lnTo>
                                      <a:lnTo>
                                        <a:pt x="82" y="393"/>
                                      </a:lnTo>
                                      <a:lnTo>
                                        <a:pt x="69" y="332"/>
                                      </a:lnTo>
                                      <a:lnTo>
                                        <a:pt x="57" y="269"/>
                                      </a:lnTo>
                                      <a:lnTo>
                                        <a:pt x="43" y="204"/>
                                      </a:lnTo>
                                      <a:lnTo>
                                        <a:pt x="30" y="138"/>
                                      </a:lnTo>
                                      <a:lnTo>
                                        <a:pt x="18" y="70"/>
                                      </a:lnTo>
                                      <a:lnTo>
                                        <a:pt x="5" y="0"/>
                                      </a:lnTo>
                                      <a:lnTo>
                                        <a:pt x="0" y="2"/>
                                      </a:lnTo>
                                      <a:lnTo>
                                        <a:pt x="13" y="72"/>
                                      </a:lnTo>
                                      <a:lnTo>
                                        <a:pt x="25" y="140"/>
                                      </a:lnTo>
                                      <a:lnTo>
                                        <a:pt x="38" y="207"/>
                                      </a:lnTo>
                                      <a:lnTo>
                                        <a:pt x="52" y="272"/>
                                      </a:lnTo>
                                      <a:lnTo>
                                        <a:pt x="64" y="334"/>
                                      </a:lnTo>
                                      <a:lnTo>
                                        <a:pt x="77" y="395"/>
                                      </a:lnTo>
                                      <a:lnTo>
                                        <a:pt x="90" y="453"/>
                                      </a:lnTo>
                                      <a:lnTo>
                                        <a:pt x="103" y="509"/>
                                      </a:lnTo>
                                      <a:lnTo>
                                        <a:pt x="115" y="562"/>
                                      </a:lnTo>
                                      <a:lnTo>
                                        <a:pt x="127" y="612"/>
                                      </a:lnTo>
                                      <a:lnTo>
                                        <a:pt x="139" y="658"/>
                                      </a:lnTo>
                                      <a:lnTo>
                                        <a:pt x="150" y="701"/>
                                      </a:lnTo>
                                      <a:lnTo>
                                        <a:pt x="161" y="740"/>
                                      </a:lnTo>
                                      <a:lnTo>
                                        <a:pt x="172" y="775"/>
                                      </a:lnTo>
                                      <a:lnTo>
                                        <a:pt x="181" y="806"/>
                                      </a:lnTo>
                                      <a:lnTo>
                                        <a:pt x="191" y="833"/>
                                      </a:lnTo>
                                      <a:lnTo>
                                        <a:pt x="193" y="834"/>
                                      </a:lnTo>
                                      <a:lnTo>
                                        <a:pt x="191" y="833"/>
                                      </a:lnTo>
                                      <a:lnTo>
                                        <a:pt x="192" y="834"/>
                                      </a:lnTo>
                                      <a:lnTo>
                                        <a:pt x="194" y="834"/>
                                      </a:lnTo>
                                      <a:lnTo>
                                        <a:pt x="196" y="832"/>
                                      </a:lnTo>
                                      <a:lnTo>
                                        <a:pt x="196" y="829"/>
                                      </a:lnTo>
                                      <a:lnTo>
                                        <a:pt x="193" y="8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3" name="Freeform 655"/>
                              <wps:cNvSpPr>
                                <a:spLocks/>
                              </wps:cNvSpPr>
                              <wps:spPr bwMode="auto">
                                <a:xfrm>
                                  <a:off x="4626" y="2966"/>
                                  <a:ext cx="56" cy="12"/>
                                </a:xfrm>
                                <a:custGeom>
                                  <a:avLst/>
                                  <a:gdLst>
                                    <a:gd name="T0" fmla="*/ 53 w 56"/>
                                    <a:gd name="T1" fmla="*/ 4 h 12"/>
                                    <a:gd name="T2" fmla="*/ 53 w 56"/>
                                    <a:gd name="T3" fmla="*/ 4 h 12"/>
                                    <a:gd name="T4" fmla="*/ 47 w 56"/>
                                    <a:gd name="T5" fmla="*/ 4 h 12"/>
                                    <a:gd name="T6" fmla="*/ 40 w 56"/>
                                    <a:gd name="T7" fmla="*/ 3 h 12"/>
                                    <a:gd name="T8" fmla="*/ 33 w 56"/>
                                    <a:gd name="T9" fmla="*/ 3 h 12"/>
                                    <a:gd name="T10" fmla="*/ 27 w 56"/>
                                    <a:gd name="T11" fmla="*/ 2 h 12"/>
                                    <a:gd name="T12" fmla="*/ 20 w 56"/>
                                    <a:gd name="T13" fmla="*/ 1 h 12"/>
                                    <a:gd name="T14" fmla="*/ 13 w 56"/>
                                    <a:gd name="T15" fmla="*/ 1 h 12"/>
                                    <a:gd name="T16" fmla="*/ 7 w 56"/>
                                    <a:gd name="T17" fmla="*/ 0 h 12"/>
                                    <a:gd name="T18" fmla="*/ 0 w 56"/>
                                    <a:gd name="T19" fmla="*/ 0 h 12"/>
                                    <a:gd name="T20" fmla="*/ 0 w 56"/>
                                    <a:gd name="T21" fmla="*/ 7 h 12"/>
                                    <a:gd name="T22" fmla="*/ 7 w 56"/>
                                    <a:gd name="T23" fmla="*/ 8 h 12"/>
                                    <a:gd name="T24" fmla="*/ 13 w 56"/>
                                    <a:gd name="T25" fmla="*/ 9 h 12"/>
                                    <a:gd name="T26" fmla="*/ 20 w 56"/>
                                    <a:gd name="T27" fmla="*/ 9 h 12"/>
                                    <a:gd name="T28" fmla="*/ 27 w 56"/>
                                    <a:gd name="T29" fmla="*/ 10 h 12"/>
                                    <a:gd name="T30" fmla="*/ 33 w 56"/>
                                    <a:gd name="T31" fmla="*/ 10 h 12"/>
                                    <a:gd name="T32" fmla="*/ 40 w 56"/>
                                    <a:gd name="T33" fmla="*/ 11 h 12"/>
                                    <a:gd name="T34" fmla="*/ 47 w 56"/>
                                    <a:gd name="T35" fmla="*/ 11 h 12"/>
                                    <a:gd name="T36" fmla="*/ 53 w 56"/>
                                    <a:gd name="T37" fmla="*/ 12 h 12"/>
                                    <a:gd name="T38" fmla="*/ 53 w 56"/>
                                    <a:gd name="T39" fmla="*/ 12 h 12"/>
                                    <a:gd name="T40" fmla="*/ 53 w 56"/>
                                    <a:gd name="T41" fmla="*/ 12 h 12"/>
                                    <a:gd name="T42" fmla="*/ 55 w 56"/>
                                    <a:gd name="T43" fmla="*/ 11 h 12"/>
                                    <a:gd name="T44" fmla="*/ 56 w 56"/>
                                    <a:gd name="T45" fmla="*/ 8 h 12"/>
                                    <a:gd name="T46" fmla="*/ 55 w 56"/>
                                    <a:gd name="T47" fmla="*/ 6 h 12"/>
                                    <a:gd name="T48" fmla="*/ 53 w 56"/>
                                    <a:gd name="T4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12">
                                      <a:moveTo>
                                        <a:pt x="53" y="4"/>
                                      </a:moveTo>
                                      <a:lnTo>
                                        <a:pt x="53" y="4"/>
                                      </a:lnTo>
                                      <a:lnTo>
                                        <a:pt x="47" y="4"/>
                                      </a:lnTo>
                                      <a:lnTo>
                                        <a:pt x="40" y="3"/>
                                      </a:lnTo>
                                      <a:lnTo>
                                        <a:pt x="33" y="3"/>
                                      </a:lnTo>
                                      <a:lnTo>
                                        <a:pt x="27" y="2"/>
                                      </a:lnTo>
                                      <a:lnTo>
                                        <a:pt x="20" y="1"/>
                                      </a:lnTo>
                                      <a:lnTo>
                                        <a:pt x="13" y="1"/>
                                      </a:lnTo>
                                      <a:lnTo>
                                        <a:pt x="7" y="0"/>
                                      </a:lnTo>
                                      <a:lnTo>
                                        <a:pt x="0" y="0"/>
                                      </a:lnTo>
                                      <a:lnTo>
                                        <a:pt x="0" y="7"/>
                                      </a:lnTo>
                                      <a:lnTo>
                                        <a:pt x="7" y="8"/>
                                      </a:lnTo>
                                      <a:lnTo>
                                        <a:pt x="13" y="9"/>
                                      </a:lnTo>
                                      <a:lnTo>
                                        <a:pt x="20" y="9"/>
                                      </a:lnTo>
                                      <a:lnTo>
                                        <a:pt x="27" y="10"/>
                                      </a:lnTo>
                                      <a:lnTo>
                                        <a:pt x="33" y="10"/>
                                      </a:lnTo>
                                      <a:lnTo>
                                        <a:pt x="40" y="11"/>
                                      </a:lnTo>
                                      <a:lnTo>
                                        <a:pt x="47" y="11"/>
                                      </a:lnTo>
                                      <a:lnTo>
                                        <a:pt x="53" y="12"/>
                                      </a:lnTo>
                                      <a:lnTo>
                                        <a:pt x="53" y="12"/>
                                      </a:lnTo>
                                      <a:lnTo>
                                        <a:pt x="53" y="12"/>
                                      </a:lnTo>
                                      <a:lnTo>
                                        <a:pt x="55" y="11"/>
                                      </a:lnTo>
                                      <a:lnTo>
                                        <a:pt x="56" y="8"/>
                                      </a:lnTo>
                                      <a:lnTo>
                                        <a:pt x="55" y="6"/>
                                      </a:lnTo>
                                      <a:lnTo>
                                        <a:pt x="5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4" name="Freeform 656"/>
                              <wps:cNvSpPr>
                                <a:spLocks/>
                              </wps:cNvSpPr>
                              <wps:spPr bwMode="auto">
                                <a:xfrm>
                                  <a:off x="4223" y="124"/>
                                  <a:ext cx="3" cy="7"/>
                                </a:xfrm>
                                <a:custGeom>
                                  <a:avLst/>
                                  <a:gdLst>
                                    <a:gd name="T0" fmla="*/ 0 w 3"/>
                                    <a:gd name="T1" fmla="*/ 7 h 7"/>
                                    <a:gd name="T2" fmla="*/ 2 w 3"/>
                                    <a:gd name="T3" fmla="*/ 5 h 7"/>
                                    <a:gd name="T4" fmla="*/ 3 w 3"/>
                                    <a:gd name="T5" fmla="*/ 3 h 7"/>
                                    <a:gd name="T6" fmla="*/ 2 w 3"/>
                                    <a:gd name="T7" fmla="*/ 1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5"/>
                                      </a:lnTo>
                                      <a:lnTo>
                                        <a:pt x="3" y="3"/>
                                      </a:lnTo>
                                      <a:lnTo>
                                        <a:pt x="2" y="1"/>
                                      </a:lnTo>
                                      <a:lnTo>
                                        <a:pt x="0"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5" name="Freeform 657"/>
                              <wps:cNvSpPr>
                                <a:spLocks/>
                              </wps:cNvSpPr>
                              <wps:spPr bwMode="auto">
                                <a:xfrm>
                                  <a:off x="3792" y="122"/>
                                  <a:ext cx="431" cy="248"/>
                                </a:xfrm>
                                <a:custGeom>
                                  <a:avLst/>
                                  <a:gdLst>
                                    <a:gd name="T0" fmla="*/ 5 w 431"/>
                                    <a:gd name="T1" fmla="*/ 248 h 248"/>
                                    <a:gd name="T2" fmla="*/ 24 w 431"/>
                                    <a:gd name="T3" fmla="*/ 218 h 248"/>
                                    <a:gd name="T4" fmla="*/ 45 w 431"/>
                                    <a:gd name="T5" fmla="*/ 190 h 248"/>
                                    <a:gd name="T6" fmla="*/ 67 w 431"/>
                                    <a:gd name="T7" fmla="*/ 163 h 248"/>
                                    <a:gd name="T8" fmla="*/ 89 w 431"/>
                                    <a:gd name="T9" fmla="*/ 138 h 248"/>
                                    <a:gd name="T10" fmla="*/ 113 w 431"/>
                                    <a:gd name="T11" fmla="*/ 116 h 248"/>
                                    <a:gd name="T12" fmla="*/ 137 w 431"/>
                                    <a:gd name="T13" fmla="*/ 95 h 248"/>
                                    <a:gd name="T14" fmla="*/ 162 w 431"/>
                                    <a:gd name="T15" fmla="*/ 76 h 248"/>
                                    <a:gd name="T16" fmla="*/ 189 w 431"/>
                                    <a:gd name="T17" fmla="*/ 60 h 248"/>
                                    <a:gd name="T18" fmla="*/ 215 w 431"/>
                                    <a:gd name="T19" fmla="*/ 46 h 248"/>
                                    <a:gd name="T20" fmla="*/ 243 w 431"/>
                                    <a:gd name="T21" fmla="*/ 33 h 248"/>
                                    <a:gd name="T22" fmla="*/ 272 w 431"/>
                                    <a:gd name="T23" fmla="*/ 23 h 248"/>
                                    <a:gd name="T24" fmla="*/ 302 w 431"/>
                                    <a:gd name="T25" fmla="*/ 16 h 248"/>
                                    <a:gd name="T26" fmla="*/ 332 w 431"/>
                                    <a:gd name="T27" fmla="*/ 10 h 248"/>
                                    <a:gd name="T28" fmla="*/ 364 w 431"/>
                                    <a:gd name="T29" fmla="*/ 7 h 248"/>
                                    <a:gd name="T30" fmla="*/ 397 w 431"/>
                                    <a:gd name="T31" fmla="*/ 7 h 248"/>
                                    <a:gd name="T32" fmla="*/ 431 w 431"/>
                                    <a:gd name="T33" fmla="*/ 9 h 248"/>
                                    <a:gd name="T34" fmla="*/ 414 w 431"/>
                                    <a:gd name="T35" fmla="*/ 1 h 248"/>
                                    <a:gd name="T36" fmla="*/ 381 w 431"/>
                                    <a:gd name="T37" fmla="*/ 0 h 248"/>
                                    <a:gd name="T38" fmla="*/ 348 w 431"/>
                                    <a:gd name="T39" fmla="*/ 1 h 248"/>
                                    <a:gd name="T40" fmla="*/ 317 w 431"/>
                                    <a:gd name="T41" fmla="*/ 6 h 248"/>
                                    <a:gd name="T42" fmla="*/ 286 w 431"/>
                                    <a:gd name="T43" fmla="*/ 12 h 248"/>
                                    <a:gd name="T44" fmla="*/ 257 w 431"/>
                                    <a:gd name="T45" fmla="*/ 21 h 248"/>
                                    <a:gd name="T46" fmla="*/ 228 w 431"/>
                                    <a:gd name="T47" fmla="*/ 32 h 248"/>
                                    <a:gd name="T48" fmla="*/ 200 w 431"/>
                                    <a:gd name="T49" fmla="*/ 46 h 248"/>
                                    <a:gd name="T50" fmla="*/ 173 w 431"/>
                                    <a:gd name="T51" fmla="*/ 61 h 248"/>
                                    <a:gd name="T52" fmla="*/ 147 w 431"/>
                                    <a:gd name="T53" fmla="*/ 79 h 248"/>
                                    <a:gd name="T54" fmla="*/ 122 w 431"/>
                                    <a:gd name="T55" fmla="*/ 99 h 248"/>
                                    <a:gd name="T56" fmla="*/ 98 w 431"/>
                                    <a:gd name="T57" fmla="*/ 121 h 248"/>
                                    <a:gd name="T58" fmla="*/ 75 w 431"/>
                                    <a:gd name="T59" fmla="*/ 145 h 248"/>
                                    <a:gd name="T60" fmla="*/ 53 w 431"/>
                                    <a:gd name="T61" fmla="*/ 171 h 248"/>
                                    <a:gd name="T62" fmla="*/ 31 w 431"/>
                                    <a:gd name="T63" fmla="*/ 198 h 248"/>
                                    <a:gd name="T64" fmla="*/ 11 w 431"/>
                                    <a:gd name="T65" fmla="*/ 228 h 248"/>
                                    <a:gd name="T66" fmla="*/ 0 w 431"/>
                                    <a:gd name="T67" fmla="*/ 244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1" h="248">
                                      <a:moveTo>
                                        <a:pt x="5" y="248"/>
                                      </a:moveTo>
                                      <a:lnTo>
                                        <a:pt x="5" y="248"/>
                                      </a:lnTo>
                                      <a:lnTo>
                                        <a:pt x="14" y="233"/>
                                      </a:lnTo>
                                      <a:lnTo>
                                        <a:pt x="24" y="218"/>
                                      </a:lnTo>
                                      <a:lnTo>
                                        <a:pt x="35" y="204"/>
                                      </a:lnTo>
                                      <a:lnTo>
                                        <a:pt x="45" y="190"/>
                                      </a:lnTo>
                                      <a:lnTo>
                                        <a:pt x="56" y="176"/>
                                      </a:lnTo>
                                      <a:lnTo>
                                        <a:pt x="67" y="163"/>
                                      </a:lnTo>
                                      <a:lnTo>
                                        <a:pt x="78" y="150"/>
                                      </a:lnTo>
                                      <a:lnTo>
                                        <a:pt x="89" y="138"/>
                                      </a:lnTo>
                                      <a:lnTo>
                                        <a:pt x="101" y="127"/>
                                      </a:lnTo>
                                      <a:lnTo>
                                        <a:pt x="113" y="116"/>
                                      </a:lnTo>
                                      <a:lnTo>
                                        <a:pt x="125" y="105"/>
                                      </a:lnTo>
                                      <a:lnTo>
                                        <a:pt x="137" y="95"/>
                                      </a:lnTo>
                                      <a:lnTo>
                                        <a:pt x="150" y="85"/>
                                      </a:lnTo>
                                      <a:lnTo>
                                        <a:pt x="162" y="76"/>
                                      </a:lnTo>
                                      <a:lnTo>
                                        <a:pt x="175" y="67"/>
                                      </a:lnTo>
                                      <a:lnTo>
                                        <a:pt x="189" y="60"/>
                                      </a:lnTo>
                                      <a:lnTo>
                                        <a:pt x="202" y="52"/>
                                      </a:lnTo>
                                      <a:lnTo>
                                        <a:pt x="215" y="46"/>
                                      </a:lnTo>
                                      <a:lnTo>
                                        <a:pt x="229" y="39"/>
                                      </a:lnTo>
                                      <a:lnTo>
                                        <a:pt x="243" y="33"/>
                                      </a:lnTo>
                                      <a:lnTo>
                                        <a:pt x="257" y="28"/>
                                      </a:lnTo>
                                      <a:lnTo>
                                        <a:pt x="272" y="23"/>
                                      </a:lnTo>
                                      <a:lnTo>
                                        <a:pt x="287" y="19"/>
                                      </a:lnTo>
                                      <a:lnTo>
                                        <a:pt x="302" y="16"/>
                                      </a:lnTo>
                                      <a:lnTo>
                                        <a:pt x="317" y="12"/>
                                      </a:lnTo>
                                      <a:lnTo>
                                        <a:pt x="332" y="10"/>
                                      </a:lnTo>
                                      <a:lnTo>
                                        <a:pt x="348" y="8"/>
                                      </a:lnTo>
                                      <a:lnTo>
                                        <a:pt x="364" y="7"/>
                                      </a:lnTo>
                                      <a:lnTo>
                                        <a:pt x="381" y="7"/>
                                      </a:lnTo>
                                      <a:lnTo>
                                        <a:pt x="397" y="7"/>
                                      </a:lnTo>
                                      <a:lnTo>
                                        <a:pt x="414" y="7"/>
                                      </a:lnTo>
                                      <a:lnTo>
                                        <a:pt x="431" y="9"/>
                                      </a:lnTo>
                                      <a:lnTo>
                                        <a:pt x="431" y="2"/>
                                      </a:lnTo>
                                      <a:lnTo>
                                        <a:pt x="414" y="1"/>
                                      </a:lnTo>
                                      <a:lnTo>
                                        <a:pt x="397" y="0"/>
                                      </a:lnTo>
                                      <a:lnTo>
                                        <a:pt x="381" y="0"/>
                                      </a:lnTo>
                                      <a:lnTo>
                                        <a:pt x="364" y="0"/>
                                      </a:lnTo>
                                      <a:lnTo>
                                        <a:pt x="348" y="1"/>
                                      </a:lnTo>
                                      <a:lnTo>
                                        <a:pt x="332" y="3"/>
                                      </a:lnTo>
                                      <a:lnTo>
                                        <a:pt x="317" y="6"/>
                                      </a:lnTo>
                                      <a:lnTo>
                                        <a:pt x="301" y="9"/>
                                      </a:lnTo>
                                      <a:lnTo>
                                        <a:pt x="286" y="12"/>
                                      </a:lnTo>
                                      <a:lnTo>
                                        <a:pt x="271" y="16"/>
                                      </a:lnTo>
                                      <a:lnTo>
                                        <a:pt x="257" y="21"/>
                                      </a:lnTo>
                                      <a:lnTo>
                                        <a:pt x="242" y="26"/>
                                      </a:lnTo>
                                      <a:lnTo>
                                        <a:pt x="228" y="32"/>
                                      </a:lnTo>
                                      <a:lnTo>
                                        <a:pt x="214" y="39"/>
                                      </a:lnTo>
                                      <a:lnTo>
                                        <a:pt x="200" y="46"/>
                                      </a:lnTo>
                                      <a:lnTo>
                                        <a:pt x="186" y="53"/>
                                      </a:lnTo>
                                      <a:lnTo>
                                        <a:pt x="173" y="61"/>
                                      </a:lnTo>
                                      <a:lnTo>
                                        <a:pt x="160" y="70"/>
                                      </a:lnTo>
                                      <a:lnTo>
                                        <a:pt x="147" y="79"/>
                                      </a:lnTo>
                                      <a:lnTo>
                                        <a:pt x="135" y="89"/>
                                      </a:lnTo>
                                      <a:lnTo>
                                        <a:pt x="122" y="99"/>
                                      </a:lnTo>
                                      <a:lnTo>
                                        <a:pt x="110" y="110"/>
                                      </a:lnTo>
                                      <a:lnTo>
                                        <a:pt x="98" y="121"/>
                                      </a:lnTo>
                                      <a:lnTo>
                                        <a:pt x="86" y="133"/>
                                      </a:lnTo>
                                      <a:lnTo>
                                        <a:pt x="75" y="145"/>
                                      </a:lnTo>
                                      <a:lnTo>
                                        <a:pt x="64" y="158"/>
                                      </a:lnTo>
                                      <a:lnTo>
                                        <a:pt x="53" y="171"/>
                                      </a:lnTo>
                                      <a:lnTo>
                                        <a:pt x="42" y="185"/>
                                      </a:lnTo>
                                      <a:lnTo>
                                        <a:pt x="31" y="198"/>
                                      </a:lnTo>
                                      <a:lnTo>
                                        <a:pt x="21" y="213"/>
                                      </a:lnTo>
                                      <a:lnTo>
                                        <a:pt x="11" y="228"/>
                                      </a:lnTo>
                                      <a:lnTo>
                                        <a:pt x="0" y="244"/>
                                      </a:lnTo>
                                      <a:lnTo>
                                        <a:pt x="0" y="244"/>
                                      </a:lnTo>
                                      <a:lnTo>
                                        <a:pt x="5" y="2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6" name="Freeform 658"/>
                              <wps:cNvSpPr>
                                <a:spLocks/>
                              </wps:cNvSpPr>
                              <wps:spPr bwMode="auto">
                                <a:xfrm>
                                  <a:off x="3615" y="366"/>
                                  <a:ext cx="182" cy="699"/>
                                </a:xfrm>
                                <a:custGeom>
                                  <a:avLst/>
                                  <a:gdLst>
                                    <a:gd name="T0" fmla="*/ 5 w 182"/>
                                    <a:gd name="T1" fmla="*/ 696 h 699"/>
                                    <a:gd name="T2" fmla="*/ 5 w 182"/>
                                    <a:gd name="T3" fmla="*/ 696 h 699"/>
                                    <a:gd name="T4" fmla="*/ 9 w 182"/>
                                    <a:gd name="T5" fmla="*/ 643 h 699"/>
                                    <a:gd name="T6" fmla="*/ 13 w 182"/>
                                    <a:gd name="T7" fmla="*/ 592 h 699"/>
                                    <a:gd name="T8" fmla="*/ 18 w 182"/>
                                    <a:gd name="T9" fmla="*/ 542 h 699"/>
                                    <a:gd name="T10" fmla="*/ 25 w 182"/>
                                    <a:gd name="T11" fmla="*/ 492 h 699"/>
                                    <a:gd name="T12" fmla="*/ 32 w 182"/>
                                    <a:gd name="T13" fmla="*/ 444 h 699"/>
                                    <a:gd name="T14" fmla="*/ 41 w 182"/>
                                    <a:gd name="T15" fmla="*/ 397 h 699"/>
                                    <a:gd name="T16" fmla="*/ 50 w 182"/>
                                    <a:gd name="T17" fmla="*/ 351 h 699"/>
                                    <a:gd name="T18" fmla="*/ 60 w 182"/>
                                    <a:gd name="T19" fmla="*/ 307 h 699"/>
                                    <a:gd name="T20" fmla="*/ 72 w 182"/>
                                    <a:gd name="T21" fmla="*/ 263 h 699"/>
                                    <a:gd name="T22" fmla="*/ 85 w 182"/>
                                    <a:gd name="T23" fmla="*/ 221 h 699"/>
                                    <a:gd name="T24" fmla="*/ 98 w 182"/>
                                    <a:gd name="T25" fmla="*/ 182 h 699"/>
                                    <a:gd name="T26" fmla="*/ 113 w 182"/>
                                    <a:gd name="T27" fmla="*/ 142 h 699"/>
                                    <a:gd name="T28" fmla="*/ 128 w 182"/>
                                    <a:gd name="T29" fmla="*/ 105 h 699"/>
                                    <a:gd name="T30" fmla="*/ 145 w 182"/>
                                    <a:gd name="T31" fmla="*/ 70 h 699"/>
                                    <a:gd name="T32" fmla="*/ 163 w 182"/>
                                    <a:gd name="T33" fmla="*/ 36 h 699"/>
                                    <a:gd name="T34" fmla="*/ 182 w 182"/>
                                    <a:gd name="T35" fmla="*/ 4 h 699"/>
                                    <a:gd name="T36" fmla="*/ 177 w 182"/>
                                    <a:gd name="T37" fmla="*/ 0 h 699"/>
                                    <a:gd name="T38" fmla="*/ 158 w 182"/>
                                    <a:gd name="T39" fmla="*/ 32 h 699"/>
                                    <a:gd name="T40" fmla="*/ 141 w 182"/>
                                    <a:gd name="T41" fmla="*/ 66 h 699"/>
                                    <a:gd name="T42" fmla="*/ 124 w 182"/>
                                    <a:gd name="T43" fmla="*/ 102 h 699"/>
                                    <a:gd name="T44" fmla="*/ 108 w 182"/>
                                    <a:gd name="T45" fmla="*/ 139 h 699"/>
                                    <a:gd name="T46" fmla="*/ 93 w 182"/>
                                    <a:gd name="T47" fmla="*/ 178 h 699"/>
                                    <a:gd name="T48" fmla="*/ 80 w 182"/>
                                    <a:gd name="T49" fmla="*/ 219 h 699"/>
                                    <a:gd name="T50" fmla="*/ 67 w 182"/>
                                    <a:gd name="T51" fmla="*/ 261 h 699"/>
                                    <a:gd name="T52" fmla="*/ 55 w 182"/>
                                    <a:gd name="T53" fmla="*/ 304 h 699"/>
                                    <a:gd name="T54" fmla="*/ 45 w 182"/>
                                    <a:gd name="T55" fmla="*/ 349 h 699"/>
                                    <a:gd name="T56" fmla="*/ 36 w 182"/>
                                    <a:gd name="T57" fmla="*/ 396 h 699"/>
                                    <a:gd name="T58" fmla="*/ 27 w 182"/>
                                    <a:gd name="T59" fmla="*/ 443 h 699"/>
                                    <a:gd name="T60" fmla="*/ 20 w 182"/>
                                    <a:gd name="T61" fmla="*/ 492 h 699"/>
                                    <a:gd name="T62" fmla="*/ 13 w 182"/>
                                    <a:gd name="T63" fmla="*/ 541 h 699"/>
                                    <a:gd name="T64" fmla="*/ 8 w 182"/>
                                    <a:gd name="T65" fmla="*/ 591 h 699"/>
                                    <a:gd name="T66" fmla="*/ 4 w 182"/>
                                    <a:gd name="T67" fmla="*/ 643 h 699"/>
                                    <a:gd name="T68" fmla="*/ 0 w 182"/>
                                    <a:gd name="T69" fmla="*/ 696 h 699"/>
                                    <a:gd name="T70" fmla="*/ 0 w 182"/>
                                    <a:gd name="T71" fmla="*/ 696 h 699"/>
                                    <a:gd name="T72" fmla="*/ 0 w 182"/>
                                    <a:gd name="T73" fmla="*/ 696 h 699"/>
                                    <a:gd name="T74" fmla="*/ 1 w 182"/>
                                    <a:gd name="T75" fmla="*/ 698 h 699"/>
                                    <a:gd name="T76" fmla="*/ 2 w 182"/>
                                    <a:gd name="T77" fmla="*/ 699 h 699"/>
                                    <a:gd name="T78" fmla="*/ 4 w 182"/>
                                    <a:gd name="T79" fmla="*/ 698 h 699"/>
                                    <a:gd name="T80" fmla="*/ 5 w 182"/>
                                    <a:gd name="T81" fmla="*/ 69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2" h="699">
                                      <a:moveTo>
                                        <a:pt x="5" y="696"/>
                                      </a:moveTo>
                                      <a:lnTo>
                                        <a:pt x="5" y="696"/>
                                      </a:lnTo>
                                      <a:lnTo>
                                        <a:pt x="9" y="643"/>
                                      </a:lnTo>
                                      <a:lnTo>
                                        <a:pt x="13" y="592"/>
                                      </a:lnTo>
                                      <a:lnTo>
                                        <a:pt x="18" y="542"/>
                                      </a:lnTo>
                                      <a:lnTo>
                                        <a:pt x="25" y="492"/>
                                      </a:lnTo>
                                      <a:lnTo>
                                        <a:pt x="32" y="444"/>
                                      </a:lnTo>
                                      <a:lnTo>
                                        <a:pt x="41" y="397"/>
                                      </a:lnTo>
                                      <a:lnTo>
                                        <a:pt x="50" y="351"/>
                                      </a:lnTo>
                                      <a:lnTo>
                                        <a:pt x="60" y="307"/>
                                      </a:lnTo>
                                      <a:lnTo>
                                        <a:pt x="72" y="263"/>
                                      </a:lnTo>
                                      <a:lnTo>
                                        <a:pt x="85" y="221"/>
                                      </a:lnTo>
                                      <a:lnTo>
                                        <a:pt x="98" y="182"/>
                                      </a:lnTo>
                                      <a:lnTo>
                                        <a:pt x="113" y="142"/>
                                      </a:lnTo>
                                      <a:lnTo>
                                        <a:pt x="128" y="105"/>
                                      </a:lnTo>
                                      <a:lnTo>
                                        <a:pt x="145" y="70"/>
                                      </a:lnTo>
                                      <a:lnTo>
                                        <a:pt x="163" y="36"/>
                                      </a:lnTo>
                                      <a:lnTo>
                                        <a:pt x="182" y="4"/>
                                      </a:lnTo>
                                      <a:lnTo>
                                        <a:pt x="177" y="0"/>
                                      </a:lnTo>
                                      <a:lnTo>
                                        <a:pt x="158" y="32"/>
                                      </a:lnTo>
                                      <a:lnTo>
                                        <a:pt x="141" y="66"/>
                                      </a:lnTo>
                                      <a:lnTo>
                                        <a:pt x="124" y="102"/>
                                      </a:lnTo>
                                      <a:lnTo>
                                        <a:pt x="108" y="139"/>
                                      </a:lnTo>
                                      <a:lnTo>
                                        <a:pt x="93" y="178"/>
                                      </a:lnTo>
                                      <a:lnTo>
                                        <a:pt x="80" y="219"/>
                                      </a:lnTo>
                                      <a:lnTo>
                                        <a:pt x="67" y="261"/>
                                      </a:lnTo>
                                      <a:lnTo>
                                        <a:pt x="55" y="304"/>
                                      </a:lnTo>
                                      <a:lnTo>
                                        <a:pt x="45" y="349"/>
                                      </a:lnTo>
                                      <a:lnTo>
                                        <a:pt x="36" y="396"/>
                                      </a:lnTo>
                                      <a:lnTo>
                                        <a:pt x="27" y="443"/>
                                      </a:lnTo>
                                      <a:lnTo>
                                        <a:pt x="20" y="492"/>
                                      </a:lnTo>
                                      <a:lnTo>
                                        <a:pt x="13" y="541"/>
                                      </a:lnTo>
                                      <a:lnTo>
                                        <a:pt x="8" y="591"/>
                                      </a:lnTo>
                                      <a:lnTo>
                                        <a:pt x="4" y="643"/>
                                      </a:lnTo>
                                      <a:lnTo>
                                        <a:pt x="0" y="696"/>
                                      </a:lnTo>
                                      <a:lnTo>
                                        <a:pt x="0" y="696"/>
                                      </a:lnTo>
                                      <a:lnTo>
                                        <a:pt x="0" y="696"/>
                                      </a:lnTo>
                                      <a:lnTo>
                                        <a:pt x="1" y="698"/>
                                      </a:lnTo>
                                      <a:lnTo>
                                        <a:pt x="2" y="699"/>
                                      </a:lnTo>
                                      <a:lnTo>
                                        <a:pt x="4" y="698"/>
                                      </a:lnTo>
                                      <a:lnTo>
                                        <a:pt x="5" y="6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7" name="Freeform 659"/>
                              <wps:cNvSpPr>
                                <a:spLocks/>
                              </wps:cNvSpPr>
                              <wps:spPr bwMode="auto">
                                <a:xfrm>
                                  <a:off x="3615" y="1062"/>
                                  <a:ext cx="345" cy="1105"/>
                                </a:xfrm>
                                <a:custGeom>
                                  <a:avLst/>
                                  <a:gdLst>
                                    <a:gd name="T0" fmla="*/ 345 w 345"/>
                                    <a:gd name="T1" fmla="*/ 1101 h 1105"/>
                                    <a:gd name="T2" fmla="*/ 308 w 345"/>
                                    <a:gd name="T3" fmla="*/ 1031 h 1105"/>
                                    <a:gd name="T4" fmla="*/ 272 w 345"/>
                                    <a:gd name="T5" fmla="*/ 960 h 1105"/>
                                    <a:gd name="T6" fmla="*/ 239 w 345"/>
                                    <a:gd name="T7" fmla="*/ 888 h 1105"/>
                                    <a:gd name="T8" fmla="*/ 207 w 345"/>
                                    <a:gd name="T9" fmla="*/ 816 h 1105"/>
                                    <a:gd name="T10" fmla="*/ 177 w 345"/>
                                    <a:gd name="T11" fmla="*/ 743 h 1105"/>
                                    <a:gd name="T12" fmla="*/ 148 w 345"/>
                                    <a:gd name="T13" fmla="*/ 670 h 1105"/>
                                    <a:gd name="T14" fmla="*/ 122 w 345"/>
                                    <a:gd name="T15" fmla="*/ 597 h 1105"/>
                                    <a:gd name="T16" fmla="*/ 98 w 345"/>
                                    <a:gd name="T17" fmla="*/ 526 h 1105"/>
                                    <a:gd name="T18" fmla="*/ 77 w 345"/>
                                    <a:gd name="T19" fmla="*/ 455 h 1105"/>
                                    <a:gd name="T20" fmla="*/ 58 w 345"/>
                                    <a:gd name="T21" fmla="*/ 384 h 1105"/>
                                    <a:gd name="T22" fmla="*/ 41 w 345"/>
                                    <a:gd name="T23" fmla="*/ 315 h 1105"/>
                                    <a:gd name="T24" fmla="*/ 28 w 345"/>
                                    <a:gd name="T25" fmla="*/ 248 h 1105"/>
                                    <a:gd name="T26" fmla="*/ 17 w 345"/>
                                    <a:gd name="T27" fmla="*/ 183 h 1105"/>
                                    <a:gd name="T28" fmla="*/ 10 w 345"/>
                                    <a:gd name="T29" fmla="*/ 119 h 1105"/>
                                    <a:gd name="T30" fmla="*/ 6 w 345"/>
                                    <a:gd name="T31" fmla="*/ 58 h 1105"/>
                                    <a:gd name="T32" fmla="*/ 5 w 345"/>
                                    <a:gd name="T33" fmla="*/ 0 h 1105"/>
                                    <a:gd name="T34" fmla="*/ 0 w 345"/>
                                    <a:gd name="T35" fmla="*/ 29 h 1105"/>
                                    <a:gd name="T36" fmla="*/ 2 w 345"/>
                                    <a:gd name="T37" fmla="*/ 89 h 1105"/>
                                    <a:gd name="T38" fmla="*/ 9 w 345"/>
                                    <a:gd name="T39" fmla="*/ 151 h 1105"/>
                                    <a:gd name="T40" fmla="*/ 17 w 345"/>
                                    <a:gd name="T41" fmla="*/ 217 h 1105"/>
                                    <a:gd name="T42" fmla="*/ 29 w 345"/>
                                    <a:gd name="T43" fmla="*/ 283 h 1105"/>
                                    <a:gd name="T44" fmla="*/ 44 w 345"/>
                                    <a:gd name="T45" fmla="*/ 352 h 1105"/>
                                    <a:gd name="T46" fmla="*/ 62 w 345"/>
                                    <a:gd name="T47" fmla="*/ 421 h 1105"/>
                                    <a:gd name="T48" fmla="*/ 82 w 345"/>
                                    <a:gd name="T49" fmla="*/ 492 h 1105"/>
                                    <a:gd name="T50" fmla="*/ 105 w 345"/>
                                    <a:gd name="T51" fmla="*/ 564 h 1105"/>
                                    <a:gd name="T52" fmla="*/ 130 w 345"/>
                                    <a:gd name="T53" fmla="*/ 637 h 1105"/>
                                    <a:gd name="T54" fmla="*/ 157 w 345"/>
                                    <a:gd name="T55" fmla="*/ 709 h 1105"/>
                                    <a:gd name="T56" fmla="*/ 187 w 345"/>
                                    <a:gd name="T57" fmla="*/ 782 h 1105"/>
                                    <a:gd name="T58" fmla="*/ 218 w 345"/>
                                    <a:gd name="T59" fmla="*/ 855 h 1105"/>
                                    <a:gd name="T60" fmla="*/ 251 w 345"/>
                                    <a:gd name="T61" fmla="*/ 928 h 1105"/>
                                    <a:gd name="T62" fmla="*/ 286 w 345"/>
                                    <a:gd name="T63" fmla="*/ 999 h 1105"/>
                                    <a:gd name="T64" fmla="*/ 322 w 345"/>
                                    <a:gd name="T65" fmla="*/ 1070 h 1105"/>
                                    <a:gd name="T66" fmla="*/ 341 w 345"/>
                                    <a:gd name="T67" fmla="*/ 1105 h 1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5" h="1105">
                                      <a:moveTo>
                                        <a:pt x="345" y="1101"/>
                                      </a:moveTo>
                                      <a:lnTo>
                                        <a:pt x="345" y="1101"/>
                                      </a:lnTo>
                                      <a:lnTo>
                                        <a:pt x="326" y="1066"/>
                                      </a:lnTo>
                                      <a:lnTo>
                                        <a:pt x="308" y="1031"/>
                                      </a:lnTo>
                                      <a:lnTo>
                                        <a:pt x="290" y="996"/>
                                      </a:lnTo>
                                      <a:lnTo>
                                        <a:pt x="272" y="960"/>
                                      </a:lnTo>
                                      <a:lnTo>
                                        <a:pt x="255" y="924"/>
                                      </a:lnTo>
                                      <a:lnTo>
                                        <a:pt x="239" y="888"/>
                                      </a:lnTo>
                                      <a:lnTo>
                                        <a:pt x="222" y="851"/>
                                      </a:lnTo>
                                      <a:lnTo>
                                        <a:pt x="207" y="816"/>
                                      </a:lnTo>
                                      <a:lnTo>
                                        <a:pt x="191" y="779"/>
                                      </a:lnTo>
                                      <a:lnTo>
                                        <a:pt x="177" y="743"/>
                                      </a:lnTo>
                                      <a:lnTo>
                                        <a:pt x="162" y="706"/>
                                      </a:lnTo>
                                      <a:lnTo>
                                        <a:pt x="148" y="670"/>
                                      </a:lnTo>
                                      <a:lnTo>
                                        <a:pt x="135" y="634"/>
                                      </a:lnTo>
                                      <a:lnTo>
                                        <a:pt x="122" y="597"/>
                                      </a:lnTo>
                                      <a:lnTo>
                                        <a:pt x="110" y="561"/>
                                      </a:lnTo>
                                      <a:lnTo>
                                        <a:pt x="98" y="526"/>
                                      </a:lnTo>
                                      <a:lnTo>
                                        <a:pt x="87" y="490"/>
                                      </a:lnTo>
                                      <a:lnTo>
                                        <a:pt x="77" y="455"/>
                                      </a:lnTo>
                                      <a:lnTo>
                                        <a:pt x="67" y="419"/>
                                      </a:lnTo>
                                      <a:lnTo>
                                        <a:pt x="58" y="384"/>
                                      </a:lnTo>
                                      <a:lnTo>
                                        <a:pt x="49" y="350"/>
                                      </a:lnTo>
                                      <a:lnTo>
                                        <a:pt x="41" y="315"/>
                                      </a:lnTo>
                                      <a:lnTo>
                                        <a:pt x="34" y="282"/>
                                      </a:lnTo>
                                      <a:lnTo>
                                        <a:pt x="28" y="248"/>
                                      </a:lnTo>
                                      <a:lnTo>
                                        <a:pt x="22" y="215"/>
                                      </a:lnTo>
                                      <a:lnTo>
                                        <a:pt x="17" y="183"/>
                                      </a:lnTo>
                                      <a:lnTo>
                                        <a:pt x="14" y="151"/>
                                      </a:lnTo>
                                      <a:lnTo>
                                        <a:pt x="10" y="119"/>
                                      </a:lnTo>
                                      <a:lnTo>
                                        <a:pt x="7" y="89"/>
                                      </a:lnTo>
                                      <a:lnTo>
                                        <a:pt x="6" y="58"/>
                                      </a:lnTo>
                                      <a:lnTo>
                                        <a:pt x="5" y="29"/>
                                      </a:lnTo>
                                      <a:lnTo>
                                        <a:pt x="5" y="0"/>
                                      </a:lnTo>
                                      <a:lnTo>
                                        <a:pt x="0" y="0"/>
                                      </a:lnTo>
                                      <a:lnTo>
                                        <a:pt x="0" y="29"/>
                                      </a:lnTo>
                                      <a:lnTo>
                                        <a:pt x="1" y="58"/>
                                      </a:lnTo>
                                      <a:lnTo>
                                        <a:pt x="2" y="89"/>
                                      </a:lnTo>
                                      <a:lnTo>
                                        <a:pt x="5" y="120"/>
                                      </a:lnTo>
                                      <a:lnTo>
                                        <a:pt x="9" y="151"/>
                                      </a:lnTo>
                                      <a:lnTo>
                                        <a:pt x="12" y="184"/>
                                      </a:lnTo>
                                      <a:lnTo>
                                        <a:pt x="17" y="217"/>
                                      </a:lnTo>
                                      <a:lnTo>
                                        <a:pt x="23" y="250"/>
                                      </a:lnTo>
                                      <a:lnTo>
                                        <a:pt x="29" y="283"/>
                                      </a:lnTo>
                                      <a:lnTo>
                                        <a:pt x="36" y="317"/>
                                      </a:lnTo>
                                      <a:lnTo>
                                        <a:pt x="44" y="352"/>
                                      </a:lnTo>
                                      <a:lnTo>
                                        <a:pt x="53" y="387"/>
                                      </a:lnTo>
                                      <a:lnTo>
                                        <a:pt x="62" y="421"/>
                                      </a:lnTo>
                                      <a:lnTo>
                                        <a:pt x="72" y="457"/>
                                      </a:lnTo>
                                      <a:lnTo>
                                        <a:pt x="82" y="492"/>
                                      </a:lnTo>
                                      <a:lnTo>
                                        <a:pt x="93" y="528"/>
                                      </a:lnTo>
                                      <a:lnTo>
                                        <a:pt x="105" y="564"/>
                                      </a:lnTo>
                                      <a:lnTo>
                                        <a:pt x="117" y="601"/>
                                      </a:lnTo>
                                      <a:lnTo>
                                        <a:pt x="130" y="637"/>
                                      </a:lnTo>
                                      <a:lnTo>
                                        <a:pt x="143" y="673"/>
                                      </a:lnTo>
                                      <a:lnTo>
                                        <a:pt x="157" y="709"/>
                                      </a:lnTo>
                                      <a:lnTo>
                                        <a:pt x="172" y="746"/>
                                      </a:lnTo>
                                      <a:lnTo>
                                        <a:pt x="187" y="782"/>
                                      </a:lnTo>
                                      <a:lnTo>
                                        <a:pt x="202" y="819"/>
                                      </a:lnTo>
                                      <a:lnTo>
                                        <a:pt x="218" y="855"/>
                                      </a:lnTo>
                                      <a:lnTo>
                                        <a:pt x="235" y="891"/>
                                      </a:lnTo>
                                      <a:lnTo>
                                        <a:pt x="251" y="928"/>
                                      </a:lnTo>
                                      <a:lnTo>
                                        <a:pt x="268" y="964"/>
                                      </a:lnTo>
                                      <a:lnTo>
                                        <a:pt x="286" y="999"/>
                                      </a:lnTo>
                                      <a:lnTo>
                                        <a:pt x="304" y="1035"/>
                                      </a:lnTo>
                                      <a:lnTo>
                                        <a:pt x="322" y="1070"/>
                                      </a:lnTo>
                                      <a:lnTo>
                                        <a:pt x="341" y="1105"/>
                                      </a:lnTo>
                                      <a:lnTo>
                                        <a:pt x="341" y="1105"/>
                                      </a:lnTo>
                                      <a:lnTo>
                                        <a:pt x="345" y="1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8" name="Freeform 660"/>
                              <wps:cNvSpPr>
                                <a:spLocks/>
                              </wps:cNvSpPr>
                              <wps:spPr bwMode="auto">
                                <a:xfrm>
                                  <a:off x="3956" y="2163"/>
                                  <a:ext cx="566" cy="810"/>
                                </a:xfrm>
                                <a:custGeom>
                                  <a:avLst/>
                                  <a:gdLst>
                                    <a:gd name="T0" fmla="*/ 565 w 566"/>
                                    <a:gd name="T1" fmla="*/ 804 h 810"/>
                                    <a:gd name="T2" fmla="*/ 538 w 566"/>
                                    <a:gd name="T3" fmla="*/ 779 h 810"/>
                                    <a:gd name="T4" fmla="*/ 509 w 566"/>
                                    <a:gd name="T5" fmla="*/ 749 h 810"/>
                                    <a:gd name="T6" fmla="*/ 478 w 566"/>
                                    <a:gd name="T7" fmla="*/ 716 h 810"/>
                                    <a:gd name="T8" fmla="*/ 446 w 566"/>
                                    <a:gd name="T9" fmla="*/ 678 h 810"/>
                                    <a:gd name="T10" fmla="*/ 413 w 566"/>
                                    <a:gd name="T11" fmla="*/ 636 h 810"/>
                                    <a:gd name="T12" fmla="*/ 378 w 566"/>
                                    <a:gd name="T13" fmla="*/ 592 h 810"/>
                                    <a:gd name="T14" fmla="*/ 342 w 566"/>
                                    <a:gd name="T15" fmla="*/ 544 h 810"/>
                                    <a:gd name="T16" fmla="*/ 305 w 566"/>
                                    <a:gd name="T17" fmla="*/ 493 h 810"/>
                                    <a:gd name="T18" fmla="*/ 268 w 566"/>
                                    <a:gd name="T19" fmla="*/ 439 h 810"/>
                                    <a:gd name="T20" fmla="*/ 231 w 566"/>
                                    <a:gd name="T21" fmla="*/ 383 h 810"/>
                                    <a:gd name="T22" fmla="*/ 193 w 566"/>
                                    <a:gd name="T23" fmla="*/ 324 h 810"/>
                                    <a:gd name="T24" fmla="*/ 155 w 566"/>
                                    <a:gd name="T25" fmla="*/ 263 h 810"/>
                                    <a:gd name="T26" fmla="*/ 117 w 566"/>
                                    <a:gd name="T27" fmla="*/ 200 h 810"/>
                                    <a:gd name="T28" fmla="*/ 79 w 566"/>
                                    <a:gd name="T29" fmla="*/ 134 h 810"/>
                                    <a:gd name="T30" fmla="*/ 41 w 566"/>
                                    <a:gd name="T31" fmla="*/ 68 h 810"/>
                                    <a:gd name="T32" fmla="*/ 4 w 566"/>
                                    <a:gd name="T33" fmla="*/ 0 h 810"/>
                                    <a:gd name="T34" fmla="*/ 18 w 566"/>
                                    <a:gd name="T35" fmla="*/ 38 h 810"/>
                                    <a:gd name="T36" fmla="*/ 56 w 566"/>
                                    <a:gd name="T37" fmla="*/ 106 h 810"/>
                                    <a:gd name="T38" fmla="*/ 93 w 566"/>
                                    <a:gd name="T39" fmla="*/ 172 h 810"/>
                                    <a:gd name="T40" fmla="*/ 132 w 566"/>
                                    <a:gd name="T41" fmla="*/ 236 h 810"/>
                                    <a:gd name="T42" fmla="*/ 170 w 566"/>
                                    <a:gd name="T43" fmla="*/ 298 h 810"/>
                                    <a:gd name="T44" fmla="*/ 208 w 566"/>
                                    <a:gd name="T45" fmla="*/ 358 h 810"/>
                                    <a:gd name="T46" fmla="*/ 246 w 566"/>
                                    <a:gd name="T47" fmla="*/ 416 h 810"/>
                                    <a:gd name="T48" fmla="*/ 284 w 566"/>
                                    <a:gd name="T49" fmla="*/ 471 h 810"/>
                                    <a:gd name="T50" fmla="*/ 320 w 566"/>
                                    <a:gd name="T51" fmla="*/ 524 h 810"/>
                                    <a:gd name="T52" fmla="*/ 356 w 566"/>
                                    <a:gd name="T53" fmla="*/ 573 h 810"/>
                                    <a:gd name="T54" fmla="*/ 392 w 566"/>
                                    <a:gd name="T55" fmla="*/ 620 h 810"/>
                                    <a:gd name="T56" fmla="*/ 426 w 566"/>
                                    <a:gd name="T57" fmla="*/ 663 h 810"/>
                                    <a:gd name="T58" fmla="*/ 459 w 566"/>
                                    <a:gd name="T59" fmla="*/ 703 h 810"/>
                                    <a:gd name="T60" fmla="*/ 490 w 566"/>
                                    <a:gd name="T61" fmla="*/ 738 h 810"/>
                                    <a:gd name="T62" fmla="*/ 521 w 566"/>
                                    <a:gd name="T63" fmla="*/ 770 h 810"/>
                                    <a:gd name="T64" fmla="*/ 549 w 566"/>
                                    <a:gd name="T65" fmla="*/ 798 h 810"/>
                                    <a:gd name="T66" fmla="*/ 564 w 566"/>
                                    <a:gd name="T67" fmla="*/ 810 h 810"/>
                                    <a:gd name="T68" fmla="*/ 565 w 566"/>
                                    <a:gd name="T69" fmla="*/ 810 h 810"/>
                                    <a:gd name="T70" fmla="*/ 566 w 566"/>
                                    <a:gd name="T71" fmla="*/ 806 h 810"/>
                                    <a:gd name="T72" fmla="*/ 564 w 566"/>
                                    <a:gd name="T73" fmla="*/ 80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66" h="810">
                                      <a:moveTo>
                                        <a:pt x="564" y="804"/>
                                      </a:moveTo>
                                      <a:lnTo>
                                        <a:pt x="565" y="804"/>
                                      </a:lnTo>
                                      <a:lnTo>
                                        <a:pt x="552" y="792"/>
                                      </a:lnTo>
                                      <a:lnTo>
                                        <a:pt x="538" y="779"/>
                                      </a:lnTo>
                                      <a:lnTo>
                                        <a:pt x="524" y="765"/>
                                      </a:lnTo>
                                      <a:lnTo>
                                        <a:pt x="509" y="749"/>
                                      </a:lnTo>
                                      <a:lnTo>
                                        <a:pt x="494" y="733"/>
                                      </a:lnTo>
                                      <a:lnTo>
                                        <a:pt x="478" y="716"/>
                                      </a:lnTo>
                                      <a:lnTo>
                                        <a:pt x="462" y="697"/>
                                      </a:lnTo>
                                      <a:lnTo>
                                        <a:pt x="446" y="678"/>
                                      </a:lnTo>
                                      <a:lnTo>
                                        <a:pt x="429" y="658"/>
                                      </a:lnTo>
                                      <a:lnTo>
                                        <a:pt x="413" y="636"/>
                                      </a:lnTo>
                                      <a:lnTo>
                                        <a:pt x="395" y="615"/>
                                      </a:lnTo>
                                      <a:lnTo>
                                        <a:pt x="378" y="592"/>
                                      </a:lnTo>
                                      <a:lnTo>
                                        <a:pt x="360" y="568"/>
                                      </a:lnTo>
                                      <a:lnTo>
                                        <a:pt x="342" y="544"/>
                                      </a:lnTo>
                                      <a:lnTo>
                                        <a:pt x="324" y="519"/>
                                      </a:lnTo>
                                      <a:lnTo>
                                        <a:pt x="305" y="493"/>
                                      </a:lnTo>
                                      <a:lnTo>
                                        <a:pt x="287" y="467"/>
                                      </a:lnTo>
                                      <a:lnTo>
                                        <a:pt x="268" y="439"/>
                                      </a:lnTo>
                                      <a:lnTo>
                                        <a:pt x="250" y="411"/>
                                      </a:lnTo>
                                      <a:lnTo>
                                        <a:pt x="231" y="383"/>
                                      </a:lnTo>
                                      <a:lnTo>
                                        <a:pt x="212" y="354"/>
                                      </a:lnTo>
                                      <a:lnTo>
                                        <a:pt x="193" y="324"/>
                                      </a:lnTo>
                                      <a:lnTo>
                                        <a:pt x="174" y="293"/>
                                      </a:lnTo>
                                      <a:lnTo>
                                        <a:pt x="155" y="263"/>
                                      </a:lnTo>
                                      <a:lnTo>
                                        <a:pt x="136" y="231"/>
                                      </a:lnTo>
                                      <a:lnTo>
                                        <a:pt x="117" y="200"/>
                                      </a:lnTo>
                                      <a:lnTo>
                                        <a:pt x="98" y="167"/>
                                      </a:lnTo>
                                      <a:lnTo>
                                        <a:pt x="79" y="134"/>
                                      </a:lnTo>
                                      <a:lnTo>
                                        <a:pt x="60" y="101"/>
                                      </a:lnTo>
                                      <a:lnTo>
                                        <a:pt x="41" y="68"/>
                                      </a:lnTo>
                                      <a:lnTo>
                                        <a:pt x="22" y="34"/>
                                      </a:lnTo>
                                      <a:lnTo>
                                        <a:pt x="4" y="0"/>
                                      </a:lnTo>
                                      <a:lnTo>
                                        <a:pt x="0" y="4"/>
                                      </a:lnTo>
                                      <a:lnTo>
                                        <a:pt x="18" y="38"/>
                                      </a:lnTo>
                                      <a:lnTo>
                                        <a:pt x="37" y="72"/>
                                      </a:lnTo>
                                      <a:lnTo>
                                        <a:pt x="56" y="106"/>
                                      </a:lnTo>
                                      <a:lnTo>
                                        <a:pt x="74" y="139"/>
                                      </a:lnTo>
                                      <a:lnTo>
                                        <a:pt x="93" y="172"/>
                                      </a:lnTo>
                                      <a:lnTo>
                                        <a:pt x="112" y="204"/>
                                      </a:lnTo>
                                      <a:lnTo>
                                        <a:pt x="132" y="236"/>
                                      </a:lnTo>
                                      <a:lnTo>
                                        <a:pt x="151" y="267"/>
                                      </a:lnTo>
                                      <a:lnTo>
                                        <a:pt x="170" y="298"/>
                                      </a:lnTo>
                                      <a:lnTo>
                                        <a:pt x="189" y="328"/>
                                      </a:lnTo>
                                      <a:lnTo>
                                        <a:pt x="208" y="358"/>
                                      </a:lnTo>
                                      <a:lnTo>
                                        <a:pt x="227" y="387"/>
                                      </a:lnTo>
                                      <a:lnTo>
                                        <a:pt x="246" y="416"/>
                                      </a:lnTo>
                                      <a:lnTo>
                                        <a:pt x="265" y="444"/>
                                      </a:lnTo>
                                      <a:lnTo>
                                        <a:pt x="284" y="471"/>
                                      </a:lnTo>
                                      <a:lnTo>
                                        <a:pt x="302" y="498"/>
                                      </a:lnTo>
                                      <a:lnTo>
                                        <a:pt x="320" y="524"/>
                                      </a:lnTo>
                                      <a:lnTo>
                                        <a:pt x="339" y="549"/>
                                      </a:lnTo>
                                      <a:lnTo>
                                        <a:pt x="356" y="573"/>
                                      </a:lnTo>
                                      <a:lnTo>
                                        <a:pt x="374" y="597"/>
                                      </a:lnTo>
                                      <a:lnTo>
                                        <a:pt x="392" y="620"/>
                                      </a:lnTo>
                                      <a:lnTo>
                                        <a:pt x="409" y="642"/>
                                      </a:lnTo>
                                      <a:lnTo>
                                        <a:pt x="426" y="663"/>
                                      </a:lnTo>
                                      <a:lnTo>
                                        <a:pt x="442" y="683"/>
                                      </a:lnTo>
                                      <a:lnTo>
                                        <a:pt x="459" y="703"/>
                                      </a:lnTo>
                                      <a:lnTo>
                                        <a:pt x="475" y="721"/>
                                      </a:lnTo>
                                      <a:lnTo>
                                        <a:pt x="490" y="738"/>
                                      </a:lnTo>
                                      <a:lnTo>
                                        <a:pt x="506" y="755"/>
                                      </a:lnTo>
                                      <a:lnTo>
                                        <a:pt x="521" y="770"/>
                                      </a:lnTo>
                                      <a:lnTo>
                                        <a:pt x="535" y="785"/>
                                      </a:lnTo>
                                      <a:lnTo>
                                        <a:pt x="549" y="798"/>
                                      </a:lnTo>
                                      <a:lnTo>
                                        <a:pt x="562" y="810"/>
                                      </a:lnTo>
                                      <a:lnTo>
                                        <a:pt x="564" y="810"/>
                                      </a:lnTo>
                                      <a:lnTo>
                                        <a:pt x="562" y="810"/>
                                      </a:lnTo>
                                      <a:lnTo>
                                        <a:pt x="565" y="810"/>
                                      </a:lnTo>
                                      <a:lnTo>
                                        <a:pt x="566" y="809"/>
                                      </a:lnTo>
                                      <a:lnTo>
                                        <a:pt x="566" y="806"/>
                                      </a:lnTo>
                                      <a:lnTo>
                                        <a:pt x="565" y="804"/>
                                      </a:lnTo>
                                      <a:lnTo>
                                        <a:pt x="564" y="8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9" name="Freeform 661"/>
                              <wps:cNvSpPr>
                                <a:spLocks/>
                              </wps:cNvSpPr>
                              <wps:spPr bwMode="auto">
                                <a:xfrm>
                                  <a:off x="4520" y="2967"/>
                                  <a:ext cx="162" cy="10"/>
                                </a:xfrm>
                                <a:custGeom>
                                  <a:avLst/>
                                  <a:gdLst>
                                    <a:gd name="T0" fmla="*/ 159 w 162"/>
                                    <a:gd name="T1" fmla="*/ 3 h 10"/>
                                    <a:gd name="T2" fmla="*/ 159 w 162"/>
                                    <a:gd name="T3" fmla="*/ 3 h 10"/>
                                    <a:gd name="T4" fmla="*/ 149 w 162"/>
                                    <a:gd name="T5" fmla="*/ 3 h 10"/>
                                    <a:gd name="T6" fmla="*/ 139 w 162"/>
                                    <a:gd name="T7" fmla="*/ 3 h 10"/>
                                    <a:gd name="T8" fmla="*/ 129 w 162"/>
                                    <a:gd name="T9" fmla="*/ 3 h 10"/>
                                    <a:gd name="T10" fmla="*/ 119 w 162"/>
                                    <a:gd name="T11" fmla="*/ 2 h 10"/>
                                    <a:gd name="T12" fmla="*/ 109 w 162"/>
                                    <a:gd name="T13" fmla="*/ 2 h 10"/>
                                    <a:gd name="T14" fmla="*/ 99 w 162"/>
                                    <a:gd name="T15" fmla="*/ 2 h 10"/>
                                    <a:gd name="T16" fmla="*/ 89 w 162"/>
                                    <a:gd name="T17" fmla="*/ 2 h 10"/>
                                    <a:gd name="T18" fmla="*/ 79 w 162"/>
                                    <a:gd name="T19" fmla="*/ 2 h 10"/>
                                    <a:gd name="T20" fmla="*/ 69 w 162"/>
                                    <a:gd name="T21" fmla="*/ 1 h 10"/>
                                    <a:gd name="T22" fmla="*/ 59 w 162"/>
                                    <a:gd name="T23" fmla="*/ 1 h 10"/>
                                    <a:gd name="T24" fmla="*/ 49 w 162"/>
                                    <a:gd name="T25" fmla="*/ 1 h 10"/>
                                    <a:gd name="T26" fmla="*/ 39 w 162"/>
                                    <a:gd name="T27" fmla="*/ 0 h 10"/>
                                    <a:gd name="T28" fmla="*/ 29 w 162"/>
                                    <a:gd name="T29" fmla="*/ 0 h 10"/>
                                    <a:gd name="T30" fmla="*/ 20 w 162"/>
                                    <a:gd name="T31" fmla="*/ 0 h 10"/>
                                    <a:gd name="T32" fmla="*/ 10 w 162"/>
                                    <a:gd name="T33" fmla="*/ 0 h 10"/>
                                    <a:gd name="T34" fmla="*/ 0 w 162"/>
                                    <a:gd name="T35" fmla="*/ 0 h 10"/>
                                    <a:gd name="T36" fmla="*/ 0 w 162"/>
                                    <a:gd name="T37" fmla="*/ 6 h 10"/>
                                    <a:gd name="T38" fmla="*/ 10 w 162"/>
                                    <a:gd name="T39" fmla="*/ 7 h 10"/>
                                    <a:gd name="T40" fmla="*/ 20 w 162"/>
                                    <a:gd name="T41" fmla="*/ 7 h 10"/>
                                    <a:gd name="T42" fmla="*/ 29 w 162"/>
                                    <a:gd name="T43" fmla="*/ 7 h 10"/>
                                    <a:gd name="T44" fmla="*/ 39 w 162"/>
                                    <a:gd name="T45" fmla="*/ 7 h 10"/>
                                    <a:gd name="T46" fmla="*/ 49 w 162"/>
                                    <a:gd name="T47" fmla="*/ 8 h 10"/>
                                    <a:gd name="T48" fmla="*/ 59 w 162"/>
                                    <a:gd name="T49" fmla="*/ 8 h 10"/>
                                    <a:gd name="T50" fmla="*/ 69 w 162"/>
                                    <a:gd name="T51" fmla="*/ 8 h 10"/>
                                    <a:gd name="T52" fmla="*/ 79 w 162"/>
                                    <a:gd name="T53" fmla="*/ 8 h 10"/>
                                    <a:gd name="T54" fmla="*/ 89 w 162"/>
                                    <a:gd name="T55" fmla="*/ 8 h 10"/>
                                    <a:gd name="T56" fmla="*/ 99 w 162"/>
                                    <a:gd name="T57" fmla="*/ 9 h 10"/>
                                    <a:gd name="T58" fmla="*/ 109 w 162"/>
                                    <a:gd name="T59" fmla="*/ 9 h 10"/>
                                    <a:gd name="T60" fmla="*/ 119 w 162"/>
                                    <a:gd name="T61" fmla="*/ 9 h 10"/>
                                    <a:gd name="T62" fmla="*/ 129 w 162"/>
                                    <a:gd name="T63" fmla="*/ 10 h 10"/>
                                    <a:gd name="T64" fmla="*/ 139 w 162"/>
                                    <a:gd name="T65" fmla="*/ 10 h 10"/>
                                    <a:gd name="T66" fmla="*/ 149 w 162"/>
                                    <a:gd name="T67" fmla="*/ 10 h 10"/>
                                    <a:gd name="T68" fmla="*/ 159 w 162"/>
                                    <a:gd name="T69" fmla="*/ 10 h 10"/>
                                    <a:gd name="T70" fmla="*/ 159 w 162"/>
                                    <a:gd name="T71" fmla="*/ 10 h 10"/>
                                    <a:gd name="T72" fmla="*/ 159 w 162"/>
                                    <a:gd name="T73" fmla="*/ 10 h 10"/>
                                    <a:gd name="T74" fmla="*/ 161 w 162"/>
                                    <a:gd name="T75" fmla="*/ 9 h 10"/>
                                    <a:gd name="T76" fmla="*/ 162 w 162"/>
                                    <a:gd name="T77" fmla="*/ 6 h 10"/>
                                    <a:gd name="T78" fmla="*/ 161 w 162"/>
                                    <a:gd name="T79" fmla="*/ 4 h 10"/>
                                    <a:gd name="T80" fmla="*/ 159 w 162"/>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2" h="10">
                                      <a:moveTo>
                                        <a:pt x="159" y="3"/>
                                      </a:moveTo>
                                      <a:lnTo>
                                        <a:pt x="159" y="3"/>
                                      </a:lnTo>
                                      <a:lnTo>
                                        <a:pt x="149" y="3"/>
                                      </a:lnTo>
                                      <a:lnTo>
                                        <a:pt x="139" y="3"/>
                                      </a:lnTo>
                                      <a:lnTo>
                                        <a:pt x="129" y="3"/>
                                      </a:lnTo>
                                      <a:lnTo>
                                        <a:pt x="119" y="2"/>
                                      </a:lnTo>
                                      <a:lnTo>
                                        <a:pt x="109" y="2"/>
                                      </a:lnTo>
                                      <a:lnTo>
                                        <a:pt x="99" y="2"/>
                                      </a:lnTo>
                                      <a:lnTo>
                                        <a:pt x="89" y="2"/>
                                      </a:lnTo>
                                      <a:lnTo>
                                        <a:pt x="79" y="2"/>
                                      </a:lnTo>
                                      <a:lnTo>
                                        <a:pt x="69" y="1"/>
                                      </a:lnTo>
                                      <a:lnTo>
                                        <a:pt x="59" y="1"/>
                                      </a:lnTo>
                                      <a:lnTo>
                                        <a:pt x="49" y="1"/>
                                      </a:lnTo>
                                      <a:lnTo>
                                        <a:pt x="39" y="0"/>
                                      </a:lnTo>
                                      <a:lnTo>
                                        <a:pt x="29" y="0"/>
                                      </a:lnTo>
                                      <a:lnTo>
                                        <a:pt x="20" y="0"/>
                                      </a:lnTo>
                                      <a:lnTo>
                                        <a:pt x="10" y="0"/>
                                      </a:lnTo>
                                      <a:lnTo>
                                        <a:pt x="0" y="0"/>
                                      </a:lnTo>
                                      <a:lnTo>
                                        <a:pt x="0" y="6"/>
                                      </a:lnTo>
                                      <a:lnTo>
                                        <a:pt x="10" y="7"/>
                                      </a:lnTo>
                                      <a:lnTo>
                                        <a:pt x="20" y="7"/>
                                      </a:lnTo>
                                      <a:lnTo>
                                        <a:pt x="29" y="7"/>
                                      </a:lnTo>
                                      <a:lnTo>
                                        <a:pt x="39" y="7"/>
                                      </a:lnTo>
                                      <a:lnTo>
                                        <a:pt x="49" y="8"/>
                                      </a:lnTo>
                                      <a:lnTo>
                                        <a:pt x="59" y="8"/>
                                      </a:lnTo>
                                      <a:lnTo>
                                        <a:pt x="69" y="8"/>
                                      </a:lnTo>
                                      <a:lnTo>
                                        <a:pt x="79" y="8"/>
                                      </a:lnTo>
                                      <a:lnTo>
                                        <a:pt x="89" y="8"/>
                                      </a:lnTo>
                                      <a:lnTo>
                                        <a:pt x="99" y="9"/>
                                      </a:lnTo>
                                      <a:lnTo>
                                        <a:pt x="109" y="9"/>
                                      </a:lnTo>
                                      <a:lnTo>
                                        <a:pt x="119" y="9"/>
                                      </a:lnTo>
                                      <a:lnTo>
                                        <a:pt x="129" y="10"/>
                                      </a:lnTo>
                                      <a:lnTo>
                                        <a:pt x="139" y="10"/>
                                      </a:lnTo>
                                      <a:lnTo>
                                        <a:pt x="149" y="10"/>
                                      </a:lnTo>
                                      <a:lnTo>
                                        <a:pt x="159" y="10"/>
                                      </a:lnTo>
                                      <a:lnTo>
                                        <a:pt x="159" y="10"/>
                                      </a:lnTo>
                                      <a:lnTo>
                                        <a:pt x="159" y="10"/>
                                      </a:lnTo>
                                      <a:lnTo>
                                        <a:pt x="161" y="9"/>
                                      </a:lnTo>
                                      <a:lnTo>
                                        <a:pt x="162" y="6"/>
                                      </a:lnTo>
                                      <a:lnTo>
                                        <a:pt x="161" y="4"/>
                                      </a:lnTo>
                                      <a:lnTo>
                                        <a:pt x="1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0" name="Freeform 662"/>
                              <wps:cNvSpPr>
                                <a:spLocks/>
                              </wps:cNvSpPr>
                              <wps:spPr bwMode="auto">
                                <a:xfrm>
                                  <a:off x="4679" y="2967"/>
                                  <a:ext cx="161" cy="10"/>
                                </a:xfrm>
                                <a:custGeom>
                                  <a:avLst/>
                                  <a:gdLst>
                                    <a:gd name="T0" fmla="*/ 157 w 161"/>
                                    <a:gd name="T1" fmla="*/ 0 h 10"/>
                                    <a:gd name="T2" fmla="*/ 159 w 161"/>
                                    <a:gd name="T3" fmla="*/ 0 h 10"/>
                                    <a:gd name="T4" fmla="*/ 149 w 161"/>
                                    <a:gd name="T5" fmla="*/ 0 h 10"/>
                                    <a:gd name="T6" fmla="*/ 139 w 161"/>
                                    <a:gd name="T7" fmla="*/ 0 h 10"/>
                                    <a:gd name="T8" fmla="*/ 129 w 161"/>
                                    <a:gd name="T9" fmla="*/ 0 h 10"/>
                                    <a:gd name="T10" fmla="*/ 119 w 161"/>
                                    <a:gd name="T11" fmla="*/ 0 h 10"/>
                                    <a:gd name="T12" fmla="*/ 109 w 161"/>
                                    <a:gd name="T13" fmla="*/ 1 h 10"/>
                                    <a:gd name="T14" fmla="*/ 99 w 161"/>
                                    <a:gd name="T15" fmla="*/ 1 h 10"/>
                                    <a:gd name="T16" fmla="*/ 89 w 161"/>
                                    <a:gd name="T17" fmla="*/ 1 h 10"/>
                                    <a:gd name="T18" fmla="*/ 79 w 161"/>
                                    <a:gd name="T19" fmla="*/ 2 h 10"/>
                                    <a:gd name="T20" fmla="*/ 69 w 161"/>
                                    <a:gd name="T21" fmla="*/ 2 h 10"/>
                                    <a:gd name="T22" fmla="*/ 59 w 161"/>
                                    <a:gd name="T23" fmla="*/ 2 h 10"/>
                                    <a:gd name="T24" fmla="*/ 49 w 161"/>
                                    <a:gd name="T25" fmla="*/ 2 h 10"/>
                                    <a:gd name="T26" fmla="*/ 39 w 161"/>
                                    <a:gd name="T27" fmla="*/ 2 h 10"/>
                                    <a:gd name="T28" fmla="*/ 29 w 161"/>
                                    <a:gd name="T29" fmla="*/ 3 h 10"/>
                                    <a:gd name="T30" fmla="*/ 20 w 161"/>
                                    <a:gd name="T31" fmla="*/ 3 h 10"/>
                                    <a:gd name="T32" fmla="*/ 10 w 161"/>
                                    <a:gd name="T33" fmla="*/ 3 h 10"/>
                                    <a:gd name="T34" fmla="*/ 0 w 161"/>
                                    <a:gd name="T35" fmla="*/ 3 h 10"/>
                                    <a:gd name="T36" fmla="*/ 0 w 161"/>
                                    <a:gd name="T37" fmla="*/ 10 h 10"/>
                                    <a:gd name="T38" fmla="*/ 10 w 161"/>
                                    <a:gd name="T39" fmla="*/ 10 h 10"/>
                                    <a:gd name="T40" fmla="*/ 20 w 161"/>
                                    <a:gd name="T41" fmla="*/ 10 h 10"/>
                                    <a:gd name="T42" fmla="*/ 29 w 161"/>
                                    <a:gd name="T43" fmla="*/ 10 h 10"/>
                                    <a:gd name="T44" fmla="*/ 39 w 161"/>
                                    <a:gd name="T45" fmla="*/ 9 h 10"/>
                                    <a:gd name="T46" fmla="*/ 49 w 161"/>
                                    <a:gd name="T47" fmla="*/ 9 h 10"/>
                                    <a:gd name="T48" fmla="*/ 59 w 161"/>
                                    <a:gd name="T49" fmla="*/ 9 h 10"/>
                                    <a:gd name="T50" fmla="*/ 69 w 161"/>
                                    <a:gd name="T51" fmla="*/ 8 h 10"/>
                                    <a:gd name="T52" fmla="*/ 79 w 161"/>
                                    <a:gd name="T53" fmla="*/ 8 h 10"/>
                                    <a:gd name="T54" fmla="*/ 89 w 161"/>
                                    <a:gd name="T55" fmla="*/ 8 h 10"/>
                                    <a:gd name="T56" fmla="*/ 99 w 161"/>
                                    <a:gd name="T57" fmla="*/ 8 h 10"/>
                                    <a:gd name="T58" fmla="*/ 109 w 161"/>
                                    <a:gd name="T59" fmla="*/ 8 h 10"/>
                                    <a:gd name="T60" fmla="*/ 119 w 161"/>
                                    <a:gd name="T61" fmla="*/ 7 h 10"/>
                                    <a:gd name="T62" fmla="*/ 129 w 161"/>
                                    <a:gd name="T63" fmla="*/ 7 h 10"/>
                                    <a:gd name="T64" fmla="*/ 139 w 161"/>
                                    <a:gd name="T65" fmla="*/ 7 h 10"/>
                                    <a:gd name="T66" fmla="*/ 149 w 161"/>
                                    <a:gd name="T67" fmla="*/ 7 h 10"/>
                                    <a:gd name="T68" fmla="*/ 159 w 161"/>
                                    <a:gd name="T69" fmla="*/ 6 h 10"/>
                                    <a:gd name="T70" fmla="*/ 160 w 161"/>
                                    <a:gd name="T71" fmla="*/ 6 h 10"/>
                                    <a:gd name="T72" fmla="*/ 159 w 161"/>
                                    <a:gd name="T73" fmla="*/ 6 h 10"/>
                                    <a:gd name="T74" fmla="*/ 161 w 161"/>
                                    <a:gd name="T75" fmla="*/ 5 h 10"/>
                                    <a:gd name="T76" fmla="*/ 161 w 161"/>
                                    <a:gd name="T77" fmla="*/ 3 h 10"/>
                                    <a:gd name="T78" fmla="*/ 161 w 161"/>
                                    <a:gd name="T79" fmla="*/ 1 h 10"/>
                                    <a:gd name="T80" fmla="*/ 159 w 161"/>
                                    <a:gd name="T81" fmla="*/ 0 h 10"/>
                                    <a:gd name="T82" fmla="*/ 157 w 161"/>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0">
                                      <a:moveTo>
                                        <a:pt x="157" y="0"/>
                                      </a:moveTo>
                                      <a:lnTo>
                                        <a:pt x="159" y="0"/>
                                      </a:lnTo>
                                      <a:lnTo>
                                        <a:pt x="149" y="0"/>
                                      </a:lnTo>
                                      <a:lnTo>
                                        <a:pt x="139" y="0"/>
                                      </a:lnTo>
                                      <a:lnTo>
                                        <a:pt x="129" y="0"/>
                                      </a:lnTo>
                                      <a:lnTo>
                                        <a:pt x="119" y="0"/>
                                      </a:lnTo>
                                      <a:lnTo>
                                        <a:pt x="109" y="1"/>
                                      </a:lnTo>
                                      <a:lnTo>
                                        <a:pt x="99" y="1"/>
                                      </a:lnTo>
                                      <a:lnTo>
                                        <a:pt x="89" y="1"/>
                                      </a:lnTo>
                                      <a:lnTo>
                                        <a:pt x="79" y="2"/>
                                      </a:lnTo>
                                      <a:lnTo>
                                        <a:pt x="69" y="2"/>
                                      </a:lnTo>
                                      <a:lnTo>
                                        <a:pt x="59" y="2"/>
                                      </a:lnTo>
                                      <a:lnTo>
                                        <a:pt x="49" y="2"/>
                                      </a:lnTo>
                                      <a:lnTo>
                                        <a:pt x="39" y="2"/>
                                      </a:lnTo>
                                      <a:lnTo>
                                        <a:pt x="29" y="3"/>
                                      </a:lnTo>
                                      <a:lnTo>
                                        <a:pt x="20" y="3"/>
                                      </a:lnTo>
                                      <a:lnTo>
                                        <a:pt x="10" y="3"/>
                                      </a:lnTo>
                                      <a:lnTo>
                                        <a:pt x="0" y="3"/>
                                      </a:lnTo>
                                      <a:lnTo>
                                        <a:pt x="0" y="10"/>
                                      </a:lnTo>
                                      <a:lnTo>
                                        <a:pt x="10" y="10"/>
                                      </a:lnTo>
                                      <a:lnTo>
                                        <a:pt x="20" y="10"/>
                                      </a:lnTo>
                                      <a:lnTo>
                                        <a:pt x="29" y="10"/>
                                      </a:lnTo>
                                      <a:lnTo>
                                        <a:pt x="39" y="9"/>
                                      </a:lnTo>
                                      <a:lnTo>
                                        <a:pt x="49" y="9"/>
                                      </a:lnTo>
                                      <a:lnTo>
                                        <a:pt x="59" y="9"/>
                                      </a:lnTo>
                                      <a:lnTo>
                                        <a:pt x="69" y="8"/>
                                      </a:lnTo>
                                      <a:lnTo>
                                        <a:pt x="79" y="8"/>
                                      </a:lnTo>
                                      <a:lnTo>
                                        <a:pt x="89" y="8"/>
                                      </a:lnTo>
                                      <a:lnTo>
                                        <a:pt x="99" y="8"/>
                                      </a:lnTo>
                                      <a:lnTo>
                                        <a:pt x="109" y="8"/>
                                      </a:lnTo>
                                      <a:lnTo>
                                        <a:pt x="119" y="7"/>
                                      </a:lnTo>
                                      <a:lnTo>
                                        <a:pt x="129" y="7"/>
                                      </a:lnTo>
                                      <a:lnTo>
                                        <a:pt x="139" y="7"/>
                                      </a:lnTo>
                                      <a:lnTo>
                                        <a:pt x="149" y="7"/>
                                      </a:lnTo>
                                      <a:lnTo>
                                        <a:pt x="159" y="6"/>
                                      </a:lnTo>
                                      <a:lnTo>
                                        <a:pt x="160" y="6"/>
                                      </a:lnTo>
                                      <a:lnTo>
                                        <a:pt x="159" y="6"/>
                                      </a:lnTo>
                                      <a:lnTo>
                                        <a:pt x="161" y="5"/>
                                      </a:lnTo>
                                      <a:lnTo>
                                        <a:pt x="161" y="3"/>
                                      </a:lnTo>
                                      <a:lnTo>
                                        <a:pt x="161" y="1"/>
                                      </a:lnTo>
                                      <a:lnTo>
                                        <a:pt x="159" y="0"/>
                                      </a:lnTo>
                                      <a:lnTo>
                                        <a:pt x="1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1" name="Freeform 663"/>
                              <wps:cNvSpPr>
                                <a:spLocks/>
                              </wps:cNvSpPr>
                              <wps:spPr bwMode="auto">
                                <a:xfrm>
                                  <a:off x="4836" y="2163"/>
                                  <a:ext cx="558" cy="810"/>
                                </a:xfrm>
                                <a:custGeom>
                                  <a:avLst/>
                                  <a:gdLst>
                                    <a:gd name="T0" fmla="*/ 553 w 558"/>
                                    <a:gd name="T1" fmla="*/ 0 h 810"/>
                                    <a:gd name="T2" fmla="*/ 517 w 558"/>
                                    <a:gd name="T3" fmla="*/ 68 h 810"/>
                                    <a:gd name="T4" fmla="*/ 479 w 558"/>
                                    <a:gd name="T5" fmla="*/ 135 h 810"/>
                                    <a:gd name="T6" fmla="*/ 442 w 558"/>
                                    <a:gd name="T7" fmla="*/ 200 h 810"/>
                                    <a:gd name="T8" fmla="*/ 404 w 558"/>
                                    <a:gd name="T9" fmla="*/ 263 h 810"/>
                                    <a:gd name="T10" fmla="*/ 366 w 558"/>
                                    <a:gd name="T11" fmla="*/ 324 h 810"/>
                                    <a:gd name="T12" fmla="*/ 329 w 558"/>
                                    <a:gd name="T13" fmla="*/ 383 h 810"/>
                                    <a:gd name="T14" fmla="*/ 292 w 558"/>
                                    <a:gd name="T15" fmla="*/ 440 h 810"/>
                                    <a:gd name="T16" fmla="*/ 256 w 558"/>
                                    <a:gd name="T17" fmla="*/ 494 h 810"/>
                                    <a:gd name="T18" fmla="*/ 220 w 558"/>
                                    <a:gd name="T19" fmla="*/ 545 h 810"/>
                                    <a:gd name="T20" fmla="*/ 185 w 558"/>
                                    <a:gd name="T21" fmla="*/ 592 h 810"/>
                                    <a:gd name="T22" fmla="*/ 150 w 558"/>
                                    <a:gd name="T23" fmla="*/ 637 h 810"/>
                                    <a:gd name="T24" fmla="*/ 117 w 558"/>
                                    <a:gd name="T25" fmla="*/ 678 h 810"/>
                                    <a:gd name="T26" fmla="*/ 86 w 558"/>
                                    <a:gd name="T27" fmla="*/ 716 h 810"/>
                                    <a:gd name="T28" fmla="*/ 56 w 558"/>
                                    <a:gd name="T29" fmla="*/ 749 h 810"/>
                                    <a:gd name="T30" fmla="*/ 27 w 558"/>
                                    <a:gd name="T31" fmla="*/ 779 h 810"/>
                                    <a:gd name="T32" fmla="*/ 0 w 558"/>
                                    <a:gd name="T33" fmla="*/ 804 h 810"/>
                                    <a:gd name="T34" fmla="*/ 16 w 558"/>
                                    <a:gd name="T35" fmla="*/ 798 h 810"/>
                                    <a:gd name="T36" fmla="*/ 44 w 558"/>
                                    <a:gd name="T37" fmla="*/ 770 h 810"/>
                                    <a:gd name="T38" fmla="*/ 74 w 558"/>
                                    <a:gd name="T39" fmla="*/ 739 h 810"/>
                                    <a:gd name="T40" fmla="*/ 105 w 558"/>
                                    <a:gd name="T41" fmla="*/ 703 h 810"/>
                                    <a:gd name="T42" fmla="*/ 137 w 558"/>
                                    <a:gd name="T43" fmla="*/ 663 h 810"/>
                                    <a:gd name="T44" fmla="*/ 171 w 558"/>
                                    <a:gd name="T45" fmla="*/ 620 h 810"/>
                                    <a:gd name="T46" fmla="*/ 206 w 558"/>
                                    <a:gd name="T47" fmla="*/ 573 h 810"/>
                                    <a:gd name="T48" fmla="*/ 241 w 558"/>
                                    <a:gd name="T49" fmla="*/ 524 h 810"/>
                                    <a:gd name="T50" fmla="*/ 277 w 558"/>
                                    <a:gd name="T51" fmla="*/ 472 h 810"/>
                                    <a:gd name="T52" fmla="*/ 315 w 558"/>
                                    <a:gd name="T53" fmla="*/ 416 h 810"/>
                                    <a:gd name="T54" fmla="*/ 352 w 558"/>
                                    <a:gd name="T55" fmla="*/ 358 h 810"/>
                                    <a:gd name="T56" fmla="*/ 390 w 558"/>
                                    <a:gd name="T57" fmla="*/ 298 h 810"/>
                                    <a:gd name="T58" fmla="*/ 427 w 558"/>
                                    <a:gd name="T59" fmla="*/ 236 h 810"/>
                                    <a:gd name="T60" fmla="*/ 465 w 558"/>
                                    <a:gd name="T61" fmla="*/ 172 h 810"/>
                                    <a:gd name="T62" fmla="*/ 502 w 558"/>
                                    <a:gd name="T63" fmla="*/ 106 h 810"/>
                                    <a:gd name="T64" fmla="*/ 539 w 558"/>
                                    <a:gd name="T65" fmla="*/ 38 h 810"/>
                                    <a:gd name="T66" fmla="*/ 558 w 558"/>
                                    <a:gd name="T67" fmla="*/ 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58" h="810">
                                      <a:moveTo>
                                        <a:pt x="553" y="0"/>
                                      </a:moveTo>
                                      <a:lnTo>
                                        <a:pt x="553" y="0"/>
                                      </a:lnTo>
                                      <a:lnTo>
                                        <a:pt x="535" y="34"/>
                                      </a:lnTo>
                                      <a:lnTo>
                                        <a:pt x="517" y="68"/>
                                      </a:lnTo>
                                      <a:lnTo>
                                        <a:pt x="498" y="101"/>
                                      </a:lnTo>
                                      <a:lnTo>
                                        <a:pt x="479" y="135"/>
                                      </a:lnTo>
                                      <a:lnTo>
                                        <a:pt x="461" y="167"/>
                                      </a:lnTo>
                                      <a:lnTo>
                                        <a:pt x="442" y="200"/>
                                      </a:lnTo>
                                      <a:lnTo>
                                        <a:pt x="423" y="231"/>
                                      </a:lnTo>
                                      <a:lnTo>
                                        <a:pt x="404" y="263"/>
                                      </a:lnTo>
                                      <a:lnTo>
                                        <a:pt x="385" y="294"/>
                                      </a:lnTo>
                                      <a:lnTo>
                                        <a:pt x="366" y="324"/>
                                      </a:lnTo>
                                      <a:lnTo>
                                        <a:pt x="348" y="354"/>
                                      </a:lnTo>
                                      <a:lnTo>
                                        <a:pt x="329" y="383"/>
                                      </a:lnTo>
                                      <a:lnTo>
                                        <a:pt x="310" y="412"/>
                                      </a:lnTo>
                                      <a:lnTo>
                                        <a:pt x="292" y="440"/>
                                      </a:lnTo>
                                      <a:lnTo>
                                        <a:pt x="274" y="467"/>
                                      </a:lnTo>
                                      <a:lnTo>
                                        <a:pt x="256" y="494"/>
                                      </a:lnTo>
                                      <a:lnTo>
                                        <a:pt x="237" y="519"/>
                                      </a:lnTo>
                                      <a:lnTo>
                                        <a:pt x="220" y="545"/>
                                      </a:lnTo>
                                      <a:lnTo>
                                        <a:pt x="202" y="569"/>
                                      </a:lnTo>
                                      <a:lnTo>
                                        <a:pt x="185" y="592"/>
                                      </a:lnTo>
                                      <a:lnTo>
                                        <a:pt x="167" y="615"/>
                                      </a:lnTo>
                                      <a:lnTo>
                                        <a:pt x="150" y="637"/>
                                      </a:lnTo>
                                      <a:lnTo>
                                        <a:pt x="134" y="658"/>
                                      </a:lnTo>
                                      <a:lnTo>
                                        <a:pt x="117" y="678"/>
                                      </a:lnTo>
                                      <a:lnTo>
                                        <a:pt x="101" y="698"/>
                                      </a:lnTo>
                                      <a:lnTo>
                                        <a:pt x="86" y="716"/>
                                      </a:lnTo>
                                      <a:lnTo>
                                        <a:pt x="70" y="733"/>
                                      </a:lnTo>
                                      <a:lnTo>
                                        <a:pt x="56" y="749"/>
                                      </a:lnTo>
                                      <a:lnTo>
                                        <a:pt x="41" y="765"/>
                                      </a:lnTo>
                                      <a:lnTo>
                                        <a:pt x="27" y="779"/>
                                      </a:lnTo>
                                      <a:lnTo>
                                        <a:pt x="13" y="792"/>
                                      </a:lnTo>
                                      <a:lnTo>
                                        <a:pt x="0" y="804"/>
                                      </a:lnTo>
                                      <a:lnTo>
                                        <a:pt x="3" y="810"/>
                                      </a:lnTo>
                                      <a:lnTo>
                                        <a:pt x="16" y="798"/>
                                      </a:lnTo>
                                      <a:lnTo>
                                        <a:pt x="30" y="785"/>
                                      </a:lnTo>
                                      <a:lnTo>
                                        <a:pt x="44" y="770"/>
                                      </a:lnTo>
                                      <a:lnTo>
                                        <a:pt x="59" y="755"/>
                                      </a:lnTo>
                                      <a:lnTo>
                                        <a:pt x="74" y="739"/>
                                      </a:lnTo>
                                      <a:lnTo>
                                        <a:pt x="89" y="721"/>
                                      </a:lnTo>
                                      <a:lnTo>
                                        <a:pt x="105" y="703"/>
                                      </a:lnTo>
                                      <a:lnTo>
                                        <a:pt x="121" y="684"/>
                                      </a:lnTo>
                                      <a:lnTo>
                                        <a:pt x="137" y="663"/>
                                      </a:lnTo>
                                      <a:lnTo>
                                        <a:pt x="154" y="642"/>
                                      </a:lnTo>
                                      <a:lnTo>
                                        <a:pt x="171" y="620"/>
                                      </a:lnTo>
                                      <a:lnTo>
                                        <a:pt x="188" y="598"/>
                                      </a:lnTo>
                                      <a:lnTo>
                                        <a:pt x="206" y="573"/>
                                      </a:lnTo>
                                      <a:lnTo>
                                        <a:pt x="223" y="549"/>
                                      </a:lnTo>
                                      <a:lnTo>
                                        <a:pt x="241" y="524"/>
                                      </a:lnTo>
                                      <a:lnTo>
                                        <a:pt x="259" y="498"/>
                                      </a:lnTo>
                                      <a:lnTo>
                                        <a:pt x="277" y="472"/>
                                      </a:lnTo>
                                      <a:lnTo>
                                        <a:pt x="296" y="444"/>
                                      </a:lnTo>
                                      <a:lnTo>
                                        <a:pt x="315" y="416"/>
                                      </a:lnTo>
                                      <a:lnTo>
                                        <a:pt x="333" y="387"/>
                                      </a:lnTo>
                                      <a:lnTo>
                                        <a:pt x="352" y="358"/>
                                      </a:lnTo>
                                      <a:lnTo>
                                        <a:pt x="371" y="329"/>
                                      </a:lnTo>
                                      <a:lnTo>
                                        <a:pt x="390" y="298"/>
                                      </a:lnTo>
                                      <a:lnTo>
                                        <a:pt x="408" y="267"/>
                                      </a:lnTo>
                                      <a:lnTo>
                                        <a:pt x="427" y="236"/>
                                      </a:lnTo>
                                      <a:lnTo>
                                        <a:pt x="446" y="204"/>
                                      </a:lnTo>
                                      <a:lnTo>
                                        <a:pt x="465" y="172"/>
                                      </a:lnTo>
                                      <a:lnTo>
                                        <a:pt x="483" y="139"/>
                                      </a:lnTo>
                                      <a:lnTo>
                                        <a:pt x="502" y="106"/>
                                      </a:lnTo>
                                      <a:lnTo>
                                        <a:pt x="521" y="72"/>
                                      </a:lnTo>
                                      <a:lnTo>
                                        <a:pt x="539" y="38"/>
                                      </a:lnTo>
                                      <a:lnTo>
                                        <a:pt x="558" y="4"/>
                                      </a:lnTo>
                                      <a:lnTo>
                                        <a:pt x="558" y="4"/>
                                      </a:lnTo>
                                      <a:lnTo>
                                        <a:pt x="5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2" name="Freeform 664"/>
                              <wps:cNvSpPr>
                                <a:spLocks/>
                              </wps:cNvSpPr>
                              <wps:spPr bwMode="auto">
                                <a:xfrm>
                                  <a:off x="5389" y="1058"/>
                                  <a:ext cx="343" cy="1109"/>
                                </a:xfrm>
                                <a:custGeom>
                                  <a:avLst/>
                                  <a:gdLst>
                                    <a:gd name="T0" fmla="*/ 338 w 343"/>
                                    <a:gd name="T1" fmla="*/ 4 h 1109"/>
                                    <a:gd name="T2" fmla="*/ 337 w 343"/>
                                    <a:gd name="T3" fmla="*/ 62 h 1109"/>
                                    <a:gd name="T4" fmla="*/ 333 w 343"/>
                                    <a:gd name="T5" fmla="*/ 123 h 1109"/>
                                    <a:gd name="T6" fmla="*/ 326 w 343"/>
                                    <a:gd name="T7" fmla="*/ 187 h 1109"/>
                                    <a:gd name="T8" fmla="*/ 315 w 343"/>
                                    <a:gd name="T9" fmla="*/ 252 h 1109"/>
                                    <a:gd name="T10" fmla="*/ 301 w 343"/>
                                    <a:gd name="T11" fmla="*/ 319 h 1109"/>
                                    <a:gd name="T12" fmla="*/ 285 w 343"/>
                                    <a:gd name="T13" fmla="*/ 388 h 1109"/>
                                    <a:gd name="T14" fmla="*/ 266 w 343"/>
                                    <a:gd name="T15" fmla="*/ 458 h 1109"/>
                                    <a:gd name="T16" fmla="*/ 245 w 343"/>
                                    <a:gd name="T17" fmla="*/ 530 h 1109"/>
                                    <a:gd name="T18" fmla="*/ 221 w 343"/>
                                    <a:gd name="T19" fmla="*/ 601 h 1109"/>
                                    <a:gd name="T20" fmla="*/ 195 w 343"/>
                                    <a:gd name="T21" fmla="*/ 674 h 1109"/>
                                    <a:gd name="T22" fmla="*/ 167 w 343"/>
                                    <a:gd name="T23" fmla="*/ 747 h 1109"/>
                                    <a:gd name="T24" fmla="*/ 137 w 343"/>
                                    <a:gd name="T25" fmla="*/ 819 h 1109"/>
                                    <a:gd name="T26" fmla="*/ 105 w 343"/>
                                    <a:gd name="T27" fmla="*/ 892 h 1109"/>
                                    <a:gd name="T28" fmla="*/ 72 w 343"/>
                                    <a:gd name="T29" fmla="*/ 964 h 1109"/>
                                    <a:gd name="T30" fmla="*/ 37 w 343"/>
                                    <a:gd name="T31" fmla="*/ 1035 h 1109"/>
                                    <a:gd name="T32" fmla="*/ 0 w 343"/>
                                    <a:gd name="T33" fmla="*/ 1105 h 1109"/>
                                    <a:gd name="T34" fmla="*/ 23 w 343"/>
                                    <a:gd name="T35" fmla="*/ 1074 h 1109"/>
                                    <a:gd name="T36" fmla="*/ 59 w 343"/>
                                    <a:gd name="T37" fmla="*/ 1003 h 1109"/>
                                    <a:gd name="T38" fmla="*/ 93 w 343"/>
                                    <a:gd name="T39" fmla="*/ 932 h 1109"/>
                                    <a:gd name="T40" fmla="*/ 126 w 343"/>
                                    <a:gd name="T41" fmla="*/ 859 h 1109"/>
                                    <a:gd name="T42" fmla="*/ 157 w 343"/>
                                    <a:gd name="T43" fmla="*/ 786 h 1109"/>
                                    <a:gd name="T44" fmla="*/ 186 w 343"/>
                                    <a:gd name="T45" fmla="*/ 713 h 1109"/>
                                    <a:gd name="T46" fmla="*/ 213 w 343"/>
                                    <a:gd name="T47" fmla="*/ 641 h 1109"/>
                                    <a:gd name="T48" fmla="*/ 238 w 343"/>
                                    <a:gd name="T49" fmla="*/ 568 h 1109"/>
                                    <a:gd name="T50" fmla="*/ 261 w 343"/>
                                    <a:gd name="T51" fmla="*/ 496 h 1109"/>
                                    <a:gd name="T52" fmla="*/ 281 w 343"/>
                                    <a:gd name="T53" fmla="*/ 425 h 1109"/>
                                    <a:gd name="T54" fmla="*/ 298 w 343"/>
                                    <a:gd name="T55" fmla="*/ 355 h 1109"/>
                                    <a:gd name="T56" fmla="*/ 313 w 343"/>
                                    <a:gd name="T57" fmla="*/ 287 h 1109"/>
                                    <a:gd name="T58" fmla="*/ 326 w 343"/>
                                    <a:gd name="T59" fmla="*/ 221 h 1109"/>
                                    <a:gd name="T60" fmla="*/ 334 w 343"/>
                                    <a:gd name="T61" fmla="*/ 155 h 1109"/>
                                    <a:gd name="T62" fmla="*/ 341 w 343"/>
                                    <a:gd name="T63" fmla="*/ 93 h 1109"/>
                                    <a:gd name="T64" fmla="*/ 343 w 343"/>
                                    <a:gd name="T65" fmla="*/ 33 h 1109"/>
                                    <a:gd name="T66" fmla="*/ 343 w 343"/>
                                    <a:gd name="T67" fmla="*/ 4 h 1109"/>
                                    <a:gd name="T68" fmla="*/ 342 w 343"/>
                                    <a:gd name="T69" fmla="*/ 1 h 1109"/>
                                    <a:gd name="T70" fmla="*/ 339 w 343"/>
                                    <a:gd name="T71" fmla="*/ 1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3" h="1109">
                                      <a:moveTo>
                                        <a:pt x="338" y="4"/>
                                      </a:moveTo>
                                      <a:lnTo>
                                        <a:pt x="338" y="4"/>
                                      </a:lnTo>
                                      <a:lnTo>
                                        <a:pt x="338" y="33"/>
                                      </a:lnTo>
                                      <a:lnTo>
                                        <a:pt x="337" y="62"/>
                                      </a:lnTo>
                                      <a:lnTo>
                                        <a:pt x="336" y="93"/>
                                      </a:lnTo>
                                      <a:lnTo>
                                        <a:pt x="333" y="123"/>
                                      </a:lnTo>
                                      <a:lnTo>
                                        <a:pt x="329" y="155"/>
                                      </a:lnTo>
                                      <a:lnTo>
                                        <a:pt x="326" y="187"/>
                                      </a:lnTo>
                                      <a:lnTo>
                                        <a:pt x="321" y="219"/>
                                      </a:lnTo>
                                      <a:lnTo>
                                        <a:pt x="315" y="252"/>
                                      </a:lnTo>
                                      <a:lnTo>
                                        <a:pt x="308" y="286"/>
                                      </a:lnTo>
                                      <a:lnTo>
                                        <a:pt x="301" y="319"/>
                                      </a:lnTo>
                                      <a:lnTo>
                                        <a:pt x="293" y="354"/>
                                      </a:lnTo>
                                      <a:lnTo>
                                        <a:pt x="285" y="388"/>
                                      </a:lnTo>
                                      <a:lnTo>
                                        <a:pt x="276" y="423"/>
                                      </a:lnTo>
                                      <a:lnTo>
                                        <a:pt x="266" y="458"/>
                                      </a:lnTo>
                                      <a:lnTo>
                                        <a:pt x="256" y="494"/>
                                      </a:lnTo>
                                      <a:lnTo>
                                        <a:pt x="245" y="530"/>
                                      </a:lnTo>
                                      <a:lnTo>
                                        <a:pt x="233" y="565"/>
                                      </a:lnTo>
                                      <a:lnTo>
                                        <a:pt x="221" y="601"/>
                                      </a:lnTo>
                                      <a:lnTo>
                                        <a:pt x="208" y="638"/>
                                      </a:lnTo>
                                      <a:lnTo>
                                        <a:pt x="195" y="674"/>
                                      </a:lnTo>
                                      <a:lnTo>
                                        <a:pt x="181" y="710"/>
                                      </a:lnTo>
                                      <a:lnTo>
                                        <a:pt x="167" y="747"/>
                                      </a:lnTo>
                                      <a:lnTo>
                                        <a:pt x="152" y="783"/>
                                      </a:lnTo>
                                      <a:lnTo>
                                        <a:pt x="137" y="819"/>
                                      </a:lnTo>
                                      <a:lnTo>
                                        <a:pt x="121" y="855"/>
                                      </a:lnTo>
                                      <a:lnTo>
                                        <a:pt x="105" y="892"/>
                                      </a:lnTo>
                                      <a:lnTo>
                                        <a:pt x="89" y="928"/>
                                      </a:lnTo>
                                      <a:lnTo>
                                        <a:pt x="72" y="964"/>
                                      </a:lnTo>
                                      <a:lnTo>
                                        <a:pt x="55" y="1000"/>
                                      </a:lnTo>
                                      <a:lnTo>
                                        <a:pt x="37" y="1035"/>
                                      </a:lnTo>
                                      <a:lnTo>
                                        <a:pt x="19" y="1070"/>
                                      </a:lnTo>
                                      <a:lnTo>
                                        <a:pt x="0" y="1105"/>
                                      </a:lnTo>
                                      <a:lnTo>
                                        <a:pt x="5" y="1109"/>
                                      </a:lnTo>
                                      <a:lnTo>
                                        <a:pt x="23" y="1074"/>
                                      </a:lnTo>
                                      <a:lnTo>
                                        <a:pt x="41" y="1039"/>
                                      </a:lnTo>
                                      <a:lnTo>
                                        <a:pt x="59" y="1003"/>
                                      </a:lnTo>
                                      <a:lnTo>
                                        <a:pt x="76" y="968"/>
                                      </a:lnTo>
                                      <a:lnTo>
                                        <a:pt x="93" y="932"/>
                                      </a:lnTo>
                                      <a:lnTo>
                                        <a:pt x="110" y="895"/>
                                      </a:lnTo>
                                      <a:lnTo>
                                        <a:pt x="126" y="859"/>
                                      </a:lnTo>
                                      <a:lnTo>
                                        <a:pt x="141" y="822"/>
                                      </a:lnTo>
                                      <a:lnTo>
                                        <a:pt x="157" y="786"/>
                                      </a:lnTo>
                                      <a:lnTo>
                                        <a:pt x="172" y="750"/>
                                      </a:lnTo>
                                      <a:lnTo>
                                        <a:pt x="186" y="713"/>
                                      </a:lnTo>
                                      <a:lnTo>
                                        <a:pt x="200" y="677"/>
                                      </a:lnTo>
                                      <a:lnTo>
                                        <a:pt x="213" y="641"/>
                                      </a:lnTo>
                                      <a:lnTo>
                                        <a:pt x="226" y="604"/>
                                      </a:lnTo>
                                      <a:lnTo>
                                        <a:pt x="238" y="568"/>
                                      </a:lnTo>
                                      <a:lnTo>
                                        <a:pt x="250" y="532"/>
                                      </a:lnTo>
                                      <a:lnTo>
                                        <a:pt x="261" y="496"/>
                                      </a:lnTo>
                                      <a:lnTo>
                                        <a:pt x="271" y="460"/>
                                      </a:lnTo>
                                      <a:lnTo>
                                        <a:pt x="281" y="425"/>
                                      </a:lnTo>
                                      <a:lnTo>
                                        <a:pt x="290" y="391"/>
                                      </a:lnTo>
                                      <a:lnTo>
                                        <a:pt x="298" y="355"/>
                                      </a:lnTo>
                                      <a:lnTo>
                                        <a:pt x="306" y="321"/>
                                      </a:lnTo>
                                      <a:lnTo>
                                        <a:pt x="313" y="287"/>
                                      </a:lnTo>
                                      <a:lnTo>
                                        <a:pt x="320" y="254"/>
                                      </a:lnTo>
                                      <a:lnTo>
                                        <a:pt x="326" y="221"/>
                                      </a:lnTo>
                                      <a:lnTo>
                                        <a:pt x="331" y="188"/>
                                      </a:lnTo>
                                      <a:lnTo>
                                        <a:pt x="334" y="155"/>
                                      </a:lnTo>
                                      <a:lnTo>
                                        <a:pt x="338" y="124"/>
                                      </a:lnTo>
                                      <a:lnTo>
                                        <a:pt x="341" y="93"/>
                                      </a:lnTo>
                                      <a:lnTo>
                                        <a:pt x="342" y="62"/>
                                      </a:lnTo>
                                      <a:lnTo>
                                        <a:pt x="343" y="33"/>
                                      </a:lnTo>
                                      <a:lnTo>
                                        <a:pt x="343" y="4"/>
                                      </a:lnTo>
                                      <a:lnTo>
                                        <a:pt x="343" y="4"/>
                                      </a:lnTo>
                                      <a:lnTo>
                                        <a:pt x="343" y="4"/>
                                      </a:lnTo>
                                      <a:lnTo>
                                        <a:pt x="342" y="1"/>
                                      </a:lnTo>
                                      <a:lnTo>
                                        <a:pt x="341" y="0"/>
                                      </a:lnTo>
                                      <a:lnTo>
                                        <a:pt x="339" y="1"/>
                                      </a:lnTo>
                                      <a:lnTo>
                                        <a:pt x="3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3" name="Freeform 665"/>
                              <wps:cNvSpPr>
                                <a:spLocks/>
                              </wps:cNvSpPr>
                              <wps:spPr bwMode="auto">
                                <a:xfrm>
                                  <a:off x="5566" y="387"/>
                                  <a:ext cx="166" cy="675"/>
                                </a:xfrm>
                                <a:custGeom>
                                  <a:avLst/>
                                  <a:gdLst>
                                    <a:gd name="T0" fmla="*/ 0 w 166"/>
                                    <a:gd name="T1" fmla="*/ 4 h 675"/>
                                    <a:gd name="T2" fmla="*/ 0 w 166"/>
                                    <a:gd name="T3" fmla="*/ 4 h 675"/>
                                    <a:gd name="T4" fmla="*/ 18 w 166"/>
                                    <a:gd name="T5" fmla="*/ 36 h 675"/>
                                    <a:gd name="T6" fmla="*/ 34 w 166"/>
                                    <a:gd name="T7" fmla="*/ 69 h 675"/>
                                    <a:gd name="T8" fmla="*/ 49 w 166"/>
                                    <a:gd name="T9" fmla="*/ 104 h 675"/>
                                    <a:gd name="T10" fmla="*/ 63 w 166"/>
                                    <a:gd name="T11" fmla="*/ 141 h 675"/>
                                    <a:gd name="T12" fmla="*/ 76 w 166"/>
                                    <a:gd name="T13" fmla="*/ 179 h 675"/>
                                    <a:gd name="T14" fmla="*/ 89 w 166"/>
                                    <a:gd name="T15" fmla="*/ 217 h 675"/>
                                    <a:gd name="T16" fmla="*/ 100 w 166"/>
                                    <a:gd name="T17" fmla="*/ 258 h 675"/>
                                    <a:gd name="T18" fmla="*/ 111 w 166"/>
                                    <a:gd name="T19" fmla="*/ 300 h 675"/>
                                    <a:gd name="T20" fmla="*/ 120 w 166"/>
                                    <a:gd name="T21" fmla="*/ 343 h 675"/>
                                    <a:gd name="T22" fmla="*/ 129 w 166"/>
                                    <a:gd name="T23" fmla="*/ 388 h 675"/>
                                    <a:gd name="T24" fmla="*/ 136 w 166"/>
                                    <a:gd name="T25" fmla="*/ 433 h 675"/>
                                    <a:gd name="T26" fmla="*/ 143 w 166"/>
                                    <a:gd name="T27" fmla="*/ 479 h 675"/>
                                    <a:gd name="T28" fmla="*/ 149 w 166"/>
                                    <a:gd name="T29" fmla="*/ 527 h 675"/>
                                    <a:gd name="T30" fmla="*/ 154 w 166"/>
                                    <a:gd name="T31" fmla="*/ 575 h 675"/>
                                    <a:gd name="T32" fmla="*/ 158 w 166"/>
                                    <a:gd name="T33" fmla="*/ 624 h 675"/>
                                    <a:gd name="T34" fmla="*/ 161 w 166"/>
                                    <a:gd name="T35" fmla="*/ 675 h 675"/>
                                    <a:gd name="T36" fmla="*/ 166 w 166"/>
                                    <a:gd name="T37" fmla="*/ 675 h 675"/>
                                    <a:gd name="T38" fmla="*/ 163 w 166"/>
                                    <a:gd name="T39" fmla="*/ 624 h 675"/>
                                    <a:gd name="T40" fmla="*/ 159 w 166"/>
                                    <a:gd name="T41" fmla="*/ 575 h 675"/>
                                    <a:gd name="T42" fmla="*/ 154 w 166"/>
                                    <a:gd name="T43" fmla="*/ 526 h 675"/>
                                    <a:gd name="T44" fmla="*/ 148 w 166"/>
                                    <a:gd name="T45" fmla="*/ 478 h 675"/>
                                    <a:gd name="T46" fmla="*/ 141 w 166"/>
                                    <a:gd name="T47" fmla="*/ 431 h 675"/>
                                    <a:gd name="T48" fmla="*/ 134 w 166"/>
                                    <a:gd name="T49" fmla="*/ 386 h 675"/>
                                    <a:gd name="T50" fmla="*/ 125 w 166"/>
                                    <a:gd name="T51" fmla="*/ 341 h 675"/>
                                    <a:gd name="T52" fmla="*/ 116 w 166"/>
                                    <a:gd name="T53" fmla="*/ 298 h 675"/>
                                    <a:gd name="T54" fmla="*/ 105 w 166"/>
                                    <a:gd name="T55" fmla="*/ 256 h 675"/>
                                    <a:gd name="T56" fmla="*/ 94 w 166"/>
                                    <a:gd name="T57" fmla="*/ 215 h 675"/>
                                    <a:gd name="T58" fmla="*/ 81 w 166"/>
                                    <a:gd name="T59" fmla="*/ 176 h 675"/>
                                    <a:gd name="T60" fmla="*/ 68 w 166"/>
                                    <a:gd name="T61" fmla="*/ 137 h 675"/>
                                    <a:gd name="T62" fmla="*/ 53 w 166"/>
                                    <a:gd name="T63" fmla="*/ 101 h 675"/>
                                    <a:gd name="T64" fmla="*/ 38 w 166"/>
                                    <a:gd name="T65" fmla="*/ 65 h 675"/>
                                    <a:gd name="T66" fmla="*/ 22 w 166"/>
                                    <a:gd name="T67" fmla="*/ 32 h 675"/>
                                    <a:gd name="T68" fmla="*/ 4 w 166"/>
                                    <a:gd name="T69" fmla="*/ 0 h 675"/>
                                    <a:gd name="T70" fmla="*/ 4 w 166"/>
                                    <a:gd name="T71" fmla="*/ 0 h 675"/>
                                    <a:gd name="T72" fmla="*/ 0 w 166"/>
                                    <a:gd name="T73" fmla="*/ 4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6" h="675">
                                      <a:moveTo>
                                        <a:pt x="0" y="4"/>
                                      </a:moveTo>
                                      <a:lnTo>
                                        <a:pt x="0" y="4"/>
                                      </a:lnTo>
                                      <a:lnTo>
                                        <a:pt x="18" y="36"/>
                                      </a:lnTo>
                                      <a:lnTo>
                                        <a:pt x="34" y="69"/>
                                      </a:lnTo>
                                      <a:lnTo>
                                        <a:pt x="49" y="104"/>
                                      </a:lnTo>
                                      <a:lnTo>
                                        <a:pt x="63" y="141"/>
                                      </a:lnTo>
                                      <a:lnTo>
                                        <a:pt x="76" y="179"/>
                                      </a:lnTo>
                                      <a:lnTo>
                                        <a:pt x="89" y="217"/>
                                      </a:lnTo>
                                      <a:lnTo>
                                        <a:pt x="100" y="258"/>
                                      </a:lnTo>
                                      <a:lnTo>
                                        <a:pt x="111" y="300"/>
                                      </a:lnTo>
                                      <a:lnTo>
                                        <a:pt x="120" y="343"/>
                                      </a:lnTo>
                                      <a:lnTo>
                                        <a:pt x="129" y="388"/>
                                      </a:lnTo>
                                      <a:lnTo>
                                        <a:pt x="136" y="433"/>
                                      </a:lnTo>
                                      <a:lnTo>
                                        <a:pt x="143" y="479"/>
                                      </a:lnTo>
                                      <a:lnTo>
                                        <a:pt x="149" y="527"/>
                                      </a:lnTo>
                                      <a:lnTo>
                                        <a:pt x="154" y="575"/>
                                      </a:lnTo>
                                      <a:lnTo>
                                        <a:pt x="158" y="624"/>
                                      </a:lnTo>
                                      <a:lnTo>
                                        <a:pt x="161" y="675"/>
                                      </a:lnTo>
                                      <a:lnTo>
                                        <a:pt x="166" y="675"/>
                                      </a:lnTo>
                                      <a:lnTo>
                                        <a:pt x="163" y="624"/>
                                      </a:lnTo>
                                      <a:lnTo>
                                        <a:pt x="159" y="575"/>
                                      </a:lnTo>
                                      <a:lnTo>
                                        <a:pt x="154" y="526"/>
                                      </a:lnTo>
                                      <a:lnTo>
                                        <a:pt x="148" y="478"/>
                                      </a:lnTo>
                                      <a:lnTo>
                                        <a:pt x="141" y="431"/>
                                      </a:lnTo>
                                      <a:lnTo>
                                        <a:pt x="134" y="386"/>
                                      </a:lnTo>
                                      <a:lnTo>
                                        <a:pt x="125" y="341"/>
                                      </a:lnTo>
                                      <a:lnTo>
                                        <a:pt x="116" y="298"/>
                                      </a:lnTo>
                                      <a:lnTo>
                                        <a:pt x="105" y="256"/>
                                      </a:lnTo>
                                      <a:lnTo>
                                        <a:pt x="94" y="215"/>
                                      </a:lnTo>
                                      <a:lnTo>
                                        <a:pt x="81" y="176"/>
                                      </a:lnTo>
                                      <a:lnTo>
                                        <a:pt x="68" y="137"/>
                                      </a:lnTo>
                                      <a:lnTo>
                                        <a:pt x="53" y="101"/>
                                      </a:lnTo>
                                      <a:lnTo>
                                        <a:pt x="38" y="65"/>
                                      </a:lnTo>
                                      <a:lnTo>
                                        <a:pt x="22" y="32"/>
                                      </a:lnTo>
                                      <a:lnTo>
                                        <a:pt x="4" y="0"/>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4" name="Freeform 666"/>
                              <wps:cNvSpPr>
                                <a:spLocks/>
                              </wps:cNvSpPr>
                              <wps:spPr bwMode="auto">
                                <a:xfrm>
                                  <a:off x="5174" y="123"/>
                                  <a:ext cx="396" cy="268"/>
                                </a:xfrm>
                                <a:custGeom>
                                  <a:avLst/>
                                  <a:gdLst>
                                    <a:gd name="T0" fmla="*/ 16 w 396"/>
                                    <a:gd name="T1" fmla="*/ 7 h 268"/>
                                    <a:gd name="T2" fmla="*/ 47 w 396"/>
                                    <a:gd name="T3" fmla="*/ 9 h 268"/>
                                    <a:gd name="T4" fmla="*/ 76 w 396"/>
                                    <a:gd name="T5" fmla="*/ 13 h 268"/>
                                    <a:gd name="T6" fmla="*/ 105 w 396"/>
                                    <a:gd name="T7" fmla="*/ 20 h 268"/>
                                    <a:gd name="T8" fmla="*/ 133 w 396"/>
                                    <a:gd name="T9" fmla="*/ 29 h 268"/>
                                    <a:gd name="T10" fmla="*/ 160 w 396"/>
                                    <a:gd name="T11" fmla="*/ 40 h 268"/>
                                    <a:gd name="T12" fmla="*/ 186 w 396"/>
                                    <a:gd name="T13" fmla="*/ 52 h 268"/>
                                    <a:gd name="T14" fmla="*/ 211 w 396"/>
                                    <a:gd name="T15" fmla="*/ 67 h 268"/>
                                    <a:gd name="T16" fmla="*/ 236 w 396"/>
                                    <a:gd name="T17" fmla="*/ 84 h 268"/>
                                    <a:gd name="T18" fmla="*/ 259 w 396"/>
                                    <a:gd name="T19" fmla="*/ 103 h 268"/>
                                    <a:gd name="T20" fmla="*/ 282 w 396"/>
                                    <a:gd name="T21" fmla="*/ 123 h 268"/>
                                    <a:gd name="T22" fmla="*/ 304 w 396"/>
                                    <a:gd name="T23" fmla="*/ 145 h 268"/>
                                    <a:gd name="T24" fmla="*/ 325 w 396"/>
                                    <a:gd name="T25" fmla="*/ 170 h 268"/>
                                    <a:gd name="T26" fmla="*/ 345 w 396"/>
                                    <a:gd name="T27" fmla="*/ 196 h 268"/>
                                    <a:gd name="T28" fmla="*/ 365 w 396"/>
                                    <a:gd name="T29" fmla="*/ 223 h 268"/>
                                    <a:gd name="T30" fmla="*/ 383 w 396"/>
                                    <a:gd name="T31" fmla="*/ 253 h 268"/>
                                    <a:gd name="T32" fmla="*/ 396 w 396"/>
                                    <a:gd name="T33" fmla="*/ 264 h 268"/>
                                    <a:gd name="T34" fmla="*/ 378 w 396"/>
                                    <a:gd name="T35" fmla="*/ 233 h 268"/>
                                    <a:gd name="T36" fmla="*/ 359 w 396"/>
                                    <a:gd name="T37" fmla="*/ 204 h 268"/>
                                    <a:gd name="T38" fmla="*/ 339 w 396"/>
                                    <a:gd name="T39" fmla="*/ 177 h 268"/>
                                    <a:gd name="T40" fmla="*/ 318 w 396"/>
                                    <a:gd name="T41" fmla="*/ 152 h 268"/>
                                    <a:gd name="T42" fmla="*/ 296 w 396"/>
                                    <a:gd name="T43" fmla="*/ 128 h 268"/>
                                    <a:gd name="T44" fmla="*/ 274 w 396"/>
                                    <a:gd name="T45" fmla="*/ 106 h 268"/>
                                    <a:gd name="T46" fmla="*/ 250 w 396"/>
                                    <a:gd name="T47" fmla="*/ 87 h 268"/>
                                    <a:gd name="T48" fmla="*/ 226 w 396"/>
                                    <a:gd name="T49" fmla="*/ 69 h 268"/>
                                    <a:gd name="T50" fmla="*/ 201 w 396"/>
                                    <a:gd name="T51" fmla="*/ 53 h 268"/>
                                    <a:gd name="T52" fmla="*/ 175 w 396"/>
                                    <a:gd name="T53" fmla="*/ 39 h 268"/>
                                    <a:gd name="T54" fmla="*/ 148 w 396"/>
                                    <a:gd name="T55" fmla="*/ 27 h 268"/>
                                    <a:gd name="T56" fmla="*/ 120 w 396"/>
                                    <a:gd name="T57" fmla="*/ 17 h 268"/>
                                    <a:gd name="T58" fmla="*/ 92 w 396"/>
                                    <a:gd name="T59" fmla="*/ 10 h 268"/>
                                    <a:gd name="T60" fmla="*/ 62 w 396"/>
                                    <a:gd name="T61" fmla="*/ 4 h 268"/>
                                    <a:gd name="T62" fmla="*/ 32 w 396"/>
                                    <a:gd name="T63" fmla="*/ 1 h 268"/>
                                    <a:gd name="T64" fmla="*/ 0 w 396"/>
                                    <a:gd name="T65"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6" h="268">
                                      <a:moveTo>
                                        <a:pt x="0" y="6"/>
                                      </a:moveTo>
                                      <a:lnTo>
                                        <a:pt x="16" y="7"/>
                                      </a:lnTo>
                                      <a:lnTo>
                                        <a:pt x="32" y="8"/>
                                      </a:lnTo>
                                      <a:lnTo>
                                        <a:pt x="47" y="9"/>
                                      </a:lnTo>
                                      <a:lnTo>
                                        <a:pt x="62" y="11"/>
                                      </a:lnTo>
                                      <a:lnTo>
                                        <a:pt x="76" y="13"/>
                                      </a:lnTo>
                                      <a:lnTo>
                                        <a:pt x="91" y="16"/>
                                      </a:lnTo>
                                      <a:lnTo>
                                        <a:pt x="105" y="20"/>
                                      </a:lnTo>
                                      <a:lnTo>
                                        <a:pt x="119" y="24"/>
                                      </a:lnTo>
                                      <a:lnTo>
                                        <a:pt x="133" y="29"/>
                                      </a:lnTo>
                                      <a:lnTo>
                                        <a:pt x="146" y="34"/>
                                      </a:lnTo>
                                      <a:lnTo>
                                        <a:pt x="160" y="40"/>
                                      </a:lnTo>
                                      <a:lnTo>
                                        <a:pt x="173" y="46"/>
                                      </a:lnTo>
                                      <a:lnTo>
                                        <a:pt x="186" y="52"/>
                                      </a:lnTo>
                                      <a:lnTo>
                                        <a:pt x="199" y="60"/>
                                      </a:lnTo>
                                      <a:lnTo>
                                        <a:pt x="211" y="67"/>
                                      </a:lnTo>
                                      <a:lnTo>
                                        <a:pt x="224" y="75"/>
                                      </a:lnTo>
                                      <a:lnTo>
                                        <a:pt x="236" y="84"/>
                                      </a:lnTo>
                                      <a:lnTo>
                                        <a:pt x="248" y="93"/>
                                      </a:lnTo>
                                      <a:lnTo>
                                        <a:pt x="259" y="103"/>
                                      </a:lnTo>
                                      <a:lnTo>
                                        <a:pt x="271" y="113"/>
                                      </a:lnTo>
                                      <a:lnTo>
                                        <a:pt x="282" y="123"/>
                                      </a:lnTo>
                                      <a:lnTo>
                                        <a:pt x="293" y="134"/>
                                      </a:lnTo>
                                      <a:lnTo>
                                        <a:pt x="304" y="145"/>
                                      </a:lnTo>
                                      <a:lnTo>
                                        <a:pt x="314" y="157"/>
                                      </a:lnTo>
                                      <a:lnTo>
                                        <a:pt x="325" y="170"/>
                                      </a:lnTo>
                                      <a:lnTo>
                                        <a:pt x="335" y="182"/>
                                      </a:lnTo>
                                      <a:lnTo>
                                        <a:pt x="345" y="196"/>
                                      </a:lnTo>
                                      <a:lnTo>
                                        <a:pt x="355" y="209"/>
                                      </a:lnTo>
                                      <a:lnTo>
                                        <a:pt x="365" y="223"/>
                                      </a:lnTo>
                                      <a:lnTo>
                                        <a:pt x="374" y="238"/>
                                      </a:lnTo>
                                      <a:lnTo>
                                        <a:pt x="383" y="253"/>
                                      </a:lnTo>
                                      <a:lnTo>
                                        <a:pt x="392" y="268"/>
                                      </a:lnTo>
                                      <a:lnTo>
                                        <a:pt x="396" y="264"/>
                                      </a:lnTo>
                                      <a:lnTo>
                                        <a:pt x="387" y="248"/>
                                      </a:lnTo>
                                      <a:lnTo>
                                        <a:pt x="378" y="233"/>
                                      </a:lnTo>
                                      <a:lnTo>
                                        <a:pt x="368" y="219"/>
                                      </a:lnTo>
                                      <a:lnTo>
                                        <a:pt x="359" y="204"/>
                                      </a:lnTo>
                                      <a:lnTo>
                                        <a:pt x="349" y="191"/>
                                      </a:lnTo>
                                      <a:lnTo>
                                        <a:pt x="339" y="177"/>
                                      </a:lnTo>
                                      <a:lnTo>
                                        <a:pt x="328" y="164"/>
                                      </a:lnTo>
                                      <a:lnTo>
                                        <a:pt x="318" y="152"/>
                                      </a:lnTo>
                                      <a:lnTo>
                                        <a:pt x="307" y="140"/>
                                      </a:lnTo>
                                      <a:lnTo>
                                        <a:pt x="296" y="128"/>
                                      </a:lnTo>
                                      <a:lnTo>
                                        <a:pt x="285" y="117"/>
                                      </a:lnTo>
                                      <a:lnTo>
                                        <a:pt x="274" y="106"/>
                                      </a:lnTo>
                                      <a:lnTo>
                                        <a:pt x="262" y="96"/>
                                      </a:lnTo>
                                      <a:lnTo>
                                        <a:pt x="250" y="87"/>
                                      </a:lnTo>
                                      <a:lnTo>
                                        <a:pt x="238" y="78"/>
                                      </a:lnTo>
                                      <a:lnTo>
                                        <a:pt x="226" y="69"/>
                                      </a:lnTo>
                                      <a:lnTo>
                                        <a:pt x="213" y="60"/>
                                      </a:lnTo>
                                      <a:lnTo>
                                        <a:pt x="201" y="53"/>
                                      </a:lnTo>
                                      <a:lnTo>
                                        <a:pt x="188" y="45"/>
                                      </a:lnTo>
                                      <a:lnTo>
                                        <a:pt x="175" y="39"/>
                                      </a:lnTo>
                                      <a:lnTo>
                                        <a:pt x="161" y="33"/>
                                      </a:lnTo>
                                      <a:lnTo>
                                        <a:pt x="148" y="27"/>
                                      </a:lnTo>
                                      <a:lnTo>
                                        <a:pt x="134" y="22"/>
                                      </a:lnTo>
                                      <a:lnTo>
                                        <a:pt x="120" y="17"/>
                                      </a:lnTo>
                                      <a:lnTo>
                                        <a:pt x="106" y="13"/>
                                      </a:lnTo>
                                      <a:lnTo>
                                        <a:pt x="92" y="10"/>
                                      </a:lnTo>
                                      <a:lnTo>
                                        <a:pt x="77" y="6"/>
                                      </a:lnTo>
                                      <a:lnTo>
                                        <a:pt x="62" y="4"/>
                                      </a:lnTo>
                                      <a:lnTo>
                                        <a:pt x="47" y="2"/>
                                      </a:lnTo>
                                      <a:lnTo>
                                        <a:pt x="32" y="1"/>
                                      </a:lnTo>
                                      <a:lnTo>
                                        <a:pt x="16" y="0"/>
                                      </a:lnTo>
                                      <a:lnTo>
                                        <a:pt x="0"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5" name="Freeform 667"/>
                              <wps:cNvSpPr>
                                <a:spLocks/>
                              </wps:cNvSpPr>
                              <wps:spPr bwMode="auto">
                                <a:xfrm>
                                  <a:off x="5172" y="123"/>
                                  <a:ext cx="2" cy="6"/>
                                </a:xfrm>
                                <a:custGeom>
                                  <a:avLst/>
                                  <a:gdLst>
                                    <a:gd name="T0" fmla="*/ 2 w 2"/>
                                    <a:gd name="T1" fmla="*/ 0 h 6"/>
                                    <a:gd name="T2" fmla="*/ 0 w 2"/>
                                    <a:gd name="T3" fmla="*/ 1 h 6"/>
                                    <a:gd name="T4" fmla="*/ 0 w 2"/>
                                    <a:gd name="T5" fmla="*/ 3 h 6"/>
                                    <a:gd name="T6" fmla="*/ 0 w 2"/>
                                    <a:gd name="T7" fmla="*/ 5 h 6"/>
                                    <a:gd name="T8" fmla="*/ 2 w 2"/>
                                    <a:gd name="T9" fmla="*/ 6 h 6"/>
                                    <a:gd name="T10" fmla="*/ 2 w 2"/>
                                    <a:gd name="T11" fmla="*/ 0 h 6"/>
                                  </a:gdLst>
                                  <a:ahLst/>
                                  <a:cxnLst>
                                    <a:cxn ang="0">
                                      <a:pos x="T0" y="T1"/>
                                    </a:cxn>
                                    <a:cxn ang="0">
                                      <a:pos x="T2" y="T3"/>
                                    </a:cxn>
                                    <a:cxn ang="0">
                                      <a:pos x="T4" y="T5"/>
                                    </a:cxn>
                                    <a:cxn ang="0">
                                      <a:pos x="T6" y="T7"/>
                                    </a:cxn>
                                    <a:cxn ang="0">
                                      <a:pos x="T8" y="T9"/>
                                    </a:cxn>
                                    <a:cxn ang="0">
                                      <a:pos x="T10" y="T11"/>
                                    </a:cxn>
                                  </a:cxnLst>
                                  <a:rect l="0" t="0" r="r" b="b"/>
                                  <a:pathLst>
                                    <a:path w="2" h="6">
                                      <a:moveTo>
                                        <a:pt x="2" y="0"/>
                                      </a:moveTo>
                                      <a:lnTo>
                                        <a:pt x="0" y="1"/>
                                      </a:lnTo>
                                      <a:lnTo>
                                        <a:pt x="0" y="3"/>
                                      </a:lnTo>
                                      <a:lnTo>
                                        <a:pt x="0" y="5"/>
                                      </a:lnTo>
                                      <a:lnTo>
                                        <a:pt x="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6" name="Freeform 668"/>
                              <wps:cNvSpPr>
                                <a:spLocks/>
                              </wps:cNvSpPr>
                              <wps:spPr bwMode="auto">
                                <a:xfrm>
                                  <a:off x="4482" y="2960"/>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7" name="Freeform 669"/>
                              <wps:cNvSpPr>
                                <a:spLocks/>
                              </wps:cNvSpPr>
                              <wps:spPr bwMode="auto">
                                <a:xfrm>
                                  <a:off x="4482" y="2962"/>
                                  <a:ext cx="65" cy="519"/>
                                </a:xfrm>
                                <a:custGeom>
                                  <a:avLst/>
                                  <a:gdLst>
                                    <a:gd name="T0" fmla="*/ 63 w 65"/>
                                    <a:gd name="T1" fmla="*/ 519 h 519"/>
                                    <a:gd name="T2" fmla="*/ 65 w 65"/>
                                    <a:gd name="T3" fmla="*/ 519 h 519"/>
                                    <a:gd name="T4" fmla="*/ 5 w 65"/>
                                    <a:gd name="T5" fmla="*/ 0 h 519"/>
                                    <a:gd name="T6" fmla="*/ 0 w 65"/>
                                    <a:gd name="T7" fmla="*/ 0 h 519"/>
                                    <a:gd name="T8" fmla="*/ 60 w 65"/>
                                    <a:gd name="T9" fmla="*/ 519 h 519"/>
                                    <a:gd name="T10" fmla="*/ 6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63" y="519"/>
                                      </a:moveTo>
                                      <a:lnTo>
                                        <a:pt x="65" y="519"/>
                                      </a:lnTo>
                                      <a:lnTo>
                                        <a:pt x="5" y="0"/>
                                      </a:lnTo>
                                      <a:lnTo>
                                        <a:pt x="0" y="0"/>
                                      </a:lnTo>
                                      <a:lnTo>
                                        <a:pt x="60" y="519"/>
                                      </a:lnTo>
                                      <a:lnTo>
                                        <a:pt x="6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8" name="Freeform 670"/>
                              <wps:cNvSpPr>
                                <a:spLocks/>
                              </wps:cNvSpPr>
                              <wps:spPr bwMode="auto">
                                <a:xfrm>
                                  <a:off x="4542" y="3481"/>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9" name="Freeform 671"/>
                              <wps:cNvSpPr>
                                <a:spLocks/>
                              </wps:cNvSpPr>
                              <wps:spPr bwMode="auto">
                                <a:xfrm>
                                  <a:off x="4491" y="2942"/>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0" name="Freeform 672"/>
                              <wps:cNvSpPr>
                                <a:spLocks/>
                              </wps:cNvSpPr>
                              <wps:spPr bwMode="auto">
                                <a:xfrm>
                                  <a:off x="4491" y="2944"/>
                                  <a:ext cx="67" cy="532"/>
                                </a:xfrm>
                                <a:custGeom>
                                  <a:avLst/>
                                  <a:gdLst>
                                    <a:gd name="T0" fmla="*/ 65 w 67"/>
                                    <a:gd name="T1" fmla="*/ 532 h 532"/>
                                    <a:gd name="T2" fmla="*/ 67 w 67"/>
                                    <a:gd name="T3" fmla="*/ 532 h 532"/>
                                    <a:gd name="T4" fmla="*/ 5 w 67"/>
                                    <a:gd name="T5" fmla="*/ 0 h 532"/>
                                    <a:gd name="T6" fmla="*/ 0 w 67"/>
                                    <a:gd name="T7" fmla="*/ 0 h 532"/>
                                    <a:gd name="T8" fmla="*/ 62 w 67"/>
                                    <a:gd name="T9" fmla="*/ 532 h 532"/>
                                    <a:gd name="T10" fmla="*/ 65 w 67"/>
                                    <a:gd name="T11" fmla="*/ 532 h 532"/>
                                  </a:gdLst>
                                  <a:ahLst/>
                                  <a:cxnLst>
                                    <a:cxn ang="0">
                                      <a:pos x="T0" y="T1"/>
                                    </a:cxn>
                                    <a:cxn ang="0">
                                      <a:pos x="T2" y="T3"/>
                                    </a:cxn>
                                    <a:cxn ang="0">
                                      <a:pos x="T4" y="T5"/>
                                    </a:cxn>
                                    <a:cxn ang="0">
                                      <a:pos x="T6" y="T7"/>
                                    </a:cxn>
                                    <a:cxn ang="0">
                                      <a:pos x="T8" y="T9"/>
                                    </a:cxn>
                                    <a:cxn ang="0">
                                      <a:pos x="T10" y="T11"/>
                                    </a:cxn>
                                  </a:cxnLst>
                                  <a:rect l="0" t="0" r="r" b="b"/>
                                  <a:pathLst>
                                    <a:path w="67" h="532">
                                      <a:moveTo>
                                        <a:pt x="65" y="532"/>
                                      </a:moveTo>
                                      <a:lnTo>
                                        <a:pt x="67" y="532"/>
                                      </a:lnTo>
                                      <a:lnTo>
                                        <a:pt x="5" y="0"/>
                                      </a:lnTo>
                                      <a:lnTo>
                                        <a:pt x="0" y="0"/>
                                      </a:lnTo>
                                      <a:lnTo>
                                        <a:pt x="62" y="532"/>
                                      </a:lnTo>
                                      <a:lnTo>
                                        <a:pt x="65"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1" name="Freeform 673"/>
                              <wps:cNvSpPr>
                                <a:spLocks/>
                              </wps:cNvSpPr>
                              <wps:spPr bwMode="auto">
                                <a:xfrm>
                                  <a:off x="4553" y="3476"/>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2" name="Freeform 674"/>
                              <wps:cNvSpPr>
                                <a:spLocks/>
                              </wps:cNvSpPr>
                              <wps:spPr bwMode="auto">
                                <a:xfrm>
                                  <a:off x="4531" y="2929"/>
                                  <a:ext cx="5" cy="2"/>
                                </a:xfrm>
                                <a:custGeom>
                                  <a:avLst/>
                                  <a:gdLst>
                                    <a:gd name="T0" fmla="*/ 5 w 5"/>
                                    <a:gd name="T1" fmla="*/ 2 h 2"/>
                                    <a:gd name="T2" fmla="*/ 4 w 5"/>
                                    <a:gd name="T3" fmla="*/ 0 h 2"/>
                                    <a:gd name="T4" fmla="*/ 2 w 5"/>
                                    <a:gd name="T5" fmla="*/ 0 h 2"/>
                                    <a:gd name="T6" fmla="*/ 0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0"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3" name="Freeform 675"/>
                              <wps:cNvSpPr>
                                <a:spLocks/>
                              </wps:cNvSpPr>
                              <wps:spPr bwMode="auto">
                                <a:xfrm>
                                  <a:off x="4531" y="2931"/>
                                  <a:ext cx="58" cy="537"/>
                                </a:xfrm>
                                <a:custGeom>
                                  <a:avLst/>
                                  <a:gdLst>
                                    <a:gd name="T0" fmla="*/ 56 w 58"/>
                                    <a:gd name="T1" fmla="*/ 537 h 537"/>
                                    <a:gd name="T2" fmla="*/ 58 w 58"/>
                                    <a:gd name="T3" fmla="*/ 537 h 537"/>
                                    <a:gd name="T4" fmla="*/ 5 w 58"/>
                                    <a:gd name="T5" fmla="*/ 0 h 537"/>
                                    <a:gd name="T6" fmla="*/ 0 w 58"/>
                                    <a:gd name="T7" fmla="*/ 0 h 537"/>
                                    <a:gd name="T8" fmla="*/ 53 w 58"/>
                                    <a:gd name="T9" fmla="*/ 537 h 537"/>
                                    <a:gd name="T10" fmla="*/ 56 w 58"/>
                                    <a:gd name="T11" fmla="*/ 537 h 537"/>
                                  </a:gdLst>
                                  <a:ahLst/>
                                  <a:cxnLst>
                                    <a:cxn ang="0">
                                      <a:pos x="T0" y="T1"/>
                                    </a:cxn>
                                    <a:cxn ang="0">
                                      <a:pos x="T2" y="T3"/>
                                    </a:cxn>
                                    <a:cxn ang="0">
                                      <a:pos x="T4" y="T5"/>
                                    </a:cxn>
                                    <a:cxn ang="0">
                                      <a:pos x="T6" y="T7"/>
                                    </a:cxn>
                                    <a:cxn ang="0">
                                      <a:pos x="T8" y="T9"/>
                                    </a:cxn>
                                    <a:cxn ang="0">
                                      <a:pos x="T10" y="T11"/>
                                    </a:cxn>
                                  </a:cxnLst>
                                  <a:rect l="0" t="0" r="r" b="b"/>
                                  <a:pathLst>
                                    <a:path w="58" h="537">
                                      <a:moveTo>
                                        <a:pt x="56" y="537"/>
                                      </a:moveTo>
                                      <a:lnTo>
                                        <a:pt x="58" y="537"/>
                                      </a:lnTo>
                                      <a:lnTo>
                                        <a:pt x="5" y="0"/>
                                      </a:lnTo>
                                      <a:lnTo>
                                        <a:pt x="0" y="0"/>
                                      </a:lnTo>
                                      <a:lnTo>
                                        <a:pt x="53" y="537"/>
                                      </a:lnTo>
                                      <a:lnTo>
                                        <a:pt x="56"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4" name="Freeform 676"/>
                              <wps:cNvSpPr>
                                <a:spLocks/>
                              </wps:cNvSpPr>
                              <wps:spPr bwMode="auto">
                                <a:xfrm>
                                  <a:off x="4584" y="3468"/>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5" name="Freeform 677"/>
                              <wps:cNvSpPr>
                                <a:spLocks/>
                              </wps:cNvSpPr>
                              <wps:spPr bwMode="auto">
                                <a:xfrm>
                                  <a:off x="4608" y="2916"/>
                                  <a:ext cx="5" cy="3"/>
                                </a:xfrm>
                                <a:custGeom>
                                  <a:avLst/>
                                  <a:gdLst>
                                    <a:gd name="T0" fmla="*/ 5 w 5"/>
                                    <a:gd name="T1" fmla="*/ 3 h 3"/>
                                    <a:gd name="T2" fmla="*/ 5 w 5"/>
                                    <a:gd name="T3" fmla="*/ 1 h 3"/>
                                    <a:gd name="T4" fmla="*/ 3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5" y="1"/>
                                      </a:lnTo>
                                      <a:lnTo>
                                        <a:pt x="3"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6" name="Freeform 678"/>
                              <wps:cNvSpPr>
                                <a:spLocks/>
                              </wps:cNvSpPr>
                              <wps:spPr bwMode="auto">
                                <a:xfrm>
                                  <a:off x="4608" y="2919"/>
                                  <a:ext cx="36" cy="544"/>
                                </a:xfrm>
                                <a:custGeom>
                                  <a:avLst/>
                                  <a:gdLst>
                                    <a:gd name="T0" fmla="*/ 33 w 36"/>
                                    <a:gd name="T1" fmla="*/ 544 h 544"/>
                                    <a:gd name="T2" fmla="*/ 36 w 36"/>
                                    <a:gd name="T3" fmla="*/ 544 h 544"/>
                                    <a:gd name="T4" fmla="*/ 5 w 36"/>
                                    <a:gd name="T5" fmla="*/ 0 h 544"/>
                                    <a:gd name="T6" fmla="*/ 0 w 36"/>
                                    <a:gd name="T7" fmla="*/ 0 h 544"/>
                                    <a:gd name="T8" fmla="*/ 31 w 36"/>
                                    <a:gd name="T9" fmla="*/ 544 h 544"/>
                                    <a:gd name="T10" fmla="*/ 3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3" y="544"/>
                                      </a:moveTo>
                                      <a:lnTo>
                                        <a:pt x="36" y="544"/>
                                      </a:lnTo>
                                      <a:lnTo>
                                        <a:pt x="5" y="0"/>
                                      </a:lnTo>
                                      <a:lnTo>
                                        <a:pt x="0" y="0"/>
                                      </a:lnTo>
                                      <a:lnTo>
                                        <a:pt x="31" y="544"/>
                                      </a:lnTo>
                                      <a:lnTo>
                                        <a:pt x="3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7" name="Freeform 679"/>
                              <wps:cNvSpPr>
                                <a:spLocks/>
                              </wps:cNvSpPr>
                              <wps:spPr bwMode="auto">
                                <a:xfrm>
                                  <a:off x="4639" y="3463"/>
                                  <a:ext cx="5" cy="3"/>
                                </a:xfrm>
                                <a:custGeom>
                                  <a:avLst/>
                                  <a:gdLst>
                                    <a:gd name="T0" fmla="*/ 0 w 5"/>
                                    <a:gd name="T1" fmla="*/ 0 h 3"/>
                                    <a:gd name="T2" fmla="*/ 0 w 5"/>
                                    <a:gd name="T3" fmla="*/ 2 h 3"/>
                                    <a:gd name="T4" fmla="*/ 2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0" y="2"/>
                                      </a:lnTo>
                                      <a:lnTo>
                                        <a:pt x="2"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8" name="Freeform 680"/>
                              <wps:cNvSpPr>
                                <a:spLocks/>
                              </wps:cNvSpPr>
                              <wps:spPr bwMode="auto">
                                <a:xfrm>
                                  <a:off x="4871" y="2960"/>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9" name="Freeform 681"/>
                              <wps:cNvSpPr>
                                <a:spLocks/>
                              </wps:cNvSpPr>
                              <wps:spPr bwMode="auto">
                                <a:xfrm>
                                  <a:off x="4811" y="2962"/>
                                  <a:ext cx="65" cy="519"/>
                                </a:xfrm>
                                <a:custGeom>
                                  <a:avLst/>
                                  <a:gdLst>
                                    <a:gd name="T0" fmla="*/ 3 w 65"/>
                                    <a:gd name="T1" fmla="*/ 519 h 519"/>
                                    <a:gd name="T2" fmla="*/ 0 w 65"/>
                                    <a:gd name="T3" fmla="*/ 519 h 519"/>
                                    <a:gd name="T4" fmla="*/ 60 w 65"/>
                                    <a:gd name="T5" fmla="*/ 0 h 519"/>
                                    <a:gd name="T6" fmla="*/ 65 w 65"/>
                                    <a:gd name="T7" fmla="*/ 0 h 519"/>
                                    <a:gd name="T8" fmla="*/ 5 w 65"/>
                                    <a:gd name="T9" fmla="*/ 519 h 519"/>
                                    <a:gd name="T10" fmla="*/ 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3" y="519"/>
                                      </a:moveTo>
                                      <a:lnTo>
                                        <a:pt x="0" y="519"/>
                                      </a:lnTo>
                                      <a:lnTo>
                                        <a:pt x="60" y="0"/>
                                      </a:lnTo>
                                      <a:lnTo>
                                        <a:pt x="65" y="0"/>
                                      </a:lnTo>
                                      <a:lnTo>
                                        <a:pt x="5" y="519"/>
                                      </a:lnTo>
                                      <a:lnTo>
                                        <a:pt x="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0" name="Freeform 682"/>
                              <wps:cNvSpPr>
                                <a:spLocks/>
                              </wps:cNvSpPr>
                              <wps:spPr bwMode="auto">
                                <a:xfrm>
                                  <a:off x="4811" y="3481"/>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1" name="Freeform 683"/>
                              <wps:cNvSpPr>
                                <a:spLocks/>
                              </wps:cNvSpPr>
                              <wps:spPr bwMode="auto">
                                <a:xfrm>
                                  <a:off x="4862" y="2942"/>
                                  <a:ext cx="6" cy="2"/>
                                </a:xfrm>
                                <a:custGeom>
                                  <a:avLst/>
                                  <a:gdLst>
                                    <a:gd name="T0" fmla="*/ 0 w 6"/>
                                    <a:gd name="T1" fmla="*/ 2 h 2"/>
                                    <a:gd name="T2" fmla="*/ 1 w 6"/>
                                    <a:gd name="T3" fmla="*/ 0 h 2"/>
                                    <a:gd name="T4" fmla="*/ 3 w 6"/>
                                    <a:gd name="T5" fmla="*/ 0 h 2"/>
                                    <a:gd name="T6" fmla="*/ 5 w 6"/>
                                    <a:gd name="T7" fmla="*/ 0 h 2"/>
                                    <a:gd name="T8" fmla="*/ 6 w 6"/>
                                    <a:gd name="T9" fmla="*/ 2 h 2"/>
                                    <a:gd name="T10" fmla="*/ 0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2"/>
                                      </a:moveTo>
                                      <a:lnTo>
                                        <a:pt x="1" y="0"/>
                                      </a:lnTo>
                                      <a:lnTo>
                                        <a:pt x="3" y="0"/>
                                      </a:lnTo>
                                      <a:lnTo>
                                        <a:pt x="5" y="0"/>
                                      </a:lnTo>
                                      <a:lnTo>
                                        <a:pt x="6"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2" name="Freeform 684"/>
                              <wps:cNvSpPr>
                                <a:spLocks/>
                              </wps:cNvSpPr>
                              <wps:spPr bwMode="auto">
                                <a:xfrm>
                                  <a:off x="4800" y="2944"/>
                                  <a:ext cx="68" cy="532"/>
                                </a:xfrm>
                                <a:custGeom>
                                  <a:avLst/>
                                  <a:gdLst>
                                    <a:gd name="T0" fmla="*/ 3 w 68"/>
                                    <a:gd name="T1" fmla="*/ 532 h 532"/>
                                    <a:gd name="T2" fmla="*/ 0 w 68"/>
                                    <a:gd name="T3" fmla="*/ 532 h 532"/>
                                    <a:gd name="T4" fmla="*/ 62 w 68"/>
                                    <a:gd name="T5" fmla="*/ 0 h 532"/>
                                    <a:gd name="T6" fmla="*/ 68 w 68"/>
                                    <a:gd name="T7" fmla="*/ 0 h 532"/>
                                    <a:gd name="T8" fmla="*/ 6 w 68"/>
                                    <a:gd name="T9" fmla="*/ 532 h 532"/>
                                    <a:gd name="T10" fmla="*/ 3 w 68"/>
                                    <a:gd name="T11" fmla="*/ 532 h 532"/>
                                  </a:gdLst>
                                  <a:ahLst/>
                                  <a:cxnLst>
                                    <a:cxn ang="0">
                                      <a:pos x="T0" y="T1"/>
                                    </a:cxn>
                                    <a:cxn ang="0">
                                      <a:pos x="T2" y="T3"/>
                                    </a:cxn>
                                    <a:cxn ang="0">
                                      <a:pos x="T4" y="T5"/>
                                    </a:cxn>
                                    <a:cxn ang="0">
                                      <a:pos x="T6" y="T7"/>
                                    </a:cxn>
                                    <a:cxn ang="0">
                                      <a:pos x="T8" y="T9"/>
                                    </a:cxn>
                                    <a:cxn ang="0">
                                      <a:pos x="T10" y="T11"/>
                                    </a:cxn>
                                  </a:cxnLst>
                                  <a:rect l="0" t="0" r="r" b="b"/>
                                  <a:pathLst>
                                    <a:path w="68" h="532">
                                      <a:moveTo>
                                        <a:pt x="3" y="532"/>
                                      </a:moveTo>
                                      <a:lnTo>
                                        <a:pt x="0" y="532"/>
                                      </a:lnTo>
                                      <a:lnTo>
                                        <a:pt x="62" y="0"/>
                                      </a:lnTo>
                                      <a:lnTo>
                                        <a:pt x="68" y="0"/>
                                      </a:lnTo>
                                      <a:lnTo>
                                        <a:pt x="6" y="532"/>
                                      </a:lnTo>
                                      <a:lnTo>
                                        <a:pt x="3"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3" name="Freeform 685"/>
                              <wps:cNvSpPr>
                                <a:spLocks/>
                              </wps:cNvSpPr>
                              <wps:spPr bwMode="auto">
                                <a:xfrm>
                                  <a:off x="4800" y="3476"/>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4" name="Freeform 686"/>
                              <wps:cNvSpPr>
                                <a:spLocks/>
                              </wps:cNvSpPr>
                              <wps:spPr bwMode="auto">
                                <a:xfrm>
                                  <a:off x="4823" y="2929"/>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5" name="Freeform 687"/>
                              <wps:cNvSpPr>
                                <a:spLocks/>
                              </wps:cNvSpPr>
                              <wps:spPr bwMode="auto">
                                <a:xfrm>
                                  <a:off x="4769" y="2931"/>
                                  <a:ext cx="59" cy="537"/>
                                </a:xfrm>
                                <a:custGeom>
                                  <a:avLst/>
                                  <a:gdLst>
                                    <a:gd name="T0" fmla="*/ 3 w 59"/>
                                    <a:gd name="T1" fmla="*/ 537 h 537"/>
                                    <a:gd name="T2" fmla="*/ 0 w 59"/>
                                    <a:gd name="T3" fmla="*/ 537 h 537"/>
                                    <a:gd name="T4" fmla="*/ 54 w 59"/>
                                    <a:gd name="T5" fmla="*/ 0 h 537"/>
                                    <a:gd name="T6" fmla="*/ 59 w 59"/>
                                    <a:gd name="T7" fmla="*/ 0 h 537"/>
                                    <a:gd name="T8" fmla="*/ 5 w 59"/>
                                    <a:gd name="T9" fmla="*/ 537 h 537"/>
                                    <a:gd name="T10" fmla="*/ 3 w 59"/>
                                    <a:gd name="T11" fmla="*/ 537 h 537"/>
                                  </a:gdLst>
                                  <a:ahLst/>
                                  <a:cxnLst>
                                    <a:cxn ang="0">
                                      <a:pos x="T0" y="T1"/>
                                    </a:cxn>
                                    <a:cxn ang="0">
                                      <a:pos x="T2" y="T3"/>
                                    </a:cxn>
                                    <a:cxn ang="0">
                                      <a:pos x="T4" y="T5"/>
                                    </a:cxn>
                                    <a:cxn ang="0">
                                      <a:pos x="T6" y="T7"/>
                                    </a:cxn>
                                    <a:cxn ang="0">
                                      <a:pos x="T8" y="T9"/>
                                    </a:cxn>
                                    <a:cxn ang="0">
                                      <a:pos x="T10" y="T11"/>
                                    </a:cxn>
                                  </a:cxnLst>
                                  <a:rect l="0" t="0" r="r" b="b"/>
                                  <a:pathLst>
                                    <a:path w="59" h="537">
                                      <a:moveTo>
                                        <a:pt x="3" y="537"/>
                                      </a:moveTo>
                                      <a:lnTo>
                                        <a:pt x="0" y="537"/>
                                      </a:lnTo>
                                      <a:lnTo>
                                        <a:pt x="54" y="0"/>
                                      </a:lnTo>
                                      <a:lnTo>
                                        <a:pt x="59" y="0"/>
                                      </a:lnTo>
                                      <a:lnTo>
                                        <a:pt x="5" y="537"/>
                                      </a:lnTo>
                                      <a:lnTo>
                                        <a:pt x="3"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6" name="Freeform 688"/>
                              <wps:cNvSpPr>
                                <a:spLocks/>
                              </wps:cNvSpPr>
                              <wps:spPr bwMode="auto">
                                <a:xfrm>
                                  <a:off x="4769" y="3468"/>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7" name="Freeform 689"/>
                              <wps:cNvSpPr>
                                <a:spLocks/>
                              </wps:cNvSpPr>
                              <wps:spPr bwMode="auto">
                                <a:xfrm>
                                  <a:off x="4745" y="2916"/>
                                  <a:ext cx="5" cy="3"/>
                                </a:xfrm>
                                <a:custGeom>
                                  <a:avLst/>
                                  <a:gdLst>
                                    <a:gd name="T0" fmla="*/ 0 w 5"/>
                                    <a:gd name="T1" fmla="*/ 3 h 3"/>
                                    <a:gd name="T2" fmla="*/ 1 w 5"/>
                                    <a:gd name="T3" fmla="*/ 1 h 3"/>
                                    <a:gd name="T4" fmla="*/ 3 w 5"/>
                                    <a:gd name="T5" fmla="*/ 0 h 3"/>
                                    <a:gd name="T6" fmla="*/ 5 w 5"/>
                                    <a:gd name="T7" fmla="*/ 1 h 3"/>
                                    <a:gd name="T8" fmla="*/ 5 w 5"/>
                                    <a:gd name="T9" fmla="*/ 3 h 3"/>
                                    <a:gd name="T10" fmla="*/ 0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0" y="3"/>
                                      </a:moveTo>
                                      <a:lnTo>
                                        <a:pt x="1" y="1"/>
                                      </a:lnTo>
                                      <a:lnTo>
                                        <a:pt x="3" y="0"/>
                                      </a:lnTo>
                                      <a:lnTo>
                                        <a:pt x="5" y="1"/>
                                      </a:lnTo>
                                      <a:lnTo>
                                        <a:pt x="5" y="3"/>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8" name="Freeform 690"/>
                              <wps:cNvSpPr>
                                <a:spLocks/>
                              </wps:cNvSpPr>
                              <wps:spPr bwMode="auto">
                                <a:xfrm>
                                  <a:off x="4714" y="2919"/>
                                  <a:ext cx="36" cy="544"/>
                                </a:xfrm>
                                <a:custGeom>
                                  <a:avLst/>
                                  <a:gdLst>
                                    <a:gd name="T0" fmla="*/ 3 w 36"/>
                                    <a:gd name="T1" fmla="*/ 544 h 544"/>
                                    <a:gd name="T2" fmla="*/ 0 w 36"/>
                                    <a:gd name="T3" fmla="*/ 544 h 544"/>
                                    <a:gd name="T4" fmla="*/ 31 w 36"/>
                                    <a:gd name="T5" fmla="*/ 0 h 544"/>
                                    <a:gd name="T6" fmla="*/ 36 w 36"/>
                                    <a:gd name="T7" fmla="*/ 0 h 544"/>
                                    <a:gd name="T8" fmla="*/ 6 w 36"/>
                                    <a:gd name="T9" fmla="*/ 544 h 544"/>
                                    <a:gd name="T10" fmla="*/ 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 y="544"/>
                                      </a:moveTo>
                                      <a:lnTo>
                                        <a:pt x="0" y="544"/>
                                      </a:lnTo>
                                      <a:lnTo>
                                        <a:pt x="31" y="0"/>
                                      </a:lnTo>
                                      <a:lnTo>
                                        <a:pt x="36" y="0"/>
                                      </a:lnTo>
                                      <a:lnTo>
                                        <a:pt x="6" y="544"/>
                                      </a:lnTo>
                                      <a:lnTo>
                                        <a:pt x="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9" name="Freeform 691"/>
                              <wps:cNvSpPr>
                                <a:spLocks/>
                              </wps:cNvSpPr>
                              <wps:spPr bwMode="auto">
                                <a:xfrm>
                                  <a:off x="4714" y="3463"/>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0" name="Freeform 692"/>
                              <wps:cNvSpPr>
                                <a:spLocks/>
                              </wps:cNvSpPr>
                              <wps:spPr bwMode="auto">
                                <a:xfrm>
                                  <a:off x="4534" y="3540"/>
                                  <a:ext cx="40" cy="65"/>
                                </a:xfrm>
                                <a:custGeom>
                                  <a:avLst/>
                                  <a:gdLst>
                                    <a:gd name="T0" fmla="*/ 25 w 40"/>
                                    <a:gd name="T1" fmla="*/ 0 h 65"/>
                                    <a:gd name="T2" fmla="*/ 29 w 40"/>
                                    <a:gd name="T3" fmla="*/ 1 h 65"/>
                                    <a:gd name="T4" fmla="*/ 32 w 40"/>
                                    <a:gd name="T5" fmla="*/ 3 h 65"/>
                                    <a:gd name="T6" fmla="*/ 35 w 40"/>
                                    <a:gd name="T7" fmla="*/ 7 h 65"/>
                                    <a:gd name="T8" fmla="*/ 37 w 40"/>
                                    <a:gd name="T9" fmla="*/ 11 h 65"/>
                                    <a:gd name="T10" fmla="*/ 39 w 40"/>
                                    <a:gd name="T11" fmla="*/ 16 h 65"/>
                                    <a:gd name="T12" fmla="*/ 40 w 40"/>
                                    <a:gd name="T13" fmla="*/ 22 h 65"/>
                                    <a:gd name="T14" fmla="*/ 40 w 40"/>
                                    <a:gd name="T15" fmla="*/ 29 h 65"/>
                                    <a:gd name="T16" fmla="*/ 40 w 40"/>
                                    <a:gd name="T17" fmla="*/ 35 h 65"/>
                                    <a:gd name="T18" fmla="*/ 39 w 40"/>
                                    <a:gd name="T19" fmla="*/ 42 h 65"/>
                                    <a:gd name="T20" fmla="*/ 39 w 40"/>
                                    <a:gd name="T21" fmla="*/ 48 h 65"/>
                                    <a:gd name="T22" fmla="*/ 39 w 40"/>
                                    <a:gd name="T23" fmla="*/ 53 h 65"/>
                                    <a:gd name="T24" fmla="*/ 38 w 40"/>
                                    <a:gd name="T25" fmla="*/ 58 h 65"/>
                                    <a:gd name="T26" fmla="*/ 35 w 40"/>
                                    <a:gd name="T27" fmla="*/ 62 h 65"/>
                                    <a:gd name="T28" fmla="*/ 32 w 40"/>
                                    <a:gd name="T29" fmla="*/ 64 h 65"/>
                                    <a:gd name="T30" fmla="*/ 26 w 40"/>
                                    <a:gd name="T31" fmla="*/ 65 h 65"/>
                                    <a:gd name="T32" fmla="*/ 18 w 40"/>
                                    <a:gd name="T33" fmla="*/ 64 h 65"/>
                                    <a:gd name="T34" fmla="*/ 10 w 40"/>
                                    <a:gd name="T35" fmla="*/ 62 h 65"/>
                                    <a:gd name="T36" fmla="*/ 4 w 40"/>
                                    <a:gd name="T37" fmla="*/ 60 h 65"/>
                                    <a:gd name="T38" fmla="*/ 2 w 40"/>
                                    <a:gd name="T39" fmla="*/ 56 h 65"/>
                                    <a:gd name="T40" fmla="*/ 0 w 40"/>
                                    <a:gd name="T41" fmla="*/ 52 h 65"/>
                                    <a:gd name="T42" fmla="*/ 0 w 40"/>
                                    <a:gd name="T43" fmla="*/ 47 h 65"/>
                                    <a:gd name="T44" fmla="*/ 1 w 40"/>
                                    <a:gd name="T45" fmla="*/ 42 h 65"/>
                                    <a:gd name="T46" fmla="*/ 2 w 40"/>
                                    <a:gd name="T47" fmla="*/ 36 h 65"/>
                                    <a:gd name="T48" fmla="*/ 3 w 40"/>
                                    <a:gd name="T49" fmla="*/ 29 h 65"/>
                                    <a:gd name="T50" fmla="*/ 4 w 40"/>
                                    <a:gd name="T51" fmla="*/ 23 h 65"/>
                                    <a:gd name="T52" fmla="*/ 6 w 40"/>
                                    <a:gd name="T53" fmla="*/ 17 h 65"/>
                                    <a:gd name="T54" fmla="*/ 8 w 40"/>
                                    <a:gd name="T55" fmla="*/ 11 h 65"/>
                                    <a:gd name="T56" fmla="*/ 11 w 40"/>
                                    <a:gd name="T57" fmla="*/ 7 h 65"/>
                                    <a:gd name="T58" fmla="*/ 14 w 40"/>
                                    <a:gd name="T59" fmla="*/ 4 h 65"/>
                                    <a:gd name="T60" fmla="*/ 18 w 40"/>
                                    <a:gd name="T61" fmla="*/ 1 h 65"/>
                                    <a:gd name="T62" fmla="*/ 22 w 40"/>
                                    <a:gd name="T63" fmla="*/ 0 h 65"/>
                                    <a:gd name="T64" fmla="*/ 25 w 40"/>
                                    <a:gd name="T65"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65">
                                      <a:moveTo>
                                        <a:pt x="25" y="0"/>
                                      </a:moveTo>
                                      <a:lnTo>
                                        <a:pt x="29" y="1"/>
                                      </a:lnTo>
                                      <a:lnTo>
                                        <a:pt x="32" y="3"/>
                                      </a:lnTo>
                                      <a:lnTo>
                                        <a:pt x="35" y="7"/>
                                      </a:lnTo>
                                      <a:lnTo>
                                        <a:pt x="37" y="11"/>
                                      </a:lnTo>
                                      <a:lnTo>
                                        <a:pt x="39" y="16"/>
                                      </a:lnTo>
                                      <a:lnTo>
                                        <a:pt x="40" y="22"/>
                                      </a:lnTo>
                                      <a:lnTo>
                                        <a:pt x="40" y="29"/>
                                      </a:lnTo>
                                      <a:lnTo>
                                        <a:pt x="40" y="35"/>
                                      </a:lnTo>
                                      <a:lnTo>
                                        <a:pt x="39" y="42"/>
                                      </a:lnTo>
                                      <a:lnTo>
                                        <a:pt x="39" y="48"/>
                                      </a:lnTo>
                                      <a:lnTo>
                                        <a:pt x="39" y="53"/>
                                      </a:lnTo>
                                      <a:lnTo>
                                        <a:pt x="38" y="58"/>
                                      </a:lnTo>
                                      <a:lnTo>
                                        <a:pt x="35" y="62"/>
                                      </a:lnTo>
                                      <a:lnTo>
                                        <a:pt x="32" y="64"/>
                                      </a:lnTo>
                                      <a:lnTo>
                                        <a:pt x="26" y="65"/>
                                      </a:lnTo>
                                      <a:lnTo>
                                        <a:pt x="18" y="64"/>
                                      </a:lnTo>
                                      <a:lnTo>
                                        <a:pt x="10" y="62"/>
                                      </a:lnTo>
                                      <a:lnTo>
                                        <a:pt x="4" y="60"/>
                                      </a:lnTo>
                                      <a:lnTo>
                                        <a:pt x="2" y="56"/>
                                      </a:lnTo>
                                      <a:lnTo>
                                        <a:pt x="0" y="52"/>
                                      </a:lnTo>
                                      <a:lnTo>
                                        <a:pt x="0" y="47"/>
                                      </a:lnTo>
                                      <a:lnTo>
                                        <a:pt x="1" y="42"/>
                                      </a:lnTo>
                                      <a:lnTo>
                                        <a:pt x="2" y="36"/>
                                      </a:lnTo>
                                      <a:lnTo>
                                        <a:pt x="3" y="29"/>
                                      </a:lnTo>
                                      <a:lnTo>
                                        <a:pt x="4" y="23"/>
                                      </a:lnTo>
                                      <a:lnTo>
                                        <a:pt x="6" y="17"/>
                                      </a:lnTo>
                                      <a:lnTo>
                                        <a:pt x="8" y="11"/>
                                      </a:lnTo>
                                      <a:lnTo>
                                        <a:pt x="11" y="7"/>
                                      </a:lnTo>
                                      <a:lnTo>
                                        <a:pt x="14" y="4"/>
                                      </a:lnTo>
                                      <a:lnTo>
                                        <a:pt x="18" y="1"/>
                                      </a:lnTo>
                                      <a:lnTo>
                                        <a:pt x="22" y="0"/>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1" name="Freeform 693"/>
                              <wps:cNvSpPr>
                                <a:spLocks/>
                              </wps:cNvSpPr>
                              <wps:spPr bwMode="auto">
                                <a:xfrm>
                                  <a:off x="4559" y="3539"/>
                                  <a:ext cx="17" cy="37"/>
                                </a:xfrm>
                                <a:custGeom>
                                  <a:avLst/>
                                  <a:gdLst>
                                    <a:gd name="T0" fmla="*/ 17 w 17"/>
                                    <a:gd name="T1" fmla="*/ 37 h 37"/>
                                    <a:gd name="T2" fmla="*/ 17 w 17"/>
                                    <a:gd name="T3" fmla="*/ 37 h 37"/>
                                    <a:gd name="T4" fmla="*/ 17 w 17"/>
                                    <a:gd name="T5" fmla="*/ 30 h 37"/>
                                    <a:gd name="T6" fmla="*/ 16 w 17"/>
                                    <a:gd name="T7" fmla="*/ 24 h 37"/>
                                    <a:gd name="T8" fmla="*/ 15 w 17"/>
                                    <a:gd name="T9" fmla="*/ 17 h 37"/>
                                    <a:gd name="T10" fmla="*/ 13 w 17"/>
                                    <a:gd name="T11" fmla="*/ 12 h 37"/>
                                    <a:gd name="T12" fmla="*/ 11 w 17"/>
                                    <a:gd name="T13" fmla="*/ 7 h 37"/>
                                    <a:gd name="T14" fmla="*/ 8 w 17"/>
                                    <a:gd name="T15" fmla="*/ 4 h 37"/>
                                    <a:gd name="T16" fmla="*/ 4 w 17"/>
                                    <a:gd name="T17" fmla="*/ 1 h 37"/>
                                    <a:gd name="T18" fmla="*/ 0 w 17"/>
                                    <a:gd name="T19" fmla="*/ 0 h 37"/>
                                    <a:gd name="T20" fmla="*/ 0 w 17"/>
                                    <a:gd name="T21" fmla="*/ 2 h 37"/>
                                    <a:gd name="T22" fmla="*/ 4 w 17"/>
                                    <a:gd name="T23" fmla="*/ 3 h 37"/>
                                    <a:gd name="T24" fmla="*/ 7 w 17"/>
                                    <a:gd name="T25" fmla="*/ 5 h 37"/>
                                    <a:gd name="T26" fmla="*/ 9 w 17"/>
                                    <a:gd name="T27" fmla="*/ 8 h 37"/>
                                    <a:gd name="T28" fmla="*/ 11 w 17"/>
                                    <a:gd name="T29" fmla="*/ 12 h 37"/>
                                    <a:gd name="T30" fmla="*/ 13 w 17"/>
                                    <a:gd name="T31" fmla="*/ 17 h 37"/>
                                    <a:gd name="T32" fmla="*/ 14 w 17"/>
                                    <a:gd name="T33" fmla="*/ 23 h 37"/>
                                    <a:gd name="T34" fmla="*/ 14 w 17"/>
                                    <a:gd name="T35" fmla="*/ 29 h 37"/>
                                    <a:gd name="T36" fmla="*/ 14 w 17"/>
                                    <a:gd name="T37" fmla="*/ 36 h 37"/>
                                    <a:gd name="T38" fmla="*/ 14 w 17"/>
                                    <a:gd name="T39" fmla="*/ 36 h 37"/>
                                    <a:gd name="T40" fmla="*/ 17 w 17"/>
                                    <a:gd name="T41"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37">
                                      <a:moveTo>
                                        <a:pt x="17" y="37"/>
                                      </a:moveTo>
                                      <a:lnTo>
                                        <a:pt x="17" y="37"/>
                                      </a:lnTo>
                                      <a:lnTo>
                                        <a:pt x="17" y="30"/>
                                      </a:lnTo>
                                      <a:lnTo>
                                        <a:pt x="16" y="24"/>
                                      </a:lnTo>
                                      <a:lnTo>
                                        <a:pt x="15" y="17"/>
                                      </a:lnTo>
                                      <a:lnTo>
                                        <a:pt x="13" y="12"/>
                                      </a:lnTo>
                                      <a:lnTo>
                                        <a:pt x="11" y="7"/>
                                      </a:lnTo>
                                      <a:lnTo>
                                        <a:pt x="8" y="4"/>
                                      </a:lnTo>
                                      <a:lnTo>
                                        <a:pt x="4" y="1"/>
                                      </a:lnTo>
                                      <a:lnTo>
                                        <a:pt x="0" y="0"/>
                                      </a:lnTo>
                                      <a:lnTo>
                                        <a:pt x="0" y="2"/>
                                      </a:lnTo>
                                      <a:lnTo>
                                        <a:pt x="4" y="3"/>
                                      </a:lnTo>
                                      <a:lnTo>
                                        <a:pt x="7" y="5"/>
                                      </a:lnTo>
                                      <a:lnTo>
                                        <a:pt x="9" y="8"/>
                                      </a:lnTo>
                                      <a:lnTo>
                                        <a:pt x="11" y="12"/>
                                      </a:lnTo>
                                      <a:lnTo>
                                        <a:pt x="13" y="17"/>
                                      </a:lnTo>
                                      <a:lnTo>
                                        <a:pt x="14" y="23"/>
                                      </a:lnTo>
                                      <a:lnTo>
                                        <a:pt x="14" y="29"/>
                                      </a:lnTo>
                                      <a:lnTo>
                                        <a:pt x="14" y="36"/>
                                      </a:lnTo>
                                      <a:lnTo>
                                        <a:pt x="14" y="36"/>
                                      </a:lnTo>
                                      <a:lnTo>
                                        <a:pt x="1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2" name="Freeform 694"/>
                              <wps:cNvSpPr>
                                <a:spLocks/>
                              </wps:cNvSpPr>
                              <wps:spPr bwMode="auto">
                                <a:xfrm>
                                  <a:off x="4552" y="3575"/>
                                  <a:ext cx="24" cy="32"/>
                                </a:xfrm>
                                <a:custGeom>
                                  <a:avLst/>
                                  <a:gdLst>
                                    <a:gd name="T0" fmla="*/ 0 w 24"/>
                                    <a:gd name="T1" fmla="*/ 30 h 32"/>
                                    <a:gd name="T2" fmla="*/ 0 w 24"/>
                                    <a:gd name="T3" fmla="*/ 30 h 32"/>
                                    <a:gd name="T4" fmla="*/ 8 w 24"/>
                                    <a:gd name="T5" fmla="*/ 32 h 32"/>
                                    <a:gd name="T6" fmla="*/ 14 w 24"/>
                                    <a:gd name="T7" fmla="*/ 31 h 32"/>
                                    <a:gd name="T8" fmla="*/ 18 w 24"/>
                                    <a:gd name="T9" fmla="*/ 27 h 32"/>
                                    <a:gd name="T10" fmla="*/ 21 w 24"/>
                                    <a:gd name="T11" fmla="*/ 23 h 32"/>
                                    <a:gd name="T12" fmla="*/ 22 w 24"/>
                                    <a:gd name="T13" fmla="*/ 19 h 32"/>
                                    <a:gd name="T14" fmla="*/ 22 w 24"/>
                                    <a:gd name="T15" fmla="*/ 13 h 32"/>
                                    <a:gd name="T16" fmla="*/ 23 w 24"/>
                                    <a:gd name="T17" fmla="*/ 7 h 32"/>
                                    <a:gd name="T18" fmla="*/ 24 w 24"/>
                                    <a:gd name="T19" fmla="*/ 1 h 32"/>
                                    <a:gd name="T20" fmla="*/ 21 w 24"/>
                                    <a:gd name="T21" fmla="*/ 0 h 32"/>
                                    <a:gd name="T22" fmla="*/ 20 w 24"/>
                                    <a:gd name="T23" fmla="*/ 6 h 32"/>
                                    <a:gd name="T24" fmla="*/ 20 w 24"/>
                                    <a:gd name="T25" fmla="*/ 12 h 32"/>
                                    <a:gd name="T26" fmla="*/ 19 w 24"/>
                                    <a:gd name="T27" fmla="*/ 18 h 32"/>
                                    <a:gd name="T28" fmla="*/ 19 w 24"/>
                                    <a:gd name="T29" fmla="*/ 22 h 32"/>
                                    <a:gd name="T30" fmla="*/ 16 w 24"/>
                                    <a:gd name="T31" fmla="*/ 26 h 32"/>
                                    <a:gd name="T32" fmla="*/ 13 w 24"/>
                                    <a:gd name="T33" fmla="*/ 27 h 32"/>
                                    <a:gd name="T34" fmla="*/ 8 w 24"/>
                                    <a:gd name="T35" fmla="*/ 29 h 32"/>
                                    <a:gd name="T36" fmla="*/ 0 w 24"/>
                                    <a:gd name="T37" fmla="*/ 29 h 32"/>
                                    <a:gd name="T38" fmla="*/ 0 w 24"/>
                                    <a:gd name="T39" fmla="*/ 29 h 32"/>
                                    <a:gd name="T40" fmla="*/ 0 w 24"/>
                                    <a:gd name="T41"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30"/>
                                      </a:moveTo>
                                      <a:lnTo>
                                        <a:pt x="0" y="30"/>
                                      </a:lnTo>
                                      <a:lnTo>
                                        <a:pt x="8" y="32"/>
                                      </a:lnTo>
                                      <a:lnTo>
                                        <a:pt x="14" y="31"/>
                                      </a:lnTo>
                                      <a:lnTo>
                                        <a:pt x="18" y="27"/>
                                      </a:lnTo>
                                      <a:lnTo>
                                        <a:pt x="21" y="23"/>
                                      </a:lnTo>
                                      <a:lnTo>
                                        <a:pt x="22" y="19"/>
                                      </a:lnTo>
                                      <a:lnTo>
                                        <a:pt x="22" y="13"/>
                                      </a:lnTo>
                                      <a:lnTo>
                                        <a:pt x="23" y="7"/>
                                      </a:lnTo>
                                      <a:lnTo>
                                        <a:pt x="24" y="1"/>
                                      </a:lnTo>
                                      <a:lnTo>
                                        <a:pt x="21" y="0"/>
                                      </a:lnTo>
                                      <a:lnTo>
                                        <a:pt x="20" y="6"/>
                                      </a:lnTo>
                                      <a:lnTo>
                                        <a:pt x="20" y="12"/>
                                      </a:lnTo>
                                      <a:lnTo>
                                        <a:pt x="19" y="18"/>
                                      </a:lnTo>
                                      <a:lnTo>
                                        <a:pt x="19" y="22"/>
                                      </a:lnTo>
                                      <a:lnTo>
                                        <a:pt x="16" y="26"/>
                                      </a:lnTo>
                                      <a:lnTo>
                                        <a:pt x="13" y="27"/>
                                      </a:lnTo>
                                      <a:lnTo>
                                        <a:pt x="8" y="29"/>
                                      </a:lnTo>
                                      <a:lnTo>
                                        <a:pt x="0" y="29"/>
                                      </a:lnTo>
                                      <a:lnTo>
                                        <a:pt x="0" y="2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3" name="Freeform 695"/>
                              <wps:cNvSpPr>
                                <a:spLocks/>
                              </wps:cNvSpPr>
                              <wps:spPr bwMode="auto">
                                <a:xfrm>
                                  <a:off x="4533" y="3569"/>
                                  <a:ext cx="19" cy="36"/>
                                </a:xfrm>
                                <a:custGeom>
                                  <a:avLst/>
                                  <a:gdLst>
                                    <a:gd name="T0" fmla="*/ 3 w 19"/>
                                    <a:gd name="T1" fmla="*/ 0 h 36"/>
                                    <a:gd name="T2" fmla="*/ 3 w 19"/>
                                    <a:gd name="T3" fmla="*/ 0 h 36"/>
                                    <a:gd name="T4" fmla="*/ 1 w 19"/>
                                    <a:gd name="T5" fmla="*/ 6 h 36"/>
                                    <a:gd name="T6" fmla="*/ 0 w 19"/>
                                    <a:gd name="T7" fmla="*/ 12 h 36"/>
                                    <a:gd name="T8" fmla="*/ 0 w 19"/>
                                    <a:gd name="T9" fmla="*/ 18 h 36"/>
                                    <a:gd name="T10" fmla="*/ 0 w 19"/>
                                    <a:gd name="T11" fmla="*/ 23 h 36"/>
                                    <a:gd name="T12" fmla="*/ 1 w 19"/>
                                    <a:gd name="T13" fmla="*/ 28 h 36"/>
                                    <a:gd name="T14" fmla="*/ 5 w 19"/>
                                    <a:gd name="T15" fmla="*/ 32 h 36"/>
                                    <a:gd name="T16" fmla="*/ 11 w 19"/>
                                    <a:gd name="T17" fmla="*/ 34 h 36"/>
                                    <a:gd name="T18" fmla="*/ 19 w 19"/>
                                    <a:gd name="T19" fmla="*/ 36 h 36"/>
                                    <a:gd name="T20" fmla="*/ 19 w 19"/>
                                    <a:gd name="T21" fmla="*/ 35 h 36"/>
                                    <a:gd name="T22" fmla="*/ 11 w 19"/>
                                    <a:gd name="T23" fmla="*/ 33 h 36"/>
                                    <a:gd name="T24" fmla="*/ 6 w 19"/>
                                    <a:gd name="T25" fmla="*/ 30 h 36"/>
                                    <a:gd name="T26" fmla="*/ 4 w 19"/>
                                    <a:gd name="T27" fmla="*/ 27 h 36"/>
                                    <a:gd name="T28" fmla="*/ 2 w 19"/>
                                    <a:gd name="T29" fmla="*/ 23 h 36"/>
                                    <a:gd name="T30" fmla="*/ 3 w 19"/>
                                    <a:gd name="T31" fmla="*/ 18 h 36"/>
                                    <a:gd name="T32" fmla="*/ 3 w 19"/>
                                    <a:gd name="T33" fmla="*/ 13 h 36"/>
                                    <a:gd name="T34" fmla="*/ 4 w 19"/>
                                    <a:gd name="T35" fmla="*/ 7 h 36"/>
                                    <a:gd name="T36" fmla="*/ 5 w 19"/>
                                    <a:gd name="T37" fmla="*/ 0 h 36"/>
                                    <a:gd name="T38" fmla="*/ 5 w 19"/>
                                    <a:gd name="T39" fmla="*/ 0 h 36"/>
                                    <a:gd name="T40" fmla="*/ 3 w 19"/>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6">
                                      <a:moveTo>
                                        <a:pt x="3" y="0"/>
                                      </a:moveTo>
                                      <a:lnTo>
                                        <a:pt x="3" y="0"/>
                                      </a:lnTo>
                                      <a:lnTo>
                                        <a:pt x="1" y="6"/>
                                      </a:lnTo>
                                      <a:lnTo>
                                        <a:pt x="0" y="12"/>
                                      </a:lnTo>
                                      <a:lnTo>
                                        <a:pt x="0" y="18"/>
                                      </a:lnTo>
                                      <a:lnTo>
                                        <a:pt x="0" y="23"/>
                                      </a:lnTo>
                                      <a:lnTo>
                                        <a:pt x="1" y="28"/>
                                      </a:lnTo>
                                      <a:lnTo>
                                        <a:pt x="5" y="32"/>
                                      </a:lnTo>
                                      <a:lnTo>
                                        <a:pt x="11" y="34"/>
                                      </a:lnTo>
                                      <a:lnTo>
                                        <a:pt x="19" y="36"/>
                                      </a:lnTo>
                                      <a:lnTo>
                                        <a:pt x="19" y="35"/>
                                      </a:lnTo>
                                      <a:lnTo>
                                        <a:pt x="11" y="33"/>
                                      </a:lnTo>
                                      <a:lnTo>
                                        <a:pt x="6" y="30"/>
                                      </a:lnTo>
                                      <a:lnTo>
                                        <a:pt x="4" y="27"/>
                                      </a:lnTo>
                                      <a:lnTo>
                                        <a:pt x="2" y="23"/>
                                      </a:lnTo>
                                      <a:lnTo>
                                        <a:pt x="3" y="18"/>
                                      </a:lnTo>
                                      <a:lnTo>
                                        <a:pt x="3" y="13"/>
                                      </a:lnTo>
                                      <a:lnTo>
                                        <a:pt x="4" y="7"/>
                                      </a:lnTo>
                                      <a:lnTo>
                                        <a:pt x="5"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4" name="Freeform 696"/>
                              <wps:cNvSpPr>
                                <a:spLocks/>
                              </wps:cNvSpPr>
                              <wps:spPr bwMode="auto">
                                <a:xfrm>
                                  <a:off x="4536" y="3538"/>
                                  <a:ext cx="23" cy="31"/>
                                </a:xfrm>
                                <a:custGeom>
                                  <a:avLst/>
                                  <a:gdLst>
                                    <a:gd name="T0" fmla="*/ 23 w 23"/>
                                    <a:gd name="T1" fmla="*/ 1 h 31"/>
                                    <a:gd name="T2" fmla="*/ 23 w 23"/>
                                    <a:gd name="T3" fmla="*/ 1 h 31"/>
                                    <a:gd name="T4" fmla="*/ 20 w 23"/>
                                    <a:gd name="T5" fmla="*/ 0 h 31"/>
                                    <a:gd name="T6" fmla="*/ 15 w 23"/>
                                    <a:gd name="T7" fmla="*/ 2 h 31"/>
                                    <a:gd name="T8" fmla="*/ 11 w 23"/>
                                    <a:gd name="T9" fmla="*/ 5 h 31"/>
                                    <a:gd name="T10" fmla="*/ 8 w 23"/>
                                    <a:gd name="T11" fmla="*/ 8 h 31"/>
                                    <a:gd name="T12" fmla="*/ 5 w 23"/>
                                    <a:gd name="T13" fmla="*/ 13 h 31"/>
                                    <a:gd name="T14" fmla="*/ 3 w 23"/>
                                    <a:gd name="T15" fmla="*/ 18 h 31"/>
                                    <a:gd name="T16" fmla="*/ 1 w 23"/>
                                    <a:gd name="T17" fmla="*/ 24 h 31"/>
                                    <a:gd name="T18" fmla="*/ 0 w 23"/>
                                    <a:gd name="T19" fmla="*/ 31 h 31"/>
                                    <a:gd name="T20" fmla="*/ 2 w 23"/>
                                    <a:gd name="T21" fmla="*/ 31 h 31"/>
                                    <a:gd name="T22" fmla="*/ 3 w 23"/>
                                    <a:gd name="T23" fmla="*/ 25 h 31"/>
                                    <a:gd name="T24" fmla="*/ 5 w 23"/>
                                    <a:gd name="T25" fmla="*/ 19 h 31"/>
                                    <a:gd name="T26" fmla="*/ 7 w 23"/>
                                    <a:gd name="T27" fmla="*/ 14 h 31"/>
                                    <a:gd name="T28" fmla="*/ 10 w 23"/>
                                    <a:gd name="T29" fmla="*/ 10 h 31"/>
                                    <a:gd name="T30" fmla="*/ 13 w 23"/>
                                    <a:gd name="T31" fmla="*/ 7 h 31"/>
                                    <a:gd name="T32" fmla="*/ 17 w 23"/>
                                    <a:gd name="T33" fmla="*/ 5 h 31"/>
                                    <a:gd name="T34" fmla="*/ 20 w 23"/>
                                    <a:gd name="T35" fmla="*/ 3 h 31"/>
                                    <a:gd name="T36" fmla="*/ 23 w 23"/>
                                    <a:gd name="T37" fmla="*/ 3 h 31"/>
                                    <a:gd name="T38" fmla="*/ 23 w 23"/>
                                    <a:gd name="T39" fmla="*/ 3 h 31"/>
                                    <a:gd name="T40" fmla="*/ 23 w 23"/>
                                    <a:gd name="T41" fmla="*/ 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31">
                                      <a:moveTo>
                                        <a:pt x="23" y="1"/>
                                      </a:moveTo>
                                      <a:lnTo>
                                        <a:pt x="23" y="1"/>
                                      </a:lnTo>
                                      <a:lnTo>
                                        <a:pt x="20" y="0"/>
                                      </a:lnTo>
                                      <a:lnTo>
                                        <a:pt x="15" y="2"/>
                                      </a:lnTo>
                                      <a:lnTo>
                                        <a:pt x="11" y="5"/>
                                      </a:lnTo>
                                      <a:lnTo>
                                        <a:pt x="8" y="8"/>
                                      </a:lnTo>
                                      <a:lnTo>
                                        <a:pt x="5" y="13"/>
                                      </a:lnTo>
                                      <a:lnTo>
                                        <a:pt x="3" y="18"/>
                                      </a:lnTo>
                                      <a:lnTo>
                                        <a:pt x="1" y="24"/>
                                      </a:lnTo>
                                      <a:lnTo>
                                        <a:pt x="0" y="31"/>
                                      </a:lnTo>
                                      <a:lnTo>
                                        <a:pt x="2" y="31"/>
                                      </a:lnTo>
                                      <a:lnTo>
                                        <a:pt x="3" y="25"/>
                                      </a:lnTo>
                                      <a:lnTo>
                                        <a:pt x="5" y="19"/>
                                      </a:lnTo>
                                      <a:lnTo>
                                        <a:pt x="7" y="14"/>
                                      </a:lnTo>
                                      <a:lnTo>
                                        <a:pt x="10" y="10"/>
                                      </a:lnTo>
                                      <a:lnTo>
                                        <a:pt x="13" y="7"/>
                                      </a:lnTo>
                                      <a:lnTo>
                                        <a:pt x="17" y="5"/>
                                      </a:lnTo>
                                      <a:lnTo>
                                        <a:pt x="20" y="3"/>
                                      </a:lnTo>
                                      <a:lnTo>
                                        <a:pt x="23" y="3"/>
                                      </a:lnTo>
                                      <a:lnTo>
                                        <a:pt x="23" y="3"/>
                                      </a:lnTo>
                                      <a:lnTo>
                                        <a:pt x="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5" name="Freeform 697"/>
                              <wps:cNvSpPr>
                                <a:spLocks/>
                              </wps:cNvSpPr>
                              <wps:spPr bwMode="auto">
                                <a:xfrm>
                                  <a:off x="4606" y="3525"/>
                                  <a:ext cx="51" cy="84"/>
                                </a:xfrm>
                                <a:custGeom>
                                  <a:avLst/>
                                  <a:gdLst>
                                    <a:gd name="T0" fmla="*/ 25 w 51"/>
                                    <a:gd name="T1" fmla="*/ 0 h 84"/>
                                    <a:gd name="T2" fmla="*/ 30 w 51"/>
                                    <a:gd name="T3" fmla="*/ 1 h 84"/>
                                    <a:gd name="T4" fmla="*/ 35 w 51"/>
                                    <a:gd name="T5" fmla="*/ 3 h 84"/>
                                    <a:gd name="T6" fmla="*/ 39 w 51"/>
                                    <a:gd name="T7" fmla="*/ 7 h 84"/>
                                    <a:gd name="T8" fmla="*/ 42 w 51"/>
                                    <a:gd name="T9" fmla="*/ 13 h 84"/>
                                    <a:gd name="T10" fmla="*/ 45 w 51"/>
                                    <a:gd name="T11" fmla="*/ 19 h 84"/>
                                    <a:gd name="T12" fmla="*/ 48 w 51"/>
                                    <a:gd name="T13" fmla="*/ 26 h 84"/>
                                    <a:gd name="T14" fmla="*/ 49 w 51"/>
                                    <a:gd name="T15" fmla="*/ 34 h 84"/>
                                    <a:gd name="T16" fmla="*/ 49 w 51"/>
                                    <a:gd name="T17" fmla="*/ 42 h 84"/>
                                    <a:gd name="T18" fmla="*/ 50 w 51"/>
                                    <a:gd name="T19" fmla="*/ 51 h 84"/>
                                    <a:gd name="T20" fmla="*/ 50 w 51"/>
                                    <a:gd name="T21" fmla="*/ 59 h 84"/>
                                    <a:gd name="T22" fmla="*/ 51 w 51"/>
                                    <a:gd name="T23" fmla="*/ 66 h 84"/>
                                    <a:gd name="T24" fmla="*/ 50 w 51"/>
                                    <a:gd name="T25" fmla="*/ 72 h 84"/>
                                    <a:gd name="T26" fmla="*/ 47 w 51"/>
                                    <a:gd name="T27" fmla="*/ 77 h 84"/>
                                    <a:gd name="T28" fmla="*/ 43 w 51"/>
                                    <a:gd name="T29" fmla="*/ 81 h 84"/>
                                    <a:gd name="T30" fmla="*/ 36 w 51"/>
                                    <a:gd name="T31" fmla="*/ 84 h 84"/>
                                    <a:gd name="T32" fmla="*/ 25 w 51"/>
                                    <a:gd name="T33" fmla="*/ 84 h 84"/>
                                    <a:gd name="T34" fmla="*/ 15 w 51"/>
                                    <a:gd name="T35" fmla="*/ 84 h 84"/>
                                    <a:gd name="T36" fmla="*/ 8 w 51"/>
                                    <a:gd name="T37" fmla="*/ 81 h 84"/>
                                    <a:gd name="T38" fmla="*/ 3 w 51"/>
                                    <a:gd name="T39" fmla="*/ 77 h 84"/>
                                    <a:gd name="T40" fmla="*/ 1 w 51"/>
                                    <a:gd name="T41" fmla="*/ 72 h 84"/>
                                    <a:gd name="T42" fmla="*/ 0 w 51"/>
                                    <a:gd name="T43" fmla="*/ 66 h 84"/>
                                    <a:gd name="T44" fmla="*/ 0 w 51"/>
                                    <a:gd name="T45" fmla="*/ 59 h 84"/>
                                    <a:gd name="T46" fmla="*/ 1 w 51"/>
                                    <a:gd name="T47" fmla="*/ 51 h 84"/>
                                    <a:gd name="T48" fmla="*/ 1 w 51"/>
                                    <a:gd name="T49" fmla="*/ 42 h 84"/>
                                    <a:gd name="T50" fmla="*/ 1 w 51"/>
                                    <a:gd name="T51" fmla="*/ 34 h 84"/>
                                    <a:gd name="T52" fmla="*/ 3 w 51"/>
                                    <a:gd name="T53" fmla="*/ 26 h 84"/>
                                    <a:gd name="T54" fmla="*/ 5 w 51"/>
                                    <a:gd name="T55" fmla="*/ 19 h 84"/>
                                    <a:gd name="T56" fmla="*/ 8 w 51"/>
                                    <a:gd name="T57" fmla="*/ 13 h 84"/>
                                    <a:gd name="T58" fmla="*/ 12 w 51"/>
                                    <a:gd name="T59" fmla="*/ 7 h 84"/>
                                    <a:gd name="T60" fmla="*/ 16 w 51"/>
                                    <a:gd name="T61" fmla="*/ 3 h 84"/>
                                    <a:gd name="T62" fmla="*/ 20 w 51"/>
                                    <a:gd name="T63" fmla="*/ 1 h 84"/>
                                    <a:gd name="T64" fmla="*/ 25 w 51"/>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 h="84">
                                      <a:moveTo>
                                        <a:pt x="25" y="0"/>
                                      </a:moveTo>
                                      <a:lnTo>
                                        <a:pt x="30" y="1"/>
                                      </a:lnTo>
                                      <a:lnTo>
                                        <a:pt x="35" y="3"/>
                                      </a:lnTo>
                                      <a:lnTo>
                                        <a:pt x="39" y="7"/>
                                      </a:lnTo>
                                      <a:lnTo>
                                        <a:pt x="42" y="13"/>
                                      </a:lnTo>
                                      <a:lnTo>
                                        <a:pt x="45" y="19"/>
                                      </a:lnTo>
                                      <a:lnTo>
                                        <a:pt x="48" y="26"/>
                                      </a:lnTo>
                                      <a:lnTo>
                                        <a:pt x="49" y="34"/>
                                      </a:lnTo>
                                      <a:lnTo>
                                        <a:pt x="49" y="42"/>
                                      </a:lnTo>
                                      <a:lnTo>
                                        <a:pt x="50" y="51"/>
                                      </a:lnTo>
                                      <a:lnTo>
                                        <a:pt x="50" y="59"/>
                                      </a:lnTo>
                                      <a:lnTo>
                                        <a:pt x="51" y="66"/>
                                      </a:lnTo>
                                      <a:lnTo>
                                        <a:pt x="50" y="72"/>
                                      </a:lnTo>
                                      <a:lnTo>
                                        <a:pt x="47" y="77"/>
                                      </a:lnTo>
                                      <a:lnTo>
                                        <a:pt x="43" y="81"/>
                                      </a:lnTo>
                                      <a:lnTo>
                                        <a:pt x="36" y="84"/>
                                      </a:lnTo>
                                      <a:lnTo>
                                        <a:pt x="25" y="84"/>
                                      </a:lnTo>
                                      <a:lnTo>
                                        <a:pt x="15" y="84"/>
                                      </a:lnTo>
                                      <a:lnTo>
                                        <a:pt x="8" y="81"/>
                                      </a:lnTo>
                                      <a:lnTo>
                                        <a:pt x="3" y="77"/>
                                      </a:lnTo>
                                      <a:lnTo>
                                        <a:pt x="1" y="72"/>
                                      </a:lnTo>
                                      <a:lnTo>
                                        <a:pt x="0" y="66"/>
                                      </a:lnTo>
                                      <a:lnTo>
                                        <a:pt x="0" y="59"/>
                                      </a:lnTo>
                                      <a:lnTo>
                                        <a:pt x="1" y="51"/>
                                      </a:lnTo>
                                      <a:lnTo>
                                        <a:pt x="1" y="42"/>
                                      </a:lnTo>
                                      <a:lnTo>
                                        <a:pt x="1" y="34"/>
                                      </a:lnTo>
                                      <a:lnTo>
                                        <a:pt x="3" y="26"/>
                                      </a:lnTo>
                                      <a:lnTo>
                                        <a:pt x="5" y="19"/>
                                      </a:lnTo>
                                      <a:lnTo>
                                        <a:pt x="8" y="13"/>
                                      </a:lnTo>
                                      <a:lnTo>
                                        <a:pt x="12" y="7"/>
                                      </a:lnTo>
                                      <a:lnTo>
                                        <a:pt x="16" y="3"/>
                                      </a:lnTo>
                                      <a:lnTo>
                                        <a:pt x="20" y="1"/>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6" name="Freeform 698"/>
                              <wps:cNvSpPr>
                                <a:spLocks/>
                              </wps:cNvSpPr>
                              <wps:spPr bwMode="auto">
                                <a:xfrm>
                                  <a:off x="4631" y="3524"/>
                                  <a:ext cx="26" cy="43"/>
                                </a:xfrm>
                                <a:custGeom>
                                  <a:avLst/>
                                  <a:gdLst>
                                    <a:gd name="T0" fmla="*/ 26 w 26"/>
                                    <a:gd name="T1" fmla="*/ 43 h 43"/>
                                    <a:gd name="T2" fmla="*/ 26 w 26"/>
                                    <a:gd name="T3" fmla="*/ 43 h 43"/>
                                    <a:gd name="T4" fmla="*/ 26 w 26"/>
                                    <a:gd name="T5" fmla="*/ 35 h 43"/>
                                    <a:gd name="T6" fmla="*/ 24 w 26"/>
                                    <a:gd name="T7" fmla="*/ 26 h 43"/>
                                    <a:gd name="T8" fmla="*/ 22 w 26"/>
                                    <a:gd name="T9" fmla="*/ 19 h 43"/>
                                    <a:gd name="T10" fmla="*/ 19 w 26"/>
                                    <a:gd name="T11" fmla="*/ 13 h 43"/>
                                    <a:gd name="T12" fmla="*/ 15 w 26"/>
                                    <a:gd name="T13" fmla="*/ 7 h 43"/>
                                    <a:gd name="T14" fmla="*/ 11 w 26"/>
                                    <a:gd name="T15" fmla="*/ 3 h 43"/>
                                    <a:gd name="T16" fmla="*/ 6 w 26"/>
                                    <a:gd name="T17" fmla="*/ 0 h 43"/>
                                    <a:gd name="T18" fmla="*/ 0 w 26"/>
                                    <a:gd name="T19" fmla="*/ 0 h 43"/>
                                    <a:gd name="T20" fmla="*/ 0 w 26"/>
                                    <a:gd name="T21" fmla="*/ 3 h 43"/>
                                    <a:gd name="T22" fmla="*/ 5 w 26"/>
                                    <a:gd name="T23" fmla="*/ 4 h 43"/>
                                    <a:gd name="T24" fmla="*/ 8 w 26"/>
                                    <a:gd name="T25" fmla="*/ 5 h 43"/>
                                    <a:gd name="T26" fmla="*/ 12 w 26"/>
                                    <a:gd name="T27" fmla="*/ 9 h 43"/>
                                    <a:gd name="T28" fmla="*/ 16 w 26"/>
                                    <a:gd name="T29" fmla="*/ 14 h 43"/>
                                    <a:gd name="T30" fmla="*/ 19 w 26"/>
                                    <a:gd name="T31" fmla="*/ 20 h 43"/>
                                    <a:gd name="T32" fmla="*/ 21 w 26"/>
                                    <a:gd name="T33" fmla="*/ 27 h 43"/>
                                    <a:gd name="T34" fmla="*/ 22 w 26"/>
                                    <a:gd name="T35" fmla="*/ 35 h 43"/>
                                    <a:gd name="T36" fmla="*/ 23 w 26"/>
                                    <a:gd name="T37" fmla="*/ 43 h 43"/>
                                    <a:gd name="T38" fmla="*/ 23 w 26"/>
                                    <a:gd name="T39" fmla="*/ 43 h 43"/>
                                    <a:gd name="T40" fmla="*/ 26 w 26"/>
                                    <a:gd name="T4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43"/>
                                      </a:moveTo>
                                      <a:lnTo>
                                        <a:pt x="26" y="43"/>
                                      </a:lnTo>
                                      <a:lnTo>
                                        <a:pt x="26" y="35"/>
                                      </a:lnTo>
                                      <a:lnTo>
                                        <a:pt x="24" y="26"/>
                                      </a:lnTo>
                                      <a:lnTo>
                                        <a:pt x="22" y="19"/>
                                      </a:lnTo>
                                      <a:lnTo>
                                        <a:pt x="19" y="13"/>
                                      </a:lnTo>
                                      <a:lnTo>
                                        <a:pt x="15" y="7"/>
                                      </a:lnTo>
                                      <a:lnTo>
                                        <a:pt x="11" y="3"/>
                                      </a:lnTo>
                                      <a:lnTo>
                                        <a:pt x="6" y="0"/>
                                      </a:lnTo>
                                      <a:lnTo>
                                        <a:pt x="0" y="0"/>
                                      </a:lnTo>
                                      <a:lnTo>
                                        <a:pt x="0" y="3"/>
                                      </a:lnTo>
                                      <a:lnTo>
                                        <a:pt x="5" y="4"/>
                                      </a:lnTo>
                                      <a:lnTo>
                                        <a:pt x="8" y="5"/>
                                      </a:lnTo>
                                      <a:lnTo>
                                        <a:pt x="12" y="9"/>
                                      </a:lnTo>
                                      <a:lnTo>
                                        <a:pt x="16" y="14"/>
                                      </a:lnTo>
                                      <a:lnTo>
                                        <a:pt x="19" y="20"/>
                                      </a:lnTo>
                                      <a:lnTo>
                                        <a:pt x="21" y="27"/>
                                      </a:lnTo>
                                      <a:lnTo>
                                        <a:pt x="22" y="35"/>
                                      </a:lnTo>
                                      <a:lnTo>
                                        <a:pt x="23" y="43"/>
                                      </a:lnTo>
                                      <a:lnTo>
                                        <a:pt x="23" y="43"/>
                                      </a:lnTo>
                                      <a:lnTo>
                                        <a:pt x="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7" name="Freeform 699"/>
                              <wps:cNvSpPr>
                                <a:spLocks/>
                              </wps:cNvSpPr>
                              <wps:spPr bwMode="auto">
                                <a:xfrm>
                                  <a:off x="4631" y="3567"/>
                                  <a:ext cx="27" cy="44"/>
                                </a:xfrm>
                                <a:custGeom>
                                  <a:avLst/>
                                  <a:gdLst>
                                    <a:gd name="T0" fmla="*/ 0 w 27"/>
                                    <a:gd name="T1" fmla="*/ 44 h 44"/>
                                    <a:gd name="T2" fmla="*/ 0 w 27"/>
                                    <a:gd name="T3" fmla="*/ 44 h 44"/>
                                    <a:gd name="T4" fmla="*/ 11 w 27"/>
                                    <a:gd name="T5" fmla="*/ 43 h 44"/>
                                    <a:gd name="T6" fmla="*/ 18 w 27"/>
                                    <a:gd name="T7" fmla="*/ 40 h 44"/>
                                    <a:gd name="T8" fmla="*/ 24 w 27"/>
                                    <a:gd name="T9" fmla="*/ 36 h 44"/>
                                    <a:gd name="T10" fmla="*/ 27 w 27"/>
                                    <a:gd name="T11" fmla="*/ 30 h 44"/>
                                    <a:gd name="T12" fmla="*/ 27 w 27"/>
                                    <a:gd name="T13" fmla="*/ 24 h 44"/>
                                    <a:gd name="T14" fmla="*/ 27 w 27"/>
                                    <a:gd name="T15" fmla="*/ 17 h 44"/>
                                    <a:gd name="T16" fmla="*/ 27 w 27"/>
                                    <a:gd name="T17" fmla="*/ 9 h 44"/>
                                    <a:gd name="T18" fmla="*/ 26 w 27"/>
                                    <a:gd name="T19" fmla="*/ 0 h 44"/>
                                    <a:gd name="T20" fmla="*/ 23 w 27"/>
                                    <a:gd name="T21" fmla="*/ 0 h 44"/>
                                    <a:gd name="T22" fmla="*/ 23 w 27"/>
                                    <a:gd name="T23" fmla="*/ 9 h 44"/>
                                    <a:gd name="T24" fmla="*/ 23 w 27"/>
                                    <a:gd name="T25" fmla="*/ 17 h 44"/>
                                    <a:gd name="T26" fmla="*/ 24 w 27"/>
                                    <a:gd name="T27" fmla="*/ 24 h 44"/>
                                    <a:gd name="T28" fmla="*/ 23 w 27"/>
                                    <a:gd name="T29" fmla="*/ 30 h 44"/>
                                    <a:gd name="T30" fmla="*/ 21 w 27"/>
                                    <a:gd name="T31" fmla="*/ 34 h 44"/>
                                    <a:gd name="T32" fmla="*/ 17 w 27"/>
                                    <a:gd name="T33" fmla="*/ 38 h 44"/>
                                    <a:gd name="T34" fmla="*/ 10 w 27"/>
                                    <a:gd name="T35" fmla="*/ 40 h 44"/>
                                    <a:gd name="T36" fmla="*/ 0 w 27"/>
                                    <a:gd name="T37" fmla="*/ 41 h 44"/>
                                    <a:gd name="T38" fmla="*/ 0 w 27"/>
                                    <a:gd name="T39" fmla="*/ 41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1" y="43"/>
                                      </a:lnTo>
                                      <a:lnTo>
                                        <a:pt x="18" y="40"/>
                                      </a:lnTo>
                                      <a:lnTo>
                                        <a:pt x="24" y="36"/>
                                      </a:lnTo>
                                      <a:lnTo>
                                        <a:pt x="27" y="30"/>
                                      </a:lnTo>
                                      <a:lnTo>
                                        <a:pt x="27" y="24"/>
                                      </a:lnTo>
                                      <a:lnTo>
                                        <a:pt x="27" y="17"/>
                                      </a:lnTo>
                                      <a:lnTo>
                                        <a:pt x="27" y="9"/>
                                      </a:lnTo>
                                      <a:lnTo>
                                        <a:pt x="26" y="0"/>
                                      </a:lnTo>
                                      <a:lnTo>
                                        <a:pt x="23" y="0"/>
                                      </a:lnTo>
                                      <a:lnTo>
                                        <a:pt x="23" y="9"/>
                                      </a:lnTo>
                                      <a:lnTo>
                                        <a:pt x="23" y="17"/>
                                      </a:lnTo>
                                      <a:lnTo>
                                        <a:pt x="24" y="24"/>
                                      </a:lnTo>
                                      <a:lnTo>
                                        <a:pt x="23" y="30"/>
                                      </a:lnTo>
                                      <a:lnTo>
                                        <a:pt x="21" y="34"/>
                                      </a:lnTo>
                                      <a:lnTo>
                                        <a:pt x="17" y="38"/>
                                      </a:lnTo>
                                      <a:lnTo>
                                        <a:pt x="10" y="40"/>
                                      </a:lnTo>
                                      <a:lnTo>
                                        <a:pt x="0" y="41"/>
                                      </a:lnTo>
                                      <a:lnTo>
                                        <a:pt x="0" y="41"/>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8" name="Freeform 700"/>
                              <wps:cNvSpPr>
                                <a:spLocks/>
                              </wps:cNvSpPr>
                              <wps:spPr bwMode="auto">
                                <a:xfrm>
                                  <a:off x="4604" y="3567"/>
                                  <a:ext cx="27" cy="44"/>
                                </a:xfrm>
                                <a:custGeom>
                                  <a:avLst/>
                                  <a:gdLst>
                                    <a:gd name="T0" fmla="*/ 1 w 27"/>
                                    <a:gd name="T1" fmla="*/ 0 h 44"/>
                                    <a:gd name="T2" fmla="*/ 1 w 27"/>
                                    <a:gd name="T3" fmla="*/ 0 h 44"/>
                                    <a:gd name="T4" fmla="*/ 1 w 27"/>
                                    <a:gd name="T5" fmla="*/ 9 h 44"/>
                                    <a:gd name="T6" fmla="*/ 0 w 27"/>
                                    <a:gd name="T7" fmla="*/ 17 h 44"/>
                                    <a:gd name="T8" fmla="*/ 0 w 27"/>
                                    <a:gd name="T9" fmla="*/ 24 h 44"/>
                                    <a:gd name="T10" fmla="*/ 1 w 27"/>
                                    <a:gd name="T11" fmla="*/ 30 h 44"/>
                                    <a:gd name="T12" fmla="*/ 4 w 27"/>
                                    <a:gd name="T13" fmla="*/ 36 h 44"/>
                                    <a:gd name="T14" fmla="*/ 9 w 27"/>
                                    <a:gd name="T15" fmla="*/ 40 h 44"/>
                                    <a:gd name="T16" fmla="*/ 17 w 27"/>
                                    <a:gd name="T17" fmla="*/ 43 h 44"/>
                                    <a:gd name="T18" fmla="*/ 27 w 27"/>
                                    <a:gd name="T19" fmla="*/ 44 h 44"/>
                                    <a:gd name="T20" fmla="*/ 27 w 27"/>
                                    <a:gd name="T21" fmla="*/ 41 h 44"/>
                                    <a:gd name="T22" fmla="*/ 17 w 27"/>
                                    <a:gd name="T23" fmla="*/ 40 h 44"/>
                                    <a:gd name="T24" fmla="*/ 10 w 27"/>
                                    <a:gd name="T25" fmla="*/ 38 h 44"/>
                                    <a:gd name="T26" fmla="*/ 7 w 27"/>
                                    <a:gd name="T27" fmla="*/ 34 h 44"/>
                                    <a:gd name="T28" fmla="*/ 5 w 27"/>
                                    <a:gd name="T29" fmla="*/ 30 h 44"/>
                                    <a:gd name="T30" fmla="*/ 4 w 27"/>
                                    <a:gd name="T31" fmla="*/ 24 h 44"/>
                                    <a:gd name="T32" fmla="*/ 4 w 27"/>
                                    <a:gd name="T33" fmla="*/ 17 h 44"/>
                                    <a:gd name="T34" fmla="*/ 4 w 27"/>
                                    <a:gd name="T35" fmla="*/ 9 h 44"/>
                                    <a:gd name="T36" fmla="*/ 5 w 27"/>
                                    <a:gd name="T37" fmla="*/ 0 h 44"/>
                                    <a:gd name="T38" fmla="*/ 5 w 27"/>
                                    <a:gd name="T39" fmla="*/ 0 h 44"/>
                                    <a:gd name="T40" fmla="*/ 1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1" y="0"/>
                                      </a:moveTo>
                                      <a:lnTo>
                                        <a:pt x="1" y="0"/>
                                      </a:lnTo>
                                      <a:lnTo>
                                        <a:pt x="1" y="9"/>
                                      </a:lnTo>
                                      <a:lnTo>
                                        <a:pt x="0" y="17"/>
                                      </a:lnTo>
                                      <a:lnTo>
                                        <a:pt x="0" y="24"/>
                                      </a:lnTo>
                                      <a:lnTo>
                                        <a:pt x="1" y="30"/>
                                      </a:lnTo>
                                      <a:lnTo>
                                        <a:pt x="4" y="36"/>
                                      </a:lnTo>
                                      <a:lnTo>
                                        <a:pt x="9" y="40"/>
                                      </a:lnTo>
                                      <a:lnTo>
                                        <a:pt x="17" y="43"/>
                                      </a:lnTo>
                                      <a:lnTo>
                                        <a:pt x="27" y="44"/>
                                      </a:lnTo>
                                      <a:lnTo>
                                        <a:pt x="27" y="41"/>
                                      </a:lnTo>
                                      <a:lnTo>
                                        <a:pt x="17" y="40"/>
                                      </a:lnTo>
                                      <a:lnTo>
                                        <a:pt x="10" y="38"/>
                                      </a:lnTo>
                                      <a:lnTo>
                                        <a:pt x="7" y="34"/>
                                      </a:lnTo>
                                      <a:lnTo>
                                        <a:pt x="5" y="30"/>
                                      </a:lnTo>
                                      <a:lnTo>
                                        <a:pt x="4" y="24"/>
                                      </a:lnTo>
                                      <a:lnTo>
                                        <a:pt x="4" y="17"/>
                                      </a:lnTo>
                                      <a:lnTo>
                                        <a:pt x="4" y="9"/>
                                      </a:lnTo>
                                      <a:lnTo>
                                        <a:pt x="5" y="0"/>
                                      </a:lnTo>
                                      <a:lnTo>
                                        <a:pt x="5"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9" name="Freeform 701"/>
                              <wps:cNvSpPr>
                                <a:spLocks/>
                              </wps:cNvSpPr>
                              <wps:spPr bwMode="auto">
                                <a:xfrm>
                                  <a:off x="4605" y="3524"/>
                                  <a:ext cx="26" cy="43"/>
                                </a:xfrm>
                                <a:custGeom>
                                  <a:avLst/>
                                  <a:gdLst>
                                    <a:gd name="T0" fmla="*/ 26 w 26"/>
                                    <a:gd name="T1" fmla="*/ 0 h 43"/>
                                    <a:gd name="T2" fmla="*/ 26 w 26"/>
                                    <a:gd name="T3" fmla="*/ 0 h 43"/>
                                    <a:gd name="T4" fmla="*/ 21 w 26"/>
                                    <a:gd name="T5" fmla="*/ 0 h 43"/>
                                    <a:gd name="T6" fmla="*/ 16 w 26"/>
                                    <a:gd name="T7" fmla="*/ 3 h 43"/>
                                    <a:gd name="T8" fmla="*/ 11 w 26"/>
                                    <a:gd name="T9" fmla="*/ 7 h 43"/>
                                    <a:gd name="T10" fmla="*/ 8 w 26"/>
                                    <a:gd name="T11" fmla="*/ 13 h 43"/>
                                    <a:gd name="T12" fmla="*/ 5 w 26"/>
                                    <a:gd name="T13" fmla="*/ 19 h 43"/>
                                    <a:gd name="T14" fmla="*/ 2 w 26"/>
                                    <a:gd name="T15" fmla="*/ 26 h 43"/>
                                    <a:gd name="T16" fmla="*/ 1 w 26"/>
                                    <a:gd name="T17" fmla="*/ 35 h 43"/>
                                    <a:gd name="T18" fmla="*/ 0 w 26"/>
                                    <a:gd name="T19" fmla="*/ 43 h 43"/>
                                    <a:gd name="T20" fmla="*/ 4 w 26"/>
                                    <a:gd name="T21" fmla="*/ 43 h 43"/>
                                    <a:gd name="T22" fmla="*/ 4 w 26"/>
                                    <a:gd name="T23" fmla="*/ 35 h 43"/>
                                    <a:gd name="T24" fmla="*/ 6 w 26"/>
                                    <a:gd name="T25" fmla="*/ 27 h 43"/>
                                    <a:gd name="T26" fmla="*/ 8 w 26"/>
                                    <a:gd name="T27" fmla="*/ 20 h 43"/>
                                    <a:gd name="T28" fmla="*/ 11 w 26"/>
                                    <a:gd name="T29" fmla="*/ 14 h 43"/>
                                    <a:gd name="T30" fmla="*/ 14 w 26"/>
                                    <a:gd name="T31" fmla="*/ 9 h 43"/>
                                    <a:gd name="T32" fmla="*/ 18 w 26"/>
                                    <a:gd name="T33" fmla="*/ 5 h 43"/>
                                    <a:gd name="T34" fmla="*/ 22 w 26"/>
                                    <a:gd name="T35" fmla="*/ 4 h 43"/>
                                    <a:gd name="T36" fmla="*/ 26 w 26"/>
                                    <a:gd name="T37" fmla="*/ 3 h 43"/>
                                    <a:gd name="T38" fmla="*/ 26 w 26"/>
                                    <a:gd name="T39" fmla="*/ 3 h 43"/>
                                    <a:gd name="T40" fmla="*/ 26 w 26"/>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0"/>
                                      </a:moveTo>
                                      <a:lnTo>
                                        <a:pt x="26" y="0"/>
                                      </a:lnTo>
                                      <a:lnTo>
                                        <a:pt x="21" y="0"/>
                                      </a:lnTo>
                                      <a:lnTo>
                                        <a:pt x="16" y="3"/>
                                      </a:lnTo>
                                      <a:lnTo>
                                        <a:pt x="11" y="7"/>
                                      </a:lnTo>
                                      <a:lnTo>
                                        <a:pt x="8" y="13"/>
                                      </a:lnTo>
                                      <a:lnTo>
                                        <a:pt x="5" y="19"/>
                                      </a:lnTo>
                                      <a:lnTo>
                                        <a:pt x="2" y="26"/>
                                      </a:lnTo>
                                      <a:lnTo>
                                        <a:pt x="1" y="35"/>
                                      </a:lnTo>
                                      <a:lnTo>
                                        <a:pt x="0" y="43"/>
                                      </a:lnTo>
                                      <a:lnTo>
                                        <a:pt x="4" y="43"/>
                                      </a:lnTo>
                                      <a:lnTo>
                                        <a:pt x="4" y="35"/>
                                      </a:lnTo>
                                      <a:lnTo>
                                        <a:pt x="6" y="27"/>
                                      </a:lnTo>
                                      <a:lnTo>
                                        <a:pt x="8" y="20"/>
                                      </a:lnTo>
                                      <a:lnTo>
                                        <a:pt x="11" y="14"/>
                                      </a:lnTo>
                                      <a:lnTo>
                                        <a:pt x="14" y="9"/>
                                      </a:lnTo>
                                      <a:lnTo>
                                        <a:pt x="18" y="5"/>
                                      </a:lnTo>
                                      <a:lnTo>
                                        <a:pt x="22" y="4"/>
                                      </a:lnTo>
                                      <a:lnTo>
                                        <a:pt x="26" y="3"/>
                                      </a:lnTo>
                                      <a:lnTo>
                                        <a:pt x="26"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0" name="Freeform 702"/>
                              <wps:cNvSpPr>
                                <a:spLocks/>
                              </wps:cNvSpPr>
                              <wps:spPr bwMode="auto">
                                <a:xfrm>
                                  <a:off x="4770" y="3543"/>
                                  <a:ext cx="41" cy="66"/>
                                </a:xfrm>
                                <a:custGeom>
                                  <a:avLst/>
                                  <a:gdLst>
                                    <a:gd name="T0" fmla="*/ 16 w 41"/>
                                    <a:gd name="T1" fmla="*/ 0 h 66"/>
                                    <a:gd name="T2" fmla="*/ 13 w 41"/>
                                    <a:gd name="T3" fmla="*/ 1 h 66"/>
                                    <a:gd name="T4" fmla="*/ 9 w 41"/>
                                    <a:gd name="T5" fmla="*/ 4 h 66"/>
                                    <a:gd name="T6" fmla="*/ 6 w 41"/>
                                    <a:gd name="T7" fmla="*/ 7 h 66"/>
                                    <a:gd name="T8" fmla="*/ 4 w 41"/>
                                    <a:gd name="T9" fmla="*/ 11 h 66"/>
                                    <a:gd name="T10" fmla="*/ 2 w 41"/>
                                    <a:gd name="T11" fmla="*/ 16 h 66"/>
                                    <a:gd name="T12" fmla="*/ 1 w 41"/>
                                    <a:gd name="T13" fmla="*/ 22 h 66"/>
                                    <a:gd name="T14" fmla="*/ 0 w 41"/>
                                    <a:gd name="T15" fmla="*/ 28 h 66"/>
                                    <a:gd name="T16" fmla="*/ 1 w 41"/>
                                    <a:gd name="T17" fmla="*/ 35 h 66"/>
                                    <a:gd name="T18" fmla="*/ 1 w 41"/>
                                    <a:gd name="T19" fmla="*/ 41 h 66"/>
                                    <a:gd name="T20" fmla="*/ 1 w 41"/>
                                    <a:gd name="T21" fmla="*/ 48 h 66"/>
                                    <a:gd name="T22" fmla="*/ 2 w 41"/>
                                    <a:gd name="T23" fmla="*/ 53 h 66"/>
                                    <a:gd name="T24" fmla="*/ 3 w 41"/>
                                    <a:gd name="T25" fmla="*/ 58 h 66"/>
                                    <a:gd name="T26" fmla="*/ 5 w 41"/>
                                    <a:gd name="T27" fmla="*/ 61 h 66"/>
                                    <a:gd name="T28" fmla="*/ 9 w 41"/>
                                    <a:gd name="T29" fmla="*/ 64 h 66"/>
                                    <a:gd name="T30" fmla="*/ 14 w 41"/>
                                    <a:gd name="T31" fmla="*/ 66 h 66"/>
                                    <a:gd name="T32" fmla="*/ 23 w 41"/>
                                    <a:gd name="T33" fmla="*/ 65 h 66"/>
                                    <a:gd name="T34" fmla="*/ 31 w 41"/>
                                    <a:gd name="T35" fmla="*/ 64 h 66"/>
                                    <a:gd name="T36" fmla="*/ 36 w 41"/>
                                    <a:gd name="T37" fmla="*/ 61 h 66"/>
                                    <a:gd name="T38" fmla="*/ 39 w 41"/>
                                    <a:gd name="T39" fmla="*/ 58 h 66"/>
                                    <a:gd name="T40" fmla="*/ 41 w 41"/>
                                    <a:gd name="T41" fmla="*/ 53 h 66"/>
                                    <a:gd name="T42" fmla="*/ 41 w 41"/>
                                    <a:gd name="T43" fmla="*/ 49 h 66"/>
                                    <a:gd name="T44" fmla="*/ 40 w 41"/>
                                    <a:gd name="T45" fmla="*/ 43 h 66"/>
                                    <a:gd name="T46" fmla="*/ 39 w 41"/>
                                    <a:gd name="T47" fmla="*/ 37 h 66"/>
                                    <a:gd name="T48" fmla="*/ 39 w 41"/>
                                    <a:gd name="T49" fmla="*/ 30 h 66"/>
                                    <a:gd name="T50" fmla="*/ 38 w 41"/>
                                    <a:gd name="T51" fmla="*/ 24 h 66"/>
                                    <a:gd name="T52" fmla="*/ 36 w 41"/>
                                    <a:gd name="T53" fmla="*/ 18 h 66"/>
                                    <a:gd name="T54" fmla="*/ 34 w 41"/>
                                    <a:gd name="T55" fmla="*/ 13 h 66"/>
                                    <a:gd name="T56" fmla="*/ 31 w 41"/>
                                    <a:gd name="T57" fmla="*/ 8 h 66"/>
                                    <a:gd name="T58" fmla="*/ 28 w 41"/>
                                    <a:gd name="T59" fmla="*/ 5 h 66"/>
                                    <a:gd name="T60" fmla="*/ 24 w 41"/>
                                    <a:gd name="T61" fmla="*/ 2 h 66"/>
                                    <a:gd name="T62" fmla="*/ 20 w 41"/>
                                    <a:gd name="T63" fmla="*/ 1 h 66"/>
                                    <a:gd name="T64" fmla="*/ 16 w 41"/>
                                    <a:gd name="T65"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66">
                                      <a:moveTo>
                                        <a:pt x="16" y="0"/>
                                      </a:moveTo>
                                      <a:lnTo>
                                        <a:pt x="13" y="1"/>
                                      </a:lnTo>
                                      <a:lnTo>
                                        <a:pt x="9" y="4"/>
                                      </a:lnTo>
                                      <a:lnTo>
                                        <a:pt x="6" y="7"/>
                                      </a:lnTo>
                                      <a:lnTo>
                                        <a:pt x="4" y="11"/>
                                      </a:lnTo>
                                      <a:lnTo>
                                        <a:pt x="2" y="16"/>
                                      </a:lnTo>
                                      <a:lnTo>
                                        <a:pt x="1" y="22"/>
                                      </a:lnTo>
                                      <a:lnTo>
                                        <a:pt x="0" y="28"/>
                                      </a:lnTo>
                                      <a:lnTo>
                                        <a:pt x="1" y="35"/>
                                      </a:lnTo>
                                      <a:lnTo>
                                        <a:pt x="1" y="41"/>
                                      </a:lnTo>
                                      <a:lnTo>
                                        <a:pt x="1" y="48"/>
                                      </a:lnTo>
                                      <a:lnTo>
                                        <a:pt x="2" y="53"/>
                                      </a:lnTo>
                                      <a:lnTo>
                                        <a:pt x="3" y="58"/>
                                      </a:lnTo>
                                      <a:lnTo>
                                        <a:pt x="5" y="61"/>
                                      </a:lnTo>
                                      <a:lnTo>
                                        <a:pt x="9" y="64"/>
                                      </a:lnTo>
                                      <a:lnTo>
                                        <a:pt x="14" y="66"/>
                                      </a:lnTo>
                                      <a:lnTo>
                                        <a:pt x="23" y="65"/>
                                      </a:lnTo>
                                      <a:lnTo>
                                        <a:pt x="31" y="64"/>
                                      </a:lnTo>
                                      <a:lnTo>
                                        <a:pt x="36" y="61"/>
                                      </a:lnTo>
                                      <a:lnTo>
                                        <a:pt x="39" y="58"/>
                                      </a:lnTo>
                                      <a:lnTo>
                                        <a:pt x="41" y="53"/>
                                      </a:lnTo>
                                      <a:lnTo>
                                        <a:pt x="41" y="49"/>
                                      </a:lnTo>
                                      <a:lnTo>
                                        <a:pt x="40" y="43"/>
                                      </a:lnTo>
                                      <a:lnTo>
                                        <a:pt x="39" y="37"/>
                                      </a:lnTo>
                                      <a:lnTo>
                                        <a:pt x="39" y="30"/>
                                      </a:lnTo>
                                      <a:lnTo>
                                        <a:pt x="38" y="24"/>
                                      </a:lnTo>
                                      <a:lnTo>
                                        <a:pt x="36" y="18"/>
                                      </a:lnTo>
                                      <a:lnTo>
                                        <a:pt x="34" y="13"/>
                                      </a:lnTo>
                                      <a:lnTo>
                                        <a:pt x="31" y="8"/>
                                      </a:lnTo>
                                      <a:lnTo>
                                        <a:pt x="28" y="5"/>
                                      </a:lnTo>
                                      <a:lnTo>
                                        <a:pt x="24" y="2"/>
                                      </a:lnTo>
                                      <a:lnTo>
                                        <a:pt x="20"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1" name="Freeform 703"/>
                              <wps:cNvSpPr>
                                <a:spLocks/>
                              </wps:cNvSpPr>
                              <wps:spPr bwMode="auto">
                                <a:xfrm>
                                  <a:off x="4768" y="3543"/>
                                  <a:ext cx="19" cy="35"/>
                                </a:xfrm>
                                <a:custGeom>
                                  <a:avLst/>
                                  <a:gdLst>
                                    <a:gd name="T0" fmla="*/ 1 w 19"/>
                                    <a:gd name="T1" fmla="*/ 35 h 35"/>
                                    <a:gd name="T2" fmla="*/ 1 w 19"/>
                                    <a:gd name="T3" fmla="*/ 35 h 35"/>
                                    <a:gd name="T4" fmla="*/ 0 w 19"/>
                                    <a:gd name="T5" fmla="*/ 29 h 35"/>
                                    <a:gd name="T6" fmla="*/ 1 w 19"/>
                                    <a:gd name="T7" fmla="*/ 23 h 35"/>
                                    <a:gd name="T8" fmla="*/ 2 w 19"/>
                                    <a:gd name="T9" fmla="*/ 16 h 35"/>
                                    <a:gd name="T10" fmla="*/ 4 w 19"/>
                                    <a:gd name="T11" fmla="*/ 11 h 35"/>
                                    <a:gd name="T12" fmla="*/ 7 w 19"/>
                                    <a:gd name="T13" fmla="*/ 6 h 35"/>
                                    <a:gd name="T14" fmla="*/ 10 w 19"/>
                                    <a:gd name="T15" fmla="*/ 3 h 35"/>
                                    <a:gd name="T16" fmla="*/ 14 w 19"/>
                                    <a:gd name="T17" fmla="*/ 1 h 35"/>
                                    <a:gd name="T18" fmla="*/ 18 w 19"/>
                                    <a:gd name="T19" fmla="*/ 0 h 35"/>
                                    <a:gd name="T20" fmla="*/ 19 w 19"/>
                                    <a:gd name="T21" fmla="*/ 1 h 35"/>
                                    <a:gd name="T22" fmla="*/ 16 w 19"/>
                                    <a:gd name="T23" fmla="*/ 2 h 35"/>
                                    <a:gd name="T24" fmla="*/ 13 w 19"/>
                                    <a:gd name="T25" fmla="*/ 4 h 35"/>
                                    <a:gd name="T26" fmla="*/ 10 w 19"/>
                                    <a:gd name="T27" fmla="*/ 7 h 35"/>
                                    <a:gd name="T28" fmla="*/ 8 w 19"/>
                                    <a:gd name="T29" fmla="*/ 11 h 35"/>
                                    <a:gd name="T30" fmla="*/ 6 w 19"/>
                                    <a:gd name="T31" fmla="*/ 16 h 35"/>
                                    <a:gd name="T32" fmla="*/ 5 w 19"/>
                                    <a:gd name="T33" fmla="*/ 22 h 35"/>
                                    <a:gd name="T34" fmla="*/ 5 w 19"/>
                                    <a:gd name="T35" fmla="*/ 28 h 35"/>
                                    <a:gd name="T36" fmla="*/ 4 w 19"/>
                                    <a:gd name="T37" fmla="*/ 34 h 35"/>
                                    <a:gd name="T38" fmla="*/ 5 w 19"/>
                                    <a:gd name="T39" fmla="*/ 34 h 35"/>
                                    <a:gd name="T40" fmla="*/ 1 w 19"/>
                                    <a:gd name="T41"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5">
                                      <a:moveTo>
                                        <a:pt x="1" y="35"/>
                                      </a:moveTo>
                                      <a:lnTo>
                                        <a:pt x="1" y="35"/>
                                      </a:lnTo>
                                      <a:lnTo>
                                        <a:pt x="0" y="29"/>
                                      </a:lnTo>
                                      <a:lnTo>
                                        <a:pt x="1" y="23"/>
                                      </a:lnTo>
                                      <a:lnTo>
                                        <a:pt x="2" y="16"/>
                                      </a:lnTo>
                                      <a:lnTo>
                                        <a:pt x="4" y="11"/>
                                      </a:lnTo>
                                      <a:lnTo>
                                        <a:pt x="7" y="6"/>
                                      </a:lnTo>
                                      <a:lnTo>
                                        <a:pt x="10" y="3"/>
                                      </a:lnTo>
                                      <a:lnTo>
                                        <a:pt x="14" y="1"/>
                                      </a:lnTo>
                                      <a:lnTo>
                                        <a:pt x="18" y="0"/>
                                      </a:lnTo>
                                      <a:lnTo>
                                        <a:pt x="19" y="1"/>
                                      </a:lnTo>
                                      <a:lnTo>
                                        <a:pt x="16" y="2"/>
                                      </a:lnTo>
                                      <a:lnTo>
                                        <a:pt x="13" y="4"/>
                                      </a:lnTo>
                                      <a:lnTo>
                                        <a:pt x="10" y="7"/>
                                      </a:lnTo>
                                      <a:lnTo>
                                        <a:pt x="8" y="11"/>
                                      </a:lnTo>
                                      <a:lnTo>
                                        <a:pt x="6" y="16"/>
                                      </a:lnTo>
                                      <a:lnTo>
                                        <a:pt x="5" y="22"/>
                                      </a:lnTo>
                                      <a:lnTo>
                                        <a:pt x="5" y="28"/>
                                      </a:lnTo>
                                      <a:lnTo>
                                        <a:pt x="4" y="34"/>
                                      </a:lnTo>
                                      <a:lnTo>
                                        <a:pt x="5" y="34"/>
                                      </a:lnTo>
                                      <a:lnTo>
                                        <a:pt x="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2" name="Freeform 704"/>
                              <wps:cNvSpPr>
                                <a:spLocks/>
                              </wps:cNvSpPr>
                              <wps:spPr bwMode="auto">
                                <a:xfrm>
                                  <a:off x="4769" y="3577"/>
                                  <a:ext cx="24" cy="33"/>
                                </a:xfrm>
                                <a:custGeom>
                                  <a:avLst/>
                                  <a:gdLst>
                                    <a:gd name="T0" fmla="*/ 24 w 24"/>
                                    <a:gd name="T1" fmla="*/ 32 h 33"/>
                                    <a:gd name="T2" fmla="*/ 24 w 24"/>
                                    <a:gd name="T3" fmla="*/ 32 h 33"/>
                                    <a:gd name="T4" fmla="*/ 15 w 24"/>
                                    <a:gd name="T5" fmla="*/ 33 h 33"/>
                                    <a:gd name="T6" fmla="*/ 9 w 24"/>
                                    <a:gd name="T7" fmla="*/ 32 h 33"/>
                                    <a:gd name="T8" fmla="*/ 5 w 24"/>
                                    <a:gd name="T9" fmla="*/ 29 h 33"/>
                                    <a:gd name="T10" fmla="*/ 3 w 24"/>
                                    <a:gd name="T11" fmla="*/ 24 h 33"/>
                                    <a:gd name="T12" fmla="*/ 1 w 24"/>
                                    <a:gd name="T13" fmla="*/ 19 h 33"/>
                                    <a:gd name="T14" fmla="*/ 0 w 24"/>
                                    <a:gd name="T15" fmla="*/ 14 h 33"/>
                                    <a:gd name="T16" fmla="*/ 0 w 24"/>
                                    <a:gd name="T17" fmla="*/ 8 h 33"/>
                                    <a:gd name="T18" fmla="*/ 0 w 24"/>
                                    <a:gd name="T19" fmla="*/ 1 h 33"/>
                                    <a:gd name="T20" fmla="*/ 4 w 24"/>
                                    <a:gd name="T21" fmla="*/ 0 h 33"/>
                                    <a:gd name="T22" fmla="*/ 4 w 24"/>
                                    <a:gd name="T23" fmla="*/ 7 h 33"/>
                                    <a:gd name="T24" fmla="*/ 4 w 24"/>
                                    <a:gd name="T25" fmla="*/ 13 h 33"/>
                                    <a:gd name="T26" fmla="*/ 4 w 24"/>
                                    <a:gd name="T27" fmla="*/ 19 h 33"/>
                                    <a:gd name="T28" fmla="*/ 5 w 24"/>
                                    <a:gd name="T29" fmla="*/ 24 h 33"/>
                                    <a:gd name="T30" fmla="*/ 7 w 24"/>
                                    <a:gd name="T31" fmla="*/ 26 h 33"/>
                                    <a:gd name="T32" fmla="*/ 10 w 24"/>
                                    <a:gd name="T33" fmla="*/ 29 h 33"/>
                                    <a:gd name="T34" fmla="*/ 15 w 24"/>
                                    <a:gd name="T35" fmla="*/ 30 h 33"/>
                                    <a:gd name="T36" fmla="*/ 23 w 24"/>
                                    <a:gd name="T37" fmla="*/ 30 h 33"/>
                                    <a:gd name="T38" fmla="*/ 23 w 24"/>
                                    <a:gd name="T39" fmla="*/ 30 h 33"/>
                                    <a:gd name="T40" fmla="*/ 24 w 24"/>
                                    <a:gd name="T41" fmla="*/ 3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3">
                                      <a:moveTo>
                                        <a:pt x="24" y="32"/>
                                      </a:moveTo>
                                      <a:lnTo>
                                        <a:pt x="24" y="32"/>
                                      </a:lnTo>
                                      <a:lnTo>
                                        <a:pt x="15" y="33"/>
                                      </a:lnTo>
                                      <a:lnTo>
                                        <a:pt x="9" y="32"/>
                                      </a:lnTo>
                                      <a:lnTo>
                                        <a:pt x="5" y="29"/>
                                      </a:lnTo>
                                      <a:lnTo>
                                        <a:pt x="3" y="24"/>
                                      </a:lnTo>
                                      <a:lnTo>
                                        <a:pt x="1" y="19"/>
                                      </a:lnTo>
                                      <a:lnTo>
                                        <a:pt x="0" y="14"/>
                                      </a:lnTo>
                                      <a:lnTo>
                                        <a:pt x="0" y="8"/>
                                      </a:lnTo>
                                      <a:lnTo>
                                        <a:pt x="0" y="1"/>
                                      </a:lnTo>
                                      <a:lnTo>
                                        <a:pt x="4" y="0"/>
                                      </a:lnTo>
                                      <a:lnTo>
                                        <a:pt x="4" y="7"/>
                                      </a:lnTo>
                                      <a:lnTo>
                                        <a:pt x="4" y="13"/>
                                      </a:lnTo>
                                      <a:lnTo>
                                        <a:pt x="4" y="19"/>
                                      </a:lnTo>
                                      <a:lnTo>
                                        <a:pt x="5" y="24"/>
                                      </a:lnTo>
                                      <a:lnTo>
                                        <a:pt x="7" y="26"/>
                                      </a:lnTo>
                                      <a:lnTo>
                                        <a:pt x="10" y="29"/>
                                      </a:lnTo>
                                      <a:lnTo>
                                        <a:pt x="15" y="30"/>
                                      </a:lnTo>
                                      <a:lnTo>
                                        <a:pt x="23" y="30"/>
                                      </a:lnTo>
                                      <a:lnTo>
                                        <a:pt x="23" y="3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3" name="Freeform 705"/>
                              <wps:cNvSpPr>
                                <a:spLocks/>
                              </wps:cNvSpPr>
                              <wps:spPr bwMode="auto">
                                <a:xfrm>
                                  <a:off x="4792" y="3573"/>
                                  <a:ext cx="21" cy="36"/>
                                </a:xfrm>
                                <a:custGeom>
                                  <a:avLst/>
                                  <a:gdLst>
                                    <a:gd name="T0" fmla="*/ 18 w 21"/>
                                    <a:gd name="T1" fmla="*/ 0 h 36"/>
                                    <a:gd name="T2" fmla="*/ 19 w 21"/>
                                    <a:gd name="T3" fmla="*/ 0 h 36"/>
                                    <a:gd name="T4" fmla="*/ 19 w 21"/>
                                    <a:gd name="T5" fmla="*/ 6 h 36"/>
                                    <a:gd name="T6" fmla="*/ 20 w 21"/>
                                    <a:gd name="T7" fmla="*/ 13 h 36"/>
                                    <a:gd name="T8" fmla="*/ 21 w 21"/>
                                    <a:gd name="T9" fmla="*/ 18 h 36"/>
                                    <a:gd name="T10" fmla="*/ 21 w 21"/>
                                    <a:gd name="T11" fmla="*/ 23 h 36"/>
                                    <a:gd name="T12" fmla="*/ 19 w 21"/>
                                    <a:gd name="T13" fmla="*/ 28 h 36"/>
                                    <a:gd name="T14" fmla="*/ 15 w 21"/>
                                    <a:gd name="T15" fmla="*/ 32 h 36"/>
                                    <a:gd name="T16" fmla="*/ 9 w 21"/>
                                    <a:gd name="T17" fmla="*/ 34 h 36"/>
                                    <a:gd name="T18" fmla="*/ 1 w 21"/>
                                    <a:gd name="T19" fmla="*/ 36 h 36"/>
                                    <a:gd name="T20" fmla="*/ 0 w 21"/>
                                    <a:gd name="T21" fmla="*/ 34 h 36"/>
                                    <a:gd name="T22" fmla="*/ 8 w 21"/>
                                    <a:gd name="T23" fmla="*/ 33 h 36"/>
                                    <a:gd name="T24" fmla="*/ 13 w 21"/>
                                    <a:gd name="T25" fmla="*/ 30 h 36"/>
                                    <a:gd name="T26" fmla="*/ 16 w 21"/>
                                    <a:gd name="T27" fmla="*/ 28 h 36"/>
                                    <a:gd name="T28" fmla="*/ 17 w 21"/>
                                    <a:gd name="T29" fmla="*/ 24 h 36"/>
                                    <a:gd name="T30" fmla="*/ 17 w 21"/>
                                    <a:gd name="T31" fmla="*/ 19 h 36"/>
                                    <a:gd name="T32" fmla="*/ 17 w 21"/>
                                    <a:gd name="T33" fmla="*/ 13 h 36"/>
                                    <a:gd name="T34" fmla="*/ 16 w 21"/>
                                    <a:gd name="T35" fmla="*/ 7 h 36"/>
                                    <a:gd name="T36" fmla="*/ 14 w 21"/>
                                    <a:gd name="T37" fmla="*/ 1 h 36"/>
                                    <a:gd name="T38" fmla="*/ 15 w 21"/>
                                    <a:gd name="T39" fmla="*/ 1 h 36"/>
                                    <a:gd name="T40" fmla="*/ 18 w 21"/>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36">
                                      <a:moveTo>
                                        <a:pt x="18" y="0"/>
                                      </a:moveTo>
                                      <a:lnTo>
                                        <a:pt x="19" y="0"/>
                                      </a:lnTo>
                                      <a:lnTo>
                                        <a:pt x="19" y="6"/>
                                      </a:lnTo>
                                      <a:lnTo>
                                        <a:pt x="20" y="13"/>
                                      </a:lnTo>
                                      <a:lnTo>
                                        <a:pt x="21" y="18"/>
                                      </a:lnTo>
                                      <a:lnTo>
                                        <a:pt x="21" y="23"/>
                                      </a:lnTo>
                                      <a:lnTo>
                                        <a:pt x="19" y="28"/>
                                      </a:lnTo>
                                      <a:lnTo>
                                        <a:pt x="15" y="32"/>
                                      </a:lnTo>
                                      <a:lnTo>
                                        <a:pt x="9" y="34"/>
                                      </a:lnTo>
                                      <a:lnTo>
                                        <a:pt x="1" y="36"/>
                                      </a:lnTo>
                                      <a:lnTo>
                                        <a:pt x="0" y="34"/>
                                      </a:lnTo>
                                      <a:lnTo>
                                        <a:pt x="8" y="33"/>
                                      </a:lnTo>
                                      <a:lnTo>
                                        <a:pt x="13" y="30"/>
                                      </a:lnTo>
                                      <a:lnTo>
                                        <a:pt x="16" y="28"/>
                                      </a:lnTo>
                                      <a:lnTo>
                                        <a:pt x="17" y="24"/>
                                      </a:lnTo>
                                      <a:lnTo>
                                        <a:pt x="17" y="19"/>
                                      </a:lnTo>
                                      <a:lnTo>
                                        <a:pt x="17" y="13"/>
                                      </a:lnTo>
                                      <a:lnTo>
                                        <a:pt x="16" y="7"/>
                                      </a:lnTo>
                                      <a:lnTo>
                                        <a:pt x="14" y="1"/>
                                      </a:lnTo>
                                      <a:lnTo>
                                        <a:pt x="15"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4" name="Freeform 706"/>
                              <wps:cNvSpPr>
                                <a:spLocks/>
                              </wps:cNvSpPr>
                              <wps:spPr bwMode="auto">
                                <a:xfrm>
                                  <a:off x="4786" y="3542"/>
                                  <a:ext cx="24" cy="32"/>
                                </a:xfrm>
                                <a:custGeom>
                                  <a:avLst/>
                                  <a:gdLst>
                                    <a:gd name="T0" fmla="*/ 0 w 24"/>
                                    <a:gd name="T1" fmla="*/ 1 h 32"/>
                                    <a:gd name="T2" fmla="*/ 0 w 24"/>
                                    <a:gd name="T3" fmla="*/ 1 h 32"/>
                                    <a:gd name="T4" fmla="*/ 5 w 24"/>
                                    <a:gd name="T5" fmla="*/ 0 h 32"/>
                                    <a:gd name="T6" fmla="*/ 9 w 24"/>
                                    <a:gd name="T7" fmla="*/ 2 h 32"/>
                                    <a:gd name="T8" fmla="*/ 13 w 24"/>
                                    <a:gd name="T9" fmla="*/ 4 h 32"/>
                                    <a:gd name="T10" fmla="*/ 16 w 24"/>
                                    <a:gd name="T11" fmla="*/ 8 h 32"/>
                                    <a:gd name="T12" fmla="*/ 19 w 24"/>
                                    <a:gd name="T13" fmla="*/ 13 h 32"/>
                                    <a:gd name="T14" fmla="*/ 21 w 24"/>
                                    <a:gd name="T15" fmla="*/ 19 h 32"/>
                                    <a:gd name="T16" fmla="*/ 23 w 24"/>
                                    <a:gd name="T17" fmla="*/ 24 h 32"/>
                                    <a:gd name="T18" fmla="*/ 24 w 24"/>
                                    <a:gd name="T19" fmla="*/ 31 h 32"/>
                                    <a:gd name="T20" fmla="*/ 21 w 24"/>
                                    <a:gd name="T21" fmla="*/ 32 h 32"/>
                                    <a:gd name="T22" fmla="*/ 20 w 24"/>
                                    <a:gd name="T23" fmla="*/ 25 h 32"/>
                                    <a:gd name="T24" fmla="*/ 19 w 24"/>
                                    <a:gd name="T25" fmla="*/ 19 h 32"/>
                                    <a:gd name="T26" fmla="*/ 17 w 24"/>
                                    <a:gd name="T27" fmla="*/ 14 h 32"/>
                                    <a:gd name="T28" fmla="*/ 14 w 24"/>
                                    <a:gd name="T29" fmla="*/ 10 h 32"/>
                                    <a:gd name="T30" fmla="*/ 10 w 24"/>
                                    <a:gd name="T31" fmla="*/ 7 h 32"/>
                                    <a:gd name="T32" fmla="*/ 7 w 24"/>
                                    <a:gd name="T33" fmla="*/ 4 h 32"/>
                                    <a:gd name="T34" fmla="*/ 4 w 24"/>
                                    <a:gd name="T35" fmla="*/ 3 h 32"/>
                                    <a:gd name="T36" fmla="*/ 1 w 24"/>
                                    <a:gd name="T37" fmla="*/ 2 h 32"/>
                                    <a:gd name="T38" fmla="*/ 1 w 24"/>
                                    <a:gd name="T39" fmla="*/ 2 h 32"/>
                                    <a:gd name="T40" fmla="*/ 0 w 24"/>
                                    <a:gd name="T41" fmla="*/ 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1"/>
                                      </a:moveTo>
                                      <a:lnTo>
                                        <a:pt x="0" y="1"/>
                                      </a:lnTo>
                                      <a:lnTo>
                                        <a:pt x="5" y="0"/>
                                      </a:lnTo>
                                      <a:lnTo>
                                        <a:pt x="9" y="2"/>
                                      </a:lnTo>
                                      <a:lnTo>
                                        <a:pt x="13" y="4"/>
                                      </a:lnTo>
                                      <a:lnTo>
                                        <a:pt x="16" y="8"/>
                                      </a:lnTo>
                                      <a:lnTo>
                                        <a:pt x="19" y="13"/>
                                      </a:lnTo>
                                      <a:lnTo>
                                        <a:pt x="21" y="19"/>
                                      </a:lnTo>
                                      <a:lnTo>
                                        <a:pt x="23" y="24"/>
                                      </a:lnTo>
                                      <a:lnTo>
                                        <a:pt x="24" y="31"/>
                                      </a:lnTo>
                                      <a:lnTo>
                                        <a:pt x="21" y="32"/>
                                      </a:lnTo>
                                      <a:lnTo>
                                        <a:pt x="20" y="25"/>
                                      </a:lnTo>
                                      <a:lnTo>
                                        <a:pt x="19" y="19"/>
                                      </a:lnTo>
                                      <a:lnTo>
                                        <a:pt x="17" y="14"/>
                                      </a:lnTo>
                                      <a:lnTo>
                                        <a:pt x="14" y="10"/>
                                      </a:lnTo>
                                      <a:lnTo>
                                        <a:pt x="10" y="7"/>
                                      </a:lnTo>
                                      <a:lnTo>
                                        <a:pt x="7" y="4"/>
                                      </a:lnTo>
                                      <a:lnTo>
                                        <a:pt x="4" y="3"/>
                                      </a:lnTo>
                                      <a:lnTo>
                                        <a:pt x="1" y="2"/>
                                      </a:lnTo>
                                      <a:lnTo>
                                        <a:pt x="1" y="2"/>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5" name="Freeform 707"/>
                              <wps:cNvSpPr>
                                <a:spLocks/>
                              </wps:cNvSpPr>
                              <wps:spPr bwMode="auto">
                                <a:xfrm>
                                  <a:off x="4690" y="3530"/>
                                  <a:ext cx="52" cy="84"/>
                                </a:xfrm>
                                <a:custGeom>
                                  <a:avLst/>
                                  <a:gdLst>
                                    <a:gd name="T0" fmla="*/ 26 w 52"/>
                                    <a:gd name="T1" fmla="*/ 0 h 84"/>
                                    <a:gd name="T2" fmla="*/ 21 w 52"/>
                                    <a:gd name="T3" fmla="*/ 1 h 84"/>
                                    <a:gd name="T4" fmla="*/ 17 w 52"/>
                                    <a:gd name="T5" fmla="*/ 3 h 84"/>
                                    <a:gd name="T6" fmla="*/ 12 w 52"/>
                                    <a:gd name="T7" fmla="*/ 7 h 84"/>
                                    <a:gd name="T8" fmla="*/ 9 w 52"/>
                                    <a:gd name="T9" fmla="*/ 12 h 84"/>
                                    <a:gd name="T10" fmla="*/ 6 w 52"/>
                                    <a:gd name="T11" fmla="*/ 18 h 84"/>
                                    <a:gd name="T12" fmla="*/ 3 w 52"/>
                                    <a:gd name="T13" fmla="*/ 25 h 84"/>
                                    <a:gd name="T14" fmla="*/ 2 w 52"/>
                                    <a:gd name="T15" fmla="*/ 33 h 84"/>
                                    <a:gd name="T16" fmla="*/ 2 w 52"/>
                                    <a:gd name="T17" fmla="*/ 42 h 84"/>
                                    <a:gd name="T18" fmla="*/ 1 w 52"/>
                                    <a:gd name="T19" fmla="*/ 50 h 84"/>
                                    <a:gd name="T20" fmla="*/ 1 w 52"/>
                                    <a:gd name="T21" fmla="*/ 58 h 84"/>
                                    <a:gd name="T22" fmla="*/ 0 w 52"/>
                                    <a:gd name="T23" fmla="*/ 66 h 84"/>
                                    <a:gd name="T24" fmla="*/ 2 w 52"/>
                                    <a:gd name="T25" fmla="*/ 72 h 84"/>
                                    <a:gd name="T26" fmla="*/ 4 w 52"/>
                                    <a:gd name="T27" fmla="*/ 77 h 84"/>
                                    <a:gd name="T28" fmla="*/ 8 w 52"/>
                                    <a:gd name="T29" fmla="*/ 81 h 84"/>
                                    <a:gd name="T30" fmla="*/ 15 w 52"/>
                                    <a:gd name="T31" fmla="*/ 83 h 84"/>
                                    <a:gd name="T32" fmla="*/ 26 w 52"/>
                                    <a:gd name="T33" fmla="*/ 84 h 84"/>
                                    <a:gd name="T34" fmla="*/ 37 w 52"/>
                                    <a:gd name="T35" fmla="*/ 83 h 84"/>
                                    <a:gd name="T36" fmla="*/ 44 w 52"/>
                                    <a:gd name="T37" fmla="*/ 81 h 84"/>
                                    <a:gd name="T38" fmla="*/ 49 w 52"/>
                                    <a:gd name="T39" fmla="*/ 77 h 84"/>
                                    <a:gd name="T40" fmla="*/ 51 w 52"/>
                                    <a:gd name="T41" fmla="*/ 72 h 84"/>
                                    <a:gd name="T42" fmla="*/ 52 w 52"/>
                                    <a:gd name="T43" fmla="*/ 66 h 84"/>
                                    <a:gd name="T44" fmla="*/ 52 w 52"/>
                                    <a:gd name="T45" fmla="*/ 58 h 84"/>
                                    <a:gd name="T46" fmla="*/ 51 w 52"/>
                                    <a:gd name="T47" fmla="*/ 50 h 84"/>
                                    <a:gd name="T48" fmla="*/ 51 w 52"/>
                                    <a:gd name="T49" fmla="*/ 42 h 84"/>
                                    <a:gd name="T50" fmla="*/ 50 w 52"/>
                                    <a:gd name="T51" fmla="*/ 33 h 84"/>
                                    <a:gd name="T52" fmla="*/ 49 w 52"/>
                                    <a:gd name="T53" fmla="*/ 25 h 84"/>
                                    <a:gd name="T54" fmla="*/ 47 w 52"/>
                                    <a:gd name="T55" fmla="*/ 18 h 84"/>
                                    <a:gd name="T56" fmla="*/ 44 w 52"/>
                                    <a:gd name="T57" fmla="*/ 12 h 84"/>
                                    <a:gd name="T58" fmla="*/ 40 w 52"/>
                                    <a:gd name="T59" fmla="*/ 7 h 84"/>
                                    <a:gd name="T60" fmla="*/ 36 w 52"/>
                                    <a:gd name="T61" fmla="*/ 3 h 84"/>
                                    <a:gd name="T62" fmla="*/ 31 w 52"/>
                                    <a:gd name="T63" fmla="*/ 1 h 84"/>
                                    <a:gd name="T64" fmla="*/ 26 w 52"/>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84">
                                      <a:moveTo>
                                        <a:pt x="26" y="0"/>
                                      </a:moveTo>
                                      <a:lnTo>
                                        <a:pt x="21" y="1"/>
                                      </a:lnTo>
                                      <a:lnTo>
                                        <a:pt x="17" y="3"/>
                                      </a:lnTo>
                                      <a:lnTo>
                                        <a:pt x="12" y="7"/>
                                      </a:lnTo>
                                      <a:lnTo>
                                        <a:pt x="9" y="12"/>
                                      </a:lnTo>
                                      <a:lnTo>
                                        <a:pt x="6" y="18"/>
                                      </a:lnTo>
                                      <a:lnTo>
                                        <a:pt x="3" y="25"/>
                                      </a:lnTo>
                                      <a:lnTo>
                                        <a:pt x="2" y="33"/>
                                      </a:lnTo>
                                      <a:lnTo>
                                        <a:pt x="2" y="42"/>
                                      </a:lnTo>
                                      <a:lnTo>
                                        <a:pt x="1" y="50"/>
                                      </a:lnTo>
                                      <a:lnTo>
                                        <a:pt x="1" y="58"/>
                                      </a:lnTo>
                                      <a:lnTo>
                                        <a:pt x="0" y="66"/>
                                      </a:lnTo>
                                      <a:lnTo>
                                        <a:pt x="2" y="72"/>
                                      </a:lnTo>
                                      <a:lnTo>
                                        <a:pt x="4" y="77"/>
                                      </a:lnTo>
                                      <a:lnTo>
                                        <a:pt x="8" y="81"/>
                                      </a:lnTo>
                                      <a:lnTo>
                                        <a:pt x="15" y="83"/>
                                      </a:lnTo>
                                      <a:lnTo>
                                        <a:pt x="26" y="84"/>
                                      </a:lnTo>
                                      <a:lnTo>
                                        <a:pt x="37" y="83"/>
                                      </a:lnTo>
                                      <a:lnTo>
                                        <a:pt x="44" y="81"/>
                                      </a:lnTo>
                                      <a:lnTo>
                                        <a:pt x="49" y="77"/>
                                      </a:lnTo>
                                      <a:lnTo>
                                        <a:pt x="51" y="72"/>
                                      </a:lnTo>
                                      <a:lnTo>
                                        <a:pt x="52" y="66"/>
                                      </a:lnTo>
                                      <a:lnTo>
                                        <a:pt x="52" y="58"/>
                                      </a:lnTo>
                                      <a:lnTo>
                                        <a:pt x="51" y="50"/>
                                      </a:lnTo>
                                      <a:lnTo>
                                        <a:pt x="51" y="42"/>
                                      </a:lnTo>
                                      <a:lnTo>
                                        <a:pt x="50" y="33"/>
                                      </a:lnTo>
                                      <a:lnTo>
                                        <a:pt x="49" y="25"/>
                                      </a:lnTo>
                                      <a:lnTo>
                                        <a:pt x="47" y="18"/>
                                      </a:lnTo>
                                      <a:lnTo>
                                        <a:pt x="44" y="12"/>
                                      </a:lnTo>
                                      <a:lnTo>
                                        <a:pt x="40" y="7"/>
                                      </a:lnTo>
                                      <a:lnTo>
                                        <a:pt x="36" y="3"/>
                                      </a:lnTo>
                                      <a:lnTo>
                                        <a:pt x="31" y="1"/>
                                      </a:lnTo>
                                      <a:lnTo>
                                        <a:pt x="2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6" name="Freeform 708"/>
                              <wps:cNvSpPr>
                                <a:spLocks/>
                              </wps:cNvSpPr>
                              <wps:spPr bwMode="auto">
                                <a:xfrm>
                                  <a:off x="4689" y="3528"/>
                                  <a:ext cx="27" cy="44"/>
                                </a:xfrm>
                                <a:custGeom>
                                  <a:avLst/>
                                  <a:gdLst>
                                    <a:gd name="T0" fmla="*/ 0 w 27"/>
                                    <a:gd name="T1" fmla="*/ 44 h 44"/>
                                    <a:gd name="T2" fmla="*/ 0 w 27"/>
                                    <a:gd name="T3" fmla="*/ 44 h 44"/>
                                    <a:gd name="T4" fmla="*/ 1 w 27"/>
                                    <a:gd name="T5" fmla="*/ 35 h 44"/>
                                    <a:gd name="T6" fmla="*/ 2 w 27"/>
                                    <a:gd name="T7" fmla="*/ 27 h 44"/>
                                    <a:gd name="T8" fmla="*/ 5 w 27"/>
                                    <a:gd name="T9" fmla="*/ 20 h 44"/>
                                    <a:gd name="T10" fmla="*/ 8 w 27"/>
                                    <a:gd name="T11" fmla="*/ 13 h 44"/>
                                    <a:gd name="T12" fmla="*/ 11 w 27"/>
                                    <a:gd name="T13" fmla="*/ 8 h 44"/>
                                    <a:gd name="T14" fmla="*/ 16 w 27"/>
                                    <a:gd name="T15" fmla="*/ 4 h 44"/>
                                    <a:gd name="T16" fmla="*/ 21 w 27"/>
                                    <a:gd name="T17" fmla="*/ 1 h 44"/>
                                    <a:gd name="T18" fmla="*/ 27 w 27"/>
                                    <a:gd name="T19" fmla="*/ 0 h 44"/>
                                    <a:gd name="T20" fmla="*/ 27 w 27"/>
                                    <a:gd name="T21" fmla="*/ 3 h 44"/>
                                    <a:gd name="T22" fmla="*/ 23 w 27"/>
                                    <a:gd name="T23" fmla="*/ 4 h 44"/>
                                    <a:gd name="T24" fmla="*/ 19 w 27"/>
                                    <a:gd name="T25" fmla="*/ 6 h 44"/>
                                    <a:gd name="T26" fmla="*/ 15 w 27"/>
                                    <a:gd name="T27" fmla="*/ 10 h 44"/>
                                    <a:gd name="T28" fmla="*/ 11 w 27"/>
                                    <a:gd name="T29" fmla="*/ 15 h 44"/>
                                    <a:gd name="T30" fmla="*/ 9 w 27"/>
                                    <a:gd name="T31" fmla="*/ 21 h 44"/>
                                    <a:gd name="T32" fmla="*/ 6 w 27"/>
                                    <a:gd name="T33" fmla="*/ 28 h 44"/>
                                    <a:gd name="T34" fmla="*/ 5 w 27"/>
                                    <a:gd name="T35" fmla="*/ 35 h 44"/>
                                    <a:gd name="T36" fmla="*/ 5 w 27"/>
                                    <a:gd name="T37" fmla="*/ 44 h 44"/>
                                    <a:gd name="T38" fmla="*/ 5 w 27"/>
                                    <a:gd name="T39" fmla="*/ 44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 y="35"/>
                                      </a:lnTo>
                                      <a:lnTo>
                                        <a:pt x="2" y="27"/>
                                      </a:lnTo>
                                      <a:lnTo>
                                        <a:pt x="5" y="20"/>
                                      </a:lnTo>
                                      <a:lnTo>
                                        <a:pt x="8" y="13"/>
                                      </a:lnTo>
                                      <a:lnTo>
                                        <a:pt x="11" y="8"/>
                                      </a:lnTo>
                                      <a:lnTo>
                                        <a:pt x="16" y="4"/>
                                      </a:lnTo>
                                      <a:lnTo>
                                        <a:pt x="21" y="1"/>
                                      </a:lnTo>
                                      <a:lnTo>
                                        <a:pt x="27" y="0"/>
                                      </a:lnTo>
                                      <a:lnTo>
                                        <a:pt x="27" y="3"/>
                                      </a:lnTo>
                                      <a:lnTo>
                                        <a:pt x="23" y="4"/>
                                      </a:lnTo>
                                      <a:lnTo>
                                        <a:pt x="19" y="6"/>
                                      </a:lnTo>
                                      <a:lnTo>
                                        <a:pt x="15" y="10"/>
                                      </a:lnTo>
                                      <a:lnTo>
                                        <a:pt x="11" y="15"/>
                                      </a:lnTo>
                                      <a:lnTo>
                                        <a:pt x="9" y="21"/>
                                      </a:lnTo>
                                      <a:lnTo>
                                        <a:pt x="6" y="28"/>
                                      </a:lnTo>
                                      <a:lnTo>
                                        <a:pt x="5" y="35"/>
                                      </a:lnTo>
                                      <a:lnTo>
                                        <a:pt x="5" y="44"/>
                                      </a:lnTo>
                                      <a:lnTo>
                                        <a:pt x="5" y="4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7" name="Freeform 709"/>
                              <wps:cNvSpPr>
                                <a:spLocks/>
                              </wps:cNvSpPr>
                              <wps:spPr bwMode="auto">
                                <a:xfrm>
                                  <a:off x="4688" y="3572"/>
                                  <a:ext cx="28" cy="44"/>
                                </a:xfrm>
                                <a:custGeom>
                                  <a:avLst/>
                                  <a:gdLst>
                                    <a:gd name="T0" fmla="*/ 28 w 28"/>
                                    <a:gd name="T1" fmla="*/ 44 h 44"/>
                                    <a:gd name="T2" fmla="*/ 28 w 28"/>
                                    <a:gd name="T3" fmla="*/ 44 h 44"/>
                                    <a:gd name="T4" fmla="*/ 17 w 28"/>
                                    <a:gd name="T5" fmla="*/ 43 h 44"/>
                                    <a:gd name="T6" fmla="*/ 9 w 28"/>
                                    <a:gd name="T7" fmla="*/ 40 h 44"/>
                                    <a:gd name="T8" fmla="*/ 4 w 28"/>
                                    <a:gd name="T9" fmla="*/ 35 h 44"/>
                                    <a:gd name="T10" fmla="*/ 1 w 28"/>
                                    <a:gd name="T11" fmla="*/ 30 h 44"/>
                                    <a:gd name="T12" fmla="*/ 0 w 28"/>
                                    <a:gd name="T13" fmla="*/ 24 h 44"/>
                                    <a:gd name="T14" fmla="*/ 1 w 28"/>
                                    <a:gd name="T15" fmla="*/ 16 h 44"/>
                                    <a:gd name="T16" fmla="*/ 1 w 28"/>
                                    <a:gd name="T17" fmla="*/ 8 h 44"/>
                                    <a:gd name="T18" fmla="*/ 1 w 28"/>
                                    <a:gd name="T19" fmla="*/ 0 h 44"/>
                                    <a:gd name="T20" fmla="*/ 6 w 28"/>
                                    <a:gd name="T21" fmla="*/ 0 h 44"/>
                                    <a:gd name="T22" fmla="*/ 5 w 28"/>
                                    <a:gd name="T23" fmla="*/ 8 h 44"/>
                                    <a:gd name="T24" fmla="*/ 5 w 28"/>
                                    <a:gd name="T25" fmla="*/ 16 h 44"/>
                                    <a:gd name="T26" fmla="*/ 5 w 28"/>
                                    <a:gd name="T27" fmla="*/ 24 h 44"/>
                                    <a:gd name="T28" fmla="*/ 6 w 28"/>
                                    <a:gd name="T29" fmla="*/ 29 h 44"/>
                                    <a:gd name="T30" fmla="*/ 7 w 28"/>
                                    <a:gd name="T31" fmla="*/ 34 h 44"/>
                                    <a:gd name="T32" fmla="*/ 11 w 28"/>
                                    <a:gd name="T33" fmla="*/ 37 h 44"/>
                                    <a:gd name="T34" fmla="*/ 18 w 28"/>
                                    <a:gd name="T35" fmla="*/ 40 h 44"/>
                                    <a:gd name="T36" fmla="*/ 28 w 28"/>
                                    <a:gd name="T37" fmla="*/ 40 h 44"/>
                                    <a:gd name="T38" fmla="*/ 28 w 28"/>
                                    <a:gd name="T39" fmla="*/ 40 h 44"/>
                                    <a:gd name="T40" fmla="*/ 28 w 28"/>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8" y="44"/>
                                      </a:moveTo>
                                      <a:lnTo>
                                        <a:pt x="28" y="44"/>
                                      </a:lnTo>
                                      <a:lnTo>
                                        <a:pt x="17" y="43"/>
                                      </a:lnTo>
                                      <a:lnTo>
                                        <a:pt x="9" y="40"/>
                                      </a:lnTo>
                                      <a:lnTo>
                                        <a:pt x="4" y="35"/>
                                      </a:lnTo>
                                      <a:lnTo>
                                        <a:pt x="1" y="30"/>
                                      </a:lnTo>
                                      <a:lnTo>
                                        <a:pt x="0" y="24"/>
                                      </a:lnTo>
                                      <a:lnTo>
                                        <a:pt x="1" y="16"/>
                                      </a:lnTo>
                                      <a:lnTo>
                                        <a:pt x="1" y="8"/>
                                      </a:lnTo>
                                      <a:lnTo>
                                        <a:pt x="1" y="0"/>
                                      </a:lnTo>
                                      <a:lnTo>
                                        <a:pt x="6" y="0"/>
                                      </a:lnTo>
                                      <a:lnTo>
                                        <a:pt x="5" y="8"/>
                                      </a:lnTo>
                                      <a:lnTo>
                                        <a:pt x="5" y="16"/>
                                      </a:lnTo>
                                      <a:lnTo>
                                        <a:pt x="5" y="24"/>
                                      </a:lnTo>
                                      <a:lnTo>
                                        <a:pt x="6" y="29"/>
                                      </a:lnTo>
                                      <a:lnTo>
                                        <a:pt x="7" y="34"/>
                                      </a:lnTo>
                                      <a:lnTo>
                                        <a:pt x="11" y="37"/>
                                      </a:lnTo>
                                      <a:lnTo>
                                        <a:pt x="18" y="40"/>
                                      </a:lnTo>
                                      <a:lnTo>
                                        <a:pt x="28" y="40"/>
                                      </a:lnTo>
                                      <a:lnTo>
                                        <a:pt x="28" y="40"/>
                                      </a:lnTo>
                                      <a:lnTo>
                                        <a:pt x="2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8" name="Freeform 710"/>
                              <wps:cNvSpPr>
                                <a:spLocks/>
                              </wps:cNvSpPr>
                              <wps:spPr bwMode="auto">
                                <a:xfrm>
                                  <a:off x="4716" y="3572"/>
                                  <a:ext cx="28" cy="44"/>
                                </a:xfrm>
                                <a:custGeom>
                                  <a:avLst/>
                                  <a:gdLst>
                                    <a:gd name="T0" fmla="*/ 27 w 28"/>
                                    <a:gd name="T1" fmla="*/ 0 h 44"/>
                                    <a:gd name="T2" fmla="*/ 27 w 28"/>
                                    <a:gd name="T3" fmla="*/ 0 h 44"/>
                                    <a:gd name="T4" fmla="*/ 27 w 28"/>
                                    <a:gd name="T5" fmla="*/ 8 h 44"/>
                                    <a:gd name="T6" fmla="*/ 28 w 28"/>
                                    <a:gd name="T7" fmla="*/ 16 h 44"/>
                                    <a:gd name="T8" fmla="*/ 28 w 28"/>
                                    <a:gd name="T9" fmla="*/ 24 h 44"/>
                                    <a:gd name="T10" fmla="*/ 27 w 28"/>
                                    <a:gd name="T11" fmla="*/ 30 h 44"/>
                                    <a:gd name="T12" fmla="*/ 24 w 28"/>
                                    <a:gd name="T13" fmla="*/ 35 h 44"/>
                                    <a:gd name="T14" fmla="*/ 19 w 28"/>
                                    <a:gd name="T15" fmla="*/ 40 h 44"/>
                                    <a:gd name="T16" fmla="*/ 12 w 28"/>
                                    <a:gd name="T17" fmla="*/ 43 h 44"/>
                                    <a:gd name="T18" fmla="*/ 0 w 28"/>
                                    <a:gd name="T19" fmla="*/ 44 h 44"/>
                                    <a:gd name="T20" fmla="*/ 0 w 28"/>
                                    <a:gd name="T21" fmla="*/ 40 h 44"/>
                                    <a:gd name="T22" fmla="*/ 10 w 28"/>
                                    <a:gd name="T23" fmla="*/ 40 h 44"/>
                                    <a:gd name="T24" fmla="*/ 17 w 28"/>
                                    <a:gd name="T25" fmla="*/ 37 h 44"/>
                                    <a:gd name="T26" fmla="*/ 21 w 28"/>
                                    <a:gd name="T27" fmla="*/ 34 h 44"/>
                                    <a:gd name="T28" fmla="*/ 23 w 28"/>
                                    <a:gd name="T29" fmla="*/ 29 h 44"/>
                                    <a:gd name="T30" fmla="*/ 24 w 28"/>
                                    <a:gd name="T31" fmla="*/ 24 h 44"/>
                                    <a:gd name="T32" fmla="*/ 23 w 28"/>
                                    <a:gd name="T33" fmla="*/ 16 h 44"/>
                                    <a:gd name="T34" fmla="*/ 23 w 28"/>
                                    <a:gd name="T35" fmla="*/ 8 h 44"/>
                                    <a:gd name="T36" fmla="*/ 23 w 28"/>
                                    <a:gd name="T37" fmla="*/ 0 h 44"/>
                                    <a:gd name="T38" fmla="*/ 23 w 28"/>
                                    <a:gd name="T39" fmla="*/ 0 h 44"/>
                                    <a:gd name="T40" fmla="*/ 27 w 28"/>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7" y="0"/>
                                      </a:moveTo>
                                      <a:lnTo>
                                        <a:pt x="27" y="0"/>
                                      </a:lnTo>
                                      <a:lnTo>
                                        <a:pt x="27" y="8"/>
                                      </a:lnTo>
                                      <a:lnTo>
                                        <a:pt x="28" y="16"/>
                                      </a:lnTo>
                                      <a:lnTo>
                                        <a:pt x="28" y="24"/>
                                      </a:lnTo>
                                      <a:lnTo>
                                        <a:pt x="27" y="30"/>
                                      </a:lnTo>
                                      <a:lnTo>
                                        <a:pt x="24" y="35"/>
                                      </a:lnTo>
                                      <a:lnTo>
                                        <a:pt x="19" y="40"/>
                                      </a:lnTo>
                                      <a:lnTo>
                                        <a:pt x="12" y="43"/>
                                      </a:lnTo>
                                      <a:lnTo>
                                        <a:pt x="0" y="44"/>
                                      </a:lnTo>
                                      <a:lnTo>
                                        <a:pt x="0" y="40"/>
                                      </a:lnTo>
                                      <a:lnTo>
                                        <a:pt x="10" y="40"/>
                                      </a:lnTo>
                                      <a:lnTo>
                                        <a:pt x="17" y="37"/>
                                      </a:lnTo>
                                      <a:lnTo>
                                        <a:pt x="21" y="34"/>
                                      </a:lnTo>
                                      <a:lnTo>
                                        <a:pt x="23" y="29"/>
                                      </a:lnTo>
                                      <a:lnTo>
                                        <a:pt x="24" y="24"/>
                                      </a:lnTo>
                                      <a:lnTo>
                                        <a:pt x="23" y="16"/>
                                      </a:lnTo>
                                      <a:lnTo>
                                        <a:pt x="23" y="8"/>
                                      </a:lnTo>
                                      <a:lnTo>
                                        <a:pt x="23" y="0"/>
                                      </a:lnTo>
                                      <a:lnTo>
                                        <a:pt x="23" y="0"/>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9" name="Freeform 711"/>
                              <wps:cNvSpPr>
                                <a:spLocks/>
                              </wps:cNvSpPr>
                              <wps:spPr bwMode="auto">
                                <a:xfrm>
                                  <a:off x="4716" y="3528"/>
                                  <a:ext cx="27" cy="44"/>
                                </a:xfrm>
                                <a:custGeom>
                                  <a:avLst/>
                                  <a:gdLst>
                                    <a:gd name="T0" fmla="*/ 0 w 27"/>
                                    <a:gd name="T1" fmla="*/ 0 h 44"/>
                                    <a:gd name="T2" fmla="*/ 0 w 27"/>
                                    <a:gd name="T3" fmla="*/ 0 h 44"/>
                                    <a:gd name="T4" fmla="*/ 6 w 27"/>
                                    <a:gd name="T5" fmla="*/ 1 h 44"/>
                                    <a:gd name="T6" fmla="*/ 11 w 27"/>
                                    <a:gd name="T7" fmla="*/ 4 h 44"/>
                                    <a:gd name="T8" fmla="*/ 16 w 27"/>
                                    <a:gd name="T9" fmla="*/ 8 h 44"/>
                                    <a:gd name="T10" fmla="*/ 19 w 27"/>
                                    <a:gd name="T11" fmla="*/ 13 h 44"/>
                                    <a:gd name="T12" fmla="*/ 22 w 27"/>
                                    <a:gd name="T13" fmla="*/ 20 h 44"/>
                                    <a:gd name="T14" fmla="*/ 25 w 27"/>
                                    <a:gd name="T15" fmla="*/ 27 h 44"/>
                                    <a:gd name="T16" fmla="*/ 27 w 27"/>
                                    <a:gd name="T17" fmla="*/ 35 h 44"/>
                                    <a:gd name="T18" fmla="*/ 27 w 27"/>
                                    <a:gd name="T19" fmla="*/ 44 h 44"/>
                                    <a:gd name="T20" fmla="*/ 23 w 27"/>
                                    <a:gd name="T21" fmla="*/ 44 h 44"/>
                                    <a:gd name="T22" fmla="*/ 22 w 27"/>
                                    <a:gd name="T23" fmla="*/ 35 h 44"/>
                                    <a:gd name="T24" fmla="*/ 21 w 27"/>
                                    <a:gd name="T25" fmla="*/ 28 h 44"/>
                                    <a:gd name="T26" fmla="*/ 19 w 27"/>
                                    <a:gd name="T27" fmla="*/ 21 h 44"/>
                                    <a:gd name="T28" fmla="*/ 16 w 27"/>
                                    <a:gd name="T29" fmla="*/ 15 h 44"/>
                                    <a:gd name="T30" fmla="*/ 12 w 27"/>
                                    <a:gd name="T31" fmla="*/ 10 h 44"/>
                                    <a:gd name="T32" fmla="*/ 8 w 27"/>
                                    <a:gd name="T33" fmla="*/ 6 h 44"/>
                                    <a:gd name="T34" fmla="*/ 4 w 27"/>
                                    <a:gd name="T35" fmla="*/ 4 h 44"/>
                                    <a:gd name="T36" fmla="*/ 0 w 27"/>
                                    <a:gd name="T37" fmla="*/ 3 h 44"/>
                                    <a:gd name="T38" fmla="*/ 0 w 27"/>
                                    <a:gd name="T39" fmla="*/ 3 h 44"/>
                                    <a:gd name="T40" fmla="*/ 0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0"/>
                                      </a:moveTo>
                                      <a:lnTo>
                                        <a:pt x="0" y="0"/>
                                      </a:lnTo>
                                      <a:lnTo>
                                        <a:pt x="6" y="1"/>
                                      </a:lnTo>
                                      <a:lnTo>
                                        <a:pt x="11" y="4"/>
                                      </a:lnTo>
                                      <a:lnTo>
                                        <a:pt x="16" y="8"/>
                                      </a:lnTo>
                                      <a:lnTo>
                                        <a:pt x="19" y="13"/>
                                      </a:lnTo>
                                      <a:lnTo>
                                        <a:pt x="22" y="20"/>
                                      </a:lnTo>
                                      <a:lnTo>
                                        <a:pt x="25" y="27"/>
                                      </a:lnTo>
                                      <a:lnTo>
                                        <a:pt x="27" y="35"/>
                                      </a:lnTo>
                                      <a:lnTo>
                                        <a:pt x="27" y="44"/>
                                      </a:lnTo>
                                      <a:lnTo>
                                        <a:pt x="23" y="44"/>
                                      </a:lnTo>
                                      <a:lnTo>
                                        <a:pt x="22" y="35"/>
                                      </a:lnTo>
                                      <a:lnTo>
                                        <a:pt x="21" y="28"/>
                                      </a:lnTo>
                                      <a:lnTo>
                                        <a:pt x="19" y="21"/>
                                      </a:lnTo>
                                      <a:lnTo>
                                        <a:pt x="16" y="15"/>
                                      </a:lnTo>
                                      <a:lnTo>
                                        <a:pt x="12" y="10"/>
                                      </a:lnTo>
                                      <a:lnTo>
                                        <a:pt x="8" y="6"/>
                                      </a:lnTo>
                                      <a:lnTo>
                                        <a:pt x="4" y="4"/>
                                      </a:lnTo>
                                      <a:lnTo>
                                        <a:pt x="0"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0" name="Freeform 712"/>
                              <wps:cNvSpPr>
                                <a:spLocks/>
                              </wps:cNvSpPr>
                              <wps:spPr bwMode="auto">
                                <a:xfrm>
                                  <a:off x="4566" y="3470"/>
                                  <a:ext cx="5" cy="2"/>
                                </a:xfrm>
                                <a:custGeom>
                                  <a:avLst/>
                                  <a:gdLst>
                                    <a:gd name="T0" fmla="*/ 5 w 5"/>
                                    <a:gd name="T1" fmla="*/ 2 h 2"/>
                                    <a:gd name="T2" fmla="*/ 4 w 5"/>
                                    <a:gd name="T3" fmla="*/ 0 h 2"/>
                                    <a:gd name="T4" fmla="*/ 2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1" name="Freeform 713"/>
                              <wps:cNvSpPr>
                                <a:spLocks/>
                              </wps:cNvSpPr>
                              <wps:spPr bwMode="auto">
                                <a:xfrm>
                                  <a:off x="4559" y="3472"/>
                                  <a:ext cx="12" cy="67"/>
                                </a:xfrm>
                                <a:custGeom>
                                  <a:avLst/>
                                  <a:gdLst>
                                    <a:gd name="T0" fmla="*/ 3 w 12"/>
                                    <a:gd name="T1" fmla="*/ 67 h 67"/>
                                    <a:gd name="T2" fmla="*/ 5 w 12"/>
                                    <a:gd name="T3" fmla="*/ 67 h 67"/>
                                    <a:gd name="T4" fmla="*/ 12 w 12"/>
                                    <a:gd name="T5" fmla="*/ 0 h 67"/>
                                    <a:gd name="T6" fmla="*/ 7 w 12"/>
                                    <a:gd name="T7" fmla="*/ 0 h 67"/>
                                    <a:gd name="T8" fmla="*/ 0 w 12"/>
                                    <a:gd name="T9" fmla="*/ 67 h 67"/>
                                    <a:gd name="T10" fmla="*/ 3 w 12"/>
                                    <a:gd name="T11" fmla="*/ 67 h 67"/>
                                  </a:gdLst>
                                  <a:ahLst/>
                                  <a:cxnLst>
                                    <a:cxn ang="0">
                                      <a:pos x="T0" y="T1"/>
                                    </a:cxn>
                                    <a:cxn ang="0">
                                      <a:pos x="T2" y="T3"/>
                                    </a:cxn>
                                    <a:cxn ang="0">
                                      <a:pos x="T4" y="T5"/>
                                    </a:cxn>
                                    <a:cxn ang="0">
                                      <a:pos x="T6" y="T7"/>
                                    </a:cxn>
                                    <a:cxn ang="0">
                                      <a:pos x="T8" y="T9"/>
                                    </a:cxn>
                                    <a:cxn ang="0">
                                      <a:pos x="T10" y="T11"/>
                                    </a:cxn>
                                  </a:cxnLst>
                                  <a:rect l="0" t="0" r="r" b="b"/>
                                  <a:pathLst>
                                    <a:path w="12" h="67">
                                      <a:moveTo>
                                        <a:pt x="3" y="67"/>
                                      </a:moveTo>
                                      <a:lnTo>
                                        <a:pt x="5" y="67"/>
                                      </a:lnTo>
                                      <a:lnTo>
                                        <a:pt x="12" y="0"/>
                                      </a:lnTo>
                                      <a:lnTo>
                                        <a:pt x="7" y="0"/>
                                      </a:lnTo>
                                      <a:lnTo>
                                        <a:pt x="0" y="67"/>
                                      </a:lnTo>
                                      <a:lnTo>
                                        <a:pt x="3"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2" name="Freeform 714"/>
                              <wps:cNvSpPr>
                                <a:spLocks/>
                              </wps:cNvSpPr>
                              <wps:spPr bwMode="auto">
                                <a:xfrm>
                                  <a:off x="4559" y="3539"/>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3" name="Freeform 715"/>
                              <wps:cNvSpPr>
                                <a:spLocks/>
                              </wps:cNvSpPr>
                              <wps:spPr bwMode="auto">
                                <a:xfrm>
                                  <a:off x="4627" y="3461"/>
                                  <a:ext cx="5" cy="4"/>
                                </a:xfrm>
                                <a:custGeom>
                                  <a:avLst/>
                                  <a:gdLst>
                                    <a:gd name="T0" fmla="*/ 5 w 5"/>
                                    <a:gd name="T1" fmla="*/ 4 h 4"/>
                                    <a:gd name="T2" fmla="*/ 5 w 5"/>
                                    <a:gd name="T3" fmla="*/ 1 h 4"/>
                                    <a:gd name="T4" fmla="*/ 2 w 5"/>
                                    <a:gd name="T5" fmla="*/ 0 h 4"/>
                                    <a:gd name="T6" fmla="*/ 1 w 5"/>
                                    <a:gd name="T7" fmla="*/ 1 h 4"/>
                                    <a:gd name="T8" fmla="*/ 0 w 5"/>
                                    <a:gd name="T9" fmla="*/ 4 h 4"/>
                                    <a:gd name="T10" fmla="*/ 5 w 5"/>
                                    <a:gd name="T11" fmla="*/ 4 h 4"/>
                                  </a:gdLst>
                                  <a:ahLst/>
                                  <a:cxnLst>
                                    <a:cxn ang="0">
                                      <a:pos x="T0" y="T1"/>
                                    </a:cxn>
                                    <a:cxn ang="0">
                                      <a:pos x="T2" y="T3"/>
                                    </a:cxn>
                                    <a:cxn ang="0">
                                      <a:pos x="T4" y="T5"/>
                                    </a:cxn>
                                    <a:cxn ang="0">
                                      <a:pos x="T6" y="T7"/>
                                    </a:cxn>
                                    <a:cxn ang="0">
                                      <a:pos x="T8" y="T9"/>
                                    </a:cxn>
                                    <a:cxn ang="0">
                                      <a:pos x="T10" y="T11"/>
                                    </a:cxn>
                                  </a:cxnLst>
                                  <a:rect l="0" t="0" r="r" b="b"/>
                                  <a:pathLst>
                                    <a:path w="5" h="4">
                                      <a:moveTo>
                                        <a:pt x="5" y="4"/>
                                      </a:moveTo>
                                      <a:lnTo>
                                        <a:pt x="5" y="1"/>
                                      </a:lnTo>
                                      <a:lnTo>
                                        <a:pt x="2" y="0"/>
                                      </a:lnTo>
                                      <a:lnTo>
                                        <a:pt x="1" y="1"/>
                                      </a:lnTo>
                                      <a:lnTo>
                                        <a:pt x="0"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4" name="Freeform 716"/>
                              <wps:cNvSpPr>
                                <a:spLocks/>
                              </wps:cNvSpPr>
                              <wps:spPr bwMode="auto">
                                <a:xfrm>
                                  <a:off x="4627" y="3465"/>
                                  <a:ext cx="5" cy="62"/>
                                </a:xfrm>
                                <a:custGeom>
                                  <a:avLst/>
                                  <a:gdLst>
                                    <a:gd name="T0" fmla="*/ 2 w 5"/>
                                    <a:gd name="T1" fmla="*/ 62 h 62"/>
                                    <a:gd name="T2" fmla="*/ 5 w 5"/>
                                    <a:gd name="T3" fmla="*/ 62 h 62"/>
                                    <a:gd name="T4" fmla="*/ 5 w 5"/>
                                    <a:gd name="T5" fmla="*/ 0 h 62"/>
                                    <a:gd name="T6" fmla="*/ 0 w 5"/>
                                    <a:gd name="T7" fmla="*/ 0 h 62"/>
                                    <a:gd name="T8" fmla="*/ 0 w 5"/>
                                    <a:gd name="T9" fmla="*/ 62 h 62"/>
                                    <a:gd name="T10" fmla="*/ 2 w 5"/>
                                    <a:gd name="T11" fmla="*/ 62 h 62"/>
                                  </a:gdLst>
                                  <a:ahLst/>
                                  <a:cxnLst>
                                    <a:cxn ang="0">
                                      <a:pos x="T0" y="T1"/>
                                    </a:cxn>
                                    <a:cxn ang="0">
                                      <a:pos x="T2" y="T3"/>
                                    </a:cxn>
                                    <a:cxn ang="0">
                                      <a:pos x="T4" y="T5"/>
                                    </a:cxn>
                                    <a:cxn ang="0">
                                      <a:pos x="T6" y="T7"/>
                                    </a:cxn>
                                    <a:cxn ang="0">
                                      <a:pos x="T8" y="T9"/>
                                    </a:cxn>
                                    <a:cxn ang="0">
                                      <a:pos x="T10" y="T11"/>
                                    </a:cxn>
                                  </a:cxnLst>
                                  <a:rect l="0" t="0" r="r" b="b"/>
                                  <a:pathLst>
                                    <a:path w="5" h="62">
                                      <a:moveTo>
                                        <a:pt x="2" y="62"/>
                                      </a:moveTo>
                                      <a:lnTo>
                                        <a:pt x="5" y="62"/>
                                      </a:lnTo>
                                      <a:lnTo>
                                        <a:pt x="5" y="0"/>
                                      </a:lnTo>
                                      <a:lnTo>
                                        <a:pt x="0" y="0"/>
                                      </a:lnTo>
                                      <a:lnTo>
                                        <a:pt x="0" y="62"/>
                                      </a:lnTo>
                                      <a:lnTo>
                                        <a:pt x="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5" name="Freeform 717"/>
                              <wps:cNvSpPr>
                                <a:spLocks/>
                              </wps:cNvSpPr>
                              <wps:spPr bwMode="auto">
                                <a:xfrm>
                                  <a:off x="4627" y="3527"/>
                                  <a:ext cx="5" cy="3"/>
                                </a:xfrm>
                                <a:custGeom>
                                  <a:avLst/>
                                  <a:gdLst>
                                    <a:gd name="T0" fmla="*/ 0 w 5"/>
                                    <a:gd name="T1" fmla="*/ 0 h 3"/>
                                    <a:gd name="T2" fmla="*/ 1 w 5"/>
                                    <a:gd name="T3" fmla="*/ 2 h 3"/>
                                    <a:gd name="T4" fmla="*/ 2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2"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6" name="Freeform 718"/>
                              <wps:cNvSpPr>
                                <a:spLocks/>
                              </wps:cNvSpPr>
                              <wps:spPr bwMode="auto">
                                <a:xfrm>
                                  <a:off x="4716" y="3462"/>
                                  <a:ext cx="5" cy="3"/>
                                </a:xfrm>
                                <a:custGeom>
                                  <a:avLst/>
                                  <a:gdLst>
                                    <a:gd name="T0" fmla="*/ 5 w 5"/>
                                    <a:gd name="T1" fmla="*/ 3 h 3"/>
                                    <a:gd name="T2" fmla="*/ 4 w 5"/>
                                    <a:gd name="T3" fmla="*/ 1 h 3"/>
                                    <a:gd name="T4" fmla="*/ 2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4" y="1"/>
                                      </a:lnTo>
                                      <a:lnTo>
                                        <a:pt x="2"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7" name="Freeform 719"/>
                              <wps:cNvSpPr>
                                <a:spLocks/>
                              </wps:cNvSpPr>
                              <wps:spPr bwMode="auto">
                                <a:xfrm>
                                  <a:off x="4716" y="3465"/>
                                  <a:ext cx="6" cy="65"/>
                                </a:xfrm>
                                <a:custGeom>
                                  <a:avLst/>
                                  <a:gdLst>
                                    <a:gd name="T0" fmla="*/ 4 w 6"/>
                                    <a:gd name="T1" fmla="*/ 65 h 65"/>
                                    <a:gd name="T2" fmla="*/ 6 w 6"/>
                                    <a:gd name="T3" fmla="*/ 65 h 65"/>
                                    <a:gd name="T4" fmla="*/ 5 w 6"/>
                                    <a:gd name="T5" fmla="*/ 0 h 65"/>
                                    <a:gd name="T6" fmla="*/ 0 w 6"/>
                                    <a:gd name="T7" fmla="*/ 0 h 65"/>
                                    <a:gd name="T8" fmla="*/ 1 w 6"/>
                                    <a:gd name="T9" fmla="*/ 65 h 65"/>
                                    <a:gd name="T10" fmla="*/ 4 w 6"/>
                                    <a:gd name="T11" fmla="*/ 65 h 65"/>
                                  </a:gdLst>
                                  <a:ahLst/>
                                  <a:cxnLst>
                                    <a:cxn ang="0">
                                      <a:pos x="T0" y="T1"/>
                                    </a:cxn>
                                    <a:cxn ang="0">
                                      <a:pos x="T2" y="T3"/>
                                    </a:cxn>
                                    <a:cxn ang="0">
                                      <a:pos x="T4" y="T5"/>
                                    </a:cxn>
                                    <a:cxn ang="0">
                                      <a:pos x="T6" y="T7"/>
                                    </a:cxn>
                                    <a:cxn ang="0">
                                      <a:pos x="T8" y="T9"/>
                                    </a:cxn>
                                    <a:cxn ang="0">
                                      <a:pos x="T10" y="T11"/>
                                    </a:cxn>
                                  </a:cxnLst>
                                  <a:rect l="0" t="0" r="r" b="b"/>
                                  <a:pathLst>
                                    <a:path w="6" h="65">
                                      <a:moveTo>
                                        <a:pt x="4" y="65"/>
                                      </a:moveTo>
                                      <a:lnTo>
                                        <a:pt x="6" y="65"/>
                                      </a:lnTo>
                                      <a:lnTo>
                                        <a:pt x="5" y="0"/>
                                      </a:lnTo>
                                      <a:lnTo>
                                        <a:pt x="0" y="0"/>
                                      </a:lnTo>
                                      <a:lnTo>
                                        <a:pt x="1" y="65"/>
                                      </a:lnTo>
                                      <a:lnTo>
                                        <a:pt x="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8" name="Freeform 720"/>
                              <wps:cNvSpPr>
                                <a:spLocks/>
                              </wps:cNvSpPr>
                              <wps:spPr bwMode="auto">
                                <a:xfrm>
                                  <a:off x="4717" y="3530"/>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9" name="Freeform 721"/>
                              <wps:cNvSpPr>
                                <a:spLocks/>
                              </wps:cNvSpPr>
                              <wps:spPr bwMode="auto">
                                <a:xfrm>
                                  <a:off x="4770" y="3465"/>
                                  <a:ext cx="5" cy="3"/>
                                </a:xfrm>
                                <a:custGeom>
                                  <a:avLst/>
                                  <a:gdLst>
                                    <a:gd name="T0" fmla="*/ 5 w 5"/>
                                    <a:gd name="T1" fmla="*/ 2 h 3"/>
                                    <a:gd name="T2" fmla="*/ 4 w 5"/>
                                    <a:gd name="T3" fmla="*/ 0 h 3"/>
                                    <a:gd name="T4" fmla="*/ 2 w 5"/>
                                    <a:gd name="T5" fmla="*/ 0 h 3"/>
                                    <a:gd name="T6" fmla="*/ 0 w 5"/>
                                    <a:gd name="T7" fmla="*/ 1 h 3"/>
                                    <a:gd name="T8" fmla="*/ 0 w 5"/>
                                    <a:gd name="T9" fmla="*/ 3 h 3"/>
                                    <a:gd name="T10" fmla="*/ 5 w 5"/>
                                    <a:gd name="T11" fmla="*/ 2 h 3"/>
                                  </a:gdLst>
                                  <a:ahLst/>
                                  <a:cxnLst>
                                    <a:cxn ang="0">
                                      <a:pos x="T0" y="T1"/>
                                    </a:cxn>
                                    <a:cxn ang="0">
                                      <a:pos x="T2" y="T3"/>
                                    </a:cxn>
                                    <a:cxn ang="0">
                                      <a:pos x="T4" y="T5"/>
                                    </a:cxn>
                                    <a:cxn ang="0">
                                      <a:pos x="T6" y="T7"/>
                                    </a:cxn>
                                    <a:cxn ang="0">
                                      <a:pos x="T8" y="T9"/>
                                    </a:cxn>
                                    <a:cxn ang="0">
                                      <a:pos x="T10" y="T11"/>
                                    </a:cxn>
                                  </a:cxnLst>
                                  <a:rect l="0" t="0" r="r" b="b"/>
                                  <a:pathLst>
                                    <a:path w="5" h="3">
                                      <a:moveTo>
                                        <a:pt x="5" y="2"/>
                                      </a:moveTo>
                                      <a:lnTo>
                                        <a:pt x="4" y="0"/>
                                      </a:lnTo>
                                      <a:lnTo>
                                        <a:pt x="2" y="0"/>
                                      </a:lnTo>
                                      <a:lnTo>
                                        <a:pt x="0" y="1"/>
                                      </a:lnTo>
                                      <a:lnTo>
                                        <a:pt x="0" y="3"/>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0" name="Freeform 722"/>
                              <wps:cNvSpPr>
                                <a:spLocks/>
                              </wps:cNvSpPr>
                              <wps:spPr bwMode="auto">
                                <a:xfrm>
                                  <a:off x="4770" y="3467"/>
                                  <a:ext cx="19" cy="76"/>
                                </a:xfrm>
                                <a:custGeom>
                                  <a:avLst/>
                                  <a:gdLst>
                                    <a:gd name="T0" fmla="*/ 16 w 19"/>
                                    <a:gd name="T1" fmla="*/ 76 h 76"/>
                                    <a:gd name="T2" fmla="*/ 19 w 19"/>
                                    <a:gd name="T3" fmla="*/ 75 h 76"/>
                                    <a:gd name="T4" fmla="*/ 5 w 19"/>
                                    <a:gd name="T5" fmla="*/ 0 h 76"/>
                                    <a:gd name="T6" fmla="*/ 0 w 19"/>
                                    <a:gd name="T7" fmla="*/ 1 h 76"/>
                                    <a:gd name="T8" fmla="*/ 14 w 19"/>
                                    <a:gd name="T9" fmla="*/ 76 h 76"/>
                                    <a:gd name="T10" fmla="*/ 16 w 19"/>
                                    <a:gd name="T11" fmla="*/ 76 h 76"/>
                                  </a:gdLst>
                                  <a:ahLst/>
                                  <a:cxnLst>
                                    <a:cxn ang="0">
                                      <a:pos x="T0" y="T1"/>
                                    </a:cxn>
                                    <a:cxn ang="0">
                                      <a:pos x="T2" y="T3"/>
                                    </a:cxn>
                                    <a:cxn ang="0">
                                      <a:pos x="T4" y="T5"/>
                                    </a:cxn>
                                    <a:cxn ang="0">
                                      <a:pos x="T6" y="T7"/>
                                    </a:cxn>
                                    <a:cxn ang="0">
                                      <a:pos x="T8" y="T9"/>
                                    </a:cxn>
                                    <a:cxn ang="0">
                                      <a:pos x="T10" y="T11"/>
                                    </a:cxn>
                                  </a:cxnLst>
                                  <a:rect l="0" t="0" r="r" b="b"/>
                                  <a:pathLst>
                                    <a:path w="19" h="76">
                                      <a:moveTo>
                                        <a:pt x="16" y="76"/>
                                      </a:moveTo>
                                      <a:lnTo>
                                        <a:pt x="19" y="75"/>
                                      </a:lnTo>
                                      <a:lnTo>
                                        <a:pt x="5" y="0"/>
                                      </a:lnTo>
                                      <a:lnTo>
                                        <a:pt x="0" y="1"/>
                                      </a:lnTo>
                                      <a:lnTo>
                                        <a:pt x="14" y="76"/>
                                      </a:lnTo>
                                      <a:lnTo>
                                        <a:pt x="16"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1" name="Freeform 723"/>
                              <wps:cNvSpPr>
                                <a:spLocks/>
                              </wps:cNvSpPr>
                              <wps:spPr bwMode="auto">
                                <a:xfrm>
                                  <a:off x="4784" y="3542"/>
                                  <a:ext cx="5" cy="3"/>
                                </a:xfrm>
                                <a:custGeom>
                                  <a:avLst/>
                                  <a:gdLst>
                                    <a:gd name="T0" fmla="*/ 0 w 5"/>
                                    <a:gd name="T1" fmla="*/ 1 h 3"/>
                                    <a:gd name="T2" fmla="*/ 1 w 5"/>
                                    <a:gd name="T3" fmla="*/ 3 h 3"/>
                                    <a:gd name="T4" fmla="*/ 3 w 5"/>
                                    <a:gd name="T5" fmla="*/ 3 h 3"/>
                                    <a:gd name="T6" fmla="*/ 4 w 5"/>
                                    <a:gd name="T7" fmla="*/ 2 h 3"/>
                                    <a:gd name="T8" fmla="*/ 5 w 5"/>
                                    <a:gd name="T9" fmla="*/ 0 h 3"/>
                                    <a:gd name="T10" fmla="*/ 0 w 5"/>
                                    <a:gd name="T11" fmla="*/ 1 h 3"/>
                                  </a:gdLst>
                                  <a:ahLst/>
                                  <a:cxnLst>
                                    <a:cxn ang="0">
                                      <a:pos x="T0" y="T1"/>
                                    </a:cxn>
                                    <a:cxn ang="0">
                                      <a:pos x="T2" y="T3"/>
                                    </a:cxn>
                                    <a:cxn ang="0">
                                      <a:pos x="T4" y="T5"/>
                                    </a:cxn>
                                    <a:cxn ang="0">
                                      <a:pos x="T6" y="T7"/>
                                    </a:cxn>
                                    <a:cxn ang="0">
                                      <a:pos x="T8" y="T9"/>
                                    </a:cxn>
                                    <a:cxn ang="0">
                                      <a:pos x="T10" y="T11"/>
                                    </a:cxn>
                                  </a:cxnLst>
                                  <a:rect l="0" t="0" r="r" b="b"/>
                                  <a:pathLst>
                                    <a:path w="5" h="3">
                                      <a:moveTo>
                                        <a:pt x="0" y="1"/>
                                      </a:moveTo>
                                      <a:lnTo>
                                        <a:pt x="1" y="3"/>
                                      </a:lnTo>
                                      <a:lnTo>
                                        <a:pt x="3" y="3"/>
                                      </a:lnTo>
                                      <a:lnTo>
                                        <a:pt x="4" y="2"/>
                                      </a:lnTo>
                                      <a:lnTo>
                                        <a:pt x="5"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2" name="Freeform 724"/>
                              <wps:cNvSpPr>
                                <a:spLocks/>
                              </wps:cNvSpPr>
                              <wps:spPr bwMode="auto">
                                <a:xfrm>
                                  <a:off x="4486" y="2920"/>
                                  <a:ext cx="385" cy="77"/>
                                </a:xfrm>
                                <a:custGeom>
                                  <a:avLst/>
                                  <a:gdLst>
                                    <a:gd name="T0" fmla="*/ 212 w 385"/>
                                    <a:gd name="T1" fmla="*/ 0 h 77"/>
                                    <a:gd name="T2" fmla="*/ 249 w 385"/>
                                    <a:gd name="T3" fmla="*/ 1 h 77"/>
                                    <a:gd name="T4" fmla="*/ 284 w 385"/>
                                    <a:gd name="T5" fmla="*/ 4 h 77"/>
                                    <a:gd name="T6" fmla="*/ 315 w 385"/>
                                    <a:gd name="T7" fmla="*/ 9 h 77"/>
                                    <a:gd name="T8" fmla="*/ 341 w 385"/>
                                    <a:gd name="T9" fmla="*/ 14 h 77"/>
                                    <a:gd name="T10" fmla="*/ 362 w 385"/>
                                    <a:gd name="T11" fmla="*/ 20 h 77"/>
                                    <a:gd name="T12" fmla="*/ 377 w 385"/>
                                    <a:gd name="T13" fmla="*/ 27 h 77"/>
                                    <a:gd name="T14" fmla="*/ 384 w 385"/>
                                    <a:gd name="T15" fmla="*/ 34 h 77"/>
                                    <a:gd name="T16" fmla="*/ 384 w 385"/>
                                    <a:gd name="T17" fmla="*/ 42 h 77"/>
                                    <a:gd name="T18" fmla="*/ 377 w 385"/>
                                    <a:gd name="T19" fmla="*/ 50 h 77"/>
                                    <a:gd name="T20" fmla="*/ 362 w 385"/>
                                    <a:gd name="T21" fmla="*/ 57 h 77"/>
                                    <a:gd name="T22" fmla="*/ 341 w 385"/>
                                    <a:gd name="T23" fmla="*/ 63 h 77"/>
                                    <a:gd name="T24" fmla="*/ 315 w 385"/>
                                    <a:gd name="T25" fmla="*/ 68 h 77"/>
                                    <a:gd name="T26" fmla="*/ 284 w 385"/>
                                    <a:gd name="T27" fmla="*/ 72 h 77"/>
                                    <a:gd name="T28" fmla="*/ 249 w 385"/>
                                    <a:gd name="T29" fmla="*/ 75 h 77"/>
                                    <a:gd name="T30" fmla="*/ 212 w 385"/>
                                    <a:gd name="T31" fmla="*/ 76 h 77"/>
                                    <a:gd name="T32" fmla="*/ 173 w 385"/>
                                    <a:gd name="T33" fmla="*/ 76 h 77"/>
                                    <a:gd name="T34" fmla="*/ 135 w 385"/>
                                    <a:gd name="T35" fmla="*/ 75 h 77"/>
                                    <a:gd name="T36" fmla="*/ 101 w 385"/>
                                    <a:gd name="T37" fmla="*/ 72 h 77"/>
                                    <a:gd name="T38" fmla="*/ 70 w 385"/>
                                    <a:gd name="T39" fmla="*/ 68 h 77"/>
                                    <a:gd name="T40" fmla="*/ 44 w 385"/>
                                    <a:gd name="T41" fmla="*/ 63 h 77"/>
                                    <a:gd name="T42" fmla="*/ 23 w 385"/>
                                    <a:gd name="T43" fmla="*/ 57 h 77"/>
                                    <a:gd name="T44" fmla="*/ 8 w 385"/>
                                    <a:gd name="T45" fmla="*/ 50 h 77"/>
                                    <a:gd name="T46" fmla="*/ 1 w 385"/>
                                    <a:gd name="T47" fmla="*/ 42 h 77"/>
                                    <a:gd name="T48" fmla="*/ 1 w 385"/>
                                    <a:gd name="T49" fmla="*/ 34 h 77"/>
                                    <a:gd name="T50" fmla="*/ 8 w 385"/>
                                    <a:gd name="T51" fmla="*/ 27 h 77"/>
                                    <a:gd name="T52" fmla="*/ 23 w 385"/>
                                    <a:gd name="T53" fmla="*/ 20 h 77"/>
                                    <a:gd name="T54" fmla="*/ 44 w 385"/>
                                    <a:gd name="T55" fmla="*/ 14 h 77"/>
                                    <a:gd name="T56" fmla="*/ 70 w 385"/>
                                    <a:gd name="T57" fmla="*/ 9 h 77"/>
                                    <a:gd name="T58" fmla="*/ 101 w 385"/>
                                    <a:gd name="T59" fmla="*/ 4 h 77"/>
                                    <a:gd name="T60" fmla="*/ 135 w 385"/>
                                    <a:gd name="T61" fmla="*/ 1 h 77"/>
                                    <a:gd name="T62" fmla="*/ 173 w 385"/>
                                    <a:gd name="T63"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77">
                                      <a:moveTo>
                                        <a:pt x="192" y="0"/>
                                      </a:moveTo>
                                      <a:lnTo>
                                        <a:pt x="212" y="0"/>
                                      </a:lnTo>
                                      <a:lnTo>
                                        <a:pt x="231" y="0"/>
                                      </a:lnTo>
                                      <a:lnTo>
                                        <a:pt x="249" y="1"/>
                                      </a:lnTo>
                                      <a:lnTo>
                                        <a:pt x="267" y="3"/>
                                      </a:lnTo>
                                      <a:lnTo>
                                        <a:pt x="284" y="4"/>
                                      </a:lnTo>
                                      <a:lnTo>
                                        <a:pt x="300" y="6"/>
                                      </a:lnTo>
                                      <a:lnTo>
                                        <a:pt x="315" y="9"/>
                                      </a:lnTo>
                                      <a:lnTo>
                                        <a:pt x="328" y="11"/>
                                      </a:lnTo>
                                      <a:lnTo>
                                        <a:pt x="341" y="14"/>
                                      </a:lnTo>
                                      <a:lnTo>
                                        <a:pt x="352" y="17"/>
                                      </a:lnTo>
                                      <a:lnTo>
                                        <a:pt x="362" y="20"/>
                                      </a:lnTo>
                                      <a:lnTo>
                                        <a:pt x="370" y="23"/>
                                      </a:lnTo>
                                      <a:lnTo>
                                        <a:pt x="377" y="27"/>
                                      </a:lnTo>
                                      <a:lnTo>
                                        <a:pt x="381" y="30"/>
                                      </a:lnTo>
                                      <a:lnTo>
                                        <a:pt x="384" y="34"/>
                                      </a:lnTo>
                                      <a:lnTo>
                                        <a:pt x="385" y="38"/>
                                      </a:lnTo>
                                      <a:lnTo>
                                        <a:pt x="384" y="42"/>
                                      </a:lnTo>
                                      <a:lnTo>
                                        <a:pt x="381" y="46"/>
                                      </a:lnTo>
                                      <a:lnTo>
                                        <a:pt x="377" y="50"/>
                                      </a:lnTo>
                                      <a:lnTo>
                                        <a:pt x="370" y="53"/>
                                      </a:lnTo>
                                      <a:lnTo>
                                        <a:pt x="362" y="57"/>
                                      </a:lnTo>
                                      <a:lnTo>
                                        <a:pt x="352" y="60"/>
                                      </a:lnTo>
                                      <a:lnTo>
                                        <a:pt x="341" y="63"/>
                                      </a:lnTo>
                                      <a:lnTo>
                                        <a:pt x="328" y="65"/>
                                      </a:lnTo>
                                      <a:lnTo>
                                        <a:pt x="315" y="68"/>
                                      </a:lnTo>
                                      <a:lnTo>
                                        <a:pt x="300" y="70"/>
                                      </a:lnTo>
                                      <a:lnTo>
                                        <a:pt x="284" y="72"/>
                                      </a:lnTo>
                                      <a:lnTo>
                                        <a:pt x="267" y="73"/>
                                      </a:lnTo>
                                      <a:lnTo>
                                        <a:pt x="249" y="75"/>
                                      </a:lnTo>
                                      <a:lnTo>
                                        <a:pt x="231" y="76"/>
                                      </a:lnTo>
                                      <a:lnTo>
                                        <a:pt x="212" y="76"/>
                                      </a:lnTo>
                                      <a:lnTo>
                                        <a:pt x="192" y="77"/>
                                      </a:lnTo>
                                      <a:lnTo>
                                        <a:pt x="173" y="76"/>
                                      </a:lnTo>
                                      <a:lnTo>
                                        <a:pt x="154" y="76"/>
                                      </a:lnTo>
                                      <a:lnTo>
                                        <a:pt x="135" y="75"/>
                                      </a:lnTo>
                                      <a:lnTo>
                                        <a:pt x="117" y="73"/>
                                      </a:lnTo>
                                      <a:lnTo>
                                        <a:pt x="101" y="72"/>
                                      </a:lnTo>
                                      <a:lnTo>
                                        <a:pt x="85" y="70"/>
                                      </a:lnTo>
                                      <a:lnTo>
                                        <a:pt x="70" y="68"/>
                                      </a:lnTo>
                                      <a:lnTo>
                                        <a:pt x="56" y="65"/>
                                      </a:lnTo>
                                      <a:lnTo>
                                        <a:pt x="44" y="63"/>
                                      </a:lnTo>
                                      <a:lnTo>
                                        <a:pt x="33" y="60"/>
                                      </a:lnTo>
                                      <a:lnTo>
                                        <a:pt x="23" y="57"/>
                                      </a:lnTo>
                                      <a:lnTo>
                                        <a:pt x="15" y="53"/>
                                      </a:lnTo>
                                      <a:lnTo>
                                        <a:pt x="8" y="50"/>
                                      </a:lnTo>
                                      <a:lnTo>
                                        <a:pt x="4" y="46"/>
                                      </a:lnTo>
                                      <a:lnTo>
                                        <a:pt x="1" y="42"/>
                                      </a:lnTo>
                                      <a:lnTo>
                                        <a:pt x="0" y="38"/>
                                      </a:lnTo>
                                      <a:lnTo>
                                        <a:pt x="1" y="34"/>
                                      </a:lnTo>
                                      <a:lnTo>
                                        <a:pt x="4" y="30"/>
                                      </a:lnTo>
                                      <a:lnTo>
                                        <a:pt x="8" y="27"/>
                                      </a:lnTo>
                                      <a:lnTo>
                                        <a:pt x="15" y="23"/>
                                      </a:lnTo>
                                      <a:lnTo>
                                        <a:pt x="23" y="20"/>
                                      </a:lnTo>
                                      <a:lnTo>
                                        <a:pt x="33" y="17"/>
                                      </a:lnTo>
                                      <a:lnTo>
                                        <a:pt x="44" y="14"/>
                                      </a:lnTo>
                                      <a:lnTo>
                                        <a:pt x="56" y="11"/>
                                      </a:lnTo>
                                      <a:lnTo>
                                        <a:pt x="70" y="9"/>
                                      </a:lnTo>
                                      <a:lnTo>
                                        <a:pt x="85" y="6"/>
                                      </a:lnTo>
                                      <a:lnTo>
                                        <a:pt x="101" y="4"/>
                                      </a:lnTo>
                                      <a:lnTo>
                                        <a:pt x="117" y="3"/>
                                      </a:lnTo>
                                      <a:lnTo>
                                        <a:pt x="135" y="1"/>
                                      </a:lnTo>
                                      <a:lnTo>
                                        <a:pt x="154" y="0"/>
                                      </a:lnTo>
                                      <a:lnTo>
                                        <a:pt x="173" y="0"/>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8513" name="Line 726"/>
                            <wps:cNvCnPr/>
                            <wps:spPr bwMode="auto">
                              <a:xfrm flipH="1">
                                <a:off x="3116" y="3601"/>
                                <a:ext cx="1404"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4" name="Line 727"/>
                            <wps:cNvCnPr/>
                            <wps:spPr bwMode="auto">
                              <a:xfrm>
                                <a:off x="4845" y="3601"/>
                                <a:ext cx="1512"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48515" name="Line 729"/>
                          <wps:cNvCnPr/>
                          <wps:spPr bwMode="auto">
                            <a:xfrm>
                              <a:off x="1899920"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6" name="Line 730"/>
                          <wps:cNvCnPr/>
                          <wps:spPr bwMode="auto">
                            <a:xfrm flipH="1">
                              <a:off x="3957955"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48607" o:spid="_x0000_s1026" editas="canvas" style="position:absolute;margin-left:14.6pt;margin-top:8.95pt;width:381.75pt;height:279.5pt;z-index:251933696" coordsize="48482,35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">
                <v:shape id="_x0000_s1027" type="#_x0000_t75" style="position:absolute;width:48482;height:35490;visibility:visible;mso-wrap-style:square">
                  <v:fill o:detectmouseclick="t"/>
                  <v:path o:connecttype="none"/>
                </v:shape>
                <v:shape id="Picture 548" o:spid="_x0000_s1028" type="#_x0000_t75" style="position:absolute;left:3549;top:1003;width:42417;height:27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73HAAAA3gAAAA8AAABkcnMvZG93bnJldi54bWxEj09rwkAUxO9Cv8PyCl6kbhQtIXWVUilI&#10;b42heHxkX/5o9m3Y3cbUT98tFDwOM/MbZrMbTScGcr61rGAxT0AQl1a3XCsoju9PKQgfkDV2lknB&#10;D3nYbR8mG8y0vfInDXmoRYSwz1BBE0KfSenLhgz6ue2Jo1dZZzBE6WqpHV4j3HRymSTP0mDLcaHB&#10;nt4aKi/5t1GA7qsYbhWf84/ZKa1uq2N+6vZKTR/H1xcQgcZwD/+3D1rBKl2u1/B3J14Buf0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8/73HAAAA3gAAAA8AAAAAAAAAAAAA&#10;AAAAnwIAAGRycy9kb3ducmV2LnhtbFBLBQYAAAAABAAEAPcAAACTAwAAAAA=&#10;">
                  <v:imagedata r:id="rId252" o:title=""/>
                </v:shape>
                <v:group id="Group 48316" o:spid="_x0000_s1029" style="position:absolute;left:18413;top:1705;width:16154;height:23377" coordorigin="18999,2442" coordsize="22161,33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EWfk3FAAAA3gAA&#10;AA8AAAAAAAAAAAAAAAAAqgIAAGRycy9kb3ducmV2LnhtbFBLBQYAAAAABAAEAPoAAACcAwAAAAA=&#10;">
                  <v:group id="Group 728" o:spid="_x0000_s1030" style="position:absolute;left:19646;top:2442;width:20581;height:33186" coordorigin="3116,2" coordsize="3241,5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rb1scAAADeAAAADwAAAGRycy9kb3ducmV2LnhtbESPT2vCQBTE7wW/w/KE&#10;3nQTbUWjq4jU0oMI/gHx9sg+k2D2bciuSfz23YLQ4zAzv2EWq86UoqHaFZYVxMMIBHFqdcGZgvNp&#10;O5iCcB5ZY2mZFDzJwWrZe1tgom3LB2qOPhMBwi5BBbn3VSKlS3My6Ia2Ig7ezdYGfZB1JnWNbYCb&#10;Uo6iaCINFhwWcqxok1N6Pz6Mgu8W2/U4/mp299vmeT197i+7mJR673frOQhPnf8Pv9o/WsHHdBzP&#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lrb1scAAADe&#10;AAAADwAAAAAAAAAAAAAAAACqAgAAZHJzL2Rvd25yZXYueG1sUEsFBgAAAAAEAAQA+gAAAJ4DAAAA&#10;AA==&#10;">
                    <v:group id="Group 725" o:spid="_x0000_s1031" style="position:absolute;left:3441;top:2;width:2467;height:3721" coordorigin="3441,2" coordsize="2467,3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axaMcAAADeAAAADwAAAGRycy9kb3ducmV2LnhtbESPT2vCQBTE7wW/w/IE&#10;b3WTaEWiq4hY8SAF/4B4e2SfSTD7NmS3Sfz23UKhx2FmfsMs172pREuNKy0riMcRCOLM6pJzBdfL&#10;5/schPPIGivLpOBFDtarwdsSU207PlF79rkIEHYpKii8r1MpXVaQQTe2NXHwHrYx6INscqkb7ALc&#10;VDKJopk0WHJYKLCmbUHZ8/xtFOw77DaTeNcen4/t6375+LodY1JqNOw3CxCeev8f/msftILpPEm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NaxaMcAAADe&#10;AAAADwAAAAAAAAAAAAAAAACqAgAAZHJzL2Rvd25yZXYueG1sUEsFBgAAAAAEAAQA+gAAAJ4DAAAA&#10;AA==&#10;">
                      <v:shape id="Freeform 549" o:spid="_x0000_s1032" style="position:absolute;left:4511;top:3560;width:31;height:51;visibility:visible;mso-wrap-style:square;v-text-anchor:top" coordsize="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DbMUA&#10;AADeAAAADwAAAGRycy9kb3ducmV2LnhtbESPQYvCMBSE78L+h/AWvGlq0SJdo7iC6EXE6sXbo3nb&#10;FpuXbhNr999vBMHjMDPfMItVb2rRUesqywom4wgEcW51xYWCy3k7moNwHlljbZkU/JGD1fJjsMBU&#10;2wefqMt8IQKEXYoKSu+bVEqXl2TQjW1DHLwf2xr0QbaF1C0+AtzUMo6iRBqsOCyU2NCmpPyW3Y2C&#10;rLtOjqfafdvD/Xdnkz7vEuOUGn726y8Qnnr/Dr/ae61gOo/jGTzvhCs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4NsxQAAAN4AAAAPAAAAAAAAAAAAAAAAAJgCAABkcnMv&#10;ZG93bnJldi54bWxQSwUGAAAAAAQABAD1AAAAigMAAAAA&#10;" path="m16,r2,1l21,2r3,2l26,8r2,3l29,16r1,4l30,25r,5l31,35r,4l30,43r-1,3l26,49r-4,1l16,51,9,50,5,49,2,46,1,43,,39,1,35r,-5l1,25r,-5l2,16,3,11,5,8,7,4,10,2,13,1,16,xe" fillcolor="#ede8ce" stroked="f">
                        <v:path arrowok="t" o:connecttype="custom" o:connectlocs="16,0;18,1;21,2;24,4;26,8;28,11;29,16;30,20;30,25;30,30;31,35;31,39;30,43;29,46;26,49;22,50;16,51;9,50;5,49;2,46;1,43;0,39;1,35;1,30;1,25;1,20;2,16;3,11;5,8;7,4;10,2;13,1;16,0" o:connectangles="0,0,0,0,0,0,0,0,0,0,0,0,0,0,0,0,0,0,0,0,0,0,0,0,0,0,0,0,0,0,0,0,0"/>
                      </v:shape>
                      <v:shape id="Freeform 550" o:spid="_x0000_s1033" style="position:absolute;left:4511;top:3560;width:31;height:51;visibility:visible;mso-wrap-style:square;v-text-anchor:top" coordsize="3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KncUA&#10;AADcAAAADwAAAGRycy9kb3ducmV2LnhtbESPQWsCQQyF74X+hyGCtzqrFLVbRyliwYMXtVCPYSfu&#10;rO5klp1Rt/315iB4S3gv732ZLTpfqyu1sQpsYDjIQBEXwVZcGvjZf79NQcWEbLEOTAb+KMJi/voy&#10;w9yGG2/pukulkhCOORpwKTW51rFw5DEOQkMs2jG0HpOsbaltizcJ97UeZdlYe6xYGhw2tHRUnHcX&#10;b2C6OobNIdUHnIT9e/PhTpff0b8x/V739QkqUZee5sf12gr+WPDlGZl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gqdxQAAANwAAAAPAAAAAAAAAAAAAAAAAJgCAABkcnMv&#10;ZG93bnJldi54bWxQSwUGAAAAAAQABAD1AAAAigMAAAAA&#10;" path="m16,r,l18,1r3,1l24,4r2,4l28,11r1,5l30,20r,5l30,25r,5l31,35r,4l30,43r-1,3l26,49r-4,1l16,51r,l9,50,5,49,2,46,1,43,,39,1,35r,-5l1,25r,l1,20,2,16,3,11,5,8,7,4,10,2,13,1,16,e" filled="f" strokeweight="0">
                        <v:path arrowok="t" o:connecttype="custom" o:connectlocs="16,0;16,0;18,1;21,2;24,4;26,8;28,11;29,16;30,20;30,25;30,25;30,30;31,35;31,39;30,43;29,46;26,49;22,50;16,51;16,51;9,50;5,49;2,46;1,43;0,39;1,35;1,30;1,25;1,25;1,20;2,16;3,11;5,8;7,4;10,2;13,1;16,0" o:connectangles="0,0,0,0,0,0,0,0,0,0,0,0,0,0,0,0,0,0,0,0,0,0,0,0,0,0,0,0,0,0,0,0,0,0,0,0,0"/>
                      </v:shape>
                      <v:shape id="Freeform 551" o:spid="_x0000_s1034" style="position:absolute;left:4806;top:3564;width:30;height:50;visibility:visible;mso-wrap-style:square;v-text-anchor:top" coordsize="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jnMMA&#10;AADcAAAADwAAAGRycy9kb3ducmV2LnhtbERPS2vCQBC+F/wPywi91Y1tiZK6ihSEUgjF2B68TbNj&#10;EpKdDdltHv++Kwje5uN7zmY3mkb01LnKsoLlIgJBnFtdcaHg+3R4WoNwHlljY5kUTORgt509bDDR&#10;duAj9ZkvRAhhl6CC0vs2kdLlJRl0C9sSB+5iO4M+wK6QusMhhJtGPkdRLA1WHBpKbOm9pLzO/oyC&#10;/uVQv+qfT/yaUnMkX/+m53Sl1ON83L+B8DT6u/jm/tBhfryE6zPhAr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ijnMMAAADcAAAADwAAAAAAAAAAAAAAAACYAgAAZHJzL2Rv&#10;d25yZXYueG1sUEsFBgAAAAAEAAQA9QAAAIgDAAAAAA==&#10;" path="m15,l12,,9,2,7,4,4,7,3,11,1,15,,20r,5l,30r,5l,39r,4l2,46r2,2l9,50r6,l22,50r4,-2l29,46r1,-3l30,39r,-4l30,30r,-5l30,20,29,15,28,11,26,7,23,4,21,2,18,,15,xe" fillcolor="#ede8ce" stroked="f">
                        <v:path arrowok="t" o:connecttype="custom" o:connectlocs="15,0;12,0;9,2;7,4;4,7;3,11;1,15;0,20;0,25;0,30;0,35;0,39;0,43;2,46;4,48;9,50;15,50;22,50;26,48;29,46;30,43;30,39;30,35;30,30;30,25;30,20;29,15;28,11;26,7;23,4;21,2;18,0;15,0" o:connectangles="0,0,0,0,0,0,0,0,0,0,0,0,0,0,0,0,0,0,0,0,0,0,0,0,0,0,0,0,0,0,0,0,0"/>
                      </v:shape>
                      <v:shape id="Freeform 552" o:spid="_x0000_s1035" style="position:absolute;left:4806;top:3564;width:30;height:50;visibility:visible;mso-wrap-style:square;v-text-anchor:top" coordsize="3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jj8IA&#10;AADcAAAADwAAAGRycy9kb3ducmV2LnhtbERPPWvDMBDdA/kP4gLdYjmhGONGCSWkpdRDidsh42Fd&#10;ZVPrZCzVdv99FChku8f7vN1htp0YafCtYwWbJAVBXDvdslHw9fmyzkH4gKyxc0wK/sjDYb9c7LDQ&#10;buIzjVUwIoawL1BBE0JfSOnrhiz6xPXEkft2g8UQ4WCkHnCK4baT2zTNpMWWY0ODPR0bqn+qX6vg&#10;8ZR/vL77y8VzZVmactqUxij1sJqfn0AEmsNd/O9+03F+toXbM/ECub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6OPwgAAANwAAAAPAAAAAAAAAAAAAAAAAJgCAABkcnMvZG93&#10;bnJldi54bWxQSwUGAAAAAAQABAD1AAAAhwMAAAAA&#10;" path="m15,r,l12,,9,2,7,4,4,7,3,11,1,15,,20r,5l,25r,5l,35r,4l,43r2,3l4,48r5,2l15,50r,l22,50r4,-2l29,46r1,-3l30,39r,-4l30,30r,-5l30,25r,-5l29,15,28,11,26,7,23,4,21,2,18,,15,e" filled="f" strokeweight="0">
                        <v:path arrowok="t" o:connecttype="custom" o:connectlocs="15,0;15,0;12,0;9,2;7,4;4,7;3,11;1,15;0,20;0,25;0,25;0,30;0,35;0,39;0,43;2,46;4,48;9,50;15,50;15,50;22,50;26,48;29,46;30,43;30,39;30,35;30,30;30,25;30,25;30,20;29,15;28,11;26,7;23,4;21,2;18,0;15,0" o:connectangles="0,0,0,0,0,0,0,0,0,0,0,0,0,0,0,0,0,0,0,0,0,0,0,0,0,0,0,0,0,0,0,0,0,0,0,0,0"/>
                      </v:shape>
                      <v:shape id="Freeform 553" o:spid="_x0000_s1036" style="position:absolute;left:4657;top:3271;width:115;height:217;visibility:visible;mso-wrap-style:square;v-text-anchor:top" coordsize="115,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6tPMMA&#10;AADcAAAADwAAAGRycy9kb3ducmV2LnhtbERPzWrCQBC+F3yHZYTe6iYphBpdRUSlVDzU9gHG3WmS&#10;mp0N2Y1J374rFHqbj+93luvRNuJGna8dK0hnCQhi7UzNpYLPj/3TCwgfkA02jknBD3lYryYPSyyM&#10;G/idbudQihjCvkAFVQhtIaXXFVn0M9cSR+7LdRZDhF0pTYdDDLeNzJIklxZrjg0VtrStSF/PvVXA&#10;u5P+PtT9/HCZZ8e9PjVj/5Yq9TgdNwsQgcbwL/5zv5o4P3+G+zPxAr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6tPMMAAADcAAAADwAAAAAAAAAAAAAAAACYAgAAZHJzL2Rv&#10;d25yZXYueG1sUEsFBgAAAAAEAAQA9QAAAIgDAAAAAA==&#10;" path="m99,217r-1,l98,217r,l98,217,,217r,-1l,215r,-1l,214,2,202,5,190,7,179r3,-12l12,155r3,-12l18,132r4,-12l22,120r,l22,120r,-1l22,119r,l22,119r,l27,106r,-2l28,102r,-3l29,97r1,-4l32,90r1,-4l34,82,33,81r,-1l33,79r,-1l33,77r,l32,77r,l33,76r,-1l33,74r,l32,73r1,-4l33,64r1,-4l35,56r2,-5l38,46,37,41,35,35r,-2l34,31r,-2l35,27r,-1l35,26r,l35,26r2,-1l39,24r2,-1l42,21r,l42,20r,l42,20r,l42,19r1,l43,19r,l44,19r1,1l45,20r1,l46,18r1,-1l48,16r1,l50,16r,l50,16r1,l51,16r,-2l51,13r,-2l51,10,53,9r2,l56,10r2,l60,11r1,l63,11r1,l65,10r1,l67,9r1,l70,8,72,7r2,l76,6,77,4r,-1l77,3r1,l78,3r,-1l78,1r1,l79,r1,l80,r,l80,r1,l82,r1,l84,r1,1l85,1r,l85,1r1,1l88,2,90,1r1,1l97,6r,1l99,8r2,2l102,12r2,1l105,15r1,2l108,19r1,2l110,22r,1l110,24r1,l112,26r,1l112,29r,1l112,30r,l112,30r1,1l113,31r,l113,31r,l115,35r,1l115,37r-1,1l115,39r-1,4l113,46r,3l111,51r-1,1l108,53r-1,1l106,56r-1,l104,56r-1,1l103,58r,1l103,59r,1l103,60r-3,2l98,65r-1,1l96,67r-1,l93,67r-1,1l92,68r,1l91,69r,1l88,72r-2,1l87,74r-1,l86,74r,l86,74r-5,1l80,75r,l80,75r,1l80,77r-3,3l78,81r1,1l80,83r1,1l83,86r2,3l86,91r,3l87,98r,3l87,105r1,4l90,120r1,12l93,144r2,11l96,167r1,11l98,190r,11l98,205r,4l98,213r1,3l99,216r,l99,217r,xe" fillcolor="black" stroked="f">
                        <v:path arrowok="t" o:connecttype="custom" o:connectlocs="98,217;0,215;5,190;15,143;22,120;22,119;27,104;30,93;33,81;33,77;33,76;32,73;35,56;35,35;35,27;35,26;42,21;42,20;43,19;45,20;48,16;50,16;51,13;55,9;61,11;66,10;72,7;77,3;78,2;80,0;81,0;85,1;86,2;97,6;102,12;108,19;110,24;112,29;112,30;113,31;115,37;113,46;108,53;104,56;103,59;98,65;93,67;91,69;87,74;86,74;80,75;78,81;83,86;87,98;90,120;96,167;98,205;99,216" o:connectangles="0,0,0,0,0,0,0,0,0,0,0,0,0,0,0,0,0,0,0,0,0,0,0,0,0,0,0,0,0,0,0,0,0,0,0,0,0,0,0,0,0,0,0,0,0,0,0,0,0,0,0,0,0,0,0,0,0,0"/>
                      </v:shape>
                      <v:shape id="Freeform 554" o:spid="_x0000_s1037" style="position:absolute;left:4520;top:3463;width:318;height:244;visibility:visible;mso-wrap-style:square;v-text-anchor:top" coordsize="318,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ZmsEA&#10;AADcAAAADwAAAGRycy9kb3ducmV2LnhtbERP24rCMBB9F/yHMMK+aapIcatRRJAVFgQvrK9DM7bF&#10;ZlKbbFv/3giCb3M411msOlOKhmpXWFYwHkUgiFOrC84UnE/b4QyE88gaS8uk4EEOVst+b4GJti0f&#10;qDn6TIQQdgkqyL2vEildmpNBN7IVceCutjboA6wzqWtsQ7gp5SSKYmmw4NCQY0WbnNLb8d8o2Lfn&#10;W3wyu23a/P6577v7mR2mF6W+Bt16DsJT5z/it3unw/x4Cq9nwgV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xWZrBAAAA3AAAAA8AAAAAAAAAAAAAAAAAmAIAAGRycy9kb3du&#10;cmV2LnhtbFBLBQYAAAAABAAEAPUAAACGAwAAAAA=&#10;" path="m,244l22,25r1,-3l26,19r3,-2l34,15r7,-3l48,10,56,8,65,7,75,5,85,4,96,3,108,2,120,1r12,l144,r13,l169,r13,l194,1r12,l217,2r11,1l239,4r10,1l258,7r8,2l273,11r6,2l285,15r4,3l291,21r1,3l318,244r-6,-2l306,241r-7,-1l291,239r-9,-2l273,236r-10,l252,235r-11,-1l229,233r-12,l205,232r-13,l180,232r-13,l154,232r-13,l129,232r-13,l104,232r-12,1l80,234r-11,l58,235r-10,1l39,237r-9,l22,239r-7,1l9,241r-5,1l,244xe" fillcolor="#dba568" stroked="f">
                        <v:path arrowok="t" o:connecttype="custom" o:connectlocs="22,25;26,19;34,15;48,10;65,7;85,4;108,2;132,1;157,0;182,0;206,1;228,3;249,5;266,9;279,13;289,18;292,24;312,242;299,240;282,237;263,236;241,234;217,233;192,232;167,232;141,232;116,232;92,233;69,234;48,236;30,237;15,240;4,242" o:connectangles="0,0,0,0,0,0,0,0,0,0,0,0,0,0,0,0,0,0,0,0,0,0,0,0,0,0,0,0,0,0,0,0,0"/>
                      </v:shape>
                      <v:shape id="Freeform 555" o:spid="_x0000_s1038" style="position:absolute;left:4517;top:3485;width:27;height:222;visibility:visible;mso-wrap-style:square;v-text-anchor:top" coordsize="27,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LQcIA&#10;AADcAAAADwAAAGRycy9kb3ducmV2LnhtbERPTWsCMRC9F/wPYYTealaxWrZGUUEoetItBW/DZpos&#10;3UyWTdTVX98Igrd5vM+ZLTpXizO1ofKsYDjIQBCXXldsFHwXm7cPECEia6w9k4IrBVjMey8zzLW/&#10;8J7Oh2hECuGQowIbY5NLGUpLDsPAN8SJ+/Wtw5hga6Ru8ZLCXS1HWTaRDitODRYbWlsq/w4np2C7&#10;5vGVjtONHRfH5erH7G6mmCr12u+WnyAidfEpfri/dJo/eYf7M+k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UstBwgAAANwAAAAPAAAAAAAAAAAAAAAAAJgCAABkcnMvZG93&#10;bnJldi54bWxQSwUGAAAAAAQABAD1AAAAhwMAAAAA&#10;" path="m22,3r,l,222r5,l27,3r,l27,3r,-2l25,,23,1,22,3xe" fillcolor="black" stroked="f">
                        <v:path arrowok="t" o:connecttype="custom" o:connectlocs="22,3;22,3;0,222;5,222;27,3;27,3;27,3;27,1;25,0;23,1;22,3" o:connectangles="0,0,0,0,0,0,0,0,0,0,0"/>
                      </v:shape>
                      <v:shape id="Freeform 556" o:spid="_x0000_s1039" style="position:absolute;left:4539;top:3460;width:276;height:30;visibility:visible;mso-wrap-style:square;v-text-anchor:top" coordsize="27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bbMIA&#10;AADcAAAADwAAAGRycy9kb3ducmV2LnhtbERPPW/CMBDdK/EfrEPqVpwypChgEAWl6gADgYHxFB9x&#10;ID5HsUvSf19XQmK7p/d5i9VgG3GnzteOFbxPEhDEpdM1VwpOx/xtBsIHZI2NY1LwSx5Wy9HLAjPt&#10;ej7QvQiViCHsM1RgQmgzKX1pyKKfuJY4chfXWQwRdpXUHfYx3DZymiSptFhzbDDY0sZQeSt+rAIa&#10;et6dv/LP/dbsLh+n4/VQ5FulXsfDeg4i0BCe4of7W8f5aQr/z8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5xtswgAAANwAAAAPAAAAAAAAAAAAAAAAAJgCAABkcnMvZG93&#10;bnJldi54bWxQSwUGAAAAAAQABAD1AAAAhwMAAAAA&#10;" path="m276,27r,-1l274,22r-3,-3l267,16r-6,-3l255,11,247,9,239,7,230,6,220,5,209,3,198,2,187,1r-12,l163,,150,,138,,125,,113,1r-12,l89,2,77,3,66,4,55,6,45,7,37,9r-9,2l21,13r-6,2l9,17,5,20,2,24,,28r5,l6,27,8,25r4,-2l16,20r6,-2l29,16r8,-2l46,13,56,11,66,10,77,9,89,8,101,7r12,l125,6r13,l150,6r13,l175,7r12,l198,8r11,1l220,10r9,1l238,13r8,2l254,16r6,3l265,21r3,2l270,25r1,2l271,27r,l272,29r2,1l275,28r1,-2l276,27xe" fillcolor="black" stroked="f">
                        <v:path arrowok="t" o:connecttype="custom" o:connectlocs="276,26;271,19;261,13;247,9;230,6;209,3;187,1;163,0;138,0;113,1;89,2;66,4;45,7;28,11;15,15;5,20;0,28;6,27;12,23;22,18;37,14;56,11;77,9;101,7;125,6;150,6;175,7;198,8;220,10;238,13;254,16;265,21;270,25;271,27;272,29;275,28;276,27" o:connectangles="0,0,0,0,0,0,0,0,0,0,0,0,0,0,0,0,0,0,0,0,0,0,0,0,0,0,0,0,0,0,0,0,0,0,0,0,0"/>
                      </v:shape>
                      <v:shape id="Freeform 557" o:spid="_x0000_s1040" style="position:absolute;left:4810;top:3487;width:30;height:223;visibility:visible;mso-wrap-style:square;v-text-anchor:top" coordsize="30,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BQacIA&#10;AADcAAAADwAAAGRycy9kb3ducmV2LnhtbERPTYvCMBC9C/sfwix401QPKtUo4q4iKAvriuexGZti&#10;MylNrN399WZB8DaP9zmzRWtL0VDtC8cKBv0EBHHmdMG5guPPujcB4QOyxtIxKfglD4v5W2eGqXZ3&#10;/qbmEHIRQ9inqMCEUKVS+syQRd93FXHkLq62GCKsc6lrvMdwW8phkoykxYJjg8GKVoay6+FmFeRr&#10;04xPf7tP41q3k6uvzf78MVSq+94upyACteElfrq3Os4fjeH/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gFBpwgAAANwAAAAPAAAAAAAAAAAAAAAAAJgCAABkcnMvZG93&#10;bnJldi54bWxQSwUGAAAAAAQABAD1AAAAhwMAAAAA&#10;" path="m27,223r3,-3l5,,,,25,220r3,-3l25,220r1,2l28,223r1,-1l30,220r-3,3xe" fillcolor="black" stroked="f">
                        <v:path arrowok="t" o:connecttype="custom" o:connectlocs="27,223;30,220;5,0;0,0;25,220;28,217;25,220;26,222;28,223;29,222;30,220;27,223" o:connectangles="0,0,0,0,0,0,0,0,0,0,0,0"/>
                      </v:shape>
                      <v:shape id="Freeform 558" o:spid="_x0000_s1041" style="position:absolute;left:4517;top:3692;width:321;height:18;visibility:visible;mso-wrap-style:square;v-text-anchor:top" coordsize="3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ujsEA&#10;AADcAAAADwAAAGRycy9kb3ducmV2LnhtbESPQYvCMBCF7wv+hzCCF9F0FUS7RpEFwaN2/QFDM9uU&#10;bSbdJtr6752D4G2G9+a9b7b7wTfqTl2sAxv4nGegiMtga64MXH+OszWomJAtNoHJwIMi7Hejjy3m&#10;NvR8oXuRKiUhHHM04FJqc61j6chjnIeWWLTf0HlMsnaVth32Eu4bvciylfZYszQ4bOnbUflX3LyB&#10;Mi0DX/DRu7Mtzn3c0LT9nxozGQ+HL1CJhvQ2v65PVvBXQivPyAR6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D7o7BAAAA3AAAAA8AAAAAAAAAAAAAAAAAmAIAAGRycy9kb3du&#10;cmV2LnhtbFBLBQYAAAAABAAEAPUAAACGAwAAAAA=&#10;" path="m,15r4,3l8,16r4,-1l19,13r7,-1l33,11r9,-1l51,9,61,8r11,l83,7r12,l107,7,119,6r13,l144,6r13,l170,6r13,l195,6r13,1l220,7r12,l244,8r11,l266,9r10,1l285,11r8,1l302,13r7,2l315,16r5,2l321,12r-5,-1l309,9,302,8,294,7,285,6,276,5,266,4,255,3,244,2r-12,l220,1,208,,195,,183,,170,,157,,144,,132,,119,,107,,95,1,83,2,72,2,61,3,51,4,42,5,33,6,25,7,18,8r-6,2l6,11,2,12r3,3l2,12,1,13,,15r1,2l4,18,,15xe" fillcolor="black" stroked="f">
                        <v:path arrowok="t" o:connecttype="custom" o:connectlocs="4,18;12,15;26,12;42,10;61,8;83,7;107,7;132,6;157,6;183,6;208,7;232,7;255,8;276,10;293,12;309,15;320,18;316,11;302,8;285,6;266,4;244,2;220,1;195,0;170,0;144,0;119,0;95,1;72,2;51,4;33,6;18,8;6,11;5,15;1,13;1,17;0,15" o:connectangles="0,0,0,0,0,0,0,0,0,0,0,0,0,0,0,0,0,0,0,0,0,0,0,0,0,0,0,0,0,0,0,0,0,0,0,0,0"/>
                      </v:shape>
                      <v:shape id="Freeform 559" o:spid="_x0000_s1042" style="position:absolute;left:4531;top:3463;width:296;height:243;visibility:visible;mso-wrap-style:square;v-text-anchor:top" coordsize="296,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CsQA&#10;AADcAAAADwAAAGRycy9kb3ducmV2LnhtbERPS2sCMRC+C/6HMIVepGbtYdGtUYpYFC/F16G36Wa6&#10;2bqZLEm6bv99UxC8zcf3nPmyt43oyIfasYLJOANBXDpdc6XgdHx7moIIEVlj45gU/FKA5WI4mGOh&#10;3ZX31B1iJVIIhwIVmBjbQspQGrIYxq4lTtyX8xZjgr6S2uM1hdtGPmdZLi3WnBoMtrQyVF4OP1bB&#10;5rJj/53vP9fvzdl0o4/ZyW+0Uo8P/esLiEh9vItv7q1O8/MZ/D+TL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GwrEAAAA3AAAAA8AAAAAAAAAAAAAAAAAmAIAAGRycy9k&#10;b3ducmV2LnhtbFBLBQYAAAAABAAEAPUAAACJAwAAAAA=&#10;" path="m21,23r1,-3l24,18r4,-3l33,13r5,-2l45,9,53,8,61,6,70,5,80,3r10,l101,2,112,1,123,r11,l146,r11,l169,r11,l191,1r11,1l212,3r10,1l231,5r8,2l247,8r7,2l260,12r5,2l268,17r3,2l272,22r3,23l277,63r1,15l280,95r2,21l285,146r5,41l296,243r-5,-2l285,240r-7,-1l271,238r-8,-1l254,236r-9,-1l235,234r-11,l214,233r-11,-1l191,232r-12,l168,232r-12,l144,232r-12,l120,232r-12,l97,232r-11,1l75,233r-10,1l55,234r-9,1l37,236r-9,1l21,238r-6,1l9,240r-5,2l,243,2,218,4,198,6,181,7,163,9,142r3,-29l16,75,21,23xe" fillcolor="#ddaa72" stroked="f">
                        <v:path arrowok="t" o:connecttype="custom" o:connectlocs="22,20;28,15;38,11;53,8;70,5;90,3;112,1;134,0;157,0;180,0;202,2;222,4;239,7;254,10;265,14;271,19;275,45;278,78;282,116;290,187;291,241;278,239;263,237;245,235;224,234;203,232;179,232;156,232;132,232;108,232;86,233;65,234;46,235;28,237;15,239;4,242;2,218;6,181;9,142;16,75" o:connectangles="0,0,0,0,0,0,0,0,0,0,0,0,0,0,0,0,0,0,0,0,0,0,0,0,0,0,0,0,0,0,0,0,0,0,0,0,0,0,0,0"/>
                      </v:shape>
                      <v:shape id="Freeform 560" o:spid="_x0000_s1043" style="position:absolute;left:4542;top:3463;width:274;height:242;visibility:visible;mso-wrap-style:square;v-text-anchor:top" coordsize="274,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W+8UA&#10;AADcAAAADwAAAGRycy9kb3ducmV2LnhtbESPQW/CMAyF75P2HyJP4jZSJo2hQkDVtGmwwzYK3K3G&#10;tBWNUyUBun8/HyZxs/We3/u8WA2uUxcKsfVsYDLOQBFX3rZcG9jv3h9noGJCtth5JgO/FGG1vL9b&#10;YG79lbd0KVOtJIRjjgaalPpc61g15DCOfU8s2tEHh0nWUGsb8CrhrtNPWTbVDluWhgZ7em2oOpVn&#10;Z0AXs0P58/HWf21S8Xl+tsdtFb6NGT0MxRxUoiHdzP/Xayv4L4Ivz8gE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Nb7xQAAANwAAAAPAAAAAAAAAAAAAAAAAJgCAABkcnMv&#10;ZG93bnJldi54bWxQSwUGAAAAAAQABAD1AAAAigMAAAAA&#10;" path="m20,21r1,-3l23,16r4,-2l31,12r5,-2l43,8,50,7,57,6,66,5,75,3,84,2r10,l104,1r10,l125,r10,l146,r10,l166,1r10,l186,2r10,1l205,3r8,2l221,6r7,1l234,9r6,2l244,13r4,2l251,17r1,3l254,43r2,18l258,76r1,17l262,115r2,29l268,186r6,56l269,241r-5,-2l258,238r-7,-1l243,236r-7,l227,235r-9,-1l208,234r-10,-1l188,232r-11,l167,232r-11,l145,232r-12,l123,232r-11,l101,232r-11,l80,233r-10,l60,234r-9,l42,235r-8,1l27,236r-7,1l14,238r-6,1l3,241,,242,2,215,4,194,5,175,7,156,9,134r2,-28l15,69,20,21xe" fillcolor="#e0b27a" stroked="f">
                        <v:path arrowok="t" o:connecttype="custom" o:connectlocs="21,18;27,14;36,10;50,7;66,5;84,2;104,1;125,0;146,0;166,1;186,2;205,3;221,6;234,9;244,13;251,17;254,43;258,76;262,115;268,186;269,241;258,238;243,236;227,235;208,234;188,232;167,232;145,232;123,232;101,232;80,233;60,234;42,235;27,236;14,238;3,241;2,215;5,175;9,134;15,69" o:connectangles="0,0,0,0,0,0,0,0,0,0,0,0,0,0,0,0,0,0,0,0,0,0,0,0,0,0,0,0,0,0,0,0,0,0,0,0,0,0,0,0"/>
                      </v:shape>
                      <v:shape id="Freeform 561" o:spid="_x0000_s1044" style="position:absolute;left:4553;top:3463;width:252;height:241;visibility:visible;mso-wrap-style:square;v-text-anchor:top" coordsize="25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NQMQA&#10;AADcAAAADwAAAGRycy9kb3ducmV2LnhtbERPTWsCMRC9C/6HMIIXqVmlqGyNIoVCS4WireBx2Eyz&#10;q5tJuknX9d8bodDbPN7nLNedrUVLTagcK5iMMxDEhdMVGwVfny8PCxAhImusHZOCKwVYr/q9Jeba&#10;XXhH7T4akUI45KigjNHnUoaiJIth7Dxx4r5dYzEm2BipG7ykcFvLaZbNpMWKU0OJnp5LKs77X6vg&#10;sHjcfoyiOf2E+fF9tun8W2u8UsNBt3kCEamL/+I/96tO8+cTuD+TL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zUDEAAAA3AAAAA8AAAAAAAAAAAAAAAAAmAIAAGRycy9k&#10;b3ducmV2LnhtbFBLBQYAAAAABAAEAPUAAACJAwAAAAA=&#10;" path="m18,18r4,-4l29,11,40,8,54,5,69,3,86,2,105,r19,l143,r19,1l179,2r16,2l209,7r11,3l228,13r4,5l234,41r2,18l237,75r1,16l241,113r2,30l247,184r5,57l248,239r-5,-1l237,237r-6,l224,236r-7,-1l209,234r-8,l192,233r-9,l173,232r-9,l154,232r-10,l134,232r-10,l114,232r-10,l94,232r-10,l74,232r-9,1l56,233r-8,1l40,234r-8,1l25,236r-6,1l13,237r-5,2l3,239,,241,2,212,4,189,5,169,7,149,9,126,11,99,14,63,18,18xe" fillcolor="#e5b784" stroked="f">
                        <v:path arrowok="t" o:connecttype="custom" o:connectlocs="22,14;40,8;69,3;105,0;143,0;179,2;209,7;228,13;234,41;237,75;241,113;247,184;248,239;237,237;224,236;209,234;192,233;173,232;154,232;134,232;114,232;94,232;74,232;56,233;40,234;25,236;13,237;3,239;2,212;5,169;9,126;14,63" o:connectangles="0,0,0,0,0,0,0,0,0,0,0,0,0,0,0,0,0,0,0,0,0,0,0,0,0,0,0,0,0,0,0,0"/>
                      </v:shape>
                      <v:shape id="Freeform 562" o:spid="_x0000_s1045" style="position:absolute;left:4564;top:3463;width:230;height:239;visibility:visible;mso-wrap-style:square;v-text-anchor:top" coordsize="230,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WfsEA&#10;AADcAAAADwAAAGRycy9kb3ducmV2LnhtbERPTWvCQBC9F/wPywi91Y0KbYmuIgXBgxRrA16H7JgE&#10;s7Nxdxrjv3cLhd7m8T5nuR5cq3oKsfFsYDrJQBGX3jZcGSi+ty/voKIgW2w9k4E7RVivRk9LzK2/&#10;8Rf1R6lUCuGYo4FapMu1jmVNDuPEd8SJO/vgUBIMlbYBbynctXqWZa/aYcOpocaOPmoqL8cfZ+BT&#10;DhuN274N11ienMz3RXHfG/M8HjYLUEKD/Iv/3Dub5r/N4PeZdIFe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01n7BAAAA3AAAAA8AAAAAAAAAAAAAAAAAmAIAAGRycy9kb3du&#10;cmV2LnhtbFBLBQYAAAAABAAEAPUAAACGAwAAAAA=&#10;" path="m17,17r3,-4l28,10,38,7,50,5,64,3,79,1,96,r17,l130,r17,1l163,2r14,2l190,6r10,3l208,12r4,4l214,40r1,18l216,73r2,17l220,111r2,30l225,183r5,56l222,237r-11,-1l198,234r-14,l167,232r-17,l132,232r-19,l95,232r-18,l60,233r-16,1l30,235r-13,1l7,237,,239,2,210,3,185,5,163,6,142,8,119,10,91,13,58,17,17xe" fillcolor="#e8bc8e" stroked="f">
                        <v:path arrowok="t" o:connecttype="custom" o:connectlocs="17,17;20,13;28,10;38,7;50,5;64,3;79,1;96,0;113,0;130,0;147,1;163,2;177,4;190,6;200,9;208,12;212,16;214,40;215,58;216,73;218,90;220,111;222,141;225,183;230,239;222,237;211,236;198,234;184,234;167,232;150,232;132,232;113,232;95,232;77,232;60,233;44,234;30,235;17,236;7,237;0,239;2,210;3,185;5,163;6,142;8,119;10,91;13,58;17,17" o:connectangles="0,0,0,0,0,0,0,0,0,0,0,0,0,0,0,0,0,0,0,0,0,0,0,0,0,0,0,0,0,0,0,0,0,0,0,0,0,0,0,0,0,0,0,0,0,0,0,0,0"/>
                      </v:shape>
                      <v:shape id="Freeform 563" o:spid="_x0000_s1046" style="position:absolute;left:4575;top:3463;width:208;height:238;visibility:visible;mso-wrap-style:square;v-text-anchor:top" coordsize="208,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jRfsIA&#10;AADcAAAADwAAAGRycy9kb3ducmV2LnhtbERPzWrCQBC+F3yHZYTe6sYWtKRZRQTRSwXTPsA0O8mm&#10;ZmdDdhuTPr0rCN7m4/udbD3YRvTU+dqxgvksAUFcOF1zpeD7a/fyDsIHZI2NY1Iwkof1avKUYard&#10;hU/U56ESMYR9igpMCG0qpS8MWfQz1xJHrnSdxRBhV0nd4SWG20a+JslCWqw5NhhsaWuoOOd/VsFx&#10;uz+H37n+GRpTj1WJ+r9vP5V6ng6bDxCBhvAQ390HHecv3+D2TLx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NF+wgAAANwAAAAPAAAAAAAAAAAAAAAAAJgCAABkcnMvZG93&#10;bnJldi54bWxQSwUGAAAAAAQABAD1AAAAhwMAAAAA&#10;" path="m16,14r3,-3l26,8,35,6,46,4,59,2,72,1,87,r15,l118,r14,1l147,2r12,1l171,5r9,2l188,10r4,3l194,37r1,18l196,71r1,17l199,110r2,29l204,181r4,57l201,237r-9,-2l180,234r-13,-1l152,232r-16,l120,232r-17,l87,232r-17,l55,232r-14,1l27,234r-11,2l7,237,,238,2,207,3,181,4,157,6,134,8,111,10,84,13,52,16,14xe" fillcolor="#eac499" stroked="f">
                        <v:path arrowok="t" o:connecttype="custom" o:connectlocs="16,14;19,11;26,8;35,6;46,4;59,2;72,1;87,0;102,0;118,0;132,1;147,2;159,3;171,5;180,7;188,10;192,13;194,37;195,55;196,71;197,88;199,110;201,139;204,181;208,238;201,237;192,235;180,234;167,233;152,232;136,232;120,232;103,232;87,232;70,232;55,232;41,233;27,234;16,236;7,237;0,238;2,207;3,181;4,157;6,134;8,111;10,84;13,52;16,14" o:connectangles="0,0,0,0,0,0,0,0,0,0,0,0,0,0,0,0,0,0,0,0,0,0,0,0,0,0,0,0,0,0,0,0,0,0,0,0,0,0,0,0,0,0,0,0,0,0,0,0,0"/>
                      </v:shape>
                      <v:shape id="Freeform 564" o:spid="_x0000_s1047" style="position:absolute;left:4586;top:3463;width:186;height:237;visibility:visible;mso-wrap-style:square;v-text-anchor:top" coordsize="186,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AI4sAA&#10;AADcAAAADwAAAGRycy9kb3ducmV2LnhtbERPy6rCMBDdX/AfwgjurqlaX9UoIohXdz4+YGjGtthM&#10;ShO1+vU3guBuDuc582VjSnGn2hWWFfS6EQji1OqCMwXn0+Z3AsJ5ZI2lZVLwJAfLRetnjom2Dz7Q&#10;/egzEULYJagg975KpHRpTgZd11bEgbvY2qAPsM6krvERwk0p+1E0kgYLDg05VrTOKb0eb0bB/jne&#10;DmQ8NM3OxZfX5jqV+4NXqtNuVjMQnhr/FX/cfzrMH8fwfiZc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AI4sAAAADcAAAADwAAAAAAAAAAAAAAAACYAgAAZHJzL2Rvd25y&#10;ZXYueG1sUEsFBgAAAAAEAAQA9QAAAIUDAAAAAA==&#10;" path="m15,12r3,-2l25,7,32,5,42,3,53,2,66,1,78,,92,r13,l118,1r12,1l142,3r10,2l161,7r6,2l172,12r1,23l174,54r2,16l177,86r1,22l180,138r3,42l186,237r-6,-1l171,235r-10,-1l149,233r-13,-1l122,232r-14,l93,232r-15,l64,232r-14,l37,233r-12,1l15,235r-9,1l,237,1,205,3,177,4,151,6,128,7,103,9,77,12,47,15,12xe" fillcolor="#efcca3" stroked="f">
                        <v:path arrowok="t" o:connecttype="custom" o:connectlocs="15,12;18,10;25,7;32,5;42,3;53,2;66,1;78,0;92,0;105,0;118,1;130,2;142,3;152,5;161,7;167,9;172,12;173,35;174,54;176,70;177,86;178,108;180,138;183,180;186,237;180,236;171,235;161,234;149,233;136,232;122,232;108,232;93,232;78,232;64,232;50,232;37,233;25,234;15,235;6,236;0,237;1,205;3,177;4,151;6,128;7,103;9,77;12,47;15,12" o:connectangles="0,0,0,0,0,0,0,0,0,0,0,0,0,0,0,0,0,0,0,0,0,0,0,0,0,0,0,0,0,0,0,0,0,0,0,0,0,0,0,0,0,0,0,0,0,0,0,0,0"/>
                      </v:shape>
                      <v:shape id="Freeform 565" o:spid="_x0000_s1048" style="position:absolute;left:4597;top:3463;width:165;height:236;visibility:visible;mso-wrap-style:square;v-text-anchor:top" coordsize="165,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6ORsAA&#10;AADcAAAADwAAAGRycy9kb3ducmV2LnhtbERPTYvCMBC9C/sfwizsTVN31ZVqlCIInkSrex+asS1t&#10;JiXJav33RhC8zeN9znLdm1ZcyfnasoLxKAFBXFhdc6ngfNoO5yB8QNbYWiYFd/KwXn0Mlphqe+Mj&#10;XfNQihjCPkUFVQhdKqUvKjLoR7YjjtzFOoMhQldK7fAWw00rv5NkJg3WHBsq7GhTUdHk/0aB62je&#10;/OyPm/reZNnkErZ6evhT6uuzzxYgAvXhLX65dzrO/53C85l4gVw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6ORsAAAADcAAAADwAAAAAAAAAAAAAAAACYAgAAZHJzL2Rvd25y&#10;ZXYueG1sUEsFBgAAAAAEAAQA9QAAAIUDAAAAAA==&#10;" path="m14,10l17,8,23,6,30,4,39,3,48,2,58,1,69,,81,,92,r11,1l114,2r10,l133,3r8,2l147,7r5,2l153,33r1,18l155,68r1,17l157,106r2,31l161,179r4,57l159,235r-8,-1l142,234r-10,-1l121,232r-13,l96,232r-13,l70,232r-13,l45,232r-12,1l23,234r-9,l6,235,,236,1,202,2,173,4,145,5,120,7,95,9,70,11,41,14,10xe" fillcolor="#f2d3ad" stroked="f">
                        <v:path arrowok="t" o:connecttype="custom" o:connectlocs="14,10;17,8;23,6;30,4;39,3;48,2;58,1;69,0;81,0;92,0;103,1;114,2;124,2;133,3;141,5;147,7;152,9;153,33;154,51;155,68;156,85;157,106;159,137;161,179;165,236;159,235;151,234;142,234;132,233;121,232;108,232;96,232;83,232;70,232;57,232;45,232;33,233;23,234;14,234;6,235;0,236;1,202;2,173;4,145;5,120;7,95;9,70;11,41;14,10" o:connectangles="0,0,0,0,0,0,0,0,0,0,0,0,0,0,0,0,0,0,0,0,0,0,0,0,0,0,0,0,0,0,0,0,0,0,0,0,0,0,0,0,0,0,0,0,0,0,0,0,0"/>
                      </v:shape>
                      <v:shape id="Freeform 566" o:spid="_x0000_s1049" style="position:absolute;left:4608;top:3463;width:142;height:235;visibility:visible;mso-wrap-style:square;v-text-anchor:top" coordsize="14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598IA&#10;AADcAAAADwAAAGRycy9kb3ducmV2LnhtbESP0YrCMBBF3wX/IYzgm6ZbsCtd07IKggj7sNUPGJqx&#10;LdtMShK1/r0RhH2bw71z586mHE0vbuR8Z1nBxzIBQVxb3XGj4HzaL9YgfEDW2FsmBQ/yUBbTyQZz&#10;be/8S7cqNCKGsM9RQRvCkEvp65YM+qUdiKN2sc5giOgaqR3eY7jpZZokmTTYcbzQ4kC7luq/6moU&#10;XNPM2cv403GoznRcpdt9RKXms/H7C0SgMfyb39sHHet/ZvB6Jk4g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pTn3wgAAANwAAAAPAAAAAAAAAAAAAAAAAJgCAABkcnMvZG93&#10;bnJldi54bWxQSwUGAAAAAAQABAD1AAAAhwMAAAAA&#10;" path="m12,8l16,6,21,5,28,3,35,2r7,l51,1,60,,70,r9,l88,1r9,l106,2r8,1l121,4r6,2l131,7r2,25l134,50r,16l135,83r1,22l138,135r2,43l142,235r-4,-1l131,234r-7,-1l115,232r-10,l95,232r-11,l73,232r-12,l50,232r-10,l30,232r-10,1l12,234r-7,l,235,1,199,2,168,4,139,5,113,6,88,8,62,10,36,12,8xe" fillcolor="#f4d8b7" stroked="f">
                        <v:path arrowok="t" o:connecttype="custom" o:connectlocs="12,8;16,6;21,5;28,3;35,2;42,2;51,1;60,0;70,0;79,0;88,1;97,1;106,2;114,3;121,4;127,6;131,7;133,32;134,50;134,66;135,83;136,105;138,135;140,178;142,235;138,234;131,234;124,233;115,232;105,232;95,232;84,232;73,232;61,232;50,232;40,232;30,232;20,233;12,234;5,234;0,235;1,199;2,168;4,139;5,113;6,88;8,62;10,36;12,8" o:connectangles="0,0,0,0,0,0,0,0,0,0,0,0,0,0,0,0,0,0,0,0,0,0,0,0,0,0,0,0,0,0,0,0,0,0,0,0,0,0,0,0,0,0,0,0,0,0,0,0,0"/>
                      </v:shape>
                      <v:shape id="Freeform 567" o:spid="_x0000_s1050" style="position:absolute;left:4619;top:3463;width:121;height:234;visibility:visible;mso-wrap-style:square;v-text-anchor:top" coordsize="121,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nhH8EA&#10;AADcAAAADwAAAGRycy9kb3ducmV2LnhtbERP24rCMBB9F/yHMMK+aaouq1SjFHFhLyCul/ehGZti&#10;MylNtta/NwvCvs3hXGe57mwlWmp86VjBeJSAIM6dLrlQcDq+D+cgfEDWWDkmBXfysF71e0tMtbvx&#10;D7WHUIgYwj5FBSaEOpXS54Ys+pGriSN3cY3FEGFTSN3gLYbbSk6S5E1aLDk2GKxpYyi/Hn6tgna7&#10;n2Sf/L17LaZTd96bryzfoVIvgy5bgAjUhX/x0/2h4/zZDP6eiR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J4R/BAAAA3AAAAA8AAAAAAAAAAAAAAAAAmAIAAGRycy9kb3du&#10;cmV2LnhtbFBLBQYAAAAABAAEAPUAAACGAwAAAAA=&#10;" path="m11,6l15,5,19,3,25,2r6,l37,1,44,r7,l59,r7,l74,1r7,l88,2r7,l101,3r5,1l111,5r2,43l114,81r2,53l121,234r-4,l111,233r-6,-1l98,232r-8,l81,232r-9,l63,232r-10,l44,232r-9,l26,232r-8,l11,233r-6,1l,234,1,197,2,164,3,133,5,106,6,80,8,55,9,30,11,6xe" fillcolor="#f9ddc1" stroked="f">
                        <v:path arrowok="t" o:connecttype="custom" o:connectlocs="11,6;15,5;19,3;25,2;31,2;37,1;44,0;51,0;59,0;66,0;74,1;81,1;88,2;95,2;101,3;106,4;111,5;113,48;114,81;116,134;121,234;117,234;111,233;105,232;98,232;90,232;81,232;72,232;63,232;53,232;44,232;35,232;26,232;18,232;11,233;5,234;0,234;1,197;2,164;3,133;5,106;6,80;8,55;9,30;11,6" o:connectangles="0,0,0,0,0,0,0,0,0,0,0,0,0,0,0,0,0,0,0,0,0,0,0,0,0,0,0,0,0,0,0,0,0,0,0,0,0,0,0,0,0,0,0,0,0"/>
                      </v:shape>
                      <v:shape id="Freeform 568" o:spid="_x0000_s1051" style="position:absolute;left:4629;top:3463;width:100;height:233;visibility:visible;mso-wrap-style:square;v-text-anchor:top" coordsize="100,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P9MIA&#10;AADcAAAADwAAAGRycy9kb3ducmV2LnhtbESPzW7CQAyE70h9h5Ur9QZOQaI0ZUEICYkjfxduJusm&#10;EVlvlF0gvH19QOrN1oxnPs+XvW/MnbtYB7HwOcrAsBTB1VJaOB03wxmYmEgcNUHYwpMjLBdvgznl&#10;Ljxkz/dDKo2GSMzJQpVSmyPGomJPcRRaFtV+Q+cp6dqV6Dp6aLhvcJxlU/RUizZU1PK64uJ6uHkL&#10;iN+7U7pcn6vjBNs19j6es7G1H+/96gdM4j79m1/XW6f4X0qrz+gEuP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E/0wgAAANwAAAAPAAAAAAAAAAAAAAAAAJgCAABkcnMvZG93&#10;bnJldi54bWxQSwUGAAAAAAQABAD1AAAAhwMAAAAA&#10;" path="m11,4l15,3,19,2r4,l28,1r5,l38,1,44,r5,l54,r6,1l65,1r6,l76,2r6,l87,3r5,l94,46r1,34l96,132r4,101l96,232r-3,l88,232r-6,l75,232r-7,l61,232r-8,l46,232r-8,l30,232r-7,l17,232r-7,l5,232,,233,3,159,5,98,8,48,11,4xe" fillcolor="#fce5c9" stroked="f">
                        <v:path arrowok="t" o:connecttype="custom" o:connectlocs="11,4;15,3;19,2;23,2;28,1;33,1;38,1;44,0;49,0;54,0;60,1;65,1;71,1;76,2;82,2;87,3;92,3;94,46;95,80;96,132;100,233;96,232;93,232;88,232;82,232;75,232;68,232;61,232;53,232;46,232;38,232;30,232;23,232;17,232;10,232;5,232;0,233;3,159;5,98;8,48;11,4" o:connectangles="0,0,0,0,0,0,0,0,0,0,0,0,0,0,0,0,0,0,0,0,0,0,0,0,0,0,0,0,0,0,0,0,0,0,0,0,0,0,0,0,0"/>
                      </v:shape>
                      <v:shape id="Freeform 569" o:spid="_x0000_s1052" style="position:absolute;left:4641;top:3463;width:77;height:232;visibility:visible;mso-wrap-style:square;v-text-anchor:top" coordsize="77,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51cIA&#10;AADcAAAADwAAAGRycy9kb3ducmV2LnhtbERPS4vCMBC+C/sfwix409SF9VGNUhYWHzfd9eBtaMam&#10;bjMpTbbWf28Ewdt8fM9ZrDpbiZYaXzpWMBomIIhzp0suFPz+fA+mIHxA1lg5JgU38rBavvUWmGp3&#10;5T21h1CIGMI+RQUmhDqV0ueGLPqhq4kjd3aNxRBhU0jd4DWG20p+JMlYWiw5Nhis6ctQ/nf4twra&#10;yy7rRtv2eDLZ5zrsMlpPHSnVf++yOYhAXXiJn+6NjvMnM3g8Ey+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nnVwgAAANwAAAAPAAAAAAAAAAAAAAAAAJgCAABkcnMvZG93&#10;bnJldi54bWxQSwUGAAAAAAQABAD1AAAAhwMAAAAA&#10;" path="m,232l1,155,4,91,7,40,9,2,13,1r3,l20,1,23,r4,l30,r4,l37,r4,l44,r4,1l52,1r5,l61,1r5,l71,1r6,231l75,232r-3,l68,232r-4,l59,232r-5,l48,232r-6,l36,232r-5,l24,232r-5,l13,232r-5,l4,232r-4,xe" fillcolor="#ffead3" stroked="f">
                        <v:path arrowok="t" o:connecttype="custom" o:connectlocs="0,232;1,155;4,91;7,40;9,2;13,1;16,1;20,1;23,0;27,0;30,0;34,0;37,0;41,0;44,0;48,1;52,1;57,1;61,1;66,1;71,1;77,232;75,232;72,232;68,232;64,232;59,232;54,232;48,232;42,232;36,232;31,232;24,232;19,232;13,232;8,232;4,232;0,232" o:connectangles="0,0,0,0,0,0,0,0,0,0,0,0,0,0,0,0,0,0,0,0,0,0,0,0,0,0,0,0,0,0,0,0,0,0,0,0,0,0"/>
                      </v:shape>
                      <v:shape id="Freeform 570" o:spid="_x0000_s1053" style="position:absolute;left:4520;top:3692;width:318;height:28;visibility:visible;mso-wrap-style:square;v-text-anchor:top" coordsize="31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6OtMUA&#10;AADcAAAADwAAAGRycy9kb3ducmV2LnhtbESPT2vDMAzF74N+B6PBLmN12kEpad0yCoPtuK5/dhSx&#10;GofEcojd1P3202Gwm8R7eu+n9Tb7To00xCawgdm0AEVcBdtwbeDw/f6yBBUTssUuMBm4U4TtZvKw&#10;xtKGG3/RuE+1khCOJRpwKfWl1rFy5DFOQ08s2iUMHpOsQ63tgDcJ952eF8VCe2xYGhz2tHNUtfur&#10;NzDmPD+2P8/t7HNxTof79eTa+mTM02N+W4FKlNO/+e/6wwr+q9DKMzKB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o60xQAAANwAAAAPAAAAAAAAAAAAAAAAAJgCAABkcnMv&#10;ZG93bnJldi54bWxQSwUGAAAAAAQABAD1AAAAigMAAAAA&#10;" path="m158,r16,l190,r15,l220,1r14,1l247,2r12,1l271,4r10,1l290,6r8,1l305,8r5,2l314,12r3,1l318,15r-1,2l314,18r-4,2l305,21r-6,1l290,23r-9,1l271,25r-11,1l248,26r-14,1l220,27r-14,l191,28r-16,l159,28r-16,l127,28r-15,l97,28,83,27r-13,l58,27r-11,l36,26,27,25,19,24,13,23,7,21,3,19,1,17,,15,1,13,3,10,7,8,12,7,19,5,27,4,36,3,46,2r11,l70,1r13,l97,r14,l127,r15,l158,xe" fillcolor="#634c11" stroked="f">
                        <v:path arrowok="t" o:connecttype="custom" o:connectlocs="174,0;205,0;234,2;259,3;281,5;298,7;310,10;317,13;317,17;310,20;299,22;281,24;260,26;234,27;206,27;175,28;143,28;112,28;83,27;58,27;36,26;19,24;7,21;1,17;1,13;7,8;19,5;36,3;57,2;83,1;111,0;142,0" o:connectangles="0,0,0,0,0,0,0,0,0,0,0,0,0,0,0,0,0,0,0,0,0,0,0,0,0,0,0,0,0,0,0,0"/>
                      </v:shape>
                      <v:shape id="Freeform 571" o:spid="_x0000_s1054" style="position:absolute;left:4678;top:3689;width:162;height:18;visibility:visible;mso-wrap-style:square;v-text-anchor:top" coordsize="16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mUbcYA&#10;AADcAAAADwAAAGRycy9kb3ducmV2LnhtbESPQWvCQBCF74X+h2UKXopu4qGE6BpKoSIKBaNQehuy&#10;0yRtdjbsrib667tCwdsM771v3iyL0XTiTM63lhWkswQEcWV1y7WC4+F9moHwAVljZ5kUXMhDsXp8&#10;WGKu7cB7OpehFhHCPkcFTQh9LqWvGjLoZ7Ynjtq3dQZDXF0ttcMhwk0n50nyIg22HC802NNbQ9Vv&#10;eTI3isbdx/P6+Pm1xb0z5c9wyq5KTZ7G1wWIQGO4m//TGx3rZyncnokT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mUbcYAAADcAAAADwAAAAAAAAAAAAAAAACYAgAAZHJz&#10;L2Rvd25yZXYueG1sUEsFBgAAAAAEAAQA9QAAAIsDAAAAAA==&#10;" path="m162,18r,l161,14r-4,-2l153,10,147,9,140,7,132,6,123,5,113,4,101,3,89,2,76,2,62,1,47,,32,,16,,,,,6r16,l32,6r15,l62,6,76,7,89,8r12,l113,10r10,l132,11r8,2l146,14r5,2l155,17r2,1l157,18r,l162,18xe" fillcolor="black" stroked="f">
                        <v:path arrowok="t" o:connecttype="custom" o:connectlocs="162,18;162,18;161,14;157,12;153,10;147,9;140,7;132,6;123,5;113,4;101,3;89,2;76,2;62,1;47,0;32,0;16,0;0,0;0,6;16,6;32,6;47,6;62,6;76,7;89,8;101,8;113,10;123,10;132,11;140,13;146,14;151,16;155,17;157,18;157,18;157,18;162,18" o:connectangles="0,0,0,0,0,0,0,0,0,0,0,0,0,0,0,0,0,0,0,0,0,0,0,0,0,0,0,0,0,0,0,0,0,0,0,0,0"/>
                      </v:shape>
                      <v:shape id="Freeform 572" o:spid="_x0000_s1055" style="position:absolute;left:4679;top:3707;width:161;height:16;visibility:visible;mso-wrap-style:square;v-text-anchor:top" coordsize="1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5psIA&#10;AADcAAAADwAAAGRycy9kb3ducmV2LnhtbERPS4vCMBC+L/gfwgje1lSFRapRVBD2oLD1Bd6GZmyK&#10;zaTbxFr//WZhYW/z8T1nvuxsJVpqfOlYwWiYgCDOnS65UHA6bt+nIHxA1lg5JgUv8rBc9N7mmGr3&#10;5IzaQyhEDGGfogITQp1K6XNDFv3Q1cSRu7nGYoiwKaRu8BnDbSXHSfIhLZYcGwzWtDGU3w8Pq+C6&#10;NkWdbe3l1n7tzpNsjy+efCs16HerGYhAXfgX/7k/dZw/HcP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F3mmwgAAANwAAAAPAAAAAAAAAAAAAAAAAJgCAABkcnMvZG93&#10;bnJldi54bWxQSwUGAAAAAAQABAD1AAAAhwMAAAAA&#10;" path="m,16r,l16,16r16,l47,15r14,l75,15,89,14r12,-1l112,13r10,-1l131,11r9,-1l146,9r6,-1l156,6r4,-2l161,r-5,l156,r-2,1l151,2r-5,1l139,5r-8,1l122,7r-10,l101,8,89,8,75,9,61,9,47,9,32,10r-16,l,10r,l,16xe" fillcolor="black" stroked="f">
                        <v:path arrowok="t" o:connecttype="custom" o:connectlocs="0,16;0,16;16,16;32,16;47,15;61,15;75,15;89,14;101,13;112,13;122,12;131,11;140,10;146,9;152,8;156,6;160,4;161,0;156,0;156,0;154,1;151,2;146,3;139,5;131,6;122,7;112,7;101,8;89,8;75,9;61,9;47,9;32,10;16,10;0,10;0,10;0,16" o:connectangles="0,0,0,0,0,0,0,0,0,0,0,0,0,0,0,0,0,0,0,0,0,0,0,0,0,0,0,0,0,0,0,0,0,0,0,0,0"/>
                      </v:shape>
                      <v:shape id="Freeform 573" o:spid="_x0000_s1056" style="position:absolute;left:4517;top:3707;width:162;height:16;visibility:visible;mso-wrap-style:square;v-text-anchor:top" coordsize="16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rQ8MA&#10;AADcAAAADwAAAGRycy9kb3ducmV2LnhtbERPS2vCQBC+C/0PyxS8SN1oQSTNRloxUHpoUUPOQ3ZM&#10;gtnZkN08+u+7hUJv8/E9JznMphUj9a6xrGCzjkAQl1Y3XCnIr9nTHoTzyBpby6Tgmxwc0odFgrG2&#10;E59pvPhKhBB2MSqove9iKV1Zk0G3th1x4G62N+gD7Cupe5xCuGnlNop20mDDoaHGjo41lffLYBS0&#10;pxyLz+PHWX+thuxtY06rosiVWj7Ory8gPM3+X/znftdh/v4Zfp8JF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xrQ8MAAADcAAAADwAAAAAAAAAAAAAAAACYAgAAZHJzL2Rv&#10;d25yZXYueG1sUEsFBgAAAAAEAAQA9QAAAIgDAAAAAA==&#10;" path="m,l,,1,4,5,7,9,9r6,1l22,12r8,1l39,13r11,1l61,15r12,l86,15r14,1l115,16r15,l146,16r16,l162,10r-16,l130,10r-15,l100,10,86,9,73,9,61,9,50,9,39,8,30,7,22,6,16,5,11,3,7,2,6,,5,r,l,xe" fillcolor="black" stroked="f">
                        <v:path arrowok="t" o:connecttype="custom" o:connectlocs="0,0;0,0;1,4;5,7;9,9;15,10;22,12;30,13;39,13;50,14;61,15;73,15;86,15;100,16;115,16;130,16;146,16;162,16;162,10;146,10;130,10;115,10;100,10;86,9;73,9;61,9;50,9;39,8;30,7;22,6;16,5;11,3;7,2;6,0;5,0;5,0;0,0" o:connectangles="0,0,0,0,0,0,0,0,0,0,0,0,0,0,0,0,0,0,0,0,0,0,0,0,0,0,0,0,0,0,0,0,0,0,0,0,0"/>
                      </v:shape>
                      <v:shape id="Freeform 574" o:spid="_x0000_s1057" style="position:absolute;left:4517;top:3689;width:161;height:18;visibility:visible;mso-wrap-style:square;v-text-anchor:top" coordsize="16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Y/E8IA&#10;AADcAAAADwAAAGRycy9kb3ducmV2LnhtbERPTWvCQBC9F/wPywje6kZpQ4iuIkqgFw9NW9HbkB2T&#10;YHY27K4a/71bKPQ2j/c5y/VgOnEj51vLCmbTBARxZXXLtYLvr+I1A+EDssbOMil4kIf1avSyxFzb&#10;O3/SrQy1iCHsc1TQhNDnUvqqIYN+anviyJ2tMxgidLXUDu8x3HRyniSpNNhybGiwp21D1aW8GgWe&#10;i6Lcv1fp4Zod01O9m5/cz0GpyXjYLEAEGsK/+M/9oeP87A1+n4kX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1j8TwgAAANwAAAAPAAAAAAAAAAAAAAAAAJgCAABkcnMvZG93&#10;bnJldi54bWxQSwUGAAAAAAQABAD1AAAAhwMAAAAA&#10;" path="m161,r,l145,,130,,114,,100,,86,1,73,1,60,2,49,3,39,4,30,5,21,6,15,7,9,9,5,11,1,14,,18r5,l6,17,7,16r4,-2l16,13r6,-2l30,10,39,9,49,8r11,l73,7r13,l100,6r14,l130,6r15,l161,6r,l161,xe" fillcolor="black" stroked="f">
                        <v:path arrowok="t" o:connecttype="custom" o:connectlocs="161,0;161,0;145,0;130,0;114,0;100,0;86,1;73,1;60,2;49,3;39,4;30,5;21,6;15,7;9,9;5,11;1,14;0,18;5,18;6,17;7,16;11,14;16,13;22,11;30,10;39,9;49,8;60,8;73,7;86,7;100,6;114,6;130,6;145,6;161,6;161,6;161,0" o:connectangles="0,0,0,0,0,0,0,0,0,0,0,0,0,0,0,0,0,0,0,0,0,0,0,0,0,0,0,0,0,0,0,0,0,0,0,0,0"/>
                      </v:shape>
                      <v:shape id="Freeform 575" o:spid="_x0000_s1058" style="position:absolute;left:3444;top:264;width:2461;height:2709;visibility:visible;mso-wrap-style:square;v-text-anchor:top" coordsize="2461,2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m0j8EA&#10;AADcAAAADwAAAGRycy9kb3ducmV2LnhtbERPS2sCMRC+F/wPYQRvNVuxRVajFEXwJHRb6nXYTDdL&#10;N5Mlifv69U2h0Nt8fM/ZHQbbiI58qB0reFpmIIhLp2uuFHy8nx83IEJE1tg4JgUjBTjsZw87zLXr&#10;+Y26IlYihXDIUYGJsc2lDKUhi2HpWuLEfTlvMSboK6k99incNnKVZS/SYs2pwWBLR0Pld3G3CjTW&#10;3c1U6+5zjNNpdZ7uRvqrUov58LoFEWmI/+I/90Wn+Ztn+H0mXS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ptI/BAAAA3AAAAA8AAAAAAAAAAAAAAAAAmAIAAGRycy9kb3du&#10;cmV2LnhtbFBLBQYAAAAABAAEAPUAAACGAwAAAAA=&#10;" path="m1234,2709r12,l1258,2709r11,l1280,2709r12,l1304,2708r11,l1327,2708r11,l1350,2708r11,-1l1373,2707r12,l1396,2706r12,l1419,2706r16,-11l1450,2682r17,-14l1483,2654r18,-16l1518,2622r19,-17l1555,2586r19,-19l1593,2547r20,-21l1633,2505r20,-23l1673,2459r21,-24l1715,2410r21,-25l1757,2359r21,-27l1800,2305r22,-28l1843,2249r22,-29l1887,2190r21,-30l1930,2130r22,-31l1974,2068r21,-32l2017,2004r21,-32l2059,1939r22,-34l2102,1872r20,-35l2143,1803r19,-35l2182,1733r19,-35l2219,1663r18,-35l2255,1593r17,-35l2288,1523r16,-35l2319,1453r14,-35l2347,1383r13,-34l2373,1314r11,-34l2395,1246r10,-33l2415,1180r8,-33l2431,1115r7,-32l2444,1052r5,-31l2454,991r3,-30l2459,932r2,-29l2461,876r-2,-34l2457,809r-3,-33l2450,744r-4,-32l2442,680r-5,-30l2431,619r-6,-29l2419,561r-7,-29l2404,504r-8,-28l2388,450r-9,-27l2369,398r-10,-25l2348,348r-11,-23l2326,302r-13,-22l2301,259r-14,-21l2273,219r-14,-20l2244,181r-16,-17l2212,148r-17,-16l2178,117r-18,-14l2142,90,2123,78,2104,67,2084,57,2064,47r-21,-9l2021,31r-21,-7l1977,18r-23,-5l1930,8,1906,5,1881,3,1855,1,1829,r-27,1l1775,2r-28,3l1718,8r-30,5l1658,18r-32,7l1594,33r-32,8l1528,51r-34,11l1459,74r-35,13l1387,102r-38,15l1311,134r-40,18l1231,171r-39,-19l1152,134r-38,-17l1077,102,1040,87,1004,74,969,62,935,51,902,41,869,33,837,25,806,18,776,13,746,8,717,5,689,2,661,1,635,,608,1,583,2,558,5,533,8r-23,4l487,18r-23,5l442,31r-22,7l399,47r-20,9l359,67,340,78,321,90r-19,13l284,117r-17,15l251,148r-17,16l219,181r-15,18l189,219r-14,19l162,259r-13,21l137,302r-12,23l114,348r-11,25l93,398,83,423r-9,27l65,476r-8,28l50,532r-8,29l36,590r-6,29l25,650r-6,30l15,712r-4,32l8,776,4,809,2,842,,876r,27l1,932r3,29l7,991r4,30l16,1052r6,31l29,1115r8,32l46,1180r9,33l65,1247r11,34l88,1314r12,35l113,1383r14,35l141,1453r16,35l172,1523r16,35l206,1593r17,35l241,1664r19,35l278,1734r20,34l318,1803r20,34l359,1872r21,33l402,1939r21,33l445,2004r22,32l489,2068r22,31l533,2130r22,30l577,2190r22,30l621,2249r22,28l665,2305r21,28l708,2359r21,26l751,2411r21,24l793,2459r20,23l834,2505r20,21l874,2547r19,20l912,2587r19,18l949,2622r18,16l985,2654r17,14l1018,2682r16,13l1050,2706r12,l1073,2706r11,1l1096,2707r12,l1119,2708r12,l1142,2708r12,l1165,2709r12,l1188,2709r12,l1211,2709r12,l1234,2709xe" fillcolor="#ccc" stroked="f">
                        <v:path arrowok="t" o:connecttype="custom" o:connectlocs="1280,2709;1338,2708;1396,2706;1467,2668;1555,2586;1653,2482;1757,2359;1865,2220;1974,2068;2081,1905;2182,1733;2272,1558;2347,1383;2405,1213;2444,1052;2461,903;2450,744;2425,590;2388,450;2337,325;2273,219;2195,132;2104,67;2000,24;1881,3;1747,5;1594,33;1424,87;1231,171;1040,87;869,33;717,5;583,2;464,23;359,67;267,132;189,219;125,325;74,450;36,590;11,744;0,903;16,1052;55,1213;113,1383;188,1558;278,1734;380,1905;489,2068;599,2220;708,2359;813,2482;912,2587;1002,2668;1073,2706;1131,2708;1188,2709" o:connectangles="0,0,0,0,0,0,0,0,0,0,0,0,0,0,0,0,0,0,0,0,0,0,0,0,0,0,0,0,0,0,0,0,0,0,0,0,0,0,0,0,0,0,0,0,0,0,0,0,0,0,0,0,0,0,0,0,0"/>
                      </v:shape>
                      <v:shape id="Freeform 576" o:spid="_x0000_s1059" style="position:absolute;left:3444;top:264;width:2461;height:2709;visibility:visible;mso-wrap-style:square;v-text-anchor:top" coordsize="2461,2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YscAA&#10;AADcAAAADwAAAGRycy9kb3ducmV2LnhtbERPy6rCMBDdC/5DGOFuRFPvokg1igiC7q6tj+3QTB/Y&#10;TEoTtf79jSC4m8N5znLdm0Y8qHO1ZQWzaQSCOLe65lLBKdtN5iCcR9bYWCYFL3KwXg0HS0y0ffKR&#10;HqkvRQhhl6CCyvs2kdLlFRl0U9sSB66wnUEfYFdK3eEzhJtG/kZRLA3WHBoqbGlbUX5L70aBL4p2&#10;3EeHyynO0jy7/p3d6z5T6mfUbxYgPPX+K/649zrMn8fwfiZc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uYscAAAADcAAAADwAAAAAAAAAAAAAAAACYAgAAZHJzL2Rvd25y&#10;ZXYueG1sUEsFBgAAAAAEAAQA9QAAAIUDAAAAAA==&#10;" path="m1234,2709r,l1246,2709r12,l1269,2709r11,l1292,2709r12,-1l1315,2708r12,l1338,2708r12,l1361,2707r12,l1385,2707r11,-1l1408,2706r11,l1419,2706r16,-11l1450,2682r17,-14l1483,2654r18,-16l1518,2622r19,-17l1555,2586r19,-19l1593,2547r20,-21l1633,2505r20,-23l1673,2459r21,-24l1715,2410r21,-25l1757,2359r21,-27l1800,2305r22,-28l1843,2249r22,-29l1887,2190r21,-30l1930,2130r22,-31l1974,2068r21,-32l2017,2004r21,-32l2059,1939r,l2081,1905r21,-33l2122,1837r21,-34l2162,1768r20,-35l2201,1698r18,-35l2237,1628r18,-35l2272,1558r16,-35l2304,1488r15,-35l2333,1418r14,-35l2360,1349r13,-35l2384,1280r11,-34l2405,1213r10,-33l2423,1147r8,-32l2438,1083r6,-31l2449,1021r5,-30l2457,961r2,-29l2461,903r,-27l2461,876r-2,-34l2457,809r-3,-33l2450,744r-4,-32l2442,680r-5,-30l2431,619r-6,-29l2419,561r-7,-29l2404,504r-8,-28l2388,450r-9,-27l2369,398r-10,-25l2348,348r-11,-23l2326,302r-13,-22l2301,259r-14,-21l2273,219r-14,-20l2244,181r-16,-17l2212,148r-17,-16l2178,117r-18,-14l2142,90r,l2123,78,2104,67,2084,57,2064,47r-21,-9l2021,31r-21,-7l1977,18r-23,-5l1930,8,1906,5,1881,3,1855,1,1829,r-27,1l1775,2r-28,3l1718,8r-30,5l1658,18r-32,7l1594,33r-32,8l1528,51r-34,11l1459,74r-35,13l1387,102r-38,15l1311,134r-40,18l1231,171r,l1192,152r-40,-18l1114,117r-37,-15l1040,87,1004,74,969,62,935,51,902,41,869,33,837,25,806,18,776,13,746,8,717,5,689,2,661,1,635,,608,1,583,2,558,5,533,8r-23,4l487,18r-23,5l442,31r-22,7l399,47r-20,9l359,67,340,78,321,90r,l302,103r-18,14l267,132r-16,16l234,164r-15,17l204,199r-15,20l175,238r-13,21l149,280r-12,22l125,325r-11,23l103,373,93,398,83,423r-9,27l65,476r-8,28l50,532r-8,29l36,590r-6,29l25,650r-6,30l15,712r-4,32l8,776,4,809,2,842,,876r,l,903r1,29l4,961r3,30l11,1021r5,31l22,1083r7,32l37,1147r9,33l55,1213r10,34l76,1281r12,33l100,1349r13,34l127,1418r14,35l157,1488r15,35l188,1558r18,35l223,1628r18,36l260,1699r18,35l298,1768r20,35l338,1837r21,35l380,1905r22,34l402,1939r21,33l445,2004r22,32l489,2068r22,31l533,2130r22,30l577,2190r22,30l621,2249r22,28l665,2305r21,28l708,2359r21,26l751,2411r21,24l793,2459r20,23l834,2505r20,21l874,2547r19,20l912,2587r19,18l949,2622r18,16l985,2654r17,14l1018,2682r16,13l1050,2706r,l1062,2706r11,l1084,2707r12,l1108,2707r11,1l1131,2708r11,l1154,2708r11,1l1177,2709r11,l1200,2709r11,l1223,2709r11,e" filled="f" strokeweight="0">
                        <v:path arrowok="t" o:connecttype="custom" o:connectlocs="1269,2709;1327,2708;1385,2707;1435,2695;1518,2622;1613,2526;1715,2410;1822,2277;1930,2130;2038,1972;2122,1837;2219,1663;2304,1488;2373,1314;2423,1147;2454,991;2461,876;2446,712;2419,561;2379,423;2326,302;2259,199;2178,117;2104,67;2000,24;1881,3;1747,5;1594,33;1424,87;1231,171;1077,102;902,41;746,8;608,1;487,18;379,56;302,103;219,181;149,280;93,398;50,532;19,680;2,842;4,961;29,1115;76,1281;141,1453;223,1628;318,1803;402,1939;511,2099;621,2249;729,2385;834,2505;931,2605;1018,2682;1073,2706;1131,2708;1188,2709" o:connectangles="0,0,0,0,0,0,0,0,0,0,0,0,0,0,0,0,0,0,0,0,0,0,0,0,0,0,0,0,0,0,0,0,0,0,0,0,0,0,0,0,0,0,0,0,0,0,0,0,0,0,0,0,0,0,0,0,0,0,0"/>
                      </v:shape>
                      <v:shape id="Freeform 577" o:spid="_x0000_s1060" style="position:absolute;left:3617;top:121;width:2112;height:2852;visibility:visible;mso-wrap-style:square;v-text-anchor:top" coordsize="2112,2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kXMEA&#10;AADcAAAADwAAAGRycy9kb3ducmV2LnhtbERPS2vCQBC+F/wPywheim70YDV1FZ/gsUbpeZqdJsHs&#10;bNhdTeyv7xYK3ubje85i1Zla3Mn5yrKC8SgBQZxbXXGh4HI+DGcgfEDWWFsmBQ/ysFr2XhaYatvy&#10;ie5ZKEQMYZ+igjKEJpXS5yUZ9CPbEEfu2zqDIUJXSO2wjeGmlpMkmUqDFceGEhvalpRfs5tR8Hl+&#10;lW734E7S5udrfty3ZJoPpQb9bv0OIlAXnuJ/91HH+bM3+Hs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gpFzBAAAA3AAAAA8AAAAAAAAAAAAAAAAAmAIAAGRycy9kb3du&#10;cmV2LnhtbFBLBQYAAAAABAAEAPUAAACGAwAAAAA=&#10;" path="m1062,2852r10,l1082,2852r9,l1101,2852r10,l1121,2851r10,l1141,2851r10,l1161,2851r10,-1l1181,2850r10,l1201,2849r10,l1221,2849r13,-12l1247,2824r15,-15l1276,2794r15,-16l1307,2760r15,-18l1338,2723r16,-20l1371,2682r17,-22l1405,2637r18,-24l1440,2589r18,-26l1476,2537r19,-26l1513,2483r19,-28l1550,2427r19,-29l1588,2368r18,-31l1625,2307r19,-32l1663,2243r19,-32l1701,2178r18,-33l1738,2111r18,-33l1775,2043r18,-35l1811,1973r17,-36l1846,1902r17,-36l1879,1830r17,-37l1911,1757r16,-36l1941,1684r14,-36l1969,1611r14,-36l1995,1539r13,-36l2019,1467r11,-36l2041,1396r9,-36l2060,1325r8,-34l2076,1256r7,-34l2089,1189r6,-33l2100,1123r4,-32l2107,1060r3,-31l2111,999r1,-30l2112,940r-2,-35l2107,870r-3,-34l2100,802r-4,-33l2092,736r-5,-32l2081,672r-5,-31l2070,610r-7,-30l2056,550r-8,-29l2040,493r-8,-28l2023,438r-9,-26l2004,386r-10,-25l1984,337r-11,-24l1961,290r-12,-22l1937,247r-13,-21l1911,206r-14,-19l1883,169r-15,-17l1853,136r-15,-16l1822,106,1806,92,1789,80,1772,68,1755,57,1737,47r-18,-9l1700,30r-19,-7l1662,17r-20,-6l1621,7,1600,4,1579,2,1557,r-22,l1511,1r-23,2l1464,6r-25,4l1413,15r-25,6l1361,28r-27,9l1306,47r-29,11l1248,70r-30,13l1188,98r-31,16l1125,131r-33,18l1058,169r-33,-20l993,131,961,114,930,98,900,83,870,70,841,58,813,47,785,37,758,28,732,21,705,15,680,10,655,5,631,2,607,,584,,562,,539,1,518,3,497,7r-21,4l456,17r-19,6l417,30r-18,8l380,47,362,57,345,68,328,80,311,92r-16,14l279,120r-16,16l248,152r-14,17l219,187r-14,19l192,226r-13,20l166,267r-11,23l143,312r-11,24l121,360r-10,26l101,412r-9,26l83,465r-9,28l66,521r-7,29l52,580r-7,30l38,641r-6,31l27,704r-5,32l17,769r-4,33l9,836,5,870,3,905,,940r,29l1,999r2,30l5,1060r4,31l13,1123r5,33l23,1189r6,33l37,1256r7,35l53,1325r9,35l72,1396r10,35l93,1467r12,36l117,1539r13,36l144,1611r13,37l172,1684r15,37l202,1757r16,37l234,1830r17,36l268,1902r18,36l304,1973r18,35l340,2043r19,35l377,2111r19,34l415,2178r20,33l453,2243r19,32l492,2307r19,30l530,2368r19,30l568,2427r19,28l606,2483r18,28l643,2537r18,26l679,2588r18,25l715,2637r18,22l750,2681r16,21l783,2723r17,19l815,2760r16,18l846,2794r15,15l875,2824r14,13l903,2849r10,l923,2849r9,1l942,2850r10,l962,2851r10,l982,2851r10,l1002,2851r10,1l1022,2852r10,l1042,2852r10,l1062,2852xe" fillcolor="#e5e5e5" stroked="f">
                        <v:path arrowok="t" o:connecttype="custom" o:connectlocs="1101,2852;1151,2851;1201,2849;1262,2809;1338,2723;1423,2613;1513,2483;1606,2337;1701,2178;1793,2008;1879,1830;1955,1648;2019,1467;2068,1291;2100,1123;2112,969;2100,802;2076,641;2040,493;1994,361;1937,247;1868,152;1789,80;1700,30;1600,4;1488,3;1361,28;1218,83;1058,169;900,83;758,28;631,2;518,3;417,30;328,80;248,152;179,246;121,360;74,493;38,641;13,802;0,969;13,1123;44,1291;93,1467;157,1648;234,1830;322,2008;415,2178;511,2337;606,2483;697,2613;783,2723;861,2809;923,2849;972,2851;1022,2852" o:connectangles="0,0,0,0,0,0,0,0,0,0,0,0,0,0,0,0,0,0,0,0,0,0,0,0,0,0,0,0,0,0,0,0,0,0,0,0,0,0,0,0,0,0,0,0,0,0,0,0,0,0,0,0,0,0,0,0,0"/>
                      </v:shape>
                      <v:shape id="Freeform 578" o:spid="_x0000_s1061" style="position:absolute;left:3617;top:121;width:2112;height:2852;visibility:visible;mso-wrap-style:square;v-text-anchor:top" coordsize="2112,2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XQsQA&#10;AADcAAAADwAAAGRycy9kb3ducmV2LnhtbESPQW/CMAyF75P2HyJP2m2ksGmqCgGxiU0VO62Du2lM&#10;W9E4VRMg+/f4MGk3W+/5vc+LVXK9utAYOs8GppMMFHHtbceNgd3Px1MOKkRki71nMvBLAVbL+7sF&#10;FtZf+ZsuVWyUhHAo0EAb41BoHeqWHIaJH4hFO/rRYZR1bLQd8SrhrtezLHvVDjuWhhYHem+pPlVn&#10;Z8DmTbnffj5v0qHa05rOb+XXSzLm8SGt56Aipfhv/rsureDnQivPyAR6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MF0LEAAAA3AAAAA8AAAAAAAAAAAAAAAAAmAIAAGRycy9k&#10;b3ducmV2LnhtbFBLBQYAAAAABAAEAPUAAACJAwAAAAA=&#10;" path="m1062,2852r,l1072,2852r10,l1091,2852r10,l1111,2852r10,-1l1131,2851r10,l1151,2851r10,l1171,2850r10,l1191,2850r10,-1l1211,2849r10,l1221,2849r13,-12l1247,2824r15,-15l1276,2794r15,-16l1307,2760r15,-18l1338,2723r16,-20l1371,2682r17,-22l1405,2637r18,-24l1440,2589r18,-26l1476,2537r19,-26l1513,2483r19,-28l1550,2427r19,-29l1588,2368r18,-31l1625,2307r19,-32l1663,2243r19,-32l1701,2178r18,-33l1738,2111r18,-33l1775,2043r,l1793,2008r18,-35l1828,1937r18,-35l1863,1866r16,-36l1896,1793r15,-36l1927,1721r14,-37l1955,1648r14,-37l1983,1575r12,-36l2008,1503r11,-36l2030,1431r11,-35l2050,1360r10,-35l2068,1291r8,-35l2083,1222r6,-33l2095,1156r5,-33l2104,1091r3,-31l2110,1029r1,-30l2112,969r,-29l2112,940r-2,-35l2107,870r-3,-34l2100,802r-4,-33l2092,736r-5,-32l2081,672r-5,-31l2070,610r-7,-30l2056,550r-8,-29l2040,493r-8,-28l2023,438r-9,-26l2004,386r-10,-25l1984,337r-11,-24l1961,290r-12,-22l1937,247r-13,-21l1911,206r-14,-19l1883,169r-15,-17l1853,136r-15,-16l1822,106r,l1806,92,1789,80,1772,68,1755,57,1737,47r-18,-9l1700,30r-19,-7l1662,17r-20,-6l1621,7,1600,4,1579,2,1557,r-22,l1511,1r-23,2l1464,6r-25,4l1413,15r-25,6l1361,28r-27,9l1306,47r-29,11l1248,70r-30,13l1188,98r-31,16l1125,131r-33,18l1058,169r,l1025,149,993,131,961,114,930,98,900,83,870,70,841,58,813,47,785,37,758,28,732,21,705,15,680,10,655,5,631,2,607,,584,,562,,539,1,518,3,497,7r-21,4l456,17r-19,6l417,30r-18,8l380,47,362,57,345,68,328,80,311,92r-16,14l295,106r-16,14l263,136r-15,16l234,169r-15,18l205,206r-13,20l179,246r-13,21l155,290r-12,22l132,336r-11,24l111,386r-10,26l92,438r-9,27l74,493r-8,28l59,550r-7,30l45,610r-7,31l32,672r-5,32l22,736r-5,33l13,802,9,836,5,870,3,905,,940r,l,969r1,30l3,1029r2,31l9,1091r4,32l18,1156r5,33l29,1222r8,34l44,1291r9,34l62,1360r10,36l82,1431r11,36l105,1503r12,36l130,1575r14,36l157,1648r15,36l187,1721r15,36l218,1794r16,36l251,1866r17,36l286,1938r18,35l322,2008r18,35l340,2043r19,35l377,2111r19,34l415,2178r20,33l453,2243r19,32l492,2307r19,30l530,2368r19,30l568,2427r19,28l606,2483r18,28l643,2537r18,26l679,2588r18,25l715,2637r18,22l750,2681r16,21l783,2723r17,19l815,2760r16,18l846,2794r15,15l875,2824r14,13l903,2849r,l913,2849r10,l932,2850r10,l952,2850r10,1l972,2851r10,l992,2851r10,l1012,2852r10,l1032,2852r10,l1052,2852r10,e" filled="f" strokeweight="0">
                        <v:path arrowok="t" o:connecttype="custom" o:connectlocs="1091,2852;1141,2851;1191,2850;1234,2837;1307,2760;1388,2660;1476,2537;1569,2398;1663,2243;1756,2078;1828,1937;1911,1757;1983,1575;2041,1396;2083,1222;2107,1060;2112,940;2096,769;2070,610;2032,465;1984,337;1924,226;1853,136;1789,80;1700,30;1600,4;1488,3;1361,28;1218,83;1058,169;930,98;785,37;655,5;539,1;437,23;345,68;279,120;205,206;143,312;92,438;52,580;22,736;3,905;3,1029;23,1189;62,1360;117,1539;187,1721;268,1902;340,2043;435,2211;530,2368;624,2511;715,2637;800,2742;875,2824;923,2849;972,2851;1022,2852" o:connectangles="0,0,0,0,0,0,0,0,0,0,0,0,0,0,0,0,0,0,0,0,0,0,0,0,0,0,0,0,0,0,0,0,0,0,0,0,0,0,0,0,0,0,0,0,0,0,0,0,0,0,0,0,0,0,0,0,0,0,0"/>
                      </v:shape>
                      <v:shape id="Freeform 579" o:spid="_x0000_s1062" style="position:absolute;left:3904;top:70;width:1539;height:2903;visibility:visible;mso-wrap-style:square;v-text-anchor:top" coordsize="1539,29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3McEA&#10;AADcAAAADwAAAGRycy9kb3ducmV2LnhtbERP24rCMBB9F/yHMAv7pomKrnaNIsKCFxDWXd+HZmyL&#10;zaQ2UevfG0HwbQ7nOtN5Y0txpdoXjjX0ugoEcepMwZmG/7+fzhiED8gGS8ek4U4e5rN2a4qJcTf+&#10;pes+ZCKGsE9QQx5ClUjp05ws+q6riCN3dLXFEGGdSVPjLYbbUvaVGkmLBceGHCta5pSe9herYbQ5&#10;quHy6zDYkfXFaXBe97ZqrfXnR7P4BhGoCW/xy70ycf54As9n4gV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79zHBAAAA3AAAAA8AAAAAAAAAAAAAAAAAmAIAAGRycy9kb3du&#10;cmV2LnhtbFBLBQYAAAAABAAEAPUAAACGAwAAAAA=&#10;" path="m774,2903r7,l789,2903r7,-1l804,2902r7,l818,2902r7,l833,2901r7,l847,2901r7,-1l861,2900r8,l876,2900r8,l891,2899r9,-12l910,2874r11,-15l931,2843r11,-17l953,2809r12,-19l976,2771r12,-21l1000,2728r13,-22l1025,2683r13,-24l1051,2634r13,-26l1077,2582r13,-27l1104,2527r13,-28l1131,2470r13,-30l1158,2410r14,-31l1186,2348r13,-32l1213,2284r14,-33l1241,2218r13,-33l1268,2151r13,-34l1295,2082r13,-35l1321,2012r13,-36l1347,1941r12,-36l1371,1869r12,-37l1394,1796r11,-36l1416,1724r10,-37l1436,1651r10,-36l1455,1579r9,-36l1473,1507r7,-35l1488,1436r7,-35l1502,1366r6,-34l1514,1297r5,-34l1523,1230r4,-33l1531,1165r3,-33l1536,1101r2,-31l1539,1039r,-29l1539,980r-4,-69l1530,842r-7,-67l1515,710r-9,-63l1495,586r-11,-58l1471,471r-15,-53l1441,366r-17,-48l1406,273r-19,-43l1367,191r-22,-36l1322,123r-12,-15l1298,94,1286,81,1273,69,1261,58,1247,48r-13,-9l1220,30r-14,-7l1191,16r-14,-5l1161,7,1146,3,1130,1,1114,r-17,l1080,1r-17,2l1045,6r-18,5l1008,16r-19,7l969,31r-20,9l929,50,908,62,886,75,865,89r-22,15l819,121r-23,18l772,159,748,139,725,121,702,104,680,89,658,75,637,62,616,50,596,40,576,31,556,23,537,16,519,11,501,6,483,3,465,1,448,,431,,415,1,399,3,383,7r-15,4l353,16r-14,7l325,30r-14,8l297,48,284,58,271,69,258,81,246,94r-12,14l221,123r-23,32l176,191r-21,39l136,272r-18,46l101,366,85,417,71,471,58,527,45,586,35,647,25,710r-8,65l10,842,4,911,,980r,30l,1039r2,31l3,1101r3,31l9,1165r3,32l16,1230r4,33l26,1297r5,35l37,1366r7,35l51,1436r8,36l67,1507r8,36l84,1579r9,36l103,1651r10,36l123,1724r11,36l145,1796r12,36l169,1869r12,36l193,1941r13,35l219,2012r13,35l246,2082r13,35l273,2151r14,34l301,2218r14,33l329,2284r14,32l357,2348r14,31l385,2410r14,30l413,2470r14,29l441,2527r13,28l468,2582r13,26l494,2634r14,25l521,2683r13,23l546,2728r13,22l571,2771r12,19l594,2809r12,17l617,2843r11,16l638,2874r10,13l658,2899r7,1l673,2900r7,l688,2900r7,l702,2901r7,l717,2901r7,1l731,2902r7,l745,2902r8,l760,2903r7,l774,2903xe" fillcolor="#f2f2f2" stroked="f">
                        <v:path arrowok="t" o:connecttype="custom" o:connectlocs="804,2902;840,2901;876,2900;921,2859;976,2771;1038,2659;1104,2527;1172,2379;1241,2218;1308,2047;1371,1869;1426,1687;1473,1507;1508,1332;1531,1165;1539,1010;1515,710;1456,418;1367,191;1286,81;1220,30;1146,3;1063,3;969,31;865,89;748,139;637,62;537,16;448,0;368,11;297,48;234,108;136,272;58,527;10,842;2,1070;16,1230;44,1401;84,1579;134,1760;193,1941;259,2117;329,2284;399,2440;468,2582;534,2706;594,2809;648,2887;688,2900;724,2902;760,2903" o:connectangles="0,0,0,0,0,0,0,0,0,0,0,0,0,0,0,0,0,0,0,0,0,0,0,0,0,0,0,0,0,0,0,0,0,0,0,0,0,0,0,0,0,0,0,0,0,0,0,0,0,0,0"/>
                      </v:shape>
                      <v:shape id="Freeform 580" o:spid="_x0000_s1063" style="position:absolute;left:3904;top:70;width:1539;height:2903;visibility:visible;mso-wrap-style:square;v-text-anchor:top" coordsize="1539,29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iExMYA&#10;AADcAAAADwAAAGRycy9kb3ducmV2LnhtbESPT0sDMRDF74LfIYzQi9hsC5Z2bVpEaFE89c+hxzEZ&#10;N4ubyZqk7frtnYPgbYb35r3fLNdD6NSFUm4jG5iMK1DENrqWGwPHw+ZhDioXZIddZDLwQxnWq9ub&#10;JdYuXnlHl31plIRwrtGAL6Wvtc7WU8A8jj2xaJ8xBSyypka7hFcJD52eVtVMB2xZGjz29OLJfu3P&#10;wcBs8+7npw/7Pd2lib3fYr/Yvj0aM7obnp9AFRrKv/nv+tUJ/kLw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iExMYAAADcAAAADwAAAAAAAAAAAAAAAACYAgAAZHJz&#10;L2Rvd25yZXYueG1sUEsFBgAAAAAEAAQA9QAAAIsDAAAAAA==&#10;" path="m774,2903r,l781,2903r8,l796,2902r8,l811,2902r7,l825,2902r8,-1l840,2901r7,l854,2900r7,l869,2900r7,l884,2900r7,-1l891,2899r9,-12l910,2874r11,-15l931,2843r11,-17l953,2809r12,-19l976,2771r12,-21l1000,2728r13,-22l1025,2683r13,-24l1051,2634r13,-26l1077,2582r13,-27l1104,2527r13,-28l1131,2470r13,-30l1158,2410r14,-31l1186,2348r13,-32l1213,2284r14,-33l1241,2218r13,-33l1268,2151r13,-34l1295,2082r,l1308,2047r13,-35l1334,1976r13,-35l1359,1905r12,-36l1383,1832r11,-36l1405,1760r11,-36l1426,1687r10,-36l1446,1615r9,-36l1464,1543r9,-36l1480,1472r8,-36l1495,1401r7,-35l1508,1332r6,-35l1519,1263r4,-33l1527,1197r4,-32l1534,1132r2,-31l1538,1070r1,-31l1539,1010r,-30l1539,980r-4,-69l1530,842r-7,-67l1515,710r-9,-63l1495,586r-11,-58l1471,471r-15,-53l1441,366r-17,-48l1406,273r-19,-43l1367,191r-22,-36l1322,123r,l1310,108,1298,94,1286,81,1273,69,1261,58,1247,48r-13,-9l1220,30r-14,-7l1191,16r-14,-5l1161,7,1146,3,1130,1,1114,r-17,l1080,1r-17,2l1045,6r-18,5l1008,16r-19,7l969,31r-20,9l929,50,908,62,886,75,865,89r-22,15l819,121r-23,18l772,159r,l748,139,725,121,702,104,680,89,658,75,637,62,616,50,596,40,576,31,556,23,537,16,519,11,501,6,483,3,465,1,448,,431,,415,1,399,3,383,7r-15,4l353,16r-14,7l325,30r-14,8l297,48,284,58,271,69,258,81,246,94r-12,14l221,123r,l198,155r-22,36l155,230r-19,42l118,318r-17,48l85,417,71,471,58,527,45,586,35,647,25,710r-8,65l10,842,4,911,,980r,l,1010r,29l2,1070r1,31l6,1132r3,33l12,1197r4,33l20,1263r6,34l31,1332r6,34l44,1401r7,35l59,1472r8,35l75,1543r9,36l93,1615r10,36l113,1687r10,37l134,1760r11,36l157,1832r12,37l181,1905r12,36l206,1976r13,36l232,2047r14,35l246,2082r13,35l273,2151r14,34l301,2218r14,33l329,2284r14,32l357,2348r14,31l385,2410r14,30l413,2470r14,29l441,2527r13,28l468,2582r13,26l494,2634r14,25l521,2683r13,23l546,2728r13,22l571,2771r12,19l594,2809r12,17l617,2843r11,16l638,2874r10,13l658,2899r,l665,2900r8,l680,2900r8,l695,2900r7,1l709,2901r8,l724,2902r7,l738,2902r7,l753,2902r7,1l767,2903r7,e" filled="f" strokeweight="0">
                        <v:path arrowok="t" o:connecttype="custom" o:connectlocs="796,2902;833,2901;869,2900;900,2887;953,2809;1013,2706;1077,2582;1144,2440;1213,2284;1281,2117;1334,1976;1394,1796;1446,1615;1488,1436;1519,1263;1536,1101;1539,980;1506,647;1441,366;1345,155;1286,81;1220,30;1146,3;1063,3;969,31;865,89;772,159;658,75;556,23;465,1;383,7;311,38;246,94;176,191;85,417;25,710;0,980;6,1132;26,1297;59,1472;103,1651;157,1832;219,2012;273,2151;343,2316;413,2470;481,2608;546,2728;606,2826;658,2899;688,2900;724,2902;760,2903" o:connectangles="0,0,0,0,0,0,0,0,0,0,0,0,0,0,0,0,0,0,0,0,0,0,0,0,0,0,0,0,0,0,0,0,0,0,0,0,0,0,0,0,0,0,0,0,0,0,0,0,0,0,0,0,0"/>
                      </v:shape>
                      <v:shape id="Freeform 581" o:spid="_x0000_s1064" style="position:absolute;left:4324;top:6;width:700;height:2968;visibility:visible;mso-wrap-style:square;v-text-anchor:top" coordsize="700,2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k+sIA&#10;AADeAAAADwAAAGRycy9kb3ducmV2LnhtbERPzWrCQBC+F3yHZQRvdWOQotFVRBSll9afBxizYxLM&#10;zsbsqOnbdw+FHj++//myc7V6UhsqzwZGwwQUce5txYWB82n7PgEVBNli7ZkM/FCA5aL3NsfM+hcf&#10;6HmUQsUQDhkaKEWaTOuQl+QwDH1DHLmrbx1KhG2hbYuvGO5qnSbJh3ZYcWwosaF1Sfnt+HAG7nd3&#10;+Xx4yafb752EL9lc0u5mzKDfrWaghDr5F/+599bAeDJK4954J14B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eT6wgAAAN4AAAAPAAAAAAAAAAAAAAAAAJgCAABkcnMvZG93&#10;bnJldi54bWxQSwUGAAAAAAQABAD1AAAAhwMAAAAA&#10;" path="m355,2968r7,-1l368,2967r7,-1l381,2966r7,-1l394,2965r7,-1l408,2964r9,-26l426,2906r10,-35l446,2833r11,-43l469,2743r11,-49l492,2641r12,-56l516,2527r13,-61l541,2403r13,-64l566,2272r12,-68l590,2134r12,-71l614,1992r11,-72l635,1847r10,-73l654,1702r9,-73l671,1557r7,-71l684,1416r5,-68l693,1280r4,-66l699,1151r1,-62l700,1029r-2,-69l696,892r-2,-64l692,766r-4,-59l685,650r-3,-54l678,545r-5,-49l668,449r-5,-44l657,364r-7,-39l643,288r-8,-34l626,222r-5,-15l617,192r-5,-14l607,165r-6,-13l596,140r-6,-12l585,117r-6,-10l572,97,566,87r-7,-9l552,70r-7,-8l538,54r-8,-7l522,41r-8,-6l506,29r-9,-5l488,20r-9,-4l470,12,460,9,450,7,439,4,429,2,418,1,406,,394,,383,,370,,357,1,344,2,331,4,319,6,308,8r-12,3l285,14r-11,3l263,21r-10,4l243,29r-10,5l224,40r-10,5l205,52r-8,7l188,66r-8,8l172,82r-8,8l157,99r-7,10l143,119r-7,10l129,140r-6,12l117,164r-6,13l105,190r-6,13l94,218r-5,14l79,264,69,297r-8,36l53,371r-7,41l39,455r-6,46l27,549r-5,51l18,653r-4,56l10,767,7,829,5,893,2,960,,1029r,60l1,1151r2,63l7,1280r4,68l17,1416r6,70l30,1557r8,72l46,1702r10,72l66,1847r10,73l88,1992r11,71l112,2134r12,70l137,2272r13,67l163,2403r13,63l189,2527r13,58l214,2641r13,53l239,2743r11,47l262,2833r11,38l283,2906r10,32l302,2964r7,l315,2965r7,l329,2966r6,l342,2967r7,l355,2968xe" stroked="f">
                        <v:path arrowok="t" o:connecttype="custom" o:connectlocs="368,2967;388,2965;408,2964;436,2871;469,2743;504,2585;541,2403;578,2204;614,1992;645,1774;671,1557;689,1348;699,1151;698,960;692,766;682,596;668,449;650,325;626,222;612,178;596,140;579,107;559,78;538,54;514,35;488,20;460,9;429,2;394,0;357,1;319,6;285,14;253,25;224,40;197,59;172,82;150,109;129,140;111,177;94,218;69,297;46,412;27,549;14,709;5,893;0,1089;7,1280;23,1486;46,1702;76,1920;112,2134;150,2339;189,2527;227,2694;262,2833;293,2938;315,2965;335,2966;355,2968" o:connectangles="0,0,0,0,0,0,0,0,0,0,0,0,0,0,0,0,0,0,0,0,0,0,0,0,0,0,0,0,0,0,0,0,0,0,0,0,0,0,0,0,0,0,0,0,0,0,0,0,0,0,0,0,0,0,0,0,0,0,0"/>
                      </v:shape>
                      <v:shape id="Freeform 582" o:spid="_x0000_s1065" style="position:absolute;left:4324;top:6;width:700;height:2968;visibility:visible;mso-wrap-style:square;v-text-anchor:top" coordsize="700,2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UBPscA&#10;AADeAAAADwAAAGRycy9kb3ducmV2LnhtbESPT2vCQBTE7wW/w/IKvdVNbBGNrqJCaQVBjB48PrKv&#10;Sdrs25Bd8+fbdwuCx2FmfsMs172pREuNKy0riMcRCOLM6pJzBZfzx+sMhPPIGivLpGAgB+vV6GmJ&#10;ibYdn6hNfS4ChF2CCgrv60RKlxVk0I1tTRy8b9sY9EE2udQNdgFuKjmJoqk0WHJYKLCmXUHZb3oz&#10;Cm6H9rr97PLp3h5pnw5v5U98GpR6ee43CxCeev8I39tfWsH7LJ7M4f9Ou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FAT7HAAAA3gAAAA8AAAAAAAAAAAAAAAAAmAIAAGRy&#10;cy9kb3ducmV2LnhtbFBLBQYAAAAABAAEAPUAAACMAwAAAAA=&#10;" path="m355,2968r,l362,2967r6,l375,2966r6,l388,2965r6,l401,2964r7,l408,2964r9,-26l426,2906r10,-35l446,2833r11,-43l469,2743r11,-49l492,2641r12,-56l516,2527r13,-61l541,2403r13,-64l566,2272r12,-68l590,2134r,l602,2063r12,-71l625,1920r10,-73l645,1774r9,-72l663,1629r8,-72l678,1486r6,-70l689,1348r4,-68l697,1214r2,-63l700,1089r,-60l700,1029r-2,-69l696,892r-2,-64l692,766r-4,-59l685,650r-3,-54l678,545r-5,-49l668,449r-5,-44l657,364r-7,-39l643,288r-8,-34l626,222r,l621,207r-4,-15l612,178r-5,-13l601,152r-5,-12l590,128r-5,-11l579,107,572,97,566,87r-7,-9l552,70r-7,-8l538,54r-8,-7l522,41r-8,-6l506,29r-9,-5l488,20r-9,-4l470,12,460,9,450,7,439,4,429,2,418,1,406,,394,,383,,370,r,l357,1,344,2,331,4,319,6,308,8r-12,3l285,14r-11,3l263,21r-10,4l243,29r-10,5l224,40r-10,5l205,52r-8,7l188,66r-8,8l172,82r-8,8l157,99r-7,10l143,119r-7,10l129,140r-6,12l117,164r-6,13l105,190r-6,13l94,218r-5,14l89,232,79,264,69,297r-8,36l53,371r-7,41l39,455r-6,46l27,549r-5,51l18,653r-4,56l10,767,7,829,5,893,2,960,,1029r,l,1089r1,62l3,1214r4,66l11,1348r6,68l23,1486r7,71l38,1629r8,73l56,1774r10,73l76,1920r12,72l99,2063r13,71l112,2134r12,70l137,2272r13,67l163,2403r13,63l189,2527r13,58l214,2641r13,53l239,2743r11,47l262,2833r11,38l283,2906r10,32l302,2964r,l309,2964r6,1l322,2965r7,1l335,2966r7,1l349,2967r6,1e" filled="f" strokeweight="0">
                        <v:path arrowok="t" o:connecttype="custom" o:connectlocs="362,2967;381,2966;401,2964;417,2938;446,2833;480,2694;516,2527;554,2339;590,2134;614,1992;645,1774;671,1557;689,1348;699,1151;700,1029;694,828;685,650;673,496;657,364;635,254;621,207;607,165;590,128;572,97;552,70;530,47;506,29;479,16;450,7;418,1;383,0;357,1;319,6;285,14;253,25;224,40;197,59;172,82;150,109;129,140;111,177;94,218;79,264;53,371;33,501;18,653;7,829;0,1029;1,1151;11,1348;30,1557;56,1774;88,1992;112,2134;150,2339;189,2527;227,2694;262,2833;293,2938;309,2964;329,2966;349,2967" o:connectangles="0,0,0,0,0,0,0,0,0,0,0,0,0,0,0,0,0,0,0,0,0,0,0,0,0,0,0,0,0,0,0,0,0,0,0,0,0,0,0,0,0,0,0,0,0,0,0,0,0,0,0,0,0,0,0,0,0,0,0,0,0,0"/>
                      </v:shape>
                      <v:shape id="Freeform 583" o:spid="_x0000_s1066" style="position:absolute;left:5821;top:1558;width:7;height:39;visibility:visible;mso-wrap-style:square;v-text-anchor:top" coordsize="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OG8YA&#10;AADeAAAADwAAAGRycy9kb3ducmV2LnhtbESPzWrCQBSF90LfYbiF7nSSWkSio5S0Be1GTAW318w1&#10;GZu5EzJTk/bpnYXQ5eH88S3Xg23ElTpvHCtIJwkI4tJpw5WCw9fHeA7CB2SNjWNS8Ese1quH0RIz&#10;7Xre07UIlYgj7DNUUIfQZlL6siaLfuJa4uidXWcxRNlVUnfYx3HbyOckmUmLhuNDjS3lNZXfxY9V&#10;4Gy/353yo58ZcwyXt+lh+/f5rtTT4/C6ABFoCP/he3ujFbzM02kEiDgR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qOG8YAAADeAAAADwAAAAAAAAAAAAAAAACYAgAAZHJz&#10;L2Rvd25yZXYueG1sUEsFBgAAAAAEAAQA9QAAAIsDAAAAAA==&#10;" path="m,39l3,28,5,18,7,9,7,,6,5,5,13,3,24,,39xe" fillcolor="#ff0d0d" stroked="f">
                        <v:path arrowok="t" o:connecttype="custom" o:connectlocs="0,39;3,28;5,18;7,9;7,0;6,5;5,13;3,24;0,39" o:connectangles="0,0,0,0,0,0,0,0,0"/>
                      </v:shape>
                      <v:shape id="Freeform 584" o:spid="_x0000_s1067" style="position:absolute;left:3519;top:1486;width:2310;height:310;visibility:visible;mso-wrap-style:square;v-text-anchor:top" coordsize="2310,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LStcgA&#10;AADeAAAADwAAAGRycy9kb3ducmV2LnhtbESPT2sCMRTE74LfIbxCbzW7thXZGkVaxGIP4p+Lt+fm&#10;dbN187IkqW799E2h4HGYmd8wk1lnG3EmH2rHCvJBBoK4dLrmSsF+t3gYgwgRWWPjmBT8UIDZtN+b&#10;YKHdhTd03sZKJAiHAhWYGNtCylAashgGriVO3qfzFmOSvpLa4yXBbSOHWTaSFmtOCwZbejVUnrbf&#10;VgHmR3+Ni2f9NR+uTG3Wy7ePw1Kp+7tu/gIiUhdv4f/2u1bwNM4fc/i7k6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stK1yAAAAN4AAAAPAAAAAAAAAAAAAAAAAJgCAABk&#10;cnMvZG93bnJldi54bWxQSwUGAAAAAAQABAD1AAAAjQMAAAAA&#10;" path="m2302,111r-3,9l2296,130r-4,10l2287,151r-5,11l2277,175r-6,12l2264,200r-6,14l2252,228r-6,13l2239,255r-6,14l2227,282r-6,14l2215,309r12,-18l2237,273r7,-15l2251,244r4,-13l2258,220r1,-10l2259,201r-2,-8l2255,187r-4,-6l2246,176r-6,-4l2233,168r-7,-3l2218,162r6,-22l2230,118r5,-21l2240,76r4,-20l2248,37r3,-19l2254,r6,2l2266,4r6,2l2277,9r6,3l2287,15r5,3l2296,22r3,4l2302,31r3,6l2307,42r1,7l2309,56r1,8l2309,72r-1,5l2307,85r-2,11l2302,111xm12,25l5,36,1,49,,65,1,84r5,22l15,132r12,31l44,198r7,14l57,226r7,14l70,254r7,14l83,282r7,14l96,310,82,288,71,269,63,252,57,236,53,223,51,211r,-10l53,192,46,169,40,147,34,125,28,104,23,83,19,63,15,44,12,25xe" fillcolor="#ff1a1a" stroked="f">
                        <v:path arrowok="t" o:connecttype="custom" o:connectlocs="2299,120;2292,140;2282,162;2271,187;2258,214;2246,241;2233,269;2221,296;2227,291;2244,258;2255,231;2259,210;2257,193;2251,181;2240,172;2226,165;2224,140;2235,97;2244,56;2251,18;2260,2;2272,6;2283,12;2292,18;2299,26;2305,37;2308,49;2310,64;2308,77;2305,96;12,25;1,49;1,84;15,132;44,198;57,226;70,254;83,282;96,310;71,269;57,236;51,211;53,192;40,147;28,104;19,63;12,25" o:connectangles="0,0,0,0,0,0,0,0,0,0,0,0,0,0,0,0,0,0,0,0,0,0,0,0,0,0,0,0,0,0,0,0,0,0,0,0,0,0,0,0,0,0,0,0,0,0,0"/>
                        <o:lock v:ext="edit" verticies="t"/>
                      </v:shape>
                      <v:shape id="Freeform 585" o:spid="_x0000_s1068" style="position:absolute;left:3531;top:1473;width:2242;height:205;visibility:visible;mso-wrap-style:square;v-text-anchor:top" coordsize="2242,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lkqsgA&#10;AADeAAAADwAAAGRycy9kb3ducmV2LnhtbESPQWvCQBSE70L/w/IK3nRjlCKpmyCWgmKL1vbS2zP7&#10;mqRm34bsatJ/7wpCj8PMfMMsst7U4kKtqywrmIwjEMS51RUXCr4+X0dzEM4ja6wtk4I/cpClD4MF&#10;Jtp2/EGXgy9EgLBLUEHpfZNI6fKSDLqxbYiD92Nbgz7ItpC6xS7ATS3jKHqSBisOCyU2tCopPx3O&#10;RsH+5Vi8xd339tdtTqvt7ri0736v1PCxXz6D8NT7//C9vdYKZvPJNIbbnXAFZH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WWSqyAAAAN4AAAAPAAAAAAAAAAAAAAAAAJgCAABk&#10;cnMvZG93bnJldi54bWxQSwUGAAAAAAQABAD1AAAAjQMAAAAA&#10;" path="m,38l2,35,5,32,8,30r4,-3l15,25r4,-2l23,21r4,-2l31,18r4,-2l39,15r5,-1l49,12r4,-1l58,10,63,9r3,18l69,46r5,19l78,85r5,21l88,127r6,21l101,171r-6,1l90,173r-5,1l80,175r-4,1l71,178r-4,2l63,182r-4,2l55,186r-3,3l49,191r-2,4l44,198r-1,3l41,205,34,182,28,160,22,138,16,117,11,96,7,76,3,57,,38xm2206,175r-4,-1l2198,173r-4,l2190,171r-4,l2182,170r-4,l2174,169r-4,-1l2165,168r-4,-1l2156,166r-4,l2148,165r-5,l2139,164r6,-23l2151,119r6,-21l2161,77r5,-20l2170,37r3,-19l2176,r4,1l2184,2r5,l2193,3r4,1l2201,5r5,1l2210,6r4,1l2218,8r4,1l2226,10r4,l2234,11r4,1l2242,13r-3,18l2236,50r-4,19l2228,89r-5,21l2218,131r-6,22l2206,175xe" fillcolor="#ff2828" stroked="f">
                        <v:path arrowok="t" o:connecttype="custom" o:connectlocs="2,35;8,30;15,25;23,21;31,18;39,15;49,12;58,10;66,27;74,65;83,106;94,148;95,172;85,174;76,176;67,180;59,184;52,189;47,195;43,201;34,182;22,138;11,96;3,57;2206,175;2198,173;2190,171;2182,170;2174,169;2165,168;2156,166;2148,165;2139,164;2151,119;2161,77;2170,37;2176,0;2184,2;2193,3;2201,5;2210,6;2218,8;2226,10;2234,11;2242,13;2236,50;2228,89;2218,131;2206,175" o:connectangles="0,0,0,0,0,0,0,0,0,0,0,0,0,0,0,0,0,0,0,0,0,0,0,0,0,0,0,0,0,0,0,0,0,0,0,0,0,0,0,0,0,0,0,0,0,0,0,0,0"/>
                        <o:lock v:ext="edit" verticies="t"/>
                      </v:shape>
                      <v:shape id="Freeform 586" o:spid="_x0000_s1069" style="position:absolute;left:3594;top:1305;width:2113;height:339;visibility:visible;mso-wrap-style:square;v-text-anchor:top" coordsize="2113,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b4nsUA&#10;AADeAAAADwAAAGRycy9kb3ducmV2LnhtbESP3WoCMRSE7wu+QzgFb4pm/UW3RpGCpVcFfx7guDlu&#10;FjcnIUl1fXtTKPRymJlvmNWms624UYiNYwWjYQGCuHK64VrB6bgbLEDEhKyxdUwKHhRhs+69rLDU&#10;7s57uh1SLTKEY4kKTEq+lDJWhizGofPE2bu4YDFlGWqpA94z3LZyXBRzabHhvGDQ04eh6nr4sQrm&#10;y/AWZ5XHRz39vHaF3vvzt1Gq/9pt30Ek6tJ/+K/9pRVMF6PJBH7v5Cs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NviexQAAAN4AAAAPAAAAAAAAAAAAAAAAAJgCAABkcnMv&#10;ZG93bnJldi54bWxQSwUGAAAAAAQABAD1AAAAigMAAAAA&#10;" path="m,177r4,-1l8,175r4,l16,174r5,-1l25,172r4,l33,171r4,-1l42,169r4,-1l50,167r4,-1l58,165r4,-1l66,162r3,19l73,200r4,20l81,240r6,21l92,283r7,22l106,327r-5,1l97,329r-4,1l89,331r-4,l80,332r-4,1l72,333r-5,1l63,335r-4,l55,336r-5,1l46,337r-4,1l38,339,31,316,25,295,20,274,15,253,11,233,6,214,3,195,,177xm2076,332r-5,-1l2067,330r-5,-1l2058,328r-4,-1l2050,326r-5,-1l2041,324r9,-22l2055,282r3,-17l2058,251r-2,-13l2052,228r-7,-8l2036,213r6,-28l2046,158r5,-27l2054,104r3,-26l2058,52r2,-26l2061,r13,8l2085,18r9,14l2099,49r2,20l2100,95r-5,29l2085,159r3,1l2092,162r3,1l2098,164r4,1l2106,166r3,1l2113,168r-3,18l2107,205r-4,20l2098,245r-4,21l2088,287r-6,22l2076,332xe" fillcolor="#ff3535" stroked="f">
                        <v:path arrowok="t" o:connecttype="custom" o:connectlocs="4,176;12,175;21,173;29,172;37,170;46,168;54,166;62,164;69,181;77,220;87,261;99,305;101,328;93,330;85,331;76,333;67,334;59,335;50,337;42,338;31,316;20,274;11,233;3,195;2076,332;2067,330;2058,328;2050,326;2041,324;2055,282;2058,251;2052,228;2036,213;2046,158;2054,104;2058,52;2061,0;2085,18;2099,49;2100,95;2085,159;2092,162;2098,164;2106,166;2113,168;2107,205;2098,245;2088,287;2076,332" o:connectangles="0,0,0,0,0,0,0,0,0,0,0,0,0,0,0,0,0,0,0,0,0,0,0,0,0,0,0,0,0,0,0,0,0,0,0,0,0,0,0,0,0,0,0,0,0,0,0,0,0"/>
                        <o:lock v:ext="edit" verticies="t"/>
                      </v:shape>
                      <v:shape id="Freeform 587" o:spid="_x0000_s1070" style="position:absolute;left:3653;top:1296;width:2002;height:336;visibility:visible;mso-wrap-style:square;v-text-anchor:top" coordsize="200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Cph8cA&#10;AADeAAAADwAAAGRycy9kb3ducmV2LnhtbESPT2vCQBTE70K/w/IKvekmVkpIXUMMSHsohUal12f2&#10;5Q9m34bsVuO37xYKHoeZ+Q2zzibTiwuNrrOsIF5EIIgrqztuFBz2u3kCwnlkjb1lUnAjB9nmYbbG&#10;VNsrf9Gl9I0IEHYpKmi9H1IpXdWSQbewA3Hwajsa9EGOjdQjXgPc9HIZRS/SYMdhocWBipaqc/lj&#10;FHx8xsW23ue1fMt30+n4XaLBm1JPj1P+CsLT5O/h//a7VrBK4ucV/N0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wqYfHAAAA3gAAAA8AAAAAAAAAAAAAAAAAmAIAAGRy&#10;cy9kb3ducmV2LnhtbFBLBQYAAAAABAAEAPUAAACMAwAAAAA=&#10;" path="m7,171r2,l12,169r2,l16,168,10,148,6,129,2,111,1,96,,82,,69,2,58,4,47,8,38r5,-8l19,24r6,-6l32,13,41,9,49,6,59,3r,26l61,55r2,26l66,106r3,27l73,159r5,28l83,214r-14,5l58,227r-8,9l44,249r-2,16l44,284r5,22l59,333r-1,l56,334r-2,l53,335r-2,l50,335r-2,1l47,336,40,314,33,292,28,270,22,249,18,229,14,209,10,190,7,171xm1977,222r-3,-2l1971,219r-3,-2l1964,216r-3,-1l1957,214r-4,-2l1949,212r-5,-1l1940,211r-4,-1l1931,209r-5,l1921,209r-5,l1911,209r6,-28l1921,154r4,-26l1928,102r3,-26l1933,51r1,-26l1935,r4,l1944,r5,l1954,r4,l1963,r4,1l1971,2r4,l1979,3r4,l1987,5r4,l1995,7r3,1l2002,9r-1,26l1999,61r-1,26l1995,113r-3,27l1987,167r-4,27l1977,222xe" fillcolor="#ff4343" stroked="f">
                        <v:path arrowok="t" o:connecttype="custom" o:connectlocs="9,171;14,169;10,148;2,111;0,82;2,58;8,38;19,24;32,13;49,6;59,29;63,81;69,133;78,187;69,219;50,236;42,265;49,306;58,333;54,334;51,335;48,336;40,314;28,270;18,229;10,190;1977,222;1971,219;1964,216;1957,214;1949,212;1940,211;1931,209;1921,209;1911,209;1921,154;1928,102;1933,51;1935,0;1944,0;1954,0;1963,0;1971,2;1979,3;1987,5;1995,7;2002,9;1999,61;1995,113;1987,167;1977,222" o:connectangles="0,0,0,0,0,0,0,0,0,0,0,0,0,0,0,0,0,0,0,0,0,0,0,0,0,0,0,0,0,0,0,0,0,0,0,0,0,0,0,0,0,0,0,0,0,0,0,0,0,0,0"/>
                        <o:lock v:ext="edit" verticies="t"/>
                      </v:shape>
                      <v:shape id="Freeform 588" o:spid="_x0000_s1071" style="position:absolute;left:3712;top:1296;width:1876;height:214;visibility:visible;mso-wrap-style:square;v-text-anchor:top" coordsize="1876,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E1cMA&#10;AADeAAAADwAAAGRycy9kb3ducmV2LnhtbESPQWvCQBSE7wX/w/IEb3WjqIToKkWw1GNX8fzIvm7S&#10;Zt+G7JrEf+8WCj0OM/MNszuMrhE9daH2rGAxz0AQl97UbBVcL6fXHESIyAYbz6TgQQEO+8nLDgvj&#10;B/6kXkcrEoRDgQqqGNtCylBW5DDMfUucvC/fOYxJdlaaDocEd41cZtlGOqw5LVTY0rGi8kffnYLb&#10;Wt/t+Tv3QWt7NuX70EsalJpNx7ctiEhj/A//tT+MglW+WC/h9066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gE1cMAAADeAAAADwAAAAAAAAAAAAAAAACYAgAAZHJzL2Rv&#10;d25yZXYueG1sUEsFBgAAAAAEAAQA9QAAAIgDAAAAAA==&#10;" path="m,3r3,l7,2r4,l15,1r4,l23,r4,l31,r4,l40,r4,l48,r5,l57,r5,l66,1r1,25l69,51r2,26l73,103r4,26l81,155r5,27l92,209r-5,l82,208r-4,l73,208r-4,1l64,209r-4,l55,209r-4,l47,210r-4,l39,211r-4,l31,212r-3,1l24,214,19,187,14,159,10,133,7,106,4,81,2,55,,29,,3xm1852,209r-4,l1844,209r-4,l1836,209r-4,l1828,209r-5,l1819,209r-4,1l1810,210r-4,l1801,211r-4,l1792,211r-4,1l1783,212r6,-27l1794,159r4,-26l1802,107r2,-26l1807,56r1,-26l1809,5r4,l1818,4r4,l1826,3r5,l1835,3r4,-1l1843,2r4,l1852,1r4,l1860,1r4,-1l1868,r4,l1876,r-1,25l1874,51r-2,25l1869,102r-3,26l1862,154r-4,27l1852,209xe" fillcolor="#ff5050" stroked="f">
                        <v:path arrowok="t" o:connecttype="custom" o:connectlocs="3,3;11,2;19,1;27,0;35,0;44,0;53,0;62,0;67,26;71,77;77,129;86,182;87,209;78,208;69,209;60,209;51,209;43,210;35,211;28,213;19,187;10,133;4,81;0,29;1852,209;1844,209;1836,209;1828,209;1819,209;1810,210;1801,211;1792,211;1783,212;1794,159;1802,107;1807,56;1809,5;1818,4;1826,3;1835,3;1843,2;1852,1;1860,1;1868,0;1876,0;1874,51;1869,102;1862,154;1852,209" o:connectangles="0,0,0,0,0,0,0,0,0,0,0,0,0,0,0,0,0,0,0,0,0,0,0,0,0,0,0,0,0,0,0,0,0,0,0,0,0,0,0,0,0,0,0,0,0,0,0,0,0"/>
                        <o:lock v:ext="edit" verticies="t"/>
                      </v:shape>
                      <v:shape id="Freeform 589" o:spid="_x0000_s1072" style="position:absolute;left:3778;top:1297;width:1743;height:217;visibility:visible;mso-wrap-style:square;v-text-anchor:top" coordsize="1743,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Si8cA&#10;AADeAAAADwAAAGRycy9kb3ducmV2LnhtbESPQWvCQBSE7wX/w/KE3uomaiVGN0EEIdiK1Hrx9si+&#10;JqHZtyG7jem/7xYKPQ4z8w2zzUfTioF611hWEM8iEMSl1Q1XCq7vh6cEhPPIGlvLpOCbHOTZ5GGL&#10;qbZ3fqPh4isRIOxSVFB736VSurImg25mO+LgfdjeoA+yr6Tu8R7gppXzKFpJgw2HhRo72tdUfl6+&#10;jILqXPDLyuNrYeanIyVDso5vpVKP03G3AeFp9P/hv3ahFSyT+HkBv3fCFZ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DEovHAAAA3gAAAA8AAAAAAAAAAAAAAAAAmAIAAGRy&#10;cy9kb3ducmV2LnhtbFBLBQYAAAAABAAEAPUAAACMAwAAAAA=&#10;" path="m,l4,,9,1r4,l17,1r4,l25,2r4,l34,2r4,1l42,4r4,l50,4r5,1l59,5r5,1l68,6r1,25l70,57r3,25l76,108r4,25l84,160r6,26l96,213r-4,l88,212r-5,l78,211r-4,l69,210r-4,l60,210r-4,l52,209r-5,l43,208r-5,l34,208r-4,l26,208,20,181,15,154,11,128,7,102,5,76,3,50,1,25,,xm1717,211r-4,l1708,212r-4,l1700,213r-5,l1691,213r-5,1l1682,214r-5,1l1673,215r-5,l1664,216r-4,l1655,216r-4,l1646,217r7,-27l1658,164r5,-26l1667,112r3,-26l1673,61r2,-26l1676,11r4,-1l1684,10r4,l1692,9r5,l1701,9r4,-1l1709,8r4,-1l1718,7r4,-1l1726,6r4,l1735,5r4,-1l1743,4r-1,25l1741,55r-3,25l1736,106r-4,26l1728,158r-5,26l1717,211xe" fillcolor="#ff5d5d" stroked="f">
                        <v:path arrowok="t" o:connecttype="custom" o:connectlocs="4,0;13,1;21,1;29,2;38,3;46,4;55,5;64,6;69,31;73,82;80,133;90,186;92,213;83,212;74,211;65,210;56,210;47,209;38,208;30,208;20,181;11,128;5,76;1,25;1717,211;1708,212;1700,213;1691,213;1682,214;1673,215;1664,216;1655,216;1646,217;1658,164;1667,112;1673,61;1676,11;1684,10;1692,9;1701,9;1709,8;1718,7;1726,6;1735,5;1743,4;1741,55;1736,106;1728,158;1717,211" o:connectangles="0,0,0,0,0,0,0,0,0,0,0,0,0,0,0,0,0,0,0,0,0,0,0,0,0,0,0,0,0,0,0,0,0,0,0,0,0,0,0,0,0,0,0,0,0,0,0,0,0"/>
                        <o:lock v:ext="edit" verticies="t"/>
                      </v:shape>
                      <v:shape id="Freeform 590" o:spid="_x0000_s1073" style="position:absolute;left:3846;top:1188;width:1608;height:327;visibility:visible;mso-wrap-style:square;v-text-anchor:top" coordsize="1608,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VckA&#10;AADeAAAADwAAAGRycy9kb3ducmV2LnhtbESPT2vCQBTE7wW/w/IEb3WjtRKiqxTpPz0Um7YHb8/s&#10;M0mTfRuy25h+e7dQ8DjMzG+Y5bo3teiodaVlBZNxBII4s7rkXMHnx9NtDMJ5ZI21ZVLwSw7Wq8HN&#10;EhNtz/xOXepzESDsElRQeN8kUrqsIINubBvi4J1sa9AH2eZSt3gOcFPLaRTNpcGSw0KBDW0Kyqr0&#10;xyjYpiY+4Nv+eVt1dy/V8XFefX3vlBoN+4cFCE+9v4b/269awSye3M/g7064AnJ1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q0VckAAADeAAAADwAAAAAAAAAAAAAAAACYAgAA&#10;ZHJzL2Rvd25yZXYueG1sUEsFBgAAAAAEAAQA9QAAAI4DAAAAAA==&#10;" path="m,115r4,1l9,116r4,l17,117r4,l25,118r5,l34,118r4,1l42,119r4,l51,120r4,l59,120r4,l67,120r1,26l70,171r3,25l77,222r4,26l86,274r6,26l100,327r-5,l91,326r-5,l82,326r-4,-1l73,325r-4,l64,325r-4,-1l55,324r-4,l46,324r-4,-1l37,323r-4,-1l28,322,22,295,16,269,12,242,8,217,5,191,2,166,1,140,,115xm1578,326r-3,l1572,326r-4,l1565,326r-3,1l1559,327r-3,l1552,327r4,-13l1558,303r,-11l1556,281r-4,-10l1545,262r-8,-8l1527,246r5,-31l1536,184r3,-30l1541,123r,-30l1541,62r-2,-30l1536,r8,5l1551,11r7,6l1564,23r5,6l1574,36r4,7l1582,50r2,8l1587,66r1,9l1588,83r,9l1587,101r-2,10l1582,120r3,l1588,120r4,l1595,120r3,l1601,120r3,l1608,120r-1,24l1605,170r-3,25l1599,221r-4,26l1590,273r-5,26l1578,326xe" fillcolor="#ff6b6b" stroked="f">
                        <v:path arrowok="t" o:connecttype="custom" o:connectlocs="4,116;13,116;21,117;30,118;38,119;46,119;55,120;63,120;68,146;73,196;81,248;92,300;95,327;86,326;78,325;69,325;60,324;51,324;42,323;33,322;22,295;12,242;5,191;1,140;1578,326;1572,326;1565,326;1559,327;1552,327;1558,303;1556,281;1545,262;1527,246;1536,184;1541,123;1541,62;1536,0;1551,11;1564,23;1574,36;1582,50;1587,66;1588,83;1587,101;1582,120;1588,120;1595,120;1601,120;1608,120;1605,170;1599,221;1590,273;1578,326" o:connectangles="0,0,0,0,0,0,0,0,0,0,0,0,0,0,0,0,0,0,0,0,0,0,0,0,0,0,0,0,0,0,0,0,0,0,0,0,0,0,0,0,0,0,0,0,0,0,0,0,0,0,0,0,0"/>
                        <o:lock v:ext="edit" verticies="t"/>
                      </v:shape>
                      <v:shape id="Freeform 591" o:spid="_x0000_s1074" style="position:absolute;left:3913;top:1165;width:1474;height:350;visibility:visible;mso-wrap-style:square;v-text-anchor:top" coordsize="147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LlHsYA&#10;AADeAAAADwAAAGRycy9kb3ducmV2LnhtbESPQWsCMRSE7wX/Q3iF3mpWqWJXo0ihUKiHVr309ty8&#10;brbd97JNom7/fVMQPA4z8w2zWPXcqhOF2HgxMBoWoEgqbxupDex3z/czUDGhWGy9kIFfirBaDm4W&#10;WFp/lnc6bVOtMkRiiQZcSl2pdawcMcah70iy9+kDY8oy1NoGPGc4t3pcFFPN2EhecNjRk6Pqe3tk&#10;AwfevMWPzZhl+sjuGHD3+oNfxtzd9us5qER9uoYv7Rdr4GE2mkzg/06+An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LlHsYAAADeAAAADwAAAAAAAAAAAAAAAACYAgAAZHJz&#10;L2Rvd25yZXYueG1sUEsFBgAAAAAEAAQA9QAAAIsDAAAAAA==&#10;" path="m1469,23r-3,-2l1462,20r-4,-2l1454,16r-4,-2l1446,12r-4,-1l1437,9r-4,-1l1428,6r-4,-1l1419,4r-5,-1l1409,2,1404,r-5,l1402,30r3,31l1407,92r,30l1406,153r-2,30l1400,214r-4,31l1401,246r4,1l1410,248r5,1l1419,250r5,2l1428,254r4,1l1436,257r4,1l1444,260r3,2l1451,264r3,1l1457,267r3,2l1465,238r4,-31l1472,177r2,-31l1474,116r,-31l1472,55r-3,-32xm,143r2,l4,143r1,l7,143,4,132,2,121,1,111r,-10l2,91,4,82,8,73r3,-8l16,57r6,-8l29,42r7,-7l44,29r9,-6l63,18,73,13,70,44,68,75r-1,31l67,136r2,31l71,197r4,31l80,259r-7,4l65,267r-6,4l53,276r-5,5l44,286r-4,5l36,297r-2,6l32,309r-1,6l31,322r,6l32,335r2,7l37,350r-1,l35,350r-1,l33,350,25,323,19,297,14,271,10,245,6,219,3,194,1,169,,143xe" fillcolor="#ff7878" stroked="f">
                        <v:path arrowok="t" o:connecttype="custom" o:connectlocs="1466,21;1458,18;1450,14;1442,11;1433,8;1424,5;1414,3;1404,0;1402,30;1407,92;1406,153;1400,214;1401,246;1410,248;1419,250;1428,254;1436,257;1444,260;1451,264;1457,267;1465,238;1472,177;1474,116;1472,55;0,143;4,143;7,143;2,121;1,101;4,82;11,65;22,49;36,35;53,23;73,13;68,75;67,136;71,197;80,259;65,267;53,276;44,286;36,297;32,309;31,322;32,335;37,350;35,350;33,350;19,297;10,245;3,194;0,143" o:connectangles="0,0,0,0,0,0,0,0,0,0,0,0,0,0,0,0,0,0,0,0,0,0,0,0,0,0,0,0,0,0,0,0,0,0,0,0,0,0,0,0,0,0,0,0,0,0,0,0,0,0,0,0,0"/>
                        <o:lock v:ext="edit" verticies="t"/>
                      </v:shape>
                      <v:shape id="Freeform 592" o:spid="_x0000_s1075" style="position:absolute;left:3980;top:1160;width:1340;height:264;visibility:visible;mso-wrap-style:square;v-text-anchor:top" coordsize="134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xEsUA&#10;AADeAAAADwAAAGRycy9kb3ducmV2LnhtbESPQUsDMRSE74L/ITyhN5ttq6WsTYsWLB5rK56fm+cm&#10;dt/Lsond1V/fCEKPw8x8wyzXAzfqRF30QQxMxgUokipYL7WBt8Pz7QJUTCgWmyBk4IcirFfXV0ss&#10;bejllU77VKsMkViiAZdSW2odK0eMcRxakux9ho4xZdnV2nbYZzg3eloUc83oJS84bGnjqDruv9lA&#10;mm3FHl3xtP3iX9n5nj/YvxszuhkeH0AlGtIl/N9+sQbuFpP7OfzdyVdAr8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3ESxQAAAN4AAAAPAAAAAAAAAAAAAAAAAJgCAABkcnMv&#10;ZG93bnJldi54bWxQSwUGAAAAAAQABAD1AAAAigMAAAAA&#10;" path="m1332,5r-4,-1l1324,3r-4,l1316,2r-4,l1307,2r-4,-1l1299,1r-5,l1290,r-4,l1281,r-4,l1272,r-4,l1263,r4,31l1271,61r1,31l1273,122r-1,30l1270,182r-3,31l1262,244r5,l1271,244r5,l1280,244r4,l1289,244r4,1l1297,245r4,l1306,246r3,1l1313,247r4,1l1321,248r4,1l1329,250r4,-31l1337,188r2,-30l1340,127r,-30l1338,66r-3,-31l1332,5xm6,18r4,-1l14,15r4,-1l22,13r4,-1l30,10,34,9,39,8,43,7,48,6,52,5r5,l62,4,67,3,71,2r5,l72,33,69,63,67,94r,30l68,155r2,31l73,216r5,31l74,247r-5,1l64,249r-4,1l55,250r-4,2l47,253r-4,1l39,255r-4,1l31,257r-4,2l23,260r-3,1l17,263r-4,1l8,233,4,202,2,172,,141,,111,1,80,3,49,6,18xe" fillcolor="#ff8686" stroked="f">
                        <v:path arrowok="t" o:connecttype="custom" o:connectlocs="1328,4;1320,3;1312,2;1303,1;1294,1;1286,0;1277,0;1268,0;1267,31;1272,92;1272,152;1267,213;1267,244;1276,244;1284,244;1293,245;1301,245;1309,247;1317,248;1325,249;1333,219;1339,158;1340,97;1335,35;6,18;14,15;22,13;30,10;39,8;48,6;57,5;67,3;76,2;69,63;67,124;70,186;78,247;69,248;60,250;51,252;43,254;35,256;27,259;20,261;13,264;4,202;0,141;1,80;6,18" o:connectangles="0,0,0,0,0,0,0,0,0,0,0,0,0,0,0,0,0,0,0,0,0,0,0,0,0,0,0,0,0,0,0,0,0,0,0,0,0,0,0,0,0,0,0,0,0,0,0,0,0"/>
                        <o:lock v:ext="edit" verticies="t"/>
                      </v:shape>
                      <v:shape id="Freeform 593" o:spid="_x0000_s1076" style="position:absolute;left:4047;top:1160;width:1206;height:247;visibility:visible;mso-wrap-style:square;v-text-anchor:top" coordsize="1206,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EkMgA&#10;AADeAAAADwAAAGRycy9kb3ducmV2LnhtbESPQUsDMRSE74L/ITyhN5utbbWsTYuUFqqHiuvS82Pz&#10;3CxuXpYk7W799aYgeBxm5htmuR5sK87kQ+NYwWScgSCunG64VlB+7u4XIEJE1tg6JgUXCrBe3d4s&#10;Mdeu5w86F7EWCcIhRwUmxi6XMlSGLIax64iT9+W8xZikr6X22Ce4beVDlj1Kiw2nBYMdbQxV38XJ&#10;Ksj89GA25U+ot6e3oh8ux/fy9ajU6G54eQYRaYj/4b/2XiuYLSbzJ7jeS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vwSQyAAAAN4AAAAPAAAAAAAAAAAAAAAAAJgCAABk&#10;cnMvZG93bnJldi54bWxQSwUGAAAAAAQABAD1AAAAjQMAAAAA&#10;" path="m1196,r-4,l1188,1r-4,l1180,1r-4,1l1171,2r-4,l1163,3r-4,l1155,4r-5,1l1146,5r-4,1l1137,7r-4,l1129,8r4,30l1137,68r2,30l1139,128r-2,30l1135,187r-4,30l1125,247r5,l1135,246r4,-1l1144,245r4,l1152,245r5,-1l1161,244r5,l1170,244r4,l1179,244r3,l1187,244r4,l1195,244r5,-31l1203,182r2,-30l1206,122r-1,-30l1204,61r-4,-30l1196,xm9,2r4,l17,1r4,l26,1r4,l34,r4,l42,r5,l51,r5,l60,1r5,l69,1r4,1l78,2,73,32,70,63,67,93r,30l68,153r2,30l74,213r5,31l75,244r-5,-1l66,243r-5,l57,244r-4,l48,244r-4,l40,244r-4,l31,245r-4,l23,245r-4,1l15,246r-4,1l6,216,3,186,1,155,,124,,94,2,63,5,33,9,2xe" fillcolor="#ff9393" stroked="f">
                        <v:path arrowok="t" o:connecttype="custom" o:connectlocs="1192,0;1184,1;1176,2;1167,2;1159,3;1150,5;1142,6;1133,7;1133,38;1139,98;1137,158;1131,217;1130,247;1139,245;1148,245;1157,244;1166,244;1174,244;1182,244;1191,244;1200,213;1205,152;1205,92;1200,31;9,2;17,1;26,1;34,0;42,0;51,0;60,1;69,1;78,2;70,63;67,123;70,183;79,244;70,243;61,243;53,244;44,244;36,244;27,245;19,246;11,247;3,186;0,124;2,63;9,2" o:connectangles="0,0,0,0,0,0,0,0,0,0,0,0,0,0,0,0,0,0,0,0,0,0,0,0,0,0,0,0,0,0,0,0,0,0,0,0,0,0,0,0,0,0,0,0,0,0,0,0,0"/>
                        <o:lock v:ext="edit" verticies="t"/>
                      </v:shape>
                      <v:shape id="Freeform 594" o:spid="_x0000_s1077" style="position:absolute;left:4114;top:1162;width:1072;height:258;visibility:visible;mso-wrap-style:square;v-text-anchor:top" coordsize="1072,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ePsIA&#10;AADeAAAADwAAAGRycy9kb3ducmV2LnhtbERPy4rCMBTdD/gP4QpuRFNFq1Sj+ECQ0Y0PXF+aa1ts&#10;bkoTtf69WQzM8nDe82VjSvGi2hWWFQz6EQji1OqCMwXXy643BeE8ssbSMin4kIPlovUzx0TbN5/o&#10;dfaZCCHsElSQe18lUro0J4OubyviwN1tbdAHWGdS1/gO4aaUwyiKpcGCQ0OOFW1ySh/np1Hgu8e4&#10;ih87fB5+1xPeTG7FaHtTqtNuVjMQnhr/L/5z77WC0XQwDnvDnXAF5OI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1t4+wgAAAN4AAAAPAAAAAAAAAAAAAAAAAJgCAABkcnMvZG93&#10;bnJldi54bWxQSwUGAAAAAAQABAD1AAAAhwMAAAAA&#10;" path="m1062,6r-4,1l1054,8r-4,l1046,9r-4,1l1038,11r-5,1l1029,13r-3,1l1021,14r-4,2l1013,17r-4,1l1005,19r-4,1l996,21r5,30l1003,81r1,30l1004,140r-2,30l998,199r-5,30l986,258r5,-1l996,256r4,-1l1005,253r4,l1014,252r5,-1l1023,250r5,-1l1032,249r5,-1l1041,247r5,l1050,246r4,-1l1058,245r6,-30l1068,185r2,-29l1072,126r,-30l1070,66r-4,-30l1062,6xm11,r4,l19,1r4,l27,1r4,1l35,3r4,l44,4r4,l52,5r4,1l60,6r5,1l69,8r4,1l77,10,72,40,69,70,67,99r,30l69,159r3,30l76,219r7,29l78,247r-4,l69,246r-4,-1l60,245r-4,l51,244r-4,-1l42,243r-4,l34,243r-5,-1l25,242r-4,l17,242r-5,l7,211,3,181,1,151,,121,,91,3,61,6,30,11,xe" fillcolor="#ffa1a1" stroked="f">
                        <v:path arrowok="t" o:connecttype="custom" o:connectlocs="1058,7;1050,8;1042,10;1033,12;1026,14;1017,16;1009,18;1001,20;1001,51;1004,111;1002,170;993,229;991,257;1000,255;1009,253;1019,251;1028,249;1037,248;1046,247;1054,245;1064,215;1070,156;1072,96;1066,36;11,0;19,1;27,1;35,3;44,4;52,5;60,6;69,8;77,10;69,70;67,129;72,189;83,248;74,247;65,245;56,245;47,243;38,243;29,242;21,242;12,242;3,181;0,121;3,61;11,0" o:connectangles="0,0,0,0,0,0,0,0,0,0,0,0,0,0,0,0,0,0,0,0,0,0,0,0,0,0,0,0,0,0,0,0,0,0,0,0,0,0,0,0,0,0,0,0,0,0,0,0,0"/>
                        <o:lock v:ext="edit" verticies="t"/>
                      </v:shape>
                      <v:shape id="Freeform 595" o:spid="_x0000_s1078" style="position:absolute;left:4181;top:1172;width:937;height:269;visibility:visible;mso-wrap-style:square;v-text-anchor:top" coordsize="937,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XLo8cA&#10;AADeAAAADwAAAGRycy9kb3ducmV2LnhtbESPUWvCMBSF34X9h3AHe9PUTUvXGUUc4vBB0O0HXJq7&#10;JtjclCaz3X79Igg+Hs453+EsVoNrxIW6YD0rmE4yEMSV15ZrBV+f23EBIkRkjY1nUvBLAVbLh9EC&#10;S+17PtLlFGuRIBxKVGBibEspQ2XIYZj4ljh5375zGJPsaqk77BPcNfI5y3Lp0HJaMNjSxlB1Pv24&#10;RDm/2P0uP27W1rz7bfF3yIr+oNTT47B+AxFpiPfwrf2hFcyK6fwVrnfS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Vy6PHAAAA3gAAAA8AAAAAAAAAAAAAAAAAmAIAAGRy&#10;cy9kb3ducmV2LnhtbFBLBQYAAAAABAAEAPUAAACMAwAAAAA=&#10;" path="m929,11r-4,2l921,14r-4,1l914,16r-4,2l906,19r-4,1l898,22r-4,1l890,24r-4,2l882,28r-5,1l874,31r-5,2l865,34r4,30l871,94r,30l869,153r-4,30l859,212r-8,29l842,269r5,-1l852,266r5,-2l861,263r5,-1l871,260r5,-2l881,257r5,-1l891,255r5,-2l900,252r5,-1l910,250r5,-1l919,248r7,-29l931,189r4,-29l937,130r,-29l936,71,934,41,929,11xm10,r4,1l18,2r4,1l27,4r3,l34,6r5,1l43,8r4,1l51,10r4,1l59,13r4,1l67,15r4,1l75,18,71,48,68,77r-1,30l68,137r2,29l75,195r6,29l90,253r-5,-1l80,251r-4,-1l71,248r-5,-1l62,247r-5,-2l52,244r-4,-1l43,243r-5,-1l34,241r-5,-1l25,240r-5,-1l16,238,9,209,5,179,2,149,,119,,89,2,60,5,30,10,xe" fillcolor="#ffaeae" stroked="f">
                        <v:path arrowok="t" o:connecttype="custom" o:connectlocs="925,13;917,15;910,18;902,20;894,23;886,26;877,29;869,33;869,64;871,124;865,183;851,241;847,268;857,264;866,262;876,258;886,256;896,253;905,251;915,249;926,219;935,160;937,101;934,41;10,0;18,2;27,4;34,6;43,8;51,10;59,13;67,15;75,18;68,77;68,137;75,195;90,253;80,251;71,248;62,247;52,244;43,243;34,241;25,240;16,238;5,179;0,119;2,60;10,0" o:connectangles="0,0,0,0,0,0,0,0,0,0,0,0,0,0,0,0,0,0,0,0,0,0,0,0,0,0,0,0,0,0,0,0,0,0,0,0,0,0,0,0,0,0,0,0,0,0,0,0,0"/>
                        <o:lock v:ext="edit" verticies="t"/>
                      </v:shape>
                      <v:shape id="Freeform 596" o:spid="_x0000_s1079" style="position:absolute;left:4248;top:1183;width:804;height:261;visibility:visible;mso-wrap-style:square;v-text-anchor:top" coordsize="804,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YMsUA&#10;AADeAAAADwAAAGRycy9kb3ducmV2LnhtbESPQWvCQBSE74X+h+UVequbWikhdZUiFcSbW1vo7ZF9&#10;JqHZtyH7ovHfu4LgcZiZb5j5cvStOlIfm8AGXicZKOIyuIYrA/vv9UsOKgqywzYwGThThOXi8WGO&#10;hQsn3tHRSqUShGOBBmqRrtA6ljV5jJPQESfvEHqPkmRfadfjKcF9q6dZ9q49NpwWauxoVVP5bwdv&#10;gFZWuq/crt3v3zbGgwz25zwY8/w0fn6AEhrlHr61N87ALH/LZ3C9k66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dhgyxQAAAN4AAAAPAAAAAAAAAAAAAAAAAJgCAABkcnMv&#10;ZG93bnJldi54bWxQSwUGAAAAAAQABAD1AAAAigMAAAAA&#10;" path="m798,23r-2,1l793,25r-2,1l788,27r-2,1l784,29r-3,1l779,32r-7,-5l766,23r-7,-4l752,15r-6,-4l739,7,732,3,725,r6,30l735,60r2,30l736,120r-3,29l728,179r-7,29l711,237r7,2l724,242r8,3l738,248r7,3l752,255r7,3l765,261r3,l770,260r2,-1l775,258r9,-28l792,201r6,-29l802,142r2,-29l804,83,802,53,798,23xm8,7r4,1l16,10r4,1l24,12r4,2l32,15r4,2l40,18r4,2l48,22r4,1l56,25r4,1l64,28r4,2l72,32,68,60,67,89r,28l70,145r4,28l81,201r9,27l101,254r-2,1l97,256r-2,1l93,258r-1,1l90,259r-2,2l86,261r-4,-1l78,259r-4,-2l70,256r-4,-1l62,254r-4,-2l54,251r-3,-1l47,249r-4,-2l39,246r-4,-1l31,244r-4,-1l23,242,14,213,8,184,3,155,1,126,,96,1,66,4,37,8,7xe" fillcolor="#fbb" stroked="f">
                        <v:path arrowok="t" o:connecttype="custom" o:connectlocs="796,24;791,26;786,28;781,30;772,27;759,19;746,11;732,3;731,30;737,90;733,149;721,208;718,239;732,245;745,251;759,258;768,261;772,259;784,230;798,172;804,113;802,53;8,7;16,10;24,12;32,15;40,18;48,22;56,25;64,28;72,32;67,89;70,145;81,201;101,254;97,256;93,258;90,259;86,261;78,259;70,256;62,254;54,251;47,249;39,246;31,244;23,242;8,184;1,126;1,66;8,7" o:connectangles="0,0,0,0,0,0,0,0,0,0,0,0,0,0,0,0,0,0,0,0,0,0,0,0,0,0,0,0,0,0,0,0,0,0,0,0,0,0,0,0,0,0,0,0,0,0,0,0,0,0,0"/>
                        <o:lock v:ext="edit" verticies="t"/>
                      </v:shape>
                      <v:shape id="Freeform 597" o:spid="_x0000_s1080" style="position:absolute;left:4315;top:1147;width:670;height:290;visibility:visible;mso-wrap-style:square;v-text-anchor:top" coordsize="67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81psEA&#10;AADeAAAADwAAAGRycy9kb3ducmV2LnhtbESPQYvCMBSE74L/ITzBmybqrpRqFFEEL3vYVu+P5tkW&#10;m5fSRNv99xthYY/DzDfDbPeDbcSLOl871rCYKxDEhTM1lxqu+XmWgPAB2WDjmDT8kIf9bjzaYmpc&#10;z9/0ykIpYgn7FDVUIbSplL6oyKKfu5Y4enfXWQxRdqU0Hfax3DZyqdRaWqw5LlTY0rGi4pE9rYaP&#10;EnuFLstvX5lXsr2T5xNpPZ0Mhw2IQEP4D//RFxO5ZJV8wvtOvA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PNabBAAAA3gAAAA8AAAAAAAAAAAAAAAAAmAIAAGRycy9kb3du&#10;cmV2LnhtbFBLBQYAAAAABAAEAPUAAACGAwAAAAA=&#10;" path="m658,36r-5,-3l647,30r-5,-2l637,25r-5,-2l626,21r-5,-3l616,16r-5,-2l605,11r-5,-1l595,7,589,5,584,3,578,1,573,r12,30l594,61r6,32l602,124r,33l597,189r-7,31l579,251r4,1l587,253r4,1l595,256r5,1l604,258r3,2l612,261r4,1l620,264r4,1l628,267r4,1l636,270r4,1l644,273r10,-29l661,215r5,-30l669,156r1,-30l668,96,664,66,658,36xm5,68r,l5,68r,l6,68r5,-3l15,61r5,-3l25,55r5,-2l35,49r5,-3l45,44r5,-3l55,38r6,-2l66,33r5,-3l76,28r5,-3l87,23,77,53,71,83r-4,31l67,145r3,30l76,206r9,29l97,264r-4,2l88,267r-3,1l81,270r-5,2l72,273r-4,2l65,277r-4,1l57,280r-4,2l49,283r-4,2l41,287r-4,1l34,290,23,264,14,237,7,209,3,181,,153,,125,1,96,5,68xe" fillcolor="#ffc9c9" stroked="f">
                        <v:path arrowok="t" o:connecttype="custom" o:connectlocs="653,33;642,28;632,23;621,18;611,14;600,10;589,5;578,1;585,30;600,93;602,157;590,220;583,252;591,254;600,257;607,260;616,262;624,265;632,268;640,271;654,244;666,185;670,126;664,66;5,68;5,68;6,68;15,61;25,55;35,49;45,44;55,38;66,33;76,28;87,23;71,83;67,145;76,206;97,264;88,267;81,270;72,273;65,277;57,280;49,283;41,287;34,290;14,237;3,181;0,125;5,68" o:connectangles="0,0,0,0,0,0,0,0,0,0,0,0,0,0,0,0,0,0,0,0,0,0,0,0,0,0,0,0,0,0,0,0,0,0,0,0,0,0,0,0,0,0,0,0,0,0,0,0,0,0,0"/>
                        <o:lock v:ext="edit" verticies="t"/>
                      </v:shape>
                      <v:shape id="Freeform 598" o:spid="_x0000_s1081" style="position:absolute;left:4382;top:1120;width:535;height:291;visibility:visible;mso-wrap-style:square;v-text-anchor:top" coordsize="535,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MgccA&#10;AADeAAAADwAAAGRycy9kb3ducmV2LnhtbESP0UrDQBRE3wv+w3IFX6TdtEoMsdsSAgEtCBr7Adfs&#10;bRLN3g27a5v+vVsQ+jjMzBlmvZ3MII7kfG9ZwXKRgCBurO65VbD/rOYZCB+QNQ6WScGZPGw3N7M1&#10;5tqe+IOOdWhFhLDPUUEXwphL6ZuODPqFHYmjd7DOYIjStVI7PEW4GeQqSVJpsOe40OFIZUfNT/1r&#10;FOwO31i/V/dUFGX5hl+vT9m5ckrd3U7FM4hAU7iG/9svWsFj9pClcLkTr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kTIHHAAAA3gAAAA8AAAAAAAAAAAAAAAAAmAIAAGRy&#10;cy9kb3ducmV2LnhtbFBLBQYAAAAABAAEAPUAAACMAwAAAAA=&#10;" path="m506,27r-7,-3l493,22r-6,-2l480,18r-6,-2l467,14r-6,-1l454,11,448,9,441,8,435,6,428,5,422,3,416,2,409,1,403,r12,12l426,26r10,15l444,56r8,16l458,88r4,17l466,122r2,18l469,157r-1,18l466,193r-3,17l458,228r-6,17l445,262r4,l453,263r4,1l462,265r4,1l470,267r4,1l478,269r5,1l487,271r4,1l495,273r4,1l504,276r4,1l512,278r11,-31l530,216r5,-32l535,151r-2,-31l527,88,518,57,506,27xm20,50r6,-3l32,45r6,-3l44,39r6,-2l56,34r7,-2l69,30r6,-2l81,25r7,-2l94,21r6,-2l107,17r6,-1l119,14,109,27,99,42,91,57,84,72,78,88r-4,17l70,121r-2,17l67,155r1,17l69,189r3,17l76,223r5,16l88,256r8,15l92,272r-4,2l84,275r-5,1l75,277r-4,1l67,279r-4,1l59,282r-5,1l50,284r-4,2l42,287r-4,2l34,290r-4,1l18,262,9,233,3,202,,172,,141,4,110,10,80,20,50xe" fillcolor="#ffd6d6" stroked="f">
                        <v:path arrowok="t" o:connecttype="custom" o:connectlocs="499,24;487,20;474,16;461,13;448,9;435,6;422,3;409,1;415,12;436,41;452,72;462,105;468,140;468,175;463,210;452,245;449,262;457,264;466,266;474,268;483,270;491,272;499,274;508,277;523,247;535,184;533,120;518,57;20,50;32,45;44,39;56,34;69,30;81,25;94,21;107,17;119,14;99,42;84,72;74,105;68,138;68,172;72,206;81,239;96,271;88,274;79,276;71,278;63,280;54,283;46,286;38,289;30,291;9,233;0,172;4,110;20,50" o:connectangles="0,0,0,0,0,0,0,0,0,0,0,0,0,0,0,0,0,0,0,0,0,0,0,0,0,0,0,0,0,0,0,0,0,0,0,0,0,0,0,0,0,0,0,0,0,0,0,0,0,0,0,0,0,0,0,0,0"/>
                        <o:lock v:ext="edit" verticies="t"/>
                      </v:shape>
                      <v:shape id="Freeform 599" o:spid="_x0000_s1082" style="position:absolute;left:4449;top:1109;width:402;height:282;visibility:visible;mso-wrap-style:square;v-text-anchor:top" coordsize="402,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cK/8cA&#10;AADeAAAADwAAAGRycy9kb3ducmV2LnhtbESP3WrCQBSE7wXfYTlC7+rGvzZGV5FCi4gXbfQBDtlj&#10;spg9m2S3mr59t1DwcpiZb5j1tre1uFHnjWMFk3ECgrhw2nCp4Hx6f05B+ICssXZMCn7Iw3YzHKwx&#10;0+7OX3TLQykihH2GCqoQmkxKX1Rk0Y9dQxy9i+sshii7UuoO7xFuazlNkhdp0XBcqLCht4qKa/5t&#10;FbA0x+b8Mdu3eT03n8tFe10eWqWeRv1uBSJQHx7h//ZeK5ins/QV/u7E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Cv/HAAAA3gAAAA8AAAAAAAAAAAAAAAAAmAIAAGRy&#10;cy9kb3ducmV2LnhtbFBLBQYAAAAABAAEAPUAAACMAwAAAAA=&#10;" path="m336,11l329,9,321,8,314,7,307,6,300,5,293,4r-7,l279,3,272,2r-7,l258,1r-6,l245,1,238,r-6,l225,,215,,205,1r-10,l185,2,174,3,163,4,153,5,142,6,131,8,120,9r-11,3l97,14,86,16,75,19,64,22,52,25,42,38,32,53,24,68,17,83,11,99,7,116,3,132,1,149,,166r1,17l2,200r3,17l9,234r5,16l21,267r8,15l34,281r4,-1l43,279r5,-1l52,277r5,-1l61,275r5,-1l70,273r5,-1l80,271r4,-1l89,270r4,-1l98,268r5,-1l87,245,75,220,69,194,67,167r3,-27l77,115,89,91,106,69r9,-10l126,51r11,-8l148,38r12,-5l173,29r12,-2l197,26r13,l222,28r12,3l246,34r12,6l269,46r11,8l290,63r10,10l308,84r7,12l321,107r5,13l330,133r3,13l334,159r1,14l334,186r-2,14l329,213r-5,12l319,238r-7,12l304,262r5,l313,263r5,l322,264r5,l331,265r5,1l341,266r4,1l350,268r5,l359,269r5,1l369,271r4,1l378,273r7,-17l391,239r5,-18l399,204r2,-18l402,168r-1,-17l399,133r-4,-17l391,99,385,83,377,67,369,52,359,37,348,23,336,11xe" fillcolor="#ffe4e4" stroked="f">
                        <v:path arrowok="t" o:connecttype="custom" o:connectlocs="321,8;300,5;279,3;258,1;238,0;215,0;185,2;153,5;120,9;86,16;52,25;24,68;7,116;0,166;5,217;21,267;38,280;52,277;66,274;80,271;93,269;87,245;67,167;89,91;126,51;160,33;197,26;234,31;269,46;300,73;321,107;333,146;334,186;324,225;304,262;318,263;331,265;345,267;359,269;373,272;391,239;401,186;399,133;385,83;359,37" o:connectangles="0,0,0,0,0,0,0,0,0,0,0,0,0,0,0,0,0,0,0,0,0,0,0,0,0,0,0,0,0,0,0,0,0,0,0,0,0,0,0,0,0,0,0,0,0"/>
                      </v:shape>
                      <v:shape id="Freeform 600" o:spid="_x0000_s1083" style="position:absolute;left:4516;top:1135;width:268;height:241;visibility:visible;mso-wrap-style:square;v-text-anchor:top" coordsize="268,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2SsQA&#10;AADeAAAADwAAAGRycy9kb3ducmV2LnhtbERPy4rCMBTdD/gP4QpuBk11REo1igyMIy4GfCx0d22u&#10;bTG5KU2mdv7eLAZcHs57seqsES01vnKsYDxKQBDnTldcKDgdv4YpCB+QNRrHpOCPPKyWvbcFZto9&#10;eE/tIRQihrDPUEEZQp1J6fOSLPqRq4kjd3ONxRBhU0jd4COGWyMnSTKTFiuODSXW9FlSfj/8WgWt&#10;/jlvLm58Ne9Gz2izxfR7ulNq0O/WcxCBuvAS/7u3WsE0/Ujj3ngnX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JdkrEAAAA3gAAAA8AAAAAAAAAAAAAAAAAmAIAAGRycy9k&#10;b3ducmV2LnhtbFBLBQYAAAAABAAEAPUAAACJAwAAAAA=&#10;" path="m201,144r-1,-7l199,129r-1,-6l195,116r-3,-6l189,104r-4,-6l181,93r-5,-4l171,85r-5,-4l160,78r-6,-3l147,74r-6,-1l134,72r-7,1l120,74r-6,1l108,78r-6,3l97,85r-6,4l87,93r-5,5l78,104r-3,6l72,116r-2,7l68,129r-1,8l67,144r,7l68,159r2,7l72,172r3,6l78,184r4,6l87,195r4,4l97,204r5,3l108,210r6,3l120,214r7,2l134,216r7,l147,214r7,-1l160,210r6,-3l171,204r5,-5l181,195r4,-5l189,184r3,-6l195,172r3,-6l199,159r1,-8l201,144xm36,241r7,-1l52,239r8,-1l67,237r9,-1l83,235r8,-1l99,234r8,-1l114,233r8,-1l129,232r8,l144,231r7,l158,231r5,l168,231r5,l177,232r5,l187,232r5,l197,232r5,1l207,233r5,l217,234r5,l227,235r5,l237,236r8,-12l252,212r5,-13l262,187r3,-13l267,160r1,-13l267,133r-1,-13l263,107,259,94,254,81,248,70,241,58,233,47,223,37,213,28,202,20,191,14,179,8,167,5,155,2,143,,130,,118,1,106,3,93,7,81,12,70,17,59,25,48,33,39,43,22,65,10,89,3,114,,141r2,27l8,194r12,25l36,241xe" fillcolor="#fff1f1" stroked="f">
                        <v:path arrowok="t" o:connecttype="custom" o:connectlocs="199,129;192,110;181,93;166,81;147,74;127,73;108,78;91,89;78,104;70,123;67,144;70,166;78,184;91,199;108,210;127,216;147,214;166,207;181,195;192,178;199,159;36,241;60,238;83,235;107,233;129,232;151,231;168,231;182,232;197,232;212,233;227,235;245,224;262,187;268,147;263,107;248,70;223,37;191,14;155,2;118,1;81,12;48,33;10,89;2,168;36,241" o:connectangles="0,0,0,0,0,0,0,0,0,0,0,0,0,0,0,0,0,0,0,0,0,0,0,0,0,0,0,0,0,0,0,0,0,0,0,0,0,0,0,0,0,0,0,0,0,0"/>
                        <o:lock v:ext="edit" verticies="t"/>
                      </v:shape>
                      <v:shape id="Freeform 601" o:spid="_x0000_s1084" style="position:absolute;left:4583;top:1207;width:134;height:144;visibility:visible;mso-wrap-style:square;v-text-anchor:top" coordsize="13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FccA&#10;AADeAAAADwAAAGRycy9kb3ducmV2LnhtbESPT2sCMRTE70K/Q3iFXkSz/YOuW6PYQmk9iaveXzev&#10;m6WblyVJdeunb4SCx2FmfsPMl71txZF8aBwruB9nIIgrpxuuFex3b6McRIjIGlvHpOCXAiwXN4M5&#10;FtqdeEvHMtYiQTgUqMDE2BVShsqQxTB2HXHyvpy3GJP0tdQeTwluW/mQZRNpseG0YLCjV0PVd/lj&#10;Faz12azeD0O92ZTr+DK1n7Q7e6XubvvVM4hIfbyG/9sfWsFT/pjP4HInXQ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z7hXHAAAA3gAAAA8AAAAAAAAAAAAAAAAAmAIAAGRy&#10;cy9kb3ducmV2LnhtbFBLBQYAAAAABAAEAPUAAACMAwAAAAA=&#10;" path="m134,72r-1,-7l132,57r-1,-6l128,44r-3,-6l122,32r-4,-6l114,21r-5,-4l104,13,99,9,93,6,87,3,80,2,74,1,67,,60,1,53,2,47,3,41,6,35,9r-5,4l24,17r-4,4l15,26r-4,6l8,38,5,44,3,51,1,57,,65r,7l,79r1,8l3,94r2,6l8,106r3,6l15,118r5,5l24,127r6,5l35,135r6,3l47,141r6,1l60,144r7,l74,144r6,-2l87,141r6,-3l99,135r5,-3l109,127r5,-4l118,118r4,-6l125,106r3,-6l131,94r1,-7l133,79r1,-7xe" stroked="f">
                        <v:path arrowok="t" o:connecttype="custom" o:connectlocs="133,65;131,51;125,38;118,26;109,17;99,9;87,3;74,1;60,1;47,3;35,9;24,17;15,26;8,38;3,51;0,65;0,79;3,94;8,106;15,118;24,127;35,135;47,141;60,144;74,144;87,141;99,135;109,127;118,118;125,106;131,94;133,79" o:connectangles="0,0,0,0,0,0,0,0,0,0,0,0,0,0,0,0,0,0,0,0,0,0,0,0,0,0,0,0,0,0,0,0"/>
                      </v:shape>
                      <v:shape id="Freeform 602" o:spid="_x0000_s1085" style="position:absolute;left:5593;top:1965;width:22;height:83;visibility:visible;mso-wrap-style:square;v-text-anchor:top" coordsize="2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HK8YA&#10;AADeAAAADwAAAGRycy9kb3ducmV2LnhtbESPTWsCMRCG74X+hzCF3jRrbYuuRikthR6EWhW8jsm4&#10;u7iZLJtRV3+9OQg9vrxfPNN552t1ojZWgQ0M+hkoYhtcxYWBzfq7NwIVBdlhHZgMXCjCfPb4MMXc&#10;hTP/0WklhUojHHM0UIo0udbRluQx9kNDnLx9aD1Kkm2hXYvnNO5r/ZJl79pjxemhxIY+S7KH1dEb&#10;WF/2iy97HS/fFnKMQ7uV3S86Y56fuo8JKKFO/sP39o8z8DoajhNAwkkoo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qHK8YAAADeAAAADwAAAAAAAAAAAAAAAACYAgAAZHJz&#10;L2Rvd25yZXYueG1sUEsFBgAAAAAEAAQA9QAAAIsDAAAAAA==&#10;" path="m,83l8,68,14,53,19,41,21,30r1,-9l21,13,19,6,16,,14,8r-1,9l11,27,9,37,7,48,5,59,3,71,,83xe" fillcolor="#0d0dff" stroked="f">
                        <v:path arrowok="t" o:connecttype="custom" o:connectlocs="0,83;8,68;14,53;19,41;21,30;22,21;21,13;19,6;16,0;14,8;13,17;11,27;9,37;7,48;5,59;3,71;0,83" o:connectangles="0,0,0,0,0,0,0,0,0,0,0,0,0,0,0,0,0"/>
                      </v:shape>
                      <v:shape id="Freeform 603" o:spid="_x0000_s1086" style="position:absolute;left:3731;top:1941;width:1878;height:210;visibility:visible;mso-wrap-style:square;v-text-anchor:top" coordsize="187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PsoccA&#10;AADeAAAADwAAAGRycy9kb3ducmV2LnhtbESPW2sCMRSE3wv+h3AKvhRNvFDs1ihSEHwSXC/4eJqc&#10;7i7dnGw3Ubf/vhGEPg4z8w0zX3auFldqQ+VZw2ioQBAbbysuNBz268EMRIjIFmvPpOGXAiwXvac5&#10;ZtbfeEfXPBYiQThkqKGMscmkDKYkh2HoG+LkffnWYUyyLaRt8ZbgrpZjpV6lw4rTQokNfZRkvvOL&#10;05DvzJZPL+rzLM2+W9uf+jBVR637z93qHUSkLv6HH+2N1TCdTd5GcL+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T7KHHAAAA3gAAAA8AAAAAAAAAAAAAAAAAmAIAAGRy&#10;cy9kb3ducmV2LnhtbFBLBQYAAAAABAAEAPUAAACMAwAAAAA=&#10;" path="m1862,107r-2,3l1858,114r-2,4l1853,122r-2,3l1848,130r-2,3l1843,138r-5,9l1832,156r-5,9l1822,174r-5,9l1812,192r-6,9l1801,210r10,-12l1820,186r7,-10l1832,166r3,-8l1838,150r1,-7l1839,137r-1,-5l1835,128r-3,-5l1828,120r-5,-3l1818,115r-6,-2l1805,111r4,-16l1812,80r3,-15l1818,51r2,-13l1823,25r2,-13l1827,r8,2l1843,4r7,2l1857,8r6,3l1869,15r5,4l1878,24r-2,8l1875,41r-2,10l1871,61r-2,11l1867,83r-2,12l1862,107xm19,12r-9,6l4,26,,37,,50,3,66r8,19l22,108r18,27l41,138r1,2l44,143r1,2l47,148r1,2l50,153r1,2l51,156r1,3l54,165r3,8l54,168r-3,-6l49,157r-2,-5l46,148r,-5l45,140r1,-4l41,119,37,102,33,85,30,70,26,55,24,40,21,25,19,12xe" fillcolor="#1a1aff" stroked="f">
                        <v:path arrowok="t" o:connecttype="custom" o:connectlocs="1860,110;1856,118;1851,125;1846,133;1838,147;1827,165;1817,183;1806,201;1811,198;1827,176;1835,158;1839,143;1838,132;1832,123;1823,117;1812,113;1809,95;1815,65;1820,38;1825,12;1835,2;1850,6;1863,11;1874,19;1876,32;1873,51;1869,72;1865,95;19,12;4,26;0,50;11,85;40,135;42,140;45,145;48,150;51,155;52,159;57,173;51,162;47,152;46,143;46,136;37,102;30,70;24,40;19,12" o:connectangles="0,0,0,0,0,0,0,0,0,0,0,0,0,0,0,0,0,0,0,0,0,0,0,0,0,0,0,0,0,0,0,0,0,0,0,0,0,0,0,0,0,0,0,0,0,0,0"/>
                        <o:lock v:ext="edit" verticies="t"/>
                      </v:shape>
                      <v:shape id="Freeform 604" o:spid="_x0000_s1087" style="position:absolute;left:3750;top:1858;width:1808;height:293;visibility:visible;mso-wrap-style:square;v-text-anchor:top" coordsize="1808,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EpscA&#10;AADeAAAADwAAAGRycy9kb3ducmV2LnhtbESPQWsCMRSE7wX/Q3hCbzWrtmJXo0ihsIdK0dpDb4/N&#10;c3d18xI3qcZ/3xQEj8PMfMPMl9G04kydbywrGA4yEMSl1Q1XCnZf709TED4ga2wtk4IreVgueg9z&#10;zLW98IbO21CJBGGfo4I6BJdL6cuaDPqBdcTJ29vOYEiyq6Tu8JLgppWjLJtIgw2nhRodvdVUHre/&#10;RsHhM+6z6IoPP94Up+/KrV92P1qpx35czUAEiuEevrULreB5On4dwf+dd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3BKbHAAAA3gAAAA8AAAAAAAAAAAAAAAAAmAIAAGRy&#10;cy9kb3ducmV2LnhtbFBLBQYAAAAABAAEAPUAAACMAwAAAAA=&#10;" path="m,95l6,92r5,-2l17,88r7,-2l31,84r7,-1l45,81r7,-1l54,92r2,13l59,118r2,14l65,145r3,15l71,175r4,16l66,192r-9,3l50,197r-8,3l37,203r-5,5l28,213r-1,6l22,202,18,185,14,168,11,153,7,138,5,123,2,108,,95xm32,238r4,7l40,252r5,7l48,266r5,7l57,279r4,7l65,293r-4,-5l57,283r-4,-5l50,273r-4,-4l43,264r-2,-4l38,256r-3,-8l33,242r-1,-3l32,238xm1786,194r-6,-2l1773,191r-6,-1l1760,189r-7,-1l1746,187r-7,-1l1732,185r4,-16l1740,154r3,-15l1746,124r3,-14l1751,97r2,-13l1755,72r6,1l1768,75r6,2l1781,78r7,1l1794,80r7,2l1808,83r-2,12l1804,108r-3,13l1799,134r-3,14l1793,163r-3,15l1786,194xm1760,22r1,-6l1762,10r,-5l1762,r-1,4l1761,9r,6l1760,22xe" fillcolor="#2828ff" stroked="f">
                        <v:path arrowok="t" o:connecttype="custom" o:connectlocs="6,92;17,88;31,84;45,81;54,92;59,118;65,145;71,175;66,192;50,197;37,203;28,213;22,202;14,168;7,138;2,108;32,238;40,252;48,266;57,279;65,293;57,283;50,273;43,264;38,256;33,242;32,238;1780,192;1767,190;1753,188;1739,186;1736,169;1743,139;1749,110;1753,84;1761,73;1774,77;1788,79;1801,82;1806,95;1801,121;1796,148;1790,178;1760,22;1762,10;1762,0;1761,9;1760,22" o:connectangles="0,0,0,0,0,0,0,0,0,0,0,0,0,0,0,0,0,0,0,0,0,0,0,0,0,0,0,0,0,0,0,0,0,0,0,0,0,0,0,0,0,0,0,0,0,0,0,0"/>
                        <o:lock v:ext="edit" verticies="t"/>
                      </v:shape>
                      <v:shape id="Freeform 605" o:spid="_x0000_s1088" style="position:absolute;left:3802;top:1814;width:1710;height:235;visibility:visible;mso-wrap-style:square;v-text-anchor:top" coordsize="1710,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x5sYA&#10;AADeAAAADwAAAGRycy9kb3ducmV2LnhtbESPUUvDMBSF3wX/Q7iCL8OmbkNrXTZkKPNpw24/4NJc&#10;02JzU5qsqf9+GQg+Hs453+GsNpPtxEiDbx0reMxyEMS10y0bBafjx0MBwgdkjZ1jUvBLHjbr25sV&#10;ltpF/qKxCkYkCPsSFTQh9KWUvm7Ios9cT5y8bzdYDEkORuoBY4LbTs7z/ElabDktNNjTtqH6pzpb&#10;BcVu3sf9+y4uZ1xFMzN6fD5ope7vprdXEIGm8B/+a39qBcti8bKA6510Be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Fx5sYAAADeAAAADwAAAAAAAAAAAAAAAACYAgAAZHJz&#10;L2Rvd25yZXYueG1sUEsFBgAAAAAEAAQA9QAAAIsDAAAAAA==&#10;" path="m,124r7,-1l13,122r6,-1l25,119r6,-1l38,116r5,-2l49,112,41,94,36,78,33,64,32,51,33,40r2,-9l39,23r5,-7l46,42r2,25l50,93r4,26l59,146r5,26l70,199r7,27l70,227r-6,2l57,230r-7,1l43,232r-7,1l30,234r-7,1l19,219,16,204,13,189,9,176,7,162,4,149,2,136,,124xm1680,229r-3,-1l1673,228r-3,-1l1667,227r-3,-1l1661,225r-4,-1l1654,224r9,-17l1668,192r2,-12l1669,170r-3,-9l1661,154r-8,-5l1644,145r3,-19l1650,107r2,-19l1654,70r2,-18l1657,35r1,-18l1658,r10,2l1678,5r9,4l1694,13r6,6l1705,26r3,9l1710,44r-1,4l1709,53r,6l1708,66r-1,5l1706,76r-1,5l1703,87r-2,6l1699,99r-3,7l1693,112r3,1l1698,114r2,1l1703,116r-2,12l1699,141r-2,13l1694,168r-3,15l1688,198r-4,15l1680,229xe" fillcolor="#3535ff" stroked="f">
                        <v:path arrowok="t" o:connecttype="custom" o:connectlocs="7,123;19,121;31,118;43,114;41,94;33,64;33,40;39,23;46,42;50,93;59,146;70,199;70,227;57,230;43,232;30,234;19,219;13,189;7,162;2,136;1680,229;1673,228;1667,227;1661,225;1654,224;1668,192;1669,170;1661,154;1644,145;1650,107;1654,70;1657,35;1658,0;1678,5;1694,13;1705,26;1710,44;1709,53;1708,66;1706,76;1703,87;1699,99;1693,112;1698,114;1703,116;1699,141;1694,168;1688,198;1680,229" o:connectangles="0,0,0,0,0,0,0,0,0,0,0,0,0,0,0,0,0,0,0,0,0,0,0,0,0,0,0,0,0,0,0,0,0,0,0,0,0,0,0,0,0,0,0,0,0,0,0,0,0"/>
                        <o:lock v:ext="edit" verticies="t"/>
                      </v:shape>
                      <v:shape id="Freeform 606" o:spid="_x0000_s1089" style="position:absolute;left:3846;top:1811;width:1614;height:229;visibility:visible;mso-wrap-style:square;v-text-anchor:top" coordsize="1614,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3cTMYA&#10;AADeAAAADwAAAGRycy9kb3ducmV2LnhtbESPQWvCQBSE7wX/w/IEL8VstFLS1FVKQfDQHtz6A16z&#10;r0kw+zZmV7P+e7dQ6HGYmW+Y9TbaTlxp8K1jBYssB0FcOdNyreD4tZsXIHxANtg5JgU38rDdTB7W&#10;WBo38oGuOtQiQdiXqKAJoS+l9FVDFn3meuLk/bjBYkhyqKUZcExw28llnj9Liy2nhQZ7em+oOumL&#10;VTA6t9hp+ynjhx4f/TkcvmUdlZpN49sriEAx/If/2nujYFU8vazg9066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3cTMYAAADeAAAADwAAAAAAAAAAAAAAAACYAgAAZHJz&#10;L2Rvd25yZXYueG1sUEsFBgAAAAAEAAQA9QAAAIsDAAAAAA==&#10;" path="m,19l5,15r5,-3l16,9,23,6,30,4,37,3,46,2,54,1r,17l55,36r1,17l58,71r2,18l62,107r3,18l68,144r-13,3l45,152r-9,7l31,167r-3,11l30,192r5,15l45,227r-2,l42,227r-2,1l39,228r-2,l36,228r-2,1l33,229,26,202,20,175,15,149,10,122,6,96,4,70,2,45,,19xm1600,148r-6,-2l1588,145r-6,-1l1576,143r-8,-1l1561,142r-7,-1l1546,141r3,-18l1552,104r2,-17l1556,69r2,-17l1559,34r1,-16l1560,1r7,-1l1575,r7,l1589,1r6,l1602,1r6,1l1614,3r,17l1613,38r-1,17l1610,73r-2,18l1606,110r-3,19l1600,148xe" fillcolor="#4343ff" stroked="f">
                        <v:path arrowok="t" o:connecttype="custom" o:connectlocs="5,15;16,9;30,4;46,2;54,18;56,53;60,89;65,125;55,147;36,159;28,178;35,207;43,227;40,228;37,228;34,229;26,202;15,149;6,96;2,45;1600,148;1588,145;1576,143;1561,142;1546,141;1552,104;1556,69;1559,34;1560,1;1575,0;1589,1;1602,1;1614,3;1613,38;1610,73;1606,110;1600,148" o:connectangles="0,0,0,0,0,0,0,0,0,0,0,0,0,0,0,0,0,0,0,0,0,0,0,0,0,0,0,0,0,0,0,0,0,0,0,0,0"/>
                        <o:lock v:ext="edit" verticies="t"/>
                      </v:shape>
                      <v:shape id="Freeform 607" o:spid="_x0000_s1090" style="position:absolute;left:3900;top:1811;width:1506;height:144;visibility:visible;mso-wrap-style:square;v-text-anchor:top" coordsize="150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pN8YA&#10;AADeAAAADwAAAGRycy9kb3ducmV2LnhtbESPW2sCMRSE34X+h3AKvmnWu26N0gqCffIufTxsTneX&#10;JifLJur23zcFwcdhZr5h5svGGnGj2peOFfS6CQjizOmScwWn47ozBeEDskbjmBT8kofl4qU1x1S7&#10;O+/pdgi5iBD2KSooQqhSKX1WkEXfdRVx9L5dbTFEWedS13iPcGtkP0nG0mLJcaHAilYFZT+Hq1Vg&#10;PvPRedXv7bYf58lFfxm9txetVPu1eX8DEagJz/CjvdEKhtPBbAT/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tpN8YAAADeAAAADwAAAAAAAAAAAAAAAACYAgAAZHJz&#10;L2Rvd25yZXYueG1sUEsFBgAAAAAEAAQA9QAAAIsDAAAAAA==&#10;" path="m,1r6,l12,r7,l26,r7,l39,1r8,l54,1r,17l55,35r1,17l58,69r2,18l63,104r3,18l69,141r-7,l54,141r-7,l40,141r-7,1l27,142r-6,1l14,144,11,125,8,107,6,89,4,71,2,53,1,36,,18,,1xm1492,141r-7,l1479,141r-7,l1465,142r-7,l1451,142r-7,l1437,143r3,-19l1443,107r2,-18l1448,71r1,-17l1451,37r1,-17l1452,3r7,l1466,3r7,-1l1479,2r7,-1l1493,1r7,l1506,1r,17l1505,34r-1,18l1502,69r-2,18l1498,104r-3,19l1492,141xe" fillcolor="#5050ff" stroked="f">
                        <v:path arrowok="t" o:connecttype="custom" o:connectlocs="6,1;19,0;33,0;47,1;54,18;56,52;60,87;66,122;62,141;47,141;33,142;21,143;11,125;6,89;2,53;0,18;1492,141;1479,141;1465,142;1451,142;1437,143;1443,107;1448,71;1451,37;1452,3;1466,3;1479,2;1493,1;1506,1;1505,34;1502,69;1498,104;1492,141" o:connectangles="0,0,0,0,0,0,0,0,0,0,0,0,0,0,0,0,0,0,0,0,0,0,0,0,0,0,0,0,0,0,0,0,0"/>
                        <o:lock v:ext="edit" verticies="t"/>
                      </v:shape>
                      <v:shape id="Freeform 608" o:spid="_x0000_s1091" style="position:absolute;left:3954;top:1773;width:1398;height:183;visibility:visible;mso-wrap-style:square;v-text-anchor:top" coordsize="1398,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Vl8cA&#10;AADeAAAADwAAAGRycy9kb3ducmV2LnhtbESPQWvCQBSE7wX/w/KE3upGW6yNriLSQi491BTx+Jp9&#10;JsHs2yX7qum/7xYKHoeZ+YZZbQbXqQv1sfVsYDrJQBFX3rZcG/gs3x4WoKIgW+w8k4EfirBZj+5W&#10;mFt/5Q+67KVWCcIxRwONSMi1jlVDDuPEB+LknXzvUJLsa217vCa46/Qsy+baYctpocFAu4aq8/7b&#10;GTieT4dDeC7l/bUIX0GKoy633pj78bBdghIa5Bb+bxfWwNPi8WUOf3fSFd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8VZfHAAAA3gAAAA8AAAAAAAAAAAAAAAAAmAIAAGRy&#10;cy9kb3ducmV2LnhtbFBLBQYAAAAABAAEAPUAAACMAwAAAAA=&#10;" path="m,39r7,l13,40r7,l27,41r6,l40,41r7,1l54,42r,17l55,76r2,17l59,110r2,18l64,145r3,18l71,182r-7,-1l57,181r-7,-1l43,180r-8,l29,179r-7,l15,179,12,160,9,142,6,125,4,107,2,90,1,73,,56,,39xm1383,181r-8,l1369,182r-8,l1355,182r-7,1l1341,183r-7,l1327,183r4,-18l1334,147r3,-18l1339,112r2,-18l1343,77r1,-17l1344,43r7,l1358,43r6,l1371,43r7,-1l1385,42r6,l1398,41r,17l1397,75r-2,17l1394,109r-3,18l1389,145r-3,17l1383,181xm1344,r2,8l1347,16r-1,9l1344,34r1,-8l1345,17r,-8l1344,xe" fillcolor="#5d5dff" stroked="f">
                        <v:path arrowok="t" o:connecttype="custom" o:connectlocs="7,39;20,40;33,41;47,42;54,59;57,93;61,128;67,163;64,181;50,180;35,180;22,179;12,160;6,125;2,90;0,56;1383,181;1369,182;1355,182;1341,183;1327,183;1334,147;1339,112;1343,77;1344,43;1358,43;1371,43;1385,42;1398,41;1397,75;1394,109;1389,145;1383,181;1346,8;1346,25;1345,26;1345,9" o:connectangles="0,0,0,0,0,0,0,0,0,0,0,0,0,0,0,0,0,0,0,0,0,0,0,0,0,0,0,0,0,0,0,0,0,0,0,0,0"/>
                        <o:lock v:ext="edit" verticies="t"/>
                      </v:shape>
                      <v:shape id="Freeform 609" o:spid="_x0000_s1092" style="position:absolute;left:4008;top:1726;width:1291;height:230;visibility:visible;mso-wrap-style:square;v-text-anchor:top" coordsize="1291,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C/8kA&#10;AADeAAAADwAAAGRycy9kb3ducmV2LnhtbESPT2sCMRTE70K/Q3gFb5rVbf2zNYrYFqoHRVvx+ti8&#10;7gY3L+sm1e23bwqFHoeZ+Q0zW7S2EldqvHGsYNBPQBDnThsuFHy8v/YmIHxA1lg5JgXf5GExv+vM&#10;MNPuxnu6HkIhIoR9hgrKEOpMSp+XZNH3XU0cvU/XWAxRNoXUDd4i3FZymCQjadFwXCixplVJ+fnw&#10;ZRVUG7N+2T6nU7NrH0OdXo7j026gVPe+XT6BCNSG//Bf+00reJik0zH83olXQM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JC/8kAAADeAAAADwAAAAAAAAAAAAAAAACYAgAA&#10;ZHJzL2Rvd25yZXYueG1sUEsFBgAAAAAEAAQA9QAAAI4DAAAAAA==&#10;" path="m1290,47r-1,-4l1287,40r-2,-4l1283,33r-3,-4l1277,26r-3,-3l1270,20r-3,-3l1263,14r-4,-3l1254,9r-5,-3l1244,4r-5,-2l1233,r3,43l1236,85r-2,43l1229,171r11,5l1248,182r7,7l1260,196r3,8l1263,212r-2,9l1258,230r1,l1261,230r2,l1265,230r2,l1269,230r2,l1273,230r4,-18l1280,194r3,-18l1285,159r2,-18l1289,124r1,-17l1290,90r,l1289,90r-1,l1287,90r1,-2l1289,86r1,-3l1290,81r1,-8l1291,64r,-8l1290,47xm,89r5,l11,89r5,1l21,90r6,l32,90r5,l42,90,39,80,37,71,36,62r1,-9l40,45r4,-8l49,30r6,-7l54,46,53,69r1,23l55,114r2,23l60,160r3,23l67,206r,6l68,218r2,6l73,230r-7,l59,230r-7,l45,230r-7,l31,229r-7,l17,229,13,210,10,192,7,175,5,157,3,140,1,123,,106,,89xe" fillcolor="#6b6bff" stroked="f">
                        <v:path arrowok="t" o:connecttype="custom" o:connectlocs="1289,43;1285,36;1280,29;1274,23;1267,17;1259,11;1249,6;1239,2;1236,43;1234,128;1240,176;1255,189;1263,204;1261,221;1259,230;1263,230;1267,230;1271,230;1277,212;1283,176;1287,141;1290,107;1290,90;1288,90;1288,88;1290,83;1291,73;1291,56;0,89;11,89;21,90;32,90;42,90;37,71;37,53;44,37;55,23;53,69;55,114;60,160;67,206;68,218;73,230;59,230;45,230;31,229;17,229;10,192;5,157;1,123;0,89" o:connectangles="0,0,0,0,0,0,0,0,0,0,0,0,0,0,0,0,0,0,0,0,0,0,0,0,0,0,0,0,0,0,0,0,0,0,0,0,0,0,0,0,0,0,0,0,0,0,0,0,0,0,0"/>
                        <o:lock v:ext="edit" verticies="t"/>
                      </v:shape>
                      <v:shape id="Freeform 610" o:spid="_x0000_s1093" style="position:absolute;left:4061;top:1714;width:1183;height:218;visibility:visible;mso-wrap-style:square;v-text-anchor:top" coordsize="1183,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jSsIA&#10;AADeAAAADwAAAGRycy9kb3ducmV2LnhtbERPz2uDMBS+D/o/hFfYbY2tY3WuaSkOYexmu8OOD/M0&#10;UvMiJlX33y+HwY4f3+/DabG9mGj0nWMF200Cgrh2uuNWwde1fMpA+ICssXdMCn7Iw+m4ejhgrt3M&#10;FU2X0IoYwj5HBSaEIZfS14Ys+o0biCPXuNFiiHBspR5xjuG2l7skeZEWO44NBgcqDNW3y90qOH9W&#10;ZnJV2WQNVun79x6XwqFSj+vl/AYi0BL+xX/uD63gOUtf4954J14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qNKwgAAAN4AAAAPAAAAAAAAAAAAAAAAAJgCAABkcnMvZG93&#10;bnJldi54bWxQSwUGAAAAAAQABAD1AAAAhwMAAAAA&#10;" path="m1180,12r-6,-2l1168,8r-7,-1l1155,5r-7,-2l1140,2r-7,-1l1125,r4,43l1130,85r-2,41l1124,169r8,1l1139,171r7,2l1153,174r6,2l1165,178r6,3l1176,183r5,-43l1183,97r,-42l1180,12xm2,35l7,31r6,-4l19,23r7,-4l33,16r8,-3l49,10,58,7,54,50r,42l56,134r5,43l51,181r-9,4l35,190r-7,5l23,200r-4,6l16,212r-2,6l10,195,7,172,4,149,2,126,1,104,,81,1,58,2,35xe" fillcolor="#7878ff" stroked="f">
                        <v:path arrowok="t" o:connecttype="custom" o:connectlocs="1180,12;1174,10;1168,8;1161,7;1155,5;1148,3;1140,2;1133,1;1125,0;1129,43;1130,85;1128,126;1124,169;1132,170;1139,171;1146,173;1153,174;1159,176;1165,178;1171,181;1176,183;1181,140;1183,97;1183,55;1180,12;2,35;7,31;13,27;19,23;26,19;33,16;41,13;49,10;58,7;54,50;54,92;56,134;61,177;51,181;42,185;35,190;28,195;23,200;19,206;16,212;14,218;10,195;7,172;4,149;2,126;1,104;0,81;1,58;2,35" o:connectangles="0,0,0,0,0,0,0,0,0,0,0,0,0,0,0,0,0,0,0,0,0,0,0,0,0,0,0,0,0,0,0,0,0,0,0,0,0,0,0,0,0,0,0,0,0,0,0,0,0,0,0,0,0,0"/>
                        <o:lock v:ext="edit" verticies="t"/>
                      </v:shape>
                      <v:shape id="Freeform 611" o:spid="_x0000_s1094" style="position:absolute;left:4115;top:1713;width:1076;height:178;visibility:visible;mso-wrap-style:square;v-text-anchor:top" coordsize="1076,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CIGcUA&#10;AADeAAAADwAAAGRycy9kb3ducmV2LnhtbESP0YrCMBRE3xf8h3AFX0TTdUVMNYq4igs+Wf2AS3Nt&#10;i81NaaLWvzcLC/s4zMwZZrnubC0e1PrKsYbPcQKCOHem4kLD5bwfzUH4gGywdkwaXuRhvep9LDE1&#10;7sknemShEBHCPkUNZQhNKqXPS7Lox64hjt7VtRZDlG0hTYvPCLe1nCTJTFqsOC6U2NC2pPyW3a2G&#10;o7sPu+9sV+xehyoctkN1UVOl9aDfbRYgAnXhP/zX/jEapvMvpeD3TrwCcvU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IgZxQAAAN4AAAAPAAAAAAAAAAAAAAAAAJgCAABkcnMv&#10;ZG93bnJldi54bWxQSwUGAAAAAAQABAD1AAAAigMAAAAA&#10;" path="m1071,1r-6,l1058,1,1052,r-7,l1038,r-7,l1024,r-7,1l1021,43r1,41l1021,125r-5,41l1023,166r7,1l1037,167r7,l1051,168r6,l1064,169r6,1l1074,127r2,-41l1075,44,1071,1xm4,8l10,7,17,6,23,4,30,3,37,2,44,1r8,l59,1,55,43,54,84r2,42l61,168r-8,1l46,170r-7,1l32,172r-7,2l19,175r-6,2l7,178,2,135,,93,,51,4,8xe" fillcolor="#8686ff" stroked="f">
                        <v:path arrowok="t" o:connecttype="custom" o:connectlocs="1071,1;1065,1;1058,1;1052,0;1045,0;1038,0;1031,0;1024,0;1017,1;1021,43;1022,84;1021,125;1016,166;1023,166;1030,167;1037,167;1044,167;1051,168;1057,168;1064,169;1070,170;1074,127;1076,86;1075,44;1071,1;4,8;10,7;17,6;23,4;30,3;37,2;44,1;52,1;59,1;55,43;54,84;56,126;61,168;53,169;46,170;39,171;32,172;25,174;19,175;13,177;7,178;2,135;0,93;0,51;4,8" o:connectangles="0,0,0,0,0,0,0,0,0,0,0,0,0,0,0,0,0,0,0,0,0,0,0,0,0,0,0,0,0,0,0,0,0,0,0,0,0,0,0,0,0,0,0,0,0,0,0,0,0,0"/>
                        <o:lock v:ext="edit" verticies="t"/>
                      </v:shape>
                      <v:shape id="Freeform 612" o:spid="_x0000_s1095" style="position:absolute;left:4169;top:1713;width:968;height:169;visibility:visible;mso-wrap-style:square;v-text-anchor:top" coordsize="96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pG5MMA&#10;AADeAAAADwAAAGRycy9kb3ducmV2LnhtbESPzYrCMBSF98K8Q7iCO010RKQaRUaE0UFQq/tLc22r&#10;zU1ponbefrIYcHk4f3zzZWsr8aTGl441DAcKBHHmTMm5hnO66U9B+IBssHJMGn7Jw3Lx0ZljYtyL&#10;j/Q8hVzEEfYJaihCqBMpfVaQRT9wNXH0rq6xGKJscmkafMVxW8mRUhNpseT4UGBNXwVl99PDaqjs&#10;Zb/zt8NZpfef7XqUcqvUp9a9bruagQjUhnf4v/1tNIynYxUBIk5E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pG5MMAAADeAAAADwAAAAAAAAAAAAAAAACYAgAAZHJzL2Rv&#10;d25yZXYueG1sUEsFBgAAAAAEAAQA9QAAAIgDAAAAAA==&#10;" path="m963,1r-7,l950,1r-7,1l936,3r-7,l923,4r-7,1l909,6r4,41l914,87r-2,41l907,169r7,-1l921,168r7,-1l935,167r7,l948,166r7,l962,166r5,-41l968,84,967,43,963,1xm5,1l12,r7,l25,r7,l39,r7,1l53,1r7,l55,43,54,84r2,41l61,166r-7,l47,166r-7,l33,166r-7,l19,167r-6,l7,168,2,126,,84,1,43,5,1xe" fillcolor="#9393ff" stroked="f">
                        <v:path arrowok="t" o:connecttype="custom" o:connectlocs="963,1;956,1;950,1;943,2;936,3;929,3;923,4;916,5;909,6;913,47;914,87;912,128;907,169;914,168;921,168;928,167;935,167;942,167;948,166;955,166;962,166;967,125;968,84;967,43;963,1;5,1;12,0;19,0;25,0;32,0;39,0;46,1;53,1;60,1;55,43;54,84;56,125;61,166;54,166;47,166;40,166;33,166;26,166;19,167;13,167;7,168;2,126;0,84;1,43;5,1" o:connectangles="0,0,0,0,0,0,0,0,0,0,0,0,0,0,0,0,0,0,0,0,0,0,0,0,0,0,0,0,0,0,0,0,0,0,0,0,0,0,0,0,0,0,0,0,0,0,0,0,0,0"/>
                        <o:lock v:ext="edit" verticies="t"/>
                      </v:shape>
                      <v:shape id="Freeform 613" o:spid="_x0000_s1096" style="position:absolute;left:4223;top:1714;width:860;height:176;visibility:visible;mso-wrap-style:square;v-text-anchor:top" coordsize="86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PJMYA&#10;AADeAAAADwAAAGRycy9kb3ducmV2LnhtbESPUWvCMBSF3wf7D+EOfJupowzpjDIGHYIgtFN8vTR3&#10;aVlzU5pMU3/9Igh7PJxzvsNZbaLtxZlG3zlWsJhnIIgbpzs2Cg5f5fMShA/IGnvHpGAiD5v148MK&#10;C+0uXNG5DkYkCPsCFbQhDIWUvmnJop+7gTh53260GJIcjdQjXhLc9vIly16lxY7TQosDfbTU/NS/&#10;VsFRB9vvzBTLxnX709bEa/lZKTV7iu9vIALF8B++t7daQb7MswXc7qQr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aPJMYAAADeAAAADwAAAAAAAAAAAAAAAACYAgAAZHJz&#10;L2Rvd25yZXYueG1sUEsFBgAAAAAEAAQA9QAAAIsDAAAAAA==&#10;" path="m855,5r-7,1l842,7r-7,1l829,10r-7,1l815,13r-6,1l802,16r2,20l806,56r1,20l806,96r-1,20l803,136r-3,20l796,176r7,-2l811,173r7,-1l825,171r7,-1l839,169r7,l853,168r5,-41l860,86,859,46,855,5xm6,r6,1l19,2r7,l32,3r7,1l46,5r7,2l59,8,57,28,55,48,54,68r,20l54,109r2,20l59,149r4,20l56,169r-8,-1l41,167r-7,l27,166r-7,l14,166,7,165,2,124,,83,1,42,6,xe" fillcolor="#a1a1ff" stroked="f">
                        <v:path arrowok="t" o:connecttype="custom" o:connectlocs="855,5;848,6;842,7;835,8;829,10;822,11;815,13;809,14;802,16;804,36;806,56;807,76;806,96;805,116;803,136;800,156;796,176;803,174;811,173;818,172;825,171;832,170;839,169;846,169;853,168;858,127;860,86;859,46;855,5;6,0;12,1;19,2;26,2;32,3;39,4;46,5;53,7;59,8;57,28;55,48;54,68;54,88;54,109;56,129;59,149;63,169;56,169;48,168;41,167;34,167;27,166;20,166;14,166;7,165;2,124;0,83;1,42;6,0" o:connectangles="0,0,0,0,0,0,0,0,0,0,0,0,0,0,0,0,0,0,0,0,0,0,0,0,0,0,0,0,0,0,0,0,0,0,0,0,0,0,0,0,0,0,0,0,0,0,0,0,0,0,0,0,0,0,0,0,0,0"/>
                        <o:lock v:ext="edit" verticies="t"/>
                      </v:shape>
                      <v:shape id="Freeform 614" o:spid="_x0000_s1097" style="position:absolute;left:4277;top:1722;width:753;height:181;visibility:visible;mso-wrap-style:square;v-text-anchor:top" coordsize="753,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b8sYA&#10;AADeAAAADwAAAGRycy9kb3ducmV2LnhtbESP3WrCQBSE7wu+w3IKvasbNZQQXaUKghSlGMXrQ/Y0&#10;Cc2eDdnNT9++KwheDjPzDbPajKYWPbWusqxgNo1AEOdWV1wouF727wkI55E11pZJwR852KwnLytM&#10;tR34TH3mCxEg7FJUUHrfpFK6vCSDbmob4uD92NagD7ItpG5xCHBTy3kUfUiDFYeFEhvalZT/Zp1R&#10;8HUsvLOz7yvfktvu1Oy3i+40KvX2On4uQXga/TP8aB+0gjiJoznc74Qr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Db8sYAAADeAAAADwAAAAAAAAAAAAAAAACYAgAAZHJz&#10;L2Rvd25yZXYueG1sUEsFBgAAAAAEAAQA9QAAAIsDAAAAAA==&#10;" path="m748,8r-6,1l735,11r-6,2l722,15r-7,2l709,19r-7,2l695,23r3,20l698,63r,20l697,103r-2,20l692,142r-4,20l682,181r4,-1l690,180r4,-2l698,177r3,-1l705,176r4,-1l713,174r3,-1l720,172r4,-1l727,171r4,-1l735,169r3,l742,168r4,-20l749,128r2,-20l752,88r1,-20l752,48,750,28,748,8xm5,r7,1l18,2r7,2l31,5r7,2l45,8r6,2l58,12,55,32,54,52,53,72r1,20l55,112r3,19l62,151r5,20l63,170r-4,l56,169r-4,-1l48,168r-3,-1l41,166r-4,l34,165r-4,l27,164r-4,-1l19,163r-3,-1l12,162,9,161,5,141,2,121,,101,,80,,60,1,40,3,20,5,xe" fillcolor="#aeaeff" stroked="f">
                        <v:path arrowok="t" o:connecttype="custom" o:connectlocs="742,9;729,13;715,17;702,21;698,43;698,83;695,123;688,162;686,180;694,178;701,176;709,175;716,173;724,171;731,170;738,169;746,148;751,108;753,68;750,28;5,0;18,2;31,5;45,8;58,12;54,52;54,92;58,131;67,171;59,170;52,168;45,167;37,166;30,165;23,163;16,162;9,161;2,121;0,80;1,40;5,0" o:connectangles="0,0,0,0,0,0,0,0,0,0,0,0,0,0,0,0,0,0,0,0,0,0,0,0,0,0,0,0,0,0,0,0,0,0,0,0,0,0,0,0,0"/>
                        <o:lock v:ext="edit" verticies="t"/>
                      </v:shape>
                      <v:shape id="Freeform 615" o:spid="_x0000_s1098" style="position:absolute;left:4330;top:1722;width:645;height:183;visibility:visible;mso-wrap-style:square;v-text-anchor:top" coordsize="645,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4Y1cYA&#10;AADeAAAADwAAAGRycy9kb3ducmV2LnhtbESPUWvCMBSF3wf7D+EOfJGZWsvoOqMMYTgEwTl9vzR3&#10;SbG5KU1mu39vBoM9Hs453+Es16NrxZX60HhWMJ9lIIhrrxs2Ck6fb48liBCRNbaeScEPBViv7u+W&#10;WGk/8Addj9GIBOFQoQIbY1dJGWpLDsPMd8TJ+/K9w5hkb6TucUhw18o8y56kw4bTgsWONpbqy/Hb&#10;KTCXMs+LOF3Y9vzst25vdgMelJo8jK8vICKN8T/8137XCoqyyBbweydd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4Y1cYAAADeAAAADwAAAAAAAAAAAAAAAACYAgAAZHJz&#10;L2Rvd25yZXYueG1sUEsFBgAAAAAEAAQA9QAAAIsDAAAAAA==&#10;" path="m642,23r-1,1l639,24r-2,1l635,25r-6,-3l623,19r-7,-4l610,12,604,9,597,6,590,3,584,r4,21l590,42r2,21l592,83r-2,21l587,125r-4,21l577,166r6,2l589,170r5,2l600,175r5,1l611,179r5,2l621,183r2,l625,182r2,l629,181r6,-19l639,142r3,-19l644,103r1,-20l645,63r,-20l642,23xm5,12r5,1l16,15r6,1l27,18r6,2l39,22r5,2l50,25r2,-1l54,23r2,-1l58,21,56,41,54,61r,21l55,101r3,20l62,141r5,19l73,179r-2,1l68,181r-2,1l64,183r-6,-2l51,180r-6,-2l39,176r-7,-1l26,174r-6,-2l14,171,9,151,5,131,2,112,1,92,,72,1,52,2,32,5,12xe" fillcolor="#bbf" stroked="f">
                        <v:path arrowok="t" o:connecttype="custom" o:connectlocs="641,24;637,25;629,22;616,15;604,9;590,3;588,21;592,63;590,104;583,146;583,168;594,172;605,176;616,181;623,183;627,182;635,162;642,123;645,83;645,43;5,12;16,15;27,18;39,22;50,25;54,23;58,21;54,61;55,101;62,141;73,179;68,181;64,183;51,180;39,176;26,174;14,171;5,131;1,92;1,52;5,12" o:connectangles="0,0,0,0,0,0,0,0,0,0,0,0,0,0,0,0,0,0,0,0,0,0,0,0,0,0,0,0,0,0,0,0,0,0,0,0,0,0,0,0,0"/>
                        <o:lock v:ext="edit" verticies="t"/>
                      </v:shape>
                      <v:shape id="Freeform 616" o:spid="_x0000_s1099" style="position:absolute;left:4384;top:1700;width:538;height:201;visibility:visible;mso-wrap-style:square;v-text-anchor:top" coordsize="53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0SBcYA&#10;AADeAAAADwAAAGRycy9kb3ducmV2LnhtbESP0WrCQBRE3wv+w3IF35pNSiohuooWBFtaxOgHXLLX&#10;JJi9G7Jrkv59t1Do4zAzZ5j1djKtGKh3jWUFSRSDIC6tbrhScL0cnjMQziNrbC2Tgm9ysN3MntaY&#10;azvymYbCVyJA2OWooPa+y6V0ZU0GXWQ74uDdbG/QB9lXUvc4Brhp5UscL6XBhsNCjR291VTei4dR&#10;wFnqT++f5vJxur9+jbd9K5dlotRiPu1WIDxN/j/81z5qBWmWxin83g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0SBcYAAADeAAAADwAAAAAAAAAAAAAAAACYAgAAZHJz&#10;L2Rvd25yZXYueG1sUEsFBgAAAAAEAAQA9QAAAIsDAAAAAA==&#10;" path="m530,22r-4,-1l522,19r-4,-2l514,16r-4,-2l506,13r-4,-1l498,10,494,9,490,7,486,6,482,5,478,4,474,2,470,1,466,r8,21l479,42r3,22l484,86r,22l481,130r-4,21l471,173r7,2l484,176r7,2l497,180r7,2l511,184r6,2l523,188r6,-20l533,147r3,-21l538,105r,-20l536,64,534,43,530,22xm4,43l8,41r4,-2l16,37r3,-2l23,33r4,-2l31,29r4,-1l39,26r4,-2l47,23r4,-2l55,19r4,-1l63,16r4,-1l61,36,57,57,54,78r,21l55,120r3,21l63,162r7,21l63,185r-6,2l51,189r-7,2l38,194r-7,2l25,198r-6,3l13,182,8,163,4,143,1,123,,104,,83,2,63,4,43xe" fillcolor="#c9c9ff" stroked="f">
                        <v:path arrowok="t" o:connecttype="custom" o:connectlocs="526,21;518,17;510,14;502,12;494,9;486,6;478,4;470,1;474,21;482,64;484,108;477,151;478,175;491,178;504,182;517,186;529,168;536,126;538,85;534,43;4,43;12,39;19,35;27,31;35,28;43,24;51,21;59,18;67,15;57,57;54,99;58,141;70,183;57,187;44,191;31,196;19,201;8,163;1,123;0,83;4,43" o:connectangles="0,0,0,0,0,0,0,0,0,0,0,0,0,0,0,0,0,0,0,0,0,0,0,0,0,0,0,0,0,0,0,0,0,0,0,0,0,0,0,0,0"/>
                        <o:lock v:ext="edit" verticies="t"/>
                      </v:shape>
                      <v:shape id="Freeform 617" o:spid="_x0000_s1100" style="position:absolute;left:4438;top:1684;width:430;height:199;visibility:visible;mso-wrap-style:square;v-text-anchor:top" coordsize="430,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1n8cA&#10;AADeAAAADwAAAGRycy9kb3ducmV2LnhtbESPT4vCMBTE7wt+h/AEb2vqootWo8iygpdF/APi7dE8&#10;22Lz0k1i2/32RljwOMzMb5jFqjOVaMj50rKC0TABQZxZXXKu4HTcvE9B+ICssbJMCv7Iw2rZe1tg&#10;qm3Le2oOIRcRwj5FBUUIdSqlzwoy6Ie2Jo7e1TqDIUqXS+2wjXBTyY8k+ZQGS44LBdb0VVB2O9yN&#10;gu/rpTzaZtfa6uxusx85uv/uN0oN+t16DiJQF17h//ZWKxhPx8kEnnfiFZ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AdZ/HAAAA3gAAAA8AAAAAAAAAAAAAAAAAmAIAAGRy&#10;cy9kb3ducmV2LnhtbFBLBQYAAAAABAAEAPUAAACMAwAAAAA=&#10;" path="m412,16r-5,-1l403,13r-5,-1l394,11r-5,-1l385,9,380,8,376,7,371,5r-4,l362,4,357,3,353,2,348,1,344,r-4,l352,19r10,21l370,62r5,23l376,108r-1,23l371,155r-8,23l370,179r7,1l384,181r6,2l397,184r7,2l411,187r6,2l423,167r4,-21l430,124r,-22l428,80,425,58,420,37,412,16xm13,31r4,-2l22,28r4,-2l30,24r5,-1l39,22r5,-2l48,18r5,-1l57,16r5,-1l66,13r4,-1l75,11r4,-1l84,9,73,29,64,50,58,72,54,94r,23l56,140r6,23l70,184r-7,2l56,188r-7,1l43,191r-7,2l29,195r-6,2l16,199,9,178,4,157,1,136,,115,,94,3,73,7,52,13,31xe" fillcolor="#d6d6ff" stroked="f">
                        <v:path arrowok="t" o:connecttype="custom" o:connectlocs="407,15;398,12;389,10;380,8;371,5;362,4;353,2;344,0;352,19;370,62;376,108;371,155;370,179;384,181;397,184;411,187;423,167;430,124;428,80;420,37;13,31;22,28;30,24;39,22;48,18;57,16;66,13;75,11;84,9;64,50;54,94;56,140;70,184;56,188;43,191;29,195;16,199;4,157;0,115;3,73;13,31" o:connectangles="0,0,0,0,0,0,0,0,0,0,0,0,0,0,0,0,0,0,0,0,0,0,0,0,0,0,0,0,0,0,0,0,0,0,0,0,0,0,0,0,0"/>
                        <o:lock v:ext="edit" verticies="t"/>
                      </v:shape>
                      <v:shape id="Freeform 618" o:spid="_x0000_s1101" style="position:absolute;left:4492;top:1674;width:322;height:194;visibility:visible;mso-wrap-style:square;v-text-anchor:top" coordsize="322,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sU18gA&#10;AADeAAAADwAAAGRycy9kb3ducmV2LnhtbESPQWsCMRSE7wX/Q3hCL0WTylZlNYoUSnsR0RZLb4/N&#10;M7u4edlu0nX9902h4HGYmW+Y5bp3teioDZVnDY9jBYK48KZiq+Hj/WU0BxEissHaM2m4UoD1anC3&#10;xNz4C++pO0QrEoRDjhrKGJtcylCU5DCMfUOcvJNvHcYkWytNi5cEd7WcKDWVDitOCyU29FxScT78&#10;OA27zu6O2adT9PD9+kWzp+PW9hOt74f9ZgEiUh9v4f/2m9GQzTM1hb876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2xTXyAAAAN4AAAAPAAAAAAAAAAAAAAAAAJgCAABk&#10;cnMvZG93bnJldi54bWxQSwUGAAAAAAQABAD1AAAAjQMAAAAA&#10;" path="m286,10l279,9,272,7r-7,l258,5r-7,l245,4r-7,l232,3,225,2r-7,l212,1r-6,l199,1,193,r-6,l181,r-9,l163,1r-9,l145,2r-9,l127,3,117,4r-9,1l98,6,89,7,79,9,69,11r-9,1l50,14,40,17,30,19,19,39,10,60,4,82,,104r,23l2,150r6,23l16,194r7,-1l30,191r7,-1l44,189r7,-1l58,186r7,-1l72,184,62,166,56,146,54,126r,-20l58,86,65,67,76,50,89,34r7,-7l105,22r8,-5l122,12r9,-3l140,7r9,-2l158,4r10,1l177,6r9,2l196,10r9,4l213,19r8,5l229,31r14,14l254,62r8,19l267,100r1,20l267,141r-6,20l253,180r7,1l267,181r7,1l281,183r7,1l295,185r7,1l309,188r8,-23l321,141r1,-23l321,95,316,72,308,50,298,29,286,10xe" fillcolor="#e4e4ff" stroked="f">
                        <v:path arrowok="t" o:connecttype="custom" o:connectlocs="279,9;265,7;251,5;238,4;225,2;212,1;199,1;187,0;172,0;154,1;136,2;117,4;98,6;79,9;60,12;40,17;19,39;4,82;0,127;8,173;23,193;37,190;51,188;65,185;62,166;54,126;58,86;76,50;96,27;113,17;131,9;149,5;168,5;186,8;205,14;221,24;243,45;262,81;268,120;261,161;260,181;274,182;288,184;302,186;317,165;322,118;316,72;298,29" o:connectangles="0,0,0,0,0,0,0,0,0,0,0,0,0,0,0,0,0,0,0,0,0,0,0,0,0,0,0,0,0,0,0,0,0,0,0,0,0,0,0,0,0,0,0,0,0,0,0,0"/>
                      </v:shape>
                      <v:shape id="Freeform 619" o:spid="_x0000_s1102" style="position:absolute;left:4546;top:1678;width:214;height:180;visibility:visible;mso-wrap-style:square;v-text-anchor:top" coordsize="214,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wDccA&#10;AADeAAAADwAAAGRycy9kb3ducmV2LnhtbESPUUvDMBSF3wf+h3AF31ziHK6rS4sIglP2YPUHXJtr&#10;W2xuShLbul+/CMIeD+ec73B25Wx7MZIPnWMNN0sFgrh2puNGw8f703UGIkRkg71j0vBLAcriYrHD&#10;3LiJ32isYiMShEOOGtoYh1zKULdkMSzdQJy8L+ctxiR9I43HKcFtL1dK3UmLHaeFFgd6bKn+rn6s&#10;hmw7ueNkj9vNuKoO+5fXT3Vbea2vLueHexCR5ngO/7efjYZ1tlYb+LuTroAsT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5sA3HAAAA3gAAAA8AAAAAAAAAAAAAAAAAmAIAAGRy&#10;cy9kb3ducmV2LnhtbFBLBQYAAAAABAAEAPUAAACMAwAAAAA=&#10;" path="m18,180r5,-1l28,179r5,-1l38,177r5,l48,176r5,l58,175r5,l68,174r5,l78,174r5,l88,173r5,l98,173,88,170r-8,-4l72,159r-7,-7l60,143,56,133,54,123,53,112r2,-11l58,91r5,-9l70,74r7,-6l86,63,96,59r10,-1l116,59r9,3l134,66r8,6l148,80r6,9l158,98r2,11l161,120r-2,10l156,140r-5,9l144,157r-7,7l128,169r-9,3l121,172r2,l125,172r2,l132,172r4,l140,172r4,l149,172r4,l158,173r4,l167,173r4,1l176,174r4,l185,174r4,1l194,175r5,1l207,157r6,-20l214,116,213,96,208,77,200,58,189,41,175,27r-8,-7l159,15r-8,-5l142,6,132,4,123,2,114,1,104,,95,1,86,3,77,5,68,8r-9,5l51,18r-9,5l35,30,22,46,11,63,4,82,,102r,20l2,142r6,20l18,180xe" fillcolor="#f1f1ff" stroked="f">
                        <v:path arrowok="t" o:connecttype="custom" o:connectlocs="23,179;33,178;43,177;53,176;63,175;73,174;83,174;93,173;88,170;72,159;60,143;54,123;55,101;63,82;77,68;96,59;116,59;134,66;148,80;158,98;161,120;156,140;144,157;128,169;121,172;125,172;132,172;140,172;149,172;158,173;167,173;176,174;185,174;194,175;207,157;214,116;208,77;189,41;167,20;151,10;132,4;114,1;95,1;77,5;59,13;42,23;22,46;4,82;0,122;8,162" o:connectangles="0,0,0,0,0,0,0,0,0,0,0,0,0,0,0,0,0,0,0,0,0,0,0,0,0,0,0,0,0,0,0,0,0,0,0,0,0,0,0,0,0,0,0,0,0,0,0,0,0,0"/>
                      </v:shape>
                      <v:shape id="Freeform 620" o:spid="_x0000_s1103" style="position:absolute;left:4599;top:1736;width:108;height:115;visibility:visible;mso-wrap-style:square;v-text-anchor:top" coordsize="108,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BWsQA&#10;AADeAAAADwAAAGRycy9kb3ducmV2LnhtbERPy2oCMRTdF/oP4Ra6KZpYRWU0ivRhBXHh4wMuk9uZ&#10;oZOb6SSdiX9vFgWXh/NerqOtRUetrxxrGA0VCOLcmYoLDZfz52AOwgdkg7Vj0nAlD+vV48MSM+N6&#10;PlJ3CoVIIewz1FCG0GRS+rwki37oGuLEfbvWYkiwLaRpsU/htpavSk2lxYpTQ4kNvZWU/5z+rIbx&#10;ll/6w9csn37sVeHj7y52707r56e4WYAIFMNd/O/eGQ2T+USlvelOu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5gVrEAAAA3gAAAA8AAAAAAAAAAAAAAAAAmAIAAGRycy9k&#10;b3ducmV2LnhtbFBLBQYAAAAABAAEAPUAAACJAwAAAAA=&#10;" path="m45,115r3,l50,114r3,l55,114r3,l61,114r2,l66,114r9,-3l84,106r7,-7l98,91r5,-9l106,72r2,-10l107,51,105,40r-4,-9l95,22,89,14,81,8,72,4,63,1,53,,43,1,33,5r-9,5l17,16r-7,8l5,33,2,43,,54,1,65,3,75,7,85r5,9l19,101r8,7l35,112r10,3xe" stroked="f">
                        <v:path arrowok="t" o:connecttype="custom" o:connectlocs="45,115;48,115;50,114;53,114;55,114;58,114;61,114;63,114;66,114;75,111;84,106;91,99;98,91;103,82;106,72;108,62;107,51;105,40;101,31;95,22;89,14;81,8;72,4;63,1;53,0;43,1;33,5;24,10;17,16;10,24;5,33;2,43;0,54;1,65;3,75;7,85;12,94;19,101;27,108;35,112;45,115" o:connectangles="0,0,0,0,0,0,0,0,0,0,0,0,0,0,0,0,0,0,0,0,0,0,0,0,0,0,0,0,0,0,0,0,0,0,0,0,0,0,0,0,0"/>
                      </v:shape>
                      <v:shape id="Freeform 621" o:spid="_x0000_s1104" style="position:absolute;left:3617;top:1420;width:2111;height:535;visibility:visible;mso-wrap-style:square;v-text-anchor:top" coordsize="2111,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OccA&#10;AADeAAAADwAAAGRycy9kb3ducmV2LnhtbESPzW7CMBCE75X6DtYi9VKBQ0URBAwiVVvaI//XVbwk&#10;ofE6sg2kb18jVeI4mplvNNN5a2pxIecrywr6vQQEcW51xYWC7eajOwLhA7LG2jIp+CUP89njwxRT&#10;ba+8oss6FCJC2KeooAyhSaX0eUkGfc82xNE7WmcwROkKqR1eI9zU8iVJhtJgxXGhxIbeSsp/1mej&#10;oD18vy+f6ZTtTu61puxsDp/ZXqmnTruYgAjUhnv4v/2lFQxGg2QMt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IvjnHAAAA3gAAAA8AAAAAAAAAAAAAAAAAmAIAAGRy&#10;cy9kb3ducmV2LnhtbFBLBQYAAAAABAAEAPUAAACMAwAAAAA=&#10;" path="m2068,451r18,-31l2099,394r8,-23l2111,353r,-16l2107,325r-6,-9l2091,308r-11,-6l2067,298r-14,-4l2037,292r-15,-3l2005,286r-15,-3l1975,278r7,-16l1986,248r3,-14l1992,222r1,-11l1992,201r-1,-9l1988,184r-3,-7l1980,171r-5,-5l1969,161r-7,-3l1955,155r-9,-2l1937,151r-9,-1l1918,149r-11,-1l1896,148r-12,l1873,149r-12,1l1849,151r-13,l1824,153r-13,1l1799,155r-13,1l1773,156r-12,1l1749,157r3,-10l1755,138r,-10l1755,120r-2,-9l1751,103r-4,-8l1742,88r-6,-6l1728,75r-8,-5l1711,64r-10,-5l1691,55r-12,-4l1666,48r-13,-3l1639,43r-15,-1l1609,41r-17,-1l1575,41r-17,1l1540,43r-18,2l1503,49r-20,3l1464,57r-21,5l1423,68r-21,6l1381,82r-9,-6l1362,71r-10,-5l1342,62r-10,-5l1322,53r-10,-4l1302,45r-10,-4l1281,37r-10,-3l1260,30r-11,-3l1239,24r-11,-2l1218,19r-11,-2l1197,15r-11,-3l1176,10,1165,9,1155,7,1144,6,1134,4,1123,3,1113,2r-10,l1093,1,1084,r-10,l1065,r-10,l1046,r-10,l1027,r-10,1l1007,2r-10,l987,4r-10,l966,6,956,7,946,9r-11,1l925,12r-11,3l904,17r-11,2l882,22r-10,3l861,28r-10,3l840,34r-10,3l819,41r-10,4l799,49r-10,4l778,57r-10,5l759,67r-10,4l739,76r-9,6l709,74,688,68,667,62,647,57,627,52,608,49,589,45,571,43,553,42,536,41,519,40r-16,1l487,42r-15,1l458,45r-13,3l432,51r-11,4l410,59r-10,5l391,69r-8,6l376,82r-6,6l365,95r-4,8l358,111r-2,8l356,128r,9l359,146r3,10l350,156r-13,l325,155r-13,l300,153r-13,-1l275,151r-13,-1l250,150r-12,-1l226,148r-11,l204,148r-11,l183,149r-9,1l165,152r-9,3l149,158r-7,3l136,166r-6,5l126,177r-3,7l120,192r-1,9l119,211r,11l121,234r4,14l130,262r6,16l121,282r-15,4l90,289r-16,2l59,294r-15,3l31,302r-12,5l10,315r-6,9l,336r,15l3,370r9,22l24,418r18,30l48,459r6,11l60,481r7,11l72,503r6,11l84,525r6,10l73,512,60,492,52,475,48,461r,-11l52,441r6,-8l67,428r11,-4l90,420r14,-2l119,416r15,-2l149,412r15,-2l178,406r-6,-12l167,383r-3,-10l162,364r-1,-8l161,348r1,-6l165,336r3,-5l172,326r5,-4l183,319r6,-3l197,314r8,-2l213,311r10,-1l232,309r10,l252,309r12,l275,310r11,1l298,311r12,1l322,313r12,1l346,314r11,1l370,316r11,l393,316r-3,-7l387,301r,-6l387,288r2,-6l391,276r4,-6l400,265r6,-5l412,255r8,-4l428,247r10,-4l448,240r12,-3l472,235r12,-2l498,231r14,-1l527,230r15,-1l558,230r16,1l592,232r17,1l627,236r19,3l665,242r19,4l704,250r19,5l744,261r9,-4l762,253r9,-4l781,246r9,-3l800,239r10,-3l820,233r10,-2l840,228r10,-3l860,223r10,-2l880,218r10,-2l900,214r10,-1l921,211r10,-2l941,208r10,-2l961,205r10,-1l981,203r9,-1l1000,201r10,l1019,200r9,l1038,200r9,l1056,200r9,l1073,200r10,l1092,200r10,1l1111,201r10,1l1131,203r10,1l1150,205r10,1l1170,208r11,1l1191,211r10,2l1211,214r10,2l1231,218r10,3l1251,223r10,2l1271,228r10,3l1291,233r10,3l1310,239r10,4l1330,246r9,3l1348,253r10,4l1367,261r20,-6l1407,250r19,-4l1446,242r19,-3l1483,236r18,-3l1519,232r17,-1l1552,230r17,-1l1584,230r15,l1613,231r13,2l1639,235r12,2l1662,240r11,3l1682,247r9,4l1699,255r7,5l1711,265r5,5l1720,276r2,6l1724,288r1,7l1724,301r-2,8l1718,316r12,l1742,316r11,-1l1765,314r12,l1790,313r11,-1l1813,311r12,l1836,310r11,l1858,309r11,l1879,310r9,l1898,311r8,1l1914,314r8,2l1928,319r6,3l1939,326r4,5l1947,336r2,6l1950,349r,7l1949,364r-1,9l1944,383r-4,11l1934,406r14,4l1963,412r15,2l1993,416r14,2l2021,421r12,3l2044,428r9,5l2059,441r4,9l2063,461r-4,14l2052,492r-12,20l2023,535r5,-10l2034,514r5,-10l2045,493r5,-10l2056,472r6,-10l2068,451xe" stroked="f">
                        <v:path arrowok="t" o:connecttype="custom" o:connectlocs="2101,316;1990,283;1991,192;1946,153;1861,150;1761,157;1747,95;1679,51;1558,42;1402,74;1312,49;1228,22;1144,6;1065,0;987,4;904,17;819,41;739,76;589,45;458,45;376,82;359,146;275,151;183,149;126,177;130,262;31,302;24,418;84,525;58,433;164,410;162,342;205,312;286,311;381,316;395,270;460,237;574,231;723,255;810,236;890,216;971,204;1047,200;1121,202;1201,213;1281,231;1358,257;1501,233;1626,233;1706,260;1722,309;1801,312;1888,310;1943,331;1940,394;2033,424;2040,512;2062,462" o:connectangles="0,0,0,0,0,0,0,0,0,0,0,0,0,0,0,0,0,0,0,0,0,0,0,0,0,0,0,0,0,0,0,0,0,0,0,0,0,0,0,0,0,0,0,0,0,0,0,0,0,0,0,0,0,0,0,0,0,0"/>
                      </v:shape>
                      <v:shape id="Freeform 622" o:spid="_x0000_s1105" style="position:absolute;left:3843;top:309;width:4;height:7;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XO8kA&#10;AADeAAAADwAAAGRycy9kb3ducmV2LnhtbESPTWvCQBCG7wX/wzKFXopuUmyR1FW0ILR4ENOK7W3I&#10;jkkwO5tmV0399Z1DoceX94tnOu9do87UhdqzgXSUgCIuvK25NPDxvhpOQIWIbLHxTAZ+KMB8NriZ&#10;Ymb9hbd0zmOpZIRDhgaqGNtM61BU5DCMfEss3sF3DqPIrtS2w4uMu0Y/JMmTdlizPFTY0ktFxTE/&#10;Ofl9u/9a7ha77+vqMd8v15+H9SndGHN32y+eQUXq43/4r/1qDYwn41QABEdQQ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eXO8kAAADeAAAADwAAAAAAAAAAAAAAAACYAgAA&#10;ZHJzL2Rvd25yZXYueG1sUEsFBgAAAAAEAAQA9QAAAI4DAAAAAA==&#10;" path="m2,7l3,5,4,3,3,1,,,2,7xe" fillcolor="black" stroked="f">
                        <v:path arrowok="t" o:connecttype="custom" o:connectlocs="2,7;3,5;4,3;3,1;0,0;2,7" o:connectangles="0,0,0,0,0,0"/>
                      </v:shape>
                      <v:shape id="Freeform 623" o:spid="_x0000_s1106" style="position:absolute;left:3551;top:309;width:294;height:305;visibility:visible;mso-wrap-style:square;v-text-anchor:top" coordsize="294,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z+cgA&#10;AADeAAAADwAAAGRycy9kb3ducmV2LnhtbESPQWsCMRSE7wX/Q3iFXopmt4jK1iiiFj2IUPXi7bF5&#10;3d26eVmSVFd/vRGEHoeZ+YYZT1tTizM5X1lWkPYSEMS51RUXCg77r+4IhA/IGmvLpOBKHqaTzssY&#10;M20v/E3nXShEhLDPUEEZQpNJ6fOSDPqebYij92OdwRClK6R2eIlwU8uPJBlIgxXHhRIbmpeUn3Z/&#10;RsFwM2O9WL6vTls3GP56V902x6tSb6/t7BNEoDb8h5/ttVbQH/XTFB534hWQk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RrP5yAAAAN4AAAAPAAAAAAAAAAAAAAAAAJgCAABk&#10;cnMvZG93bnJldi54bWxQSwUGAAAAAAQABAD1AAAAjQMAAAAA&#10;" path="m4,305r,l10,292r7,-13l24,266r7,-12l38,241r7,-12l53,217r7,-12l68,194r8,-11l84,172r9,-10l101,152r9,-11l119,132r9,-10l137,113r9,-9l156,95r9,-8l175,78r10,-7l195,63r10,-8l216,49r11,-7l237,35r11,-6l259,23r12,-6l282,12,294,7,292,,281,5r-12,5l258,16r-11,6l235,28r-10,7l214,42r-11,7l193,57r-10,7l173,72r-10,9l153,89r-10,9l134,107r-9,10l116,126r-10,10l98,146r-9,11l81,167r-8,12l65,190r-8,11l49,213r-8,12l34,237r-7,12l20,262r-7,13l6,288,,302r,l4,305xe" fillcolor="black" stroked="f">
                        <v:path arrowok="t" o:connecttype="custom" o:connectlocs="4,305;17,279;31,254;45,229;60,205;76,183;93,162;110,141;128,122;146,104;165,87;185,71;205,55;227,42;248,29;271,17;294,7;281,5;258,16;235,28;214,42;193,57;173,72;153,89;134,107;116,126;98,146;81,167;65,190;49,213;34,237;20,262;6,288;0,302" o:connectangles="0,0,0,0,0,0,0,0,0,0,0,0,0,0,0,0,0,0,0,0,0,0,0,0,0,0,0,0,0,0,0,0,0,0"/>
                      </v:shape>
                      <v:shape id="Freeform 624" o:spid="_x0000_s1107" style="position:absolute;left:3441;top:611;width:114;height:532;visibility:visible;mso-wrap-style:square;v-text-anchor:top" coordsize="114,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dbsYA&#10;AADeAAAADwAAAGRycy9kb3ducmV2LnhtbESPT2vCQBTE74LfYXlCb3WjlRKiq2ih0N5a/4G3Z/aZ&#10;BLNvw+7WJN++Kwgeh5n5DbNYdaYWN3K+sqxgMk5AEOdWV1wo2O8+X1MQPiBrrC2Tgp48rJbDwQIz&#10;bVv+pds2FCJC2GeooAyhyaT0eUkG/dg2xNG7WGcwROkKqR22EW5qOU2Sd2mw4rhQYkMfJeXX7Z9R&#10;cNjo77cf2ZqzT9f9sTJ1704HpV5G3XoOIlAXnuFH+0srmKWzyRTud+IV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edbsYAAADeAAAADwAAAAAAAAAAAAAAAACYAgAAZHJz&#10;L2Rvd25yZXYueG1sUEsFBgAAAAAEAAQA9QAAAIsDAAAAAA==&#10;" path="m6,529r-1,l7,491,9,454r4,-36l16,381r5,-35l25,311r6,-34l38,243r7,-33l53,179r8,-32l70,116,80,87,91,58,102,30,114,3,110,,98,27,86,55,75,84,65,114r-9,31l48,176r-8,33l33,242r-7,33l21,310r-5,35l11,381,8,417,4,454,2,491,,529r,l,529r1,3l3,532r1,l5,529r1,xe" fillcolor="black" stroked="f">
                        <v:path arrowok="t" o:connecttype="custom" o:connectlocs="6,529;5,529;7,491;9,454;13,418;16,381;21,346;25,311;31,277;38,243;45,210;53,179;61,147;70,116;80,87;91,58;102,30;114,3;110,0;98,27;86,55;75,84;65,114;56,145;48,176;40,209;33,242;26,275;21,310;16,345;11,381;8,417;4,454;2,491;0,529;0,529;0,529;1,532;3,532;4,532;5,529;6,529" o:connectangles="0,0,0,0,0,0,0,0,0,0,0,0,0,0,0,0,0,0,0,0,0,0,0,0,0,0,0,0,0,0,0,0,0,0,0,0,0,0,0,0,0,0"/>
                      </v:shape>
                      <v:shape id="Freeform 625" o:spid="_x0000_s1108" style="position:absolute;left:3441;top:1140;width:407;height:1066;visibility:visible;mso-wrap-style:square;v-text-anchor:top" coordsize="407,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EP5McA&#10;AADeAAAADwAAAGRycy9kb3ducmV2LnhtbESPT2sCMRTE70K/Q3iF3jSrFSurUVSstELBfxdvj81z&#10;d3HzsiRR12/fCILHYWZ+w4ynjanElZwvLSvodhIQxJnVJecKDvvv9hCED8gaK8uk4E4eppO31hhT&#10;bW+8pesu5CJC2KeooAihTqX0WUEGfcfWxNE7WWcwROlyqR3eItxUspckA2mw5LhQYE2LgrLz7mIU&#10;VMe/89yt9lL/Lu/l12WzWi9nPaU+3pvZCESgJrzCz/aPVtAf9ruf8LgTr4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BD+THAAAA3gAAAA8AAAAAAAAAAAAAAAAAmAIAAGRy&#10;cy9kb3ducmV2LnhtbFBLBQYAAAAABAAEAPUAAACMAwAAAAA=&#10;" path="m407,1062r,l385,1028,364,994,344,960,323,926,303,891,284,856,265,821,246,786,228,751,211,716,194,681,178,646,162,611,147,576,133,541,119,506,106,472,93,438,82,403,71,370,60,337,51,304,43,271,35,239,28,207,22,176,17,145,13,115,9,85,7,56,6,28,6,,,,1,28,2,56,4,86r4,30l12,146r5,31l23,209r7,31l38,273r8,33l55,339r11,33l77,407r11,34l101,475r13,34l128,544r14,35l158,614r15,36l189,685r17,35l224,755r18,35l260,825r19,35l299,895r20,35l339,964r21,35l381,1032r22,34l403,1066r4,-4xe" fillcolor="black" stroked="f">
                        <v:path arrowok="t" o:connecttype="custom" o:connectlocs="407,1062;364,994;323,926;284,856;246,786;211,716;178,646;147,576;119,506;93,438;71,370;51,304;35,239;22,176;13,115;7,56;6,0;1,28;4,86;12,146;23,209;38,273;55,339;77,407;101,475;128,544;158,614;189,685;224,755;260,825;299,895;339,964;381,1032;403,1066" o:connectangles="0,0,0,0,0,0,0,0,0,0,0,0,0,0,0,0,0,0,0,0,0,0,0,0,0,0,0,0,0,0,0,0,0,0"/>
                      </v:shape>
                      <v:shape id="Freeform 626" o:spid="_x0000_s1109" style="position:absolute;left:3844;top:2202;width:653;height:771;visibility:visible;mso-wrap-style:square;v-text-anchor:top" coordsize="653,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rqkcMA&#10;AADeAAAADwAAAGRycy9kb3ducmV2LnhtbESPQYvCMBSE74L/IbyFvWmqFJWuUVZB6GEvVn/Ao3m2&#10;wealm0Tt/vuNIHgcZuYbZr0dbCfu5INxrGA2zUAQ104bbhScT4fJCkSIyBo7x6TgjwJsN+PRGgvt&#10;HnykexUbkSAcClTQxtgXUoa6JYth6nri5F2ctxiT9I3UHh8Jbjs5z7KFtGg4LbTY076l+lrdrIJw&#10;+L3hT+XK486UjfbBX89mqdTnx/D9BSLSEN/hV7vUCvJVPsvheSd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rqkcMAAADeAAAADwAAAAAAAAAAAAAAAACYAgAAZHJzL2Rv&#10;d25yZXYueG1sUEsFBgAAAAAEAAQA9QAAAIgDAAAAAA==&#10;" path="m650,765r1,l636,753,620,741,603,727,586,713,569,697,551,681,532,664,514,645,495,626,475,607,455,586,435,564,415,542,394,518,374,494,352,470,331,445,310,418,288,392,266,365,244,337,222,309,200,280,178,250,156,221,134,190,112,159,90,128,69,96,47,65,25,32,4,,,4,22,37,43,69r22,32l87,133r22,31l131,195r22,30l175,255r22,30l219,314r22,28l263,370r21,27l306,424r21,26l349,475r21,25l391,524r20,23l432,569r20,22l472,612r20,20l511,652r19,18l548,687r18,16l583,719r18,14l617,747r16,13l649,771r1,l649,771r2,l653,770r,-3l651,765r-1,xe" fillcolor="black" stroked="f">
                        <v:path arrowok="t" o:connecttype="custom" o:connectlocs="651,765;620,741;586,713;551,681;514,645;475,607;435,564;394,518;352,470;310,418;266,365;222,309;178,250;134,190;90,128;47,65;4,0;22,37;65,101;109,164;153,225;197,285;241,342;284,397;327,450;370,500;411,547;452,591;492,632;530,670;566,703;601,733;633,760;650,771;651,771;653,767;650,765" o:connectangles="0,0,0,0,0,0,0,0,0,0,0,0,0,0,0,0,0,0,0,0,0,0,0,0,0,0,0,0,0,0,0,0,0,0,0,0,0"/>
                      </v:shape>
                      <v:shape id="Freeform 627" o:spid="_x0000_s1110" style="position:absolute;left:4494;top:2967;width:188;height:10;visibility:visible;mso-wrap-style:square;v-text-anchor:top" coordsize="18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BaccA&#10;AADeAAAADwAAAGRycy9kb3ducmV2LnhtbESPUWvCMBSF34X9h3CFvchMHVZqNcoYGxt7EZ0/4Npc&#10;m2JzU5JYu3+/DAY+Hs453+Gst4NtRU8+NI4VzKYZCOLK6YZrBcfv96cCRIjIGlvHpOCHAmw3D6M1&#10;ltrdeE/9IdYiQTiUqMDE2JVShsqQxTB1HXHyzs5bjEn6WmqPtwS3rXzOsoW02HBaMNjRq6Hqcrha&#10;Bbnv35bnL877D7Pb6921qCenSqnH8fCyAhFpiPfwf/tTK5gX81kOf3fS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0gWnHAAAA3gAAAA8AAAAAAAAAAAAAAAAAmAIAAGRy&#10;cy9kb3ducmV2LnhtbFBLBQYAAAAABAAEAPUAAACMAwAAAAA=&#10;" path="m185,3r,l174,3r-12,l150,3r-11,l127,2r-12,l104,2,92,2,81,2,69,1,58,1,46,1,34,,23,,12,,,,,6,12,7r11,l34,7,46,8r12,l69,8r12,l92,8r12,1l115,9r12,l139,10r11,l162,10r12,l185,10r,l185,10r2,-1l188,6,187,4,185,3xe" fillcolor="black" stroked="f">
                        <v:path arrowok="t" o:connecttype="custom" o:connectlocs="185,3;185,3;174,3;162,3;150,3;139,3;127,2;115,2;104,2;92,2;81,2;69,1;58,1;46,1;34,0;23,0;12,0;0,0;0,6;12,7;23,7;34,7;46,8;58,8;69,8;81,8;92,8;104,9;115,9;127,9;139,10;150,10;162,10;174,10;185,10;185,10;185,10;187,9;188,6;187,4;185,3" o:connectangles="0,0,0,0,0,0,0,0,0,0,0,0,0,0,0,0,0,0,0,0,0,0,0,0,0,0,0,0,0,0,0,0,0,0,0,0,0,0,0,0,0"/>
                      </v:shape>
                      <v:shape id="Freeform 628" o:spid="_x0000_s1111" style="position:absolute;left:4679;top:2967;width:187;height:10;visibility:visible;mso-wrap-style:square;v-text-anchor:top" coordsize="18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bgacUA&#10;AADeAAAADwAAAGRycy9kb3ducmV2LnhtbESPQWvCQBSE74X+h+UVequbFGtDdJUiWHo1GujxsftM&#10;otm3S3bV9N+7BcHjMDPfMIvVaHtxoSF0jhXkkwwEsXam40bBfrd5K0CEiGywd0wK/ijAavn8tMDS&#10;uCtv6VLFRiQIhxIVtDH6UsqgW7IYJs4TJ+/gBosxyaGRZsBrgttevmfZTFrsOC206Gndkj5VZ6vg&#10;86jH9a72eW2Lj/q7qXKvf2ulXl/GrzmISGN8hO/tH6NgWkzzGfzfSV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uBpxQAAAN4AAAAPAAAAAAAAAAAAAAAAAJgCAABkcnMv&#10;ZG93bnJldi54bWxQSwUGAAAAAAQABAD1AAAAigMAAAAA&#10;" path="m183,r1,l173,,161,,150,,138,,126,1r-11,l103,1,92,2,80,2,69,2,57,2,46,2,34,3,23,3,11,3,,3r,7l11,10r12,l34,10,46,9r11,l69,9,80,8r12,l103,8r12,l126,8,138,7r12,l161,7r12,l184,6r1,l184,6r2,-1l187,3,186,1,184,r-1,xe" fillcolor="black" stroked="f">
                        <v:path arrowok="t" o:connecttype="custom" o:connectlocs="183,0;184,0;173,0;161,0;150,0;138,0;126,1;115,1;103,1;92,2;80,2;69,2;57,2;46,2;34,3;23,3;11,3;0,3;0,10;11,10;23,10;34,10;46,9;57,9;69,9;80,8;92,8;103,8;115,8;126,8;138,7;150,7;161,7;173,7;184,6;185,6;184,6;186,5;187,3;186,1;184,0;183,0" o:connectangles="0,0,0,0,0,0,0,0,0,0,0,0,0,0,0,0,0,0,0,0,0,0,0,0,0,0,0,0,0,0,0,0,0,0,0,0,0,0,0,0,0,0"/>
                      </v:shape>
                      <v:shape id="Freeform 629" o:spid="_x0000_s1112" style="position:absolute;left:4862;top:2202;width:643;height:771;visibility:visible;mso-wrap-style:square;v-text-anchor:top" coordsize="643,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SbpcQA&#10;AADeAAAADwAAAGRycy9kb3ducmV2LnhtbESPQYvCMBSE7wv+h/AEL8uaKKKlGqUIghcP1vX+aJ5t&#10;sXmpTaz1328WFvY4zMw3zGY32Eb01PnasYbZVIEgLpypudTwfTl8JSB8QDbYOCYNb/Kw244+Npga&#10;9+Iz9XkoRYSwT1FDFUKbSumLiiz6qWuJo3dzncUQZVdK0+Erwm0j50otpcWa40KFLe0rKu7502r4&#10;PGcrRclV9afiWtpblj+GU671ZDxkaxCBhvAf/msfjYZFspit4PdOv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km6XEAAAA3gAAAA8AAAAAAAAAAAAAAAAAmAIAAGRycy9k&#10;b3ducmV2LnhtbFBLBQYAAAAABAAEAPUAAACJAwAAAAA=&#10;" path="m639,r,l618,32,597,65,575,96r-21,32l532,159r-22,31l488,221r-21,29l445,279r-21,30l402,337r-22,28l359,392r-22,26l316,445r-21,25l274,494r-20,24l233,541r-20,23l194,586r-20,21l155,627r-19,18l117,664,99,681,82,697,64,713,47,727,31,741,16,753,,765r2,6l18,760,34,747,50,733,67,719,84,703r18,-16l120,670r19,-18l158,632r19,-20l196,591r20,-22l237,547r20,-23l278,500r21,-25l320,450r21,-26l362,397r22,-27l405,342r22,-28l449,285r22,-30l492,225r22,-30l536,164r21,-31l579,101,601,69,622,37,643,4r,l639,xe" fillcolor="black" stroked="f">
                        <v:path arrowok="t" o:connecttype="custom" o:connectlocs="639,0;597,65;554,128;510,190;467,250;424,309;380,365;337,418;295,470;254,518;213,564;174,607;136,645;99,681;64,713;31,741;0,765;18,760;50,733;84,703;120,670;158,632;196,591;237,547;278,500;320,450;362,397;405,342;449,285;492,225;536,164;579,101;622,37;643,4" o:connectangles="0,0,0,0,0,0,0,0,0,0,0,0,0,0,0,0,0,0,0,0,0,0,0,0,0,0,0,0,0,0,0,0,0,0"/>
                      </v:shape>
                      <v:shape id="Freeform 630" o:spid="_x0000_s1113" style="position:absolute;left:5501;top:1137;width:407;height:1069;visibility:visible;mso-wrap-style:square;v-text-anchor:top" coordsize="407,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WqsQA&#10;AADeAAAADwAAAGRycy9kb3ducmV2LnhtbERPyWrDMBC9F/oPYgq91XJCKMaJEkK60EIP2fB5Ik1s&#10;E2vkWmps/311COT4ePtiNdhGXKnztWMFkyQFQaydqblUcDx8vGQgfEA22DgmBSN5WC0fHxaYG9fz&#10;jq77UIoYwj5HBVUIbS6l1xVZ9IlriSN3dp3FEGFXStNhH8NtI6dp+iot1hwbKmxpU5G+7P+sgvff&#10;n6l+SynbFsXp+6D153pkq9Tz07Cegwg0hLv45v4yCmbZbBL3xjvxCs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ylqrEAAAA3gAAAA8AAAAAAAAAAAAAAAAAmAIAAGRycy9k&#10;b3ducmV2LnhtbFBLBQYAAAAABAAEAPUAAACJAwAAAAA=&#10;" path="m402,3r-1,l401,31r-1,28l398,88r-4,30l390,148r-5,31l379,210r-7,32l364,273r-8,33l346,339r-10,34l325,406r-12,34l301,474r-13,35l274,544r-14,35l245,613r-16,35l213,683r-17,36l178,754r-18,35l142,824r-19,35l104,894,84,928,63,963,43,997r-21,34l,1065r4,4l26,1035r21,-33l68,967,88,933r20,-35l127,863r19,-35l165,793r18,-35l200,723r17,-36l233,652r16,-35l264,582r15,-35l293,512r13,-34l318,443r12,-34l341,375r10,-34l361,308r8,-32l377,243r7,-32l390,180r5,-31l399,119r4,-30l405,59r1,-28l407,3r,l407,3,406,r-2,l402,r-1,3l402,3xe" fillcolor="black" stroked="f">
                        <v:path arrowok="t" o:connecttype="custom" o:connectlocs="401,3;400,59;394,118;385,179;372,242;356,306;336,373;313,440;288,509;260,579;229,648;196,719;160,789;123,859;84,928;43,997;0,1065;26,1035;68,967;108,898;146,828;183,758;217,687;249,617;279,547;306,478;330,409;351,341;369,276;384,211;395,149;403,89;406,31;407,3;406,0;402,0;402,3" o:connectangles="0,0,0,0,0,0,0,0,0,0,0,0,0,0,0,0,0,0,0,0,0,0,0,0,0,0,0,0,0,0,0,0,0,0,0,0,0"/>
                      </v:shape>
                      <v:shape id="Freeform 631" o:spid="_x0000_s1114" style="position:absolute;left:5794;top:611;width:114;height:529;visibility:visible;mso-wrap-style:square;v-text-anchor:top" coordsize="114,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9scA&#10;AADeAAAADwAAAGRycy9kb3ducmV2LnhtbESP3WoCMRSE7wu+QzhCb0rNWqTo1igiCCJSqD/Qy9PN&#10;cbO6OVk30d2+vREEL4eZ+YYZT1tbiivVvnCsoN9LQBBnThecK9htF+9DED4gaywdk4J/8jCddF7G&#10;mGrX8A9dNyEXEcI+RQUmhCqV0meGLPqeq4ijd3C1xRBlnUtdYxPhtpQfSfIpLRYcFwxWNDeUnTYX&#10;qyDx38bgb3Pcz+wx+1u/rfRlf1bqtdvOvkAEasMz/GgvtYLBcNAfwf1Ov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CDvbHAAAA3gAAAA8AAAAAAAAAAAAAAAAAmAIAAGRy&#10;cy9kb3ducmV2LnhtbFBLBQYAAAAABAAEAPUAAACMAwAAAAA=&#10;" path="m,3r,l12,30,23,58,34,87r10,29l53,147r8,32l69,210r7,33l83,277r5,34l93,346r5,35l101,418r3,36l107,491r2,38l114,529r-2,-38l109,454r-3,-37l103,381,98,345,93,310,88,275,81,242,74,209,66,176,58,145,49,114,39,84,28,55,16,27,4,r,l,3xe" fillcolor="black" stroked="f">
                        <v:path arrowok="t" o:connecttype="custom" o:connectlocs="0,3;0,3;12,30;23,58;34,87;44,116;53,147;61,179;69,210;76,243;83,277;88,311;93,346;98,381;101,418;104,454;107,491;109,529;114,529;112,491;109,454;106,417;103,381;98,345;93,310;88,275;81,242;74,209;66,176;58,145;49,114;39,84;28,55;16,27;4,0;4,0;0,3" o:connectangles="0,0,0,0,0,0,0,0,0,0,0,0,0,0,0,0,0,0,0,0,0,0,0,0,0,0,0,0,0,0,0,0,0,0,0,0,0"/>
                      </v:shape>
                      <v:shape id="Freeform 632" o:spid="_x0000_s1115" style="position:absolute;left:5506;top:309;width:292;height:305;visibility:visible;mso-wrap-style:square;v-text-anchor:top" coordsize="292,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SuMQA&#10;AADeAAAADwAAAGRycy9kb3ducmV2LnhtbESPzYrCMBSF98K8Q7iCG5kmOkVKNYoMirocdeHyTnNt&#10;i81NaaLWt58shFkezh/fYtXbRjyo87VjDZNEgSAunKm51HA+bT8zED4gG2wck4YXeVgtPwYLzI17&#10;8g89jqEUcYR9jhqqENpcSl9UZNEnriWO3tV1FkOUXSlNh884bhs5VWomLdYcHyps6bui4na8Ww2b&#10;S3/aqa+9Otyuv+dNWrgxrS9aj4b9eg4iUB/+w+/23mhIs3QaASJOR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r0rjEAAAA3gAAAA8AAAAAAAAAAAAAAAAAmAIAAGRycy9k&#10;b3ducmV2LnhtbFBLBQYAAAAABAAEAPUAAACJAwAAAAA=&#10;" path="m,7r12,5l23,18r11,5l46,29r10,7l67,42r11,7l88,56r10,7l109,71r9,8l128,87r10,8l147,104r9,9l165,122r9,10l183,142r8,10l200,162r8,11l216,184r8,10l232,206r7,11l247,229r7,13l261,254r7,12l275,279r6,13l288,305r4,-3l286,288r-7,-13l272,262r-7,-13l258,237r-7,-12l244,213r-8,-12l228,190r-8,-12l212,167r-8,-10l195,146r-9,-10l177,126r-9,-9l159,107r-9,-9l140,89r-9,-8l121,73,111,64,100,57,90,49,80,42,69,35,58,29,47,22,36,16,25,11,13,5,2,,,7xe" fillcolor="black" stroked="f">
                        <v:path arrowok="t" o:connecttype="custom" o:connectlocs="12,12;34,23;56,36;78,49;98,63;118,79;138,95;156,113;174,132;191,152;208,173;224,194;239,217;254,242;268,266;281,292;292,302;279,275;265,249;251,225;236,201;220,178;204,157;186,136;168,117;150,98;131,81;111,64;90,49;69,35;47,22;25,11;2,0" o:connectangles="0,0,0,0,0,0,0,0,0,0,0,0,0,0,0,0,0,0,0,0,0,0,0,0,0,0,0,0,0,0,0,0,0"/>
                      </v:shape>
                      <v:shape id="Freeform 633" o:spid="_x0000_s1116" style="position:absolute;left:5504;top:309;width:4;height:7;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f4HckA&#10;AADeAAAADwAAAGRycy9kb3ducmV2LnhtbESPzWrCQBSF94LvMFyhm6KTiC0SHUULQouLYlpRd5fM&#10;NQlm7qSZUaNP3ykUXB7Oz8eZzltTiQs1rrSsIB5EIIgzq0vOFXx/rfpjEM4ja6wsk4IbOZjPup0p&#10;JtpeeUOX1OcijLBLUEHhfZ1I6bKCDLqBrYmDd7SNQR9kk0vd4DWMm0oOo+hVGiw5EAqs6a2g7JSe&#10;TeB+PB+W28X25756SXfL9f64PsefSj312sUEhKfWP8L/7XetYDQeDW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tf4HckAAADeAAAADwAAAAAAAAAAAAAAAACYAgAA&#10;ZHJzL2Rvd25yZXYueG1sUEsFBgAAAAAEAAQA9QAAAI4DAAAAAA==&#10;" path="m4,l1,1,,3,1,6,2,7,4,xe" fillcolor="black" stroked="f">
                        <v:path arrowok="t" o:connecttype="custom" o:connectlocs="4,0;1,1;0,3;1,6;2,7;4,0" o:connectangles="0,0,0,0,0,0"/>
                      </v:shape>
                      <v:shape id="Freeform 634" o:spid="_x0000_s1117" style="position:absolute;left:4496;top:111;width:3;height:7;visibility:visible;mso-wrap-style:square;v-text-anchor:top" coordsize="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2+ccA&#10;AADeAAAADwAAAGRycy9kb3ducmV2LnhtbESPQWvCQBSE7wX/w/KEXkQ3jaIhuooVWosgpWm9P7PP&#10;JJh9G7LbmP77bkHocZiZb5jVpje16Kh1lWUFT5MIBHFudcWFgq/Pl3ECwnlkjbVlUvBDDjbrwcMK&#10;U21v/EFd5gsRIOxSVFB636RSurwkg25iG+LgXWxr0AfZFlK3eAtwU8s4iubSYMVhocSGdiXl1+zb&#10;KDhVepR0z9P9eXHw++O7zl9300Spx2G/XYLw1Pv/8L39phXMklkcw9+dcAX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J9vnHAAAA3gAAAA8AAAAAAAAAAAAAAAAAmAIAAGRy&#10;cy9kb3ducmV2LnhtbFBLBQYAAAAABAAEAPUAAACMAwAAAAA=&#10;" path="m,7r2,l3,5,3,2,1,,,7xe" fillcolor="black" stroked="f">
                        <v:path arrowok="t" o:connecttype="custom" o:connectlocs="0,7;2,7;3,5;3,2;1,0;0,7" o:connectangles="0,0,0,0,0,0"/>
                      </v:shape>
                      <v:shape id="Freeform 635" o:spid="_x0000_s1118" style="position:absolute;left:4078;top:69;width:419;height:196;visibility:visible;mso-wrap-style:square;v-text-anchor:top" coordsize="41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Xh8cA&#10;AADeAAAADwAAAGRycy9kb3ducmV2LnhtbESPQWvCQBSE7wX/w/KEXkrdGKVozCoiFGrx0FoLOT6y&#10;zySYfRt2txr99V2h0OMwM98w+ao3rTiT841lBeNRAoK4tLrhSsHh6/V5BsIHZI2tZVJwJQ+r5eAh&#10;x0zbC3/SeR8qESHsM1RQh9BlUvqyJoN+ZDvi6B2tMxiidJXUDi8RblqZJsmLNNhwXKixo01N5Wn/&#10;YxS8j7cpPZnCVkmx+3YfpG90mCv1OOzXCxCB+vAf/mu/aQXT2TSdwP1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l4fHAAAA3gAAAA8AAAAAAAAAAAAAAAAAmAIAAGRy&#10;cy9kb3ducmV2LnhtbFBLBQYAAAAABAAEAPUAAACMAwAAAAA=&#10;" path="m4,196r,l14,180r9,-16l33,150,43,136,53,122,64,110,74,98,85,87,96,76,108,66r11,-9l131,49r12,-8l155,34r12,-6l180,22r13,-4l206,14r13,-3l233,9,247,7r14,l276,7r14,1l305,10r15,3l336,17r16,5l368,27r16,7l401,41r17,8l419,42,402,34,385,27,369,20,353,15,337,10,321,6,305,3,290,1,276,,261,,247,1,233,2,219,4,205,7r-13,4l179,16r-13,5l153,27r-12,7l129,42r-12,9l105,60,93,70,82,80,71,92,60,104,50,117,40,130,30,145,20,160,10,175,,191r,l4,196xe" fillcolor="black" stroked="f">
                        <v:path arrowok="t" o:connecttype="custom" o:connectlocs="4,196;23,164;43,136;64,110;85,87;108,66;131,49;155,34;180,22;206,14;233,9;261,7;290,8;320,13;352,22;384,34;418,49;402,34;369,20;337,10;305,3;276,0;247,1;219,4;192,11;166,21;141,34;117,51;93,70;71,92;50,117;30,145;10,175;0,191" o:connectangles="0,0,0,0,0,0,0,0,0,0,0,0,0,0,0,0,0,0,0,0,0,0,0,0,0,0,0,0,0,0,0,0,0,0"/>
                      </v:shape>
                      <v:shape id="Freeform 636" o:spid="_x0000_s1119" style="position:absolute;left:3902;top:260;width:180;height:795;visibility:visible;mso-wrap-style:square;v-text-anchor:top" coordsize="180,7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gS8cA&#10;AADeAAAADwAAAGRycy9kb3ducmV2LnhtbESPT2vCQBTE74LfYXlCb3WjjRJSVyn9QyviwbT2/Mg+&#10;k2D2bdhdNf32rlDwOMzMb5jFqjetOJPzjWUFk3ECgri0uuFKwc/3x2MGwgdkja1lUvBHHlbL4WCB&#10;ubYX3tG5CJWIEPY5KqhD6HIpfVmTQT+2HXH0DtYZDFG6SmqHlwg3rZwmyVwabDgu1NjRa03lsTgZ&#10;BW+dDXt9cvvsfdNns+366bedfCr1MOpfnkEE6sM9/N/+0grSLJ2m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KoEvHAAAA3gAAAA8AAAAAAAAAAAAAAAAAmAIAAGRy&#10;cy9kb3ducmV2LnhtbFBLBQYAAAAABAAEAPUAAACMAwAAAAA=&#10;" path="m5,792r,l8,730r5,-60l19,611r6,-57l32,498r9,-54l51,390,61,339,73,290,85,243,98,197r15,-43l128,113,145,75,162,38,180,5,176,,158,34,140,71r-17,39l108,151,93,195,80,240,68,288,56,337,46,389,36,442r-9,55l20,553r-6,58l8,669,3,730,,792r,l,792r,2l2,795r2,-1l5,792xe" fillcolor="black" stroked="f">
                        <v:path arrowok="t" o:connecttype="custom" o:connectlocs="5,792;5,792;8,730;13,670;19,611;25,554;32,498;41,444;51,390;61,339;73,290;85,243;98,197;113,154;128,113;145,75;162,38;180,5;176,0;158,34;140,71;123,110;108,151;93,195;80,240;68,288;56,337;46,389;36,442;27,497;20,553;14,611;8,669;3,730;0,792;0,792;0,792;0,794;2,795;4,794;5,792" o:connectangles="0,0,0,0,0,0,0,0,0,0,0,0,0,0,0,0,0,0,0,0,0,0,0,0,0,0,0,0,0,0,0,0,0,0,0,0,0,0,0,0,0"/>
                      </v:shape>
                      <v:shape id="Freeform 637" o:spid="_x0000_s1120" style="position:absolute;left:3901;top:1052;width:251;height:1103;visibility:visible;mso-wrap-style:square;v-text-anchor:top" coordsize="251,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0gXMUA&#10;AADeAAAADwAAAGRycy9kb3ducmV2LnhtbESPT4vCMBTE78J+h/AW9qbpStVSjbIoC4vgwT8Hj4/m&#10;2Qabl9JEW7/9RhA8DjPzG2ax6m0t7tR641jB9ygBQVw4bbhUcDr+DjMQPiBrrB2Tggd5WC0/BgvM&#10;tet4T/dDKEWEsM9RQRVCk0vpi4os+pFriKN3ca3FEGVbSt1iF+G2luMkmUqLhuNChQ2tKyquh5tV&#10;sKuTzfQoiR/peYJbP1tnpjNKfX32P3MQgfrwDr/af1pBmqXjCTzvxCs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SBcxQAAAN4AAAAPAAAAAAAAAAAAAAAAAJgCAABkcnMv&#10;ZG93bnJldi54bWxQSwUGAAAAAAQABAD1AAAAigMAAAAA&#10;" path="m251,1100r,l238,1065r-14,-36l211,994,198,958,186,922,174,886,162,850,151,814,139,778,129,742,118,705,108,669,98,633,89,597,80,561,72,525,64,490,56,454,50,419,43,384,37,350,31,315,26,282,22,249,17,216,14,183,11,151,9,120,7,89,6,58,6,29,6,,1,,,29,1,58,2,89r2,31l6,152r3,32l12,216r5,33l21,283r5,34l32,351r6,35l45,421r6,35l59,491r8,36l75,563r9,36l93,635r10,36l113,708r11,36l134,780r12,36l157,853r12,36l181,925r12,36l206,997r13,35l233,1068r13,35l246,1103r5,-3xe" fillcolor="black" stroked="f">
                        <v:path arrowok="t" o:connecttype="custom" o:connectlocs="251,1100;224,1029;198,958;174,886;151,814;129,742;108,669;89,597;72,525;56,454;43,384;31,315;22,249;14,183;9,120;6,58;6,0;0,29;2,89;6,152;12,216;21,283;32,351;45,421;59,491;75,563;93,635;113,708;134,780;157,853;181,925;206,997;233,1068;246,1103" o:connectangles="0,0,0,0,0,0,0,0,0,0,0,0,0,0,0,0,0,0,0,0,0,0,0,0,0,0,0,0,0,0,0,0,0,0"/>
                      </v:shape>
                      <v:shape id="Freeform 638" o:spid="_x0000_s1121" style="position:absolute;left:4147;top:2152;width:418;height:821;visibility:visible;mso-wrap-style:square;v-text-anchor:top" coordsize="418,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AtcYA&#10;AADeAAAADwAAAGRycy9kb3ducmV2LnhtbESPzWrDMBCE74W8g9hCb40cY0xwo4Q0UOjFh/zQ82Jt&#10;LVNr5Uiy4/bpq0Ihx2FmvmE2u9n2YiIfOscKVssMBHHjdMetgsv57XkNIkRkjb1jUvBNAXbbxcMG&#10;K+1ufKTpFFuRIBwqVGBiHCopQ2PIYli6gTh5n85bjEn6VmqPtwS3vcyzrJQWO04LBgc6GGq+TqNV&#10;IH1tfvJ6GvU4F+7j+HqtL6tSqafHef8CItIc7+H/9rtWUKyLvIS/O+kK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kAtcYAAADeAAAADwAAAAAAAAAAAAAAAACYAgAAZHJz&#10;L2Rvd25yZXYueG1sUEsFBgAAAAAEAAQA9QAAAIsDAAAAAA==&#10;" path="m416,815r1,l407,803,397,790,387,775,376,760,365,743,354,725,342,707,330,687,318,667,305,645,293,623,280,600,267,576,254,551,240,526,227,499,213,472,200,445,186,416,172,387,158,357,144,327,130,297,116,265,102,233,88,201,74,169,60,136,46,102,33,68,19,34,5,,,3,14,37,28,71r13,34l56,139r13,33l84,205r14,32l112,269r14,31l140,331r14,30l168,391r14,29l195,448r14,28l223,503r13,26l249,555r14,25l276,604r12,23l301,650r13,21l326,692r12,20l349,730r12,18l372,765r11,15l394,795r10,13l414,821r2,l414,821r2,l417,820r1,-2l417,815r-1,xe" fillcolor="black" stroked="f">
                        <v:path arrowok="t" o:connecttype="custom" o:connectlocs="417,815;397,790;376,760;354,725;330,687;305,645;280,600;254,551;227,499;200,445;172,387;144,327;116,265;88,201;60,136;33,68;5,0;14,37;41,105;69,172;98,237;126,300;154,361;182,420;209,476;236,529;263,580;288,627;314,671;338,712;361,748;383,780;404,808;416,821;416,821;418,818;416,815" o:connectangles="0,0,0,0,0,0,0,0,0,0,0,0,0,0,0,0,0,0,0,0,0,0,0,0,0,0,0,0,0,0,0,0,0,0,0,0,0"/>
                      </v:shape>
                      <v:shape id="Freeform 639" o:spid="_x0000_s1122" style="position:absolute;left:4563;top:2967;width:119;height:10;visibility:visible;mso-wrap-style:square;v-text-anchor:top" coordsize="1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PymcUA&#10;AADeAAAADwAAAGRycy9kb3ducmV2LnhtbESPQWvCQBSE7wX/w/KEXkQ3FdEYXaW0VLxq1PMj+8ym&#10;zb5Ns1uN/94tCB6HmfmGWa47W4sLtb5yrOBtlIAgLpyuuFRwyL+GKQgfkDXWjknBjTysV72XJWba&#10;XXlHl30oRYSwz1CBCaHJpPSFIYt+5Bri6J1dazFE2ZZSt3iNcFvLcZJMpcWK44LBhj4MFT/7P6vA&#10;HX+n33aTn3az+fwzbU4Do+1Aqdd+974AEagLz/CjvdUKJulkPIP/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KZxQAAAN4AAAAPAAAAAAAAAAAAAAAAAJgCAABkcnMv&#10;ZG93bnJldi54bWxQSwUGAAAAAAQABAD1AAAAigMAAAAA&#10;" path="m116,3r,l109,3r-8,l94,3,87,2r-8,l72,2r-7,l58,2,50,1r-7,l36,1,29,,21,,14,,7,,,,,6,7,7r7,l21,7r8,l36,8r7,l50,8r8,l65,8r7,1l79,9r8,l94,10r7,l109,10r7,l116,10r,l118,9r1,-3l118,4,116,3xe" fillcolor="black" stroked="f">
                        <v:path arrowok="t" o:connecttype="custom" o:connectlocs="116,3;116,3;109,3;101,3;94,3;87,2;79,2;72,2;65,2;58,2;50,1;43,1;36,1;29,0;21,0;14,0;7,0;0,0;0,6;7,7;14,7;21,7;29,7;36,8;43,8;50,8;58,8;65,8;72,9;79,9;87,9;94,10;101,10;109,10;116,10;116,10;116,10;118,9;119,6;118,4;116,3" o:connectangles="0,0,0,0,0,0,0,0,0,0,0,0,0,0,0,0,0,0,0,0,0,0,0,0,0,0,0,0,0,0,0,0,0,0,0,0,0,0,0,0,0"/>
                      </v:shape>
                      <v:shape id="Freeform 640" o:spid="_x0000_s1123" style="position:absolute;left:4679;top:2967;width:119;height:10;visibility:visible;mso-wrap-style:square;v-text-anchor:top" coordsize="1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68IA&#10;AADeAAAADwAAAGRycy9kb3ducmV2LnhtbERPy4rCMBTdD8w/hDvgRjRVRGs1iijKbH2uL8216Uxz&#10;U5uo9e8niwGXh/OeL1tbiQc1vnSsYNBPQBDnTpdcKDgdt70UhA/IGivHpOBFHpaLz485Zto9eU+P&#10;QyhEDGGfoQITQp1J6XNDFn3f1cSRu7rGYoiwKaRu8BnDbSWHSTKWFkuODQZrWhvKfw93q8Cdb+Mf&#10;uzte9pPpdJPWl67RtqtU56tdzUAEasNb/O/+1gpG6WgY98Y78Qr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7GbrwgAAAN4AAAAPAAAAAAAAAAAAAAAAAJgCAABkcnMvZG93&#10;bnJldi54bWxQSwUGAAAAAAQABAD1AAAAhwMAAAAA&#10;" path="m114,r2,l108,r-7,l94,,86,,79,1r-7,l65,1,58,2r-8,l43,2r-7,l29,2,21,3r-7,l7,3,,3r,7l7,10r7,l21,10,29,9r7,l43,9,50,8r8,l65,8r7,l79,8,86,7r8,l101,7r7,l116,6r1,l116,6r2,-1l119,3,118,1,116,r-2,xe" fillcolor="black" stroked="f">
                        <v:path arrowok="t" o:connecttype="custom" o:connectlocs="114,0;116,0;108,0;101,0;94,0;86,0;79,1;72,1;65,1;58,2;50,2;43,2;36,2;29,2;21,3;14,3;7,3;0,3;0,10;7,10;14,10;21,10;29,9;36,9;43,9;50,8;58,8;65,8;72,8;79,8;86,7;94,7;101,7;108,7;116,6;117,6;116,6;118,5;119,3;118,1;116,0;114,0" o:connectangles="0,0,0,0,0,0,0,0,0,0,0,0,0,0,0,0,0,0,0,0,0,0,0,0,0,0,0,0,0,0,0,0,0,0,0,0,0,0,0,0,0,0"/>
                      </v:shape>
                      <v:shape id="Freeform 641" o:spid="_x0000_s1124" style="position:absolute;left:4793;top:2152;width:409;height:821;visibility:visible;mso-wrap-style:square;v-text-anchor:top" coordsize="409,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HixscA&#10;AADeAAAADwAAAGRycy9kb3ducmV2LnhtbESPQWvCQBSE74X+h+UVequbhigaXUMrFIQexFiK3h7Z&#10;ZzY0+zZkV5P+e7dQ8DjMzDfMqhhtK67U+8axgtdJAoK4crrhWsHX4eNlDsIHZI2tY1LwSx6K9ePD&#10;CnPtBt7TtQy1iBD2OSowIXS5lL4yZNFPXEccvbPrLYYo+1rqHocIt61Mk2QmLTYcFwx2tDFU/ZQX&#10;q2D/3W1O/vhpysusevdyd9xNw1ap56fxbQki0Bju4f/2VivI5lm6gL878Qr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h4sbHAAAA3gAAAA8AAAAAAAAAAAAAAAAAmAIAAGRy&#10;cy9kb3ducmV2LnhtbFBLBQYAAAAABAAEAPUAAACMAwAAAAA=&#10;" path="m404,r,l390,34,377,68r-14,34l350,136r-14,33l323,201r-14,32l295,266r-14,31l267,327r-13,30l240,387r-13,29l213,445r-14,27l186,499r-13,27l160,551r-13,25l134,600r-12,23l110,646,97,667,85,687,74,707,62,725,51,743,41,760,30,775,20,790,10,803,,815r3,6l13,808,23,795,33,780,44,765,55,748,66,730,78,712,90,692r12,-21l114,649r12,-22l139,604r12,-24l164,555r13,-26l191,503r13,-27l217,448r14,-28l244,391r14,-30l272,331r13,-31l299,269r14,-32l327,204r13,-32l354,139r14,-34l382,71,395,37,409,3r,l404,xe" fillcolor="black" stroked="f">
                        <v:path arrowok="t" o:connecttype="custom" o:connectlocs="404,0;377,68;350,136;323,201;295,266;267,327;240,387;213,445;186,499;160,551;134,600;110,646;85,687;62,725;41,760;20,790;0,815;13,808;33,780;55,748;78,712;102,671;126,627;151,580;177,529;204,476;231,420;258,361;285,300;313,237;340,172;368,105;395,37;409,3" o:connectangles="0,0,0,0,0,0,0,0,0,0,0,0,0,0,0,0,0,0,0,0,0,0,0,0,0,0,0,0,0,0,0,0,0,0"/>
                      </v:shape>
                      <v:shape id="Freeform 642" o:spid="_x0000_s1125" style="position:absolute;left:5197;top:1048;width:249;height:1107;visibility:visible;mso-wrap-style:square;v-text-anchor:top" coordsize="249,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uQMYA&#10;AADeAAAADwAAAGRycy9kb3ducmV2LnhtbESPTUsDMRCG70L/Q5iCN5vtB1LWpkWKBYunbhXqbdhM&#10;N4ubyTYZ2/Xfm4Pg8eX94lltBt+pK8XUBjYwnRSgiOtgW24MvB93D0tQSZAtdoHJwA8l2KxHdyss&#10;bbjxga6VNCqPcCrRgBPpS61T7chjmoSeOHvnED1KlrHRNuItj/tOz4riUXtsOT847GnrqP6qvr2B&#10;j+PpPItWPi/zaj/dn96cvOwOxtyPh+cnUEKD/If/2q/WwGK5mGeAjJNR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cuQMYAAADeAAAADwAAAAAAAAAAAAAAAACYAgAAZHJz&#10;L2Rvd25yZXYueG1sUEsFBgAAAAAEAAQA9QAAAIsDAAAAAA==&#10;" path="m244,4r,l243,33r,29l242,93r-1,31l238,155r-3,32l232,220r-4,33l223,286r-5,33l212,354r-6,34l200,423r-7,35l185,494r-8,35l169,565r-9,36l151,637r-10,36l131,709r-10,37l110,782,99,818,87,854,76,890,64,926,51,962,39,998r-13,35l13,1069,,1104r5,3l18,1072r13,-36l44,1001,56,965,69,929,81,893,92,857r12,-37l115,784r11,-36l136,711r10,-36l156,639r9,-36l174,567r8,-36l190,495r8,-35l205,425r6,-35l217,355r6,-34l228,287r5,-34l237,220r3,-32l243,156r3,-32l247,93r1,-31l249,33r,-29l249,4r,l248,1,246,r-2,1l244,4xe" fillcolor="black" stroked="f">
                        <v:path arrowok="t" o:connecttype="custom" o:connectlocs="244,4;243,62;241,124;235,187;228,253;218,319;206,388;193,458;177,529;160,601;141,673;121,746;99,818;76,890;51,962;26,1033;0,1104;18,1072;44,1001;69,929;92,857;115,784;136,711;156,639;174,567;190,495;205,425;217,355;228,287;237,220;243,156;247,93;249,33;249,4;248,1;244,1" o:connectangles="0,0,0,0,0,0,0,0,0,0,0,0,0,0,0,0,0,0,0,0,0,0,0,0,0,0,0,0,0,0,0,0,0,0,0,0"/>
                      </v:shape>
                      <v:shape id="Freeform 643" o:spid="_x0000_s1126" style="position:absolute;left:5279;top:279;width:167;height:773;visibility:visible;mso-wrap-style:square;v-text-anchor:top" coordsize="167,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1shMcA&#10;AADeAAAADwAAAGRycy9kb3ducmV2LnhtbESPT2vCQBTE7wW/w/KEXopubDWE6CZIoWC9lPrn/sg+&#10;k2D2bchuk+in7wqFHoeZ+Q2zyUfTiJ46V1tWsJhHIIgLq2suFZyOH7MEhPPIGhvLpOBGDvJs8rTB&#10;VNuBv6k/+FIECLsUFVTet6mUrqjIoJvbljh4F9sZ9EF2pdQdDgFuGvkaRbE0WHNYqLCl94qK6+HH&#10;KMD77a73593V8svlq4z7z2G1apV6no7bNQhPo/8P/7V3WsEyWb4t4HE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tbITHAAAA3gAAAA8AAAAAAAAAAAAAAAAAmAIAAGRy&#10;cy9kb3ducmV2LnhtbFBLBQYAAAAABAAEAPUAAACMAwAAAAA=&#10;" path="m,4r,l18,38,34,74r14,39l63,153r13,43l88,240r12,47l110,335r10,50l129,436r7,53l143,543r6,56l154,656r5,57l162,773r5,l164,713r-5,-58l154,598r-6,-56l141,488r-7,-53l125,383,115,333,105,285,93,238,81,194,68,150,53,110,38,71,22,35,5,r,l,4xe" fillcolor="black" stroked="f">
                        <v:path arrowok="t" o:connecttype="custom" o:connectlocs="0,4;0,4;18,38;34,74;48,113;63,153;76,196;88,240;100,287;110,335;120,385;129,436;136,489;143,543;149,599;154,656;159,713;162,773;167,773;164,713;159,655;154,598;148,542;141,488;134,435;125,383;115,333;105,285;93,238;81,194;68,150;53,110;38,71;22,35;5,0;5,0;0,4" o:connectangles="0,0,0,0,0,0,0,0,0,0,0,0,0,0,0,0,0,0,0,0,0,0,0,0,0,0,0,0,0,0,0,0,0,0,0,0,0"/>
                      </v:shape>
                      <v:shape id="Freeform 644" o:spid="_x0000_s1127" style="position:absolute;left:4895;top:69;width:389;height:214;visibility:visible;mso-wrap-style:square;v-text-anchor:top" coordsize="389,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yZ8MA&#10;AADeAAAADwAAAGRycy9kb3ducmV2LnhtbESP0YrCMBRE3wX/IVzBN03VIlKNorILCr60+gGX5toW&#10;m5vSRFv/3ggL+zjMzBlms+tNLV7Uusqygtk0AkGcW11xoeB2/Z2sQDiPrLG2TAre5GC3HQ42mGjb&#10;cUqvzBciQNglqKD0vkmkdHlJBt3UNsTBu9vWoA+yLaRusQtwU8t5FC2lwYrDQokNHUvKH9nTKLDP&#10;auG74w01p/HlJz303blIlRqP+v0ahKfe/4f/2ietIF7Fizl874QrIL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3yZ8MAAADeAAAADwAAAAAAAAAAAAAAAACYAgAAZHJzL2Rv&#10;d25yZXYueG1sUEsFBgAAAAAEAAQA9QAAAIgDAAAAAA==&#10;" path="m2,32l17,26,32,21,48,16,63,12,77,10,91,8,106,7r14,l133,7r14,2l160,11r12,2l185,17r12,4l210,26r12,6l233,39r12,7l256,54r11,8l278,71r10,10l299,92r10,11l319,115r10,12l339,140r9,13l357,168r10,15l376,198r8,16l389,210r-9,-16l371,178r-9,-15l352,149,342,135r-9,-13l323,109,313,97,302,86,291,75,281,65,270,56,258,47,247,39,235,32,223,25,211,19,198,14,186,10,173,6,160,4,147,2,133,,120,,106,,91,1,77,3,62,6,47,9,32,14,16,19,,25r2,7xe" fillcolor="black" stroked="f">
                        <v:path arrowok="t" o:connecttype="custom" o:connectlocs="17,26;48,16;77,10;106,7;133,7;160,11;185,17;210,26;233,39;256,54;278,71;299,92;319,115;339,140;357,168;376,198;389,210;371,178;352,149;333,122;313,97;291,75;270,56;247,39;223,25;198,14;173,6;147,2;120,0;91,1;62,6;32,14;0,25" o:connectangles="0,0,0,0,0,0,0,0,0,0,0,0,0,0,0,0,0,0,0,0,0,0,0,0,0,0,0,0,0,0,0,0,0"/>
                      </v:shape>
                      <v:shape id="Freeform 645" o:spid="_x0000_s1128" style="position:absolute;left:4894;top:94;width:3;height:7;visibility:visible;mso-wrap-style:square;v-text-anchor:top" coordsize="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zFv8cA&#10;AADeAAAADwAAAGRycy9kb3ducmV2LnhtbESPQWvCQBSE74L/YXlCL0U3bcSG6CqtUJVCkWp7f2af&#10;STD7NmTXGP+9KxQ8DjPzDTNbdKYSLTWutKzgZRSBIM6sLjlX8Lv/HCYgnEfWWFkmBVdysJj3ezNM&#10;tb3wD7U7n4sAYZeigsL7OpXSZQUZdCNbEwfvaBuDPsgml7rBS4CbSr5G0UQaLDksFFjTsqDstDsb&#10;BX+lfk7aj3h9ePvy6++tzlbLOFHqadC9T0F46vwj/N/eaAXjZBzHcL8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cxb/HAAAA3gAAAA8AAAAAAAAAAAAAAAAAmAIAAGRy&#10;cy9kb3ducmV2LnhtbFBLBQYAAAAABAAEAPUAAACMAwAAAAA=&#10;" path="m1,l,1,,4,1,6,3,7,1,xe" fillcolor="black" stroked="f">
                        <v:path arrowok="t" o:connecttype="custom" o:connectlocs="1,0;0,1;0,4;1,6;3,7;1,0" o:connectangles="0,0,0,0,0,0"/>
                      </v:shape>
                      <v:shape id="Freeform 646" o:spid="_x0000_s1129" style="position:absolute;left:4679;top:2966;width:55;height:12;visibility:visible;mso-wrap-style:square;v-text-anchor:top" coordsize="5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R3cUA&#10;AADeAAAADwAAAGRycy9kb3ducmV2LnhtbESPQWvCQBSE7wX/w/KEXopuWhcJqatoQarHpr14e2Rf&#10;k7TZt2F3NfHfdwWhx2FmvmFWm9F24kI+tI41PM8zEMSVMy3XGr4+97McRIjIBjvHpOFKATbrycMK&#10;C+MG/qBLGWuRIBwK1NDE2BdShqohi2HueuLkfTtvMSbpa2k8DgluO/mSZUtpseW00GBPbw1Vv+XZ&#10;aji9P8l6N1TXcjj+5OSVWgY8aP04HbevICKN8T98bx+MBpWrhYLbnXQ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7xHdxQAAAN4AAAAPAAAAAAAAAAAAAAAAAJgCAABkcnMv&#10;ZG93bnJldi54bWxQSwUGAAAAAAQABAD1AAAAigMAAAAA&#10;" path="m50,2l53,,46,,39,1r-6,l26,2,20,3r-7,l7,4,,4r,8l7,11r6,l20,10r6,l33,9r6,l46,8,53,7,55,6,53,7,55,6r,-3l55,1,53,,50,2xe" fillcolor="black" stroked="f">
                        <v:path arrowok="t" o:connecttype="custom" o:connectlocs="50,2;53,0;46,0;39,1;33,1;26,2;20,3;13,3;7,4;0,4;0,12;7,11;13,11;20,10;26,10;33,9;39,9;46,8;53,7;55,6;53,7;55,6;55,3;55,1;53,0;50,2" o:connectangles="0,0,0,0,0,0,0,0,0,0,0,0,0,0,0,0,0,0,0,0,0,0,0,0,0,0"/>
                      </v:shape>
                      <v:shape id="Freeform 647" o:spid="_x0000_s1130" style="position:absolute;left:4729;top:2139;width:188;height:833;visibility:visible;mso-wrap-style:square;v-text-anchor:top" coordsize="188,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eE8YA&#10;AADeAAAADwAAAGRycy9kb3ducmV2LnhtbESPQWvCQBSE74X+h+UJ3urGqkWiqxTbgLlp7MHjI/tM&#10;gtm3MbuN0V/vCoUeh5n5hlmue1OLjlpXWVYwHkUgiHOrKy4U/ByStzkI55E11pZJwY0crFevL0uM&#10;tb3ynrrMFyJA2MWooPS+iaV0eUkG3cg2xME72dagD7ItpG7xGuCmlu9R9CENVhwWSmxoU1J+zn6N&#10;Arur9fc5jdJblxzHzeX+ldj0oNRw0H8uQHjq/X/4r73VCqbz6WQGzzvh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SeE8YAAADeAAAADwAAAAAAAAAAAAAAAACYAgAAZHJz&#10;L2Rvd25yZXYueG1sUEsFBgAAAAAEAAQA9QAAAIsDAAAAAA==&#10;" path="m183,r,l171,70r-12,68l146,204r-12,65l121,332r-12,61l96,451,85,507,72,560,61,609,50,655,39,698,29,737,19,772,9,803,,829r5,4l14,806,24,775,34,740,44,701,55,658,66,612,77,562,90,509r11,-56l114,395r12,-61l139,272r12,-65l164,140,176,72,188,2r,l183,xe" fillcolor="black" stroked="f">
                        <v:path arrowok="t" o:connecttype="custom" o:connectlocs="183,0;183,0;171,70;159,138;146,204;134,269;121,332;109,393;96,451;85,507;72,560;61,609;50,655;39,698;29,737;19,772;9,803;0,829;5,833;14,806;24,775;34,740;44,701;55,658;66,612;77,562;90,509;101,453;114,395;126,334;139,272;151,207;164,140;176,72;188,2;188,2;183,0" o:connectangles="0,0,0,0,0,0,0,0,0,0,0,0,0,0,0,0,0,0,0,0,0,0,0,0,0,0,0,0,0,0,0,0,0,0,0,0,0"/>
                      </v:shape>
                      <v:shape id="Freeform 648" o:spid="_x0000_s1131" style="position:absolute;left:4912;top:1032;width:115;height:1109;visibility:visible;mso-wrap-style:square;v-text-anchor:top" coordsize="115,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bB8sYA&#10;AADeAAAADwAAAGRycy9kb3ducmV2LnhtbESPQWvCQBSE7wX/w/KE3uomVUSjq6ggeCmlURFvj+wz&#10;CWbfht2tSf99t1DwOMzMN8xy3ZtGPMj52rKCdJSAIC6srrlUcDru32YgfEDW2FgmBT/kYb0avCwx&#10;07bjL3rkoRQRwj5DBVUIbSalLyoy6Ee2JY7ezTqDIUpXSu2wi3DTyPckmUqDNceFClvaVVTc82+j&#10;4IPzz9Z1551OU3udXwwf8u1Fqddhv1mACNSHZ/i/fdAKJrPJeAp/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bB8sYAAADeAAAADwAAAAAAAAAAAAAAAACYAgAAZHJz&#10;L2Rvd25yZXYueG1sUEsFBgAAAAAEAAQA9QAAAIsDAAAAAA==&#10;" path="m110,4r,l110,62r-2,62l106,188r-3,66l99,321r-6,69l87,460r-7,71l72,602r-8,73l54,748r-9,72l34,893,23,965r-11,71l,1107r5,2l17,1039,28,967,39,894,50,822r9,-73l69,677r8,-73l85,532r7,-71l98,391r6,-69l108,254r3,-65l113,125r2,-62l115,3r,l115,3,114,r-2,l110,1r,3xe" fillcolor="black" stroked="f">
                        <v:path arrowok="t" o:connecttype="custom" o:connectlocs="110,4;110,4;110,62;108,124;106,188;103,254;99,321;93,390;87,460;80,531;72,602;64,675;54,748;45,820;34,893;23,965;12,1036;0,1107;5,1109;17,1039;28,967;39,894;50,822;59,749;69,677;77,604;85,532;92,461;98,391;104,322;108,254;111,189;113,125;115,63;115,3;115,3;115,3;114,0;112,0;110,1;110,4" o:connectangles="0,0,0,0,0,0,0,0,0,0,0,0,0,0,0,0,0,0,0,0,0,0,0,0,0,0,0,0,0,0,0,0,0,0,0,0,0,0,0,0,0"/>
                      </v:shape>
                      <v:shape id="Freeform 649" o:spid="_x0000_s1132" style="position:absolute;left:4947;top:226;width:80;height:810;visibility:visible;mso-wrap-style:square;v-text-anchor:top" coordsize="80,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8d0ccA&#10;AADeAAAADwAAAGRycy9kb3ducmV2LnhtbESPS2vCQBSF94X+h+EWuik60YiGNKO0isVtfSy6u2Su&#10;STRzJ2SmGvPrnYLQ5eE8Pk626EwtLtS6yrKC0TACQZxbXXGhYL9bDxIQziNrrC2Tghs5WMyfnzJM&#10;tb3yN122vhBhhF2KCkrvm1RKl5dk0A1tQxy8o20N+iDbQuoWr2Hc1HIcRVNpsOJAKLGhZUn5eftr&#10;AuQrvn32u3jTj37eVjN7OOlz3yv1+tJ9vIPw1Pn/8KO90QomySSewd+dc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vHdHHAAAA3gAAAA8AAAAAAAAAAAAAAAAAmAIAAGRy&#10;cy9kb3ducmV2LnhtbFBLBQYAAAAABAAEAPUAAACMAwAAAAA=&#10;" path="m,3r,l9,35r8,34l24,106r7,39l37,186r6,44l48,277r4,48l56,376r4,54l63,487r3,59l69,608r2,65l73,740r2,70l80,809,78,739,76,672,74,607,71,546,68,486,65,429,61,376,57,324,53,275,48,229,42,184,36,142,29,104,22,67,14,32,5,r,l,3xe" fillcolor="black" stroked="f">
                        <v:path arrowok="t" o:connecttype="custom" o:connectlocs="0,3;0,3;9,35;17,69;24,106;31,145;37,186;43,230;48,277;52,325;56,376;60,430;63,487;66,546;69,608;71,673;73,740;75,810;80,809;78,739;76,672;74,607;71,546;68,486;65,429;61,376;57,324;53,275;48,229;42,184;36,142;29,104;22,67;14,32;5,0;5,0;0,3" o:connectangles="0,0,0,0,0,0,0,0,0,0,0,0,0,0,0,0,0,0,0,0,0,0,0,0,0,0,0,0,0,0,0,0,0,0,0,0,0"/>
                      </v:shape>
                      <v:shape id="Freeform 650" o:spid="_x0000_s1133" style="position:absolute;left:4694;top:2;width:258;height:227;visibility:visible;mso-wrap-style:square;v-text-anchor:top" coordsize="25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DOScAA&#10;AADeAAAADwAAAGRycy9kb3ducmV2LnhtbERPy4rCMBTdC/5DuAOz03RUpHRMyyAIgptRC7q8NLcP&#10;bG5KErXz95OF4PJw3ptiNL14kPOdZQVf8wQEcWV1x42C8rybpSB8QNbYWyYFf+ShyKeTDWbaPvlI&#10;j1NoRAxhn6GCNoQhk9JXLRn0czsQR662zmCI0DVSO3zGcNPLRZKspcGOY0OLA21bqm6nu1FgruXv&#10;zXG1PjSXKzsueahrVurzY/z5BhFoDG/xy73XClbpahn3xjvxCsj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ZDOScAAAADeAAAADwAAAAAAAAAAAAAAAACYAgAAZHJzL2Rvd25y&#10;ZXYueG1sUEsFBgAAAAAEAAQA9QAAAIUDAAAAAA==&#10;" path="m,8r,l13,8r11,l36,8,48,9r11,1l69,12r10,3l89,17r10,3l108,24r9,4l126,32r9,5l143,43r8,5l159,55r7,6l174,69r6,8l187,85r7,9l200,104r6,10l212,124r6,11l224,147r5,11l234,171r5,13l244,198r5,14l253,227r5,-3l254,209r-5,-15l244,181r-5,-14l233,154r-5,-12l222,130r-5,-11l211,108,204,98r-7,-9l191,79r-7,-8l176,63r-7,-8l162,48r-9,-7l145,36r-8,-6l128,25r-9,-5l110,16,100,13,90,10,80,7,70,5,59,3,48,1,36,,24,,13,,,,,,,8xe" fillcolor="black" stroked="f">
                        <v:path arrowok="t" o:connecttype="custom" o:connectlocs="0,8;24,8;48,9;69,12;89,17;108,24;126,32;143,43;159,55;174,69;187,85;200,104;212,124;224,147;234,171;244,198;253,227;254,209;244,181;233,154;222,130;211,108;197,89;184,71;169,55;153,41;137,30;119,20;100,13;80,7;59,3;36,0;13,0;0,0" o:connectangles="0,0,0,0,0,0,0,0,0,0,0,0,0,0,0,0,0,0,0,0,0,0,0,0,0,0,0,0,0,0,0,0,0,0"/>
                      </v:shape>
                      <v:shape id="Freeform 651" o:spid="_x0000_s1134" style="position:absolute;left:4410;top:2;width:284;height:238;visibility:visible;mso-wrap-style:square;v-text-anchor:top" coordsize="284,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Ddd8UA&#10;AADeAAAADwAAAGRycy9kb3ducmV2LnhtbESPUUvDMBSF3wX/Q7iCby5xDum6ZUMGggjC2m3vl+au&#10;LTY3JcnW6K83guDj4ZzzHc56m+wgruRD71jD40yBIG6c6bnVcDy8PhQgQkQ2ODgmDV8UYLu5vVlj&#10;adzEFV3r2IoM4VCihi7GsZQyNB1ZDDM3Emfv7LzFmKVvpfE4Zbgd5FypZ2mx57zQ4Ui7jprP+mI1&#10;RHXBj12qT5Wq3Pw77ad34/da39+llxWISCn+h//ab0bDolg8LeH3Tr4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N13xQAAAN4AAAAPAAAAAAAAAAAAAAAAAJgCAABkcnMv&#10;ZG93bnJldi54bWxQSwUGAAAAAAQABAD1AAAAigMAAAAA&#10;" path="m5,238r,l11,224r5,-15l21,196r6,-13l33,170r6,-12l46,147r6,-11l58,126r8,-10l73,106r7,-9l88,89r8,-8l104,73r8,-7l121,59r8,-6l139,48r9,-6l158,37r10,-4l178,28r10,-3l199,21r11,-3l222,16r12,-3l245,11r13,-1l271,9,284,8r,-8l271,1,258,2,245,4,233,6,221,8r-12,3l198,14r-11,3l177,21r-11,4l156,30r-10,5l137,40r-10,6l118,53r-9,6l101,66r-8,8l85,83r-8,8l69,100r-7,10l55,120r-7,11l41,142r-6,12l29,166r-6,12l17,192r-6,13l6,220,,234r,l5,238xe" fillcolor="black" stroked="f">
                        <v:path arrowok="t" o:connecttype="custom" o:connectlocs="5,238;16,209;27,183;39,158;52,136;66,116;80,97;96,81;112,66;129,53;148,42;168,33;188,25;210,18;234,13;258,10;284,8;271,1;245,4;221,8;198,14;177,21;156,30;137,40;118,53;101,66;85,83;69,100;55,120;41,142;29,166;17,192;6,220;0,234" o:connectangles="0,0,0,0,0,0,0,0,0,0,0,0,0,0,0,0,0,0,0,0,0,0,0,0,0,0,0,0,0,0,0,0,0,0"/>
                      </v:shape>
                      <v:shape id="Freeform 652" o:spid="_x0000_s1135" style="position:absolute;left:4321;top:236;width:94;height:803;visibility:visible;mso-wrap-style:square;v-text-anchor:top" coordsize="94,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3UMUA&#10;AADeAAAADwAAAGRycy9kb3ducmV2LnhtbESPTWsCMRCG7wX/Qxiht5rVLrJsjSKCtCAUqoVep5tx&#10;s7iZLEmq2/76zqHQ48v7xbPajL5XV4qpC2xgPitAETfBdtwaeD/tHypQKSNb7AOTgW9KsFlP7lZY&#10;23DjN7oec6tkhFONBlzOQ611ahx5TLMwEIt3DtFjFhlbbSPeZNz3elEUS+2xY3lwONDOUXM5fnk5&#10;eazS60H/PO98PB+W/pMXrvow5n46bp9AZRrzf/iv/WINlFVZCoDgCAr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ordQxQAAAN4AAAAPAAAAAAAAAAAAAAAAAJgCAABkcnMv&#10;ZG93bnJldi54bWxQSwUGAAAAAAQABAD1AAAAigMAAAAA&#10;" path="m5,800r,l8,730r2,-67l13,599r3,-62l19,479r5,-56l28,370r5,-50l38,272r6,-46l51,183r7,-41l66,104,75,69,84,35,94,4,89,,79,32,70,66r-9,36l53,140r-7,41l39,224r-6,46l28,318r-5,51l19,422r-5,56l11,537,8,598,5,662,3,729,,799r,l,799r1,3l3,803r2,l5,800xe" fillcolor="black" stroked="f">
                        <v:path arrowok="t" o:connecttype="custom" o:connectlocs="5,800;5,800;8,730;10,663;13,599;16,537;19,479;24,423;28,370;33,320;38,272;44,226;51,183;58,142;66,104;75,69;84,35;94,4;89,0;79,32;70,66;61,102;53,140;46,181;39,224;33,270;28,318;23,369;19,422;14,478;11,537;8,598;5,662;3,729;0,799;0,799;0,799;1,802;3,803;5,803;5,800" o:connectangles="0,0,0,0,0,0,0,0,0,0,0,0,0,0,0,0,0,0,0,0,0,0,0,0,0,0,0,0,0,0,0,0,0,0,0,0,0,0,0,0,0"/>
                      </v:shape>
                      <v:shape id="Freeform 653" o:spid="_x0000_s1136" style="position:absolute;left:4321;top:1035;width:117;height:1106;visibility:visible;mso-wrap-style:square;v-text-anchor:top" coordsize="117,1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Ho6cgA&#10;AADeAAAADwAAAGRycy9kb3ducmV2LnhtbESP0UrDQBRE3wX/YblC3+wmJdQSuy02tKWIFY1+wDV7&#10;TUKzd8PuNo1+vSsIPg4zc4ZZrkfTiYGcby0rSKcJCOLK6pZrBe9vu9sFCB+QNXaWScEXeVivrq+W&#10;mGt74VcaylCLCGGfo4ImhD6X0lcNGfRT2xNH79M6gyFKV0vt8BLhppOzJJlLgy3HhQZ7KhqqTuXZ&#10;KPh43Lw898M+nR+L7VPh6s1d+T0qNbkZH+5BBBrDf/ivfdAKskWWpfB7J14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AejpyAAAAN4AAAAPAAAAAAAAAAAAAAAAAJgCAABk&#10;cnMvZG93bnJldi54bWxQSwUGAAAAAAQABAD1AAAAjQMAAAAA&#10;" path="m117,1104r,l105,1033,93,962,82,890,71,817,61,745,52,672,43,599,35,528,28,457,22,387,17,318,13,251,9,185,7,121,5,59,5,1,,,,60r2,62l4,186r4,65l12,319r5,69l23,458r7,71l38,601r9,73l56,746r10,73l77,891r11,73l100,1036r12,70l112,1106r5,-2xe" fillcolor="black" stroked="f">
                        <v:path arrowok="t" o:connecttype="custom" o:connectlocs="117,1104;117,1104;105,1033;93,962;82,890;71,817;61,745;52,672;43,599;35,528;28,457;22,387;17,318;13,251;9,185;7,121;5,59;5,1;0,0;0,60;2,122;4,186;8,251;12,319;17,388;23,458;30,529;38,601;47,674;56,746;66,819;77,891;88,964;100,1036;112,1106;112,1106;117,1104" o:connectangles="0,0,0,0,0,0,0,0,0,0,0,0,0,0,0,0,0,0,0,0,0,0,0,0,0,0,0,0,0,0,0,0,0,0,0,0,0"/>
                      </v:shape>
                      <v:shape id="Freeform 654" o:spid="_x0000_s1137" style="position:absolute;left:4433;top:2139;width:196;height:834;visibility:visible;mso-wrap-style:square;v-text-anchor:top" coordsize="196,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fRFsgA&#10;AADeAAAADwAAAGRycy9kb3ducmV2LnhtbESP3WoCMRSE74W+QziF3mlWWVtZjaKlpaUgxR/Qy8Pm&#10;uLu6OdkmUbdvbwoFL4eZ+YaZzFpTiws5X1lW0O8lIIhzqysuFGw3790RCB+QNdaWScEveZhNHzoT&#10;zLS98oou61CICGGfoYIyhCaT0uclGfQ92xBH72CdwRClK6R2eI1wU8tBkjxLgxXHhRIbei0pP63P&#10;RsEwd7vGef3zdbTfy8XL28f2vGelnh7b+RhEoDbcw//tT60gHaXpAP7ux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V9EWyAAAAN4AAAAPAAAAAAAAAAAAAAAAAJgCAABk&#10;cnMvZG93bnJldi54bWxQSwUGAAAAAAQABAD1AAAAjQMAAAAA&#10;" path="m193,827r3,2l186,803r-9,-31l166,737,155,698,144,655,132,609,120,559,108,507,95,451,82,393,69,332,57,269,43,204,30,138,18,70,5,,,2,13,72r12,68l38,207r14,65l64,334r13,61l90,453r13,56l115,562r12,50l139,658r11,43l161,740r11,35l181,806r10,27l193,834r-2,-1l192,834r2,l196,832r,-3l193,827xe" fillcolor="black" stroked="f">
                        <v:path arrowok="t" o:connecttype="custom" o:connectlocs="193,827;196,829;186,803;177,772;166,737;155,698;144,655;132,609;120,559;108,507;95,451;82,393;69,332;57,269;43,204;30,138;18,70;5,0;0,2;13,72;25,140;38,207;52,272;64,334;77,395;90,453;103,509;115,562;127,612;139,658;150,701;161,740;172,775;181,806;191,833;193,834;191,833;192,834;194,834;196,832;196,829;193,827" o:connectangles="0,0,0,0,0,0,0,0,0,0,0,0,0,0,0,0,0,0,0,0,0,0,0,0,0,0,0,0,0,0,0,0,0,0,0,0,0,0,0,0,0,0"/>
                      </v:shape>
                      <v:shape id="Freeform 655" o:spid="_x0000_s1138" style="position:absolute;left:4626;top:2966;width:56;height:12;visibility:visible;mso-wrap-style:square;v-text-anchor:top" coordsize="5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8umMcA&#10;AADeAAAADwAAAGRycy9kb3ducmV2LnhtbESP0WrCQBRE3wv+w3KFvtXdagiSukpRBB9asOoHXLPX&#10;JE32bsiuJu3Xd4WCj8PMnGEWq8E24kadrxxreJ0oEMS5MxUXGk7H7cschA/IBhvHpOGHPKyWo6cF&#10;Zsb1/EW3QyhEhLDPUEMZQptJ6fOSLPqJa4mjd3GdxRBlV0jTYR/htpFTpVJpseK4UGJL65Ly+nC1&#10;Go4ftekv6f57XYf03G5S9ftZK62fx8P7G4hAQ3iE/9s7oyGZJ8kM7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LpjHAAAA3gAAAA8AAAAAAAAAAAAAAAAAmAIAAGRy&#10;cy9kb3ducmV2LnhtbFBLBQYAAAAABAAEAPUAAACMAwAAAAA=&#10;" path="m53,4r,l47,4,40,3r-7,l27,2,20,1r-7,l7,,,,,7,7,8r6,1l20,9r7,1l33,10r7,1l47,11r6,1l53,12r,l55,11,56,8,55,6,53,4xe" fillcolor="black" stroked="f">
                        <v:path arrowok="t" o:connecttype="custom" o:connectlocs="53,4;53,4;47,4;40,3;33,3;27,2;20,1;13,1;7,0;0,0;0,7;7,8;13,9;20,9;27,10;33,10;40,11;47,11;53,12;53,12;53,12;55,11;56,8;55,6;53,4" o:connectangles="0,0,0,0,0,0,0,0,0,0,0,0,0,0,0,0,0,0,0,0,0,0,0,0,0"/>
                      </v:shape>
                      <v:shape id="Freeform 656" o:spid="_x0000_s1139" style="position:absolute;left:4223;top:124;width:3;height:7;visibility:visible;mso-wrap-style:square;v-text-anchor:top" coordsize="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utscA&#10;AADeAAAADwAAAGRycy9kb3ducmV2LnhtbESPQWvCQBSE74X+h+UJvRTdqKGG1FVUaC2CFKPeX7PP&#10;JDT7NmS3Mf57t1DocZiZb5j5sje16Kh1lWUF41EEgji3uuJCwen4NkxAOI+ssbZMCm7kYLl4fJhj&#10;qu2VD9RlvhABwi5FBaX3TSqly0sy6Ea2IQ7exbYGfZBtIXWL1wA3tZxE0Ys0WHFYKLGhTUn5d/Zj&#10;FJwr/Zx06+n2a7bz2/2nzt8300Spp0G/egXhqff/4b/2h1YQJ3Ecw++dcAX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zLrbHAAAA3gAAAA8AAAAAAAAAAAAAAAAAmAIAAGRy&#10;cy9kb3ducmV2LnhtbFBLBQYAAAAABAAEAPUAAACMAwAAAAA=&#10;" path="m,7l2,5,3,3,2,1,,,,7xe" fillcolor="black" stroked="f">
                        <v:path arrowok="t" o:connecttype="custom" o:connectlocs="0,7;2,5;3,3;2,1;0,0;0,7" o:connectangles="0,0,0,0,0,0"/>
                      </v:shape>
                      <v:shape id="Freeform 657" o:spid="_x0000_s1140" style="position:absolute;left:3792;top:122;width:431;height:248;visibility:visible;mso-wrap-style:square;v-text-anchor:top" coordsize="43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i4scA&#10;AADeAAAADwAAAGRycy9kb3ducmV2LnhtbESPQWuDQBCF74X+h2UKvZS4tpgSjGsohUBLDiWm4HVw&#10;J2p0Z8XdGPPvu4FCjo8373vzss1sejHR6FrLCl6jGARxZXXLtYLfw3axAuE8ssbeMim4koNN/viQ&#10;Yarthfc0Fb4WAcIuRQWN90MqpasaMugiOxAH72hHgz7IsZZ6xEuAm16+xfG7NNhyaGhwoM+Gqq44&#10;m/BGuT25gy2+y5+u2++664sfprNSz0/zxxqEp9nfj//TX1pBskqSJdzmBAbI/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lYuLHAAAA3gAAAA8AAAAAAAAAAAAAAAAAmAIAAGRy&#10;cy9kb3ducmV2LnhtbFBLBQYAAAAABAAEAPUAAACMAwAAAAA=&#10;" path="m5,248r,l14,233,24,218,35,204,45,190,56,176,67,163,78,150,89,138r12,-11l113,116r12,-11l137,95,150,85r12,-9l175,67r14,-7l202,52r13,-6l229,39r14,-6l257,28r15,-5l287,19r15,-3l317,12r15,-2l348,8,364,7r17,l397,7r17,l431,9r,-7l414,1,397,,381,,364,,348,1,332,3,317,6,301,9r-15,3l271,16r-14,5l242,26r-14,6l214,39r-14,7l186,53r-13,8l160,70r-13,9l135,89,122,99r-12,11l98,121,86,133,75,145,64,158,53,171,42,185,31,198,21,213,11,228,,244r,l5,248xe" fillcolor="black" stroked="f">
                        <v:path arrowok="t" o:connecttype="custom" o:connectlocs="5,248;24,218;45,190;67,163;89,138;113,116;137,95;162,76;189,60;215,46;243,33;272,23;302,16;332,10;364,7;397,7;431,9;414,1;381,0;348,1;317,6;286,12;257,21;228,32;200,46;173,61;147,79;122,99;98,121;75,145;53,171;31,198;11,228;0,244" o:connectangles="0,0,0,0,0,0,0,0,0,0,0,0,0,0,0,0,0,0,0,0,0,0,0,0,0,0,0,0,0,0,0,0,0,0"/>
                      </v:shape>
                      <v:shape id="Freeform 658" o:spid="_x0000_s1141" style="position:absolute;left:3615;top:366;width:182;height:699;visibility:visible;mso-wrap-style:square;v-text-anchor:top" coordsize="182,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6gusYA&#10;AADeAAAADwAAAGRycy9kb3ducmV2LnhtbESP3WoCMRSE7wu+QzhCb0rNtiyyXY0iBaFQSv17gENy&#10;3KxuTpYk6vbtm0LBy2FmvmHmy8F14kohtp4VvEwKEMTam5YbBYf9+rkCEROywc4zKfihCMvF6GGO&#10;tfE33tJ1lxqRIRxrVGBT6mspo7bkME58T5y9ow8OU5ahkSbgLcNdJ1+LYiodtpwXLPb0bkmfdxen&#10;YFPqb3u6hCfqPven9fHwZc76TanH8bCagUg0pHv4v/1hFJRVWU7h70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6gusYAAADeAAAADwAAAAAAAAAAAAAAAACYAgAAZHJz&#10;L2Rvd25yZXYueG1sUEsFBgAAAAAEAAQA9QAAAIsDAAAAAA==&#10;" path="m5,696r,l9,643r4,-51l18,542r7,-50l32,444r9,-47l50,351,60,307,72,263,85,221,98,182r15,-40l128,105,145,70,163,36,182,4,177,,158,32,141,66r-17,36l108,139,93,178,80,219,67,261,55,304,45,349r-9,47l27,443r-7,49l13,541,8,591,4,643,,696r,l,696r1,2l2,699r2,-1l5,696xe" fillcolor="black" stroked="f">
                        <v:path arrowok="t" o:connecttype="custom" o:connectlocs="5,696;5,696;9,643;13,592;18,542;25,492;32,444;41,397;50,351;60,307;72,263;85,221;98,182;113,142;128,105;145,70;163,36;182,4;177,0;158,32;141,66;124,102;108,139;93,178;80,219;67,261;55,304;45,349;36,396;27,443;20,492;13,541;8,591;4,643;0,696;0,696;0,696;1,698;2,699;4,698;5,696" o:connectangles="0,0,0,0,0,0,0,0,0,0,0,0,0,0,0,0,0,0,0,0,0,0,0,0,0,0,0,0,0,0,0,0,0,0,0,0,0,0,0,0,0"/>
                      </v:shape>
                      <v:shape id="Freeform 659" o:spid="_x0000_s1142" style="position:absolute;left:3615;top:1062;width:345;height:1105;visibility:visible;mso-wrap-style:square;v-text-anchor:top" coordsize="345,1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JVbckA&#10;AADeAAAADwAAAGRycy9kb3ducmV2LnhtbESPT2vCQBTE70K/w/IKXqRuKtGG1FX8Q2mlp0Yh9PbI&#10;viah2bchu2r007sFocdhZn7DzJe9acSJOldbVvA8jkAQF1bXXCo47N+eEhDOI2tsLJOCCzlYLh4G&#10;c0y1PfMXnTJfigBhl6KCyvs2ldIVFRl0Y9sSB+/HdgZ9kF0pdYfnADeNnETRTBqsOSxU2NKmouI3&#10;OxoFud6tLt7Mtt/rd9xnh8/2mo+mSg0f+9UrCE+9/w/f2x9aQZzE8Qv83QlXQC5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qJVbckAAADeAAAADwAAAAAAAAAAAAAAAACYAgAA&#10;ZHJzL2Rvd25yZXYueG1sUEsFBgAAAAAEAAQA9QAAAI4DAAAAAA==&#10;" path="m345,1101r,l326,1066r-18,-35l290,996,272,960,255,924,239,888,222,851,207,816,191,779,177,743,162,706,148,670,135,634,122,597,110,561,98,526,87,490,77,455,67,419,58,384,49,350,41,315,34,282,28,248,22,215,17,183,14,151,10,119,7,89,6,58,5,29,5,,,,,29,1,58,2,89r3,31l9,151r3,33l17,217r6,33l29,283r7,34l44,352r9,35l62,421r10,36l82,492r11,36l105,564r12,37l130,637r13,36l157,709r15,37l187,782r15,37l218,855r17,36l251,928r17,36l286,999r18,36l322,1070r19,35l341,1105r4,-4xe" fillcolor="black" stroked="f">
                        <v:path arrowok="t" o:connecttype="custom" o:connectlocs="345,1101;308,1031;272,960;239,888;207,816;177,743;148,670;122,597;98,526;77,455;58,384;41,315;28,248;17,183;10,119;6,58;5,0;0,29;2,89;9,151;17,217;29,283;44,352;62,421;82,492;105,564;130,637;157,709;187,782;218,855;251,928;286,999;322,1070;341,1105" o:connectangles="0,0,0,0,0,0,0,0,0,0,0,0,0,0,0,0,0,0,0,0,0,0,0,0,0,0,0,0,0,0,0,0,0,0"/>
                      </v:shape>
                      <v:shape id="Freeform 660" o:spid="_x0000_s1143" style="position:absolute;left:3956;top:2163;width:566;height:810;visibility:visible;mso-wrap-style:square;v-text-anchor:top" coordsize="566,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4zMMA&#10;AADeAAAADwAAAGRycy9kb3ducmV2LnhtbERPy4rCMBTdD/gP4QpuhjG1VCkdo4gouJiND8Tlpbm2&#10;xeamJlE7fz9ZDLg8nPd82ZtWPMn5xrKCyTgBQVxa3XCl4HTcfuUgfEDW2FomBb/kYbkYfMyx0PbF&#10;e3oeQiViCPsCFdQhdIWUvqzJoB/bjjhyV+sMhghdJbXDVww3rUyTZCYNNhwbauxoXVN5OzyMgnuK&#10;Xb65fJp0OuXddn3OZ87/KDUa9qtvEIH68Bb/u3daQZZnWdwb78Qr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e4zMMAAADeAAAADwAAAAAAAAAAAAAAAACYAgAAZHJzL2Rv&#10;d25yZXYueG1sUEsFBgAAAAAEAAQA9QAAAIgDAAAAAA==&#10;" path="m564,804r1,l552,792,538,779,524,765,509,749,494,733,478,716,462,697,446,678,429,658,413,636,395,615,378,592,360,568,342,544,324,519,305,493,287,467,268,439,250,411,231,383,212,354,193,324,174,293,155,263,136,231,117,200,98,167,79,134,60,101,41,68,22,34,4,,,4,18,38,37,72r19,34l74,139r19,33l112,204r20,32l151,267r19,31l189,328r19,30l227,387r19,29l265,444r19,27l302,498r18,26l339,549r17,24l374,597r18,23l409,642r17,21l442,683r17,20l475,721r15,17l506,755r15,15l535,785r14,13l562,810r2,l562,810r3,l566,809r,-3l565,804r-1,xe" fillcolor="black" stroked="f">
                        <v:path arrowok="t" o:connecttype="custom" o:connectlocs="565,804;538,779;509,749;478,716;446,678;413,636;378,592;342,544;305,493;268,439;231,383;193,324;155,263;117,200;79,134;41,68;4,0;18,38;56,106;93,172;132,236;170,298;208,358;246,416;284,471;320,524;356,573;392,620;426,663;459,703;490,738;521,770;549,798;564,810;565,810;566,806;564,804" o:connectangles="0,0,0,0,0,0,0,0,0,0,0,0,0,0,0,0,0,0,0,0,0,0,0,0,0,0,0,0,0,0,0,0,0,0,0,0,0"/>
                      </v:shape>
                      <v:shape id="Freeform 661" o:spid="_x0000_s1144" style="position:absolute;left:4520;top:2967;width:162;height:10;visibility:visible;mso-wrap-style:square;v-text-anchor:top" coordsize="16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TwcYA&#10;AADeAAAADwAAAGRycy9kb3ducmV2LnhtbESPTW7CMBCF95W4gzVI7MABpTQNGAS0qCy6Ke0BRvGQ&#10;BOKxFZuQ3h5XQury6f18est1bxrRUetrywqmkwQEcWF1zaWCn+/9OAPhA7LGxjIp+CUP69XgaYm5&#10;tjf+ou4YShFH2OeooArB5VL6oiKDfmIdcfROtjUYomxLqVu8xXHTyFmSzKXBmiOhQke7iorL8Woi&#10;9/KS7fS2m88+imf36a5v79PmrNRo2G8WIAL14T/8aB+0gjRL01f4uxOv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bTwcYAAADeAAAADwAAAAAAAAAAAAAAAACYAgAAZHJz&#10;L2Rvd25yZXYueG1sUEsFBgAAAAAEAAQA9QAAAIsDAAAAAA==&#10;" path="m159,3r,l149,3r-10,l129,3,119,2r-10,l99,2,89,2,79,2,69,1,59,1,49,1,39,,29,,20,,10,,,,,6,10,7r10,l29,7r10,l49,8r10,l69,8r10,l89,8,99,9r10,l119,9r10,1l139,10r10,l159,10r,l159,10r2,-1l162,6,161,4,159,3xe" fillcolor="black" stroked="f">
                        <v:path arrowok="t" o:connecttype="custom" o:connectlocs="159,3;159,3;149,3;139,3;129,3;119,2;109,2;99,2;89,2;79,2;69,1;59,1;49,1;39,0;29,0;20,0;10,0;0,0;0,6;10,7;20,7;29,7;39,7;49,8;59,8;69,8;79,8;89,8;99,9;109,9;119,9;129,10;139,10;149,10;159,10;159,10;159,10;161,9;162,6;161,4;159,3" o:connectangles="0,0,0,0,0,0,0,0,0,0,0,0,0,0,0,0,0,0,0,0,0,0,0,0,0,0,0,0,0,0,0,0,0,0,0,0,0,0,0,0,0"/>
                      </v:shape>
                      <v:shape id="Freeform 662" o:spid="_x0000_s1145" style="position:absolute;left:4679;top:2967;width:161;height:10;visibility:visible;mso-wrap-style:square;v-text-anchor:top" coordsize="16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SvMQA&#10;AADeAAAADwAAAGRycy9kb3ducmV2LnhtbESPy4rCMBSG98K8QzgD7jTV0RmpRhlmEFx5R3B3aI5p&#10;sTkpTbT17c1CcPnz3/hmi9aW4k61LxwrGPQTEMSZ0wUbBcfDsjcB4QOyxtIxKXiQh8X8ozPDVLuG&#10;d3TfByPiCPsUFeQhVKmUPsvJou+7ijh6F1dbDFHWRuoamzhuSzlMkm9pseD4kGNFfzll1/3NKvg/&#10;727rw4/eXCszlNR+NadtYZTqfra/UxCB2vAOv9orrWA0GY0jQMSJK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UrzEAAAA3gAAAA8AAAAAAAAAAAAAAAAAmAIAAGRycy9k&#10;b3ducmV2LnhtbFBLBQYAAAAABAAEAPUAAACJAwAAAAA=&#10;" path="m157,r2,l149,,139,,129,,119,,109,1,99,1,89,1,79,2,69,2,59,2,49,2,39,2,29,3r-9,l10,3,,3r,7l10,10r10,l29,10,39,9r10,l59,9,69,8r10,l89,8r10,l109,8,119,7r10,l139,7r10,l159,6r1,l159,6r2,-1l161,3r,-2l159,r-2,xe" fillcolor="black" stroked="f">
                        <v:path arrowok="t" o:connecttype="custom" o:connectlocs="157,0;159,0;149,0;139,0;129,0;119,0;109,1;99,1;89,1;79,2;69,2;59,2;49,2;39,2;29,3;20,3;10,3;0,3;0,10;10,10;20,10;29,10;39,9;49,9;59,9;69,8;79,8;89,8;99,8;109,8;119,7;129,7;139,7;149,7;159,6;160,6;159,6;161,5;161,3;161,1;159,0;157,0" o:connectangles="0,0,0,0,0,0,0,0,0,0,0,0,0,0,0,0,0,0,0,0,0,0,0,0,0,0,0,0,0,0,0,0,0,0,0,0,0,0,0,0,0,0"/>
                      </v:shape>
                      <v:shape id="Freeform 663" o:spid="_x0000_s1146" style="position:absolute;left:4836;top:2163;width:558;height:810;visibility:visible;mso-wrap-style:square;v-text-anchor:top" coordsize="558,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ZCD8YA&#10;AADeAAAADwAAAGRycy9kb3ducmV2LnhtbESPwWrDMBBE74H+g9hCb7HskATjRgklEOihDdTpByzW&#10;2nJirVxLtd2/jwqFHoeZecPsDrPtxEiDbx0ryJIUBHHldMuNgs/LaZmD8AFZY+eYFPyQh8P+YbHD&#10;QruJP2gsQyMihH2BCkwIfSGlrwxZ9InriaNXu8FiiHJopB5winDbyVWabqXFluOCwZ6Ohqpb+W0V&#10;5NNkrmXWbt/PX9VbN55qW5+lUk+P88sziEBz+A//tV+1gnW+3mTweyde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ZCD8YAAADeAAAADwAAAAAAAAAAAAAAAACYAgAAZHJz&#10;L2Rvd25yZXYueG1sUEsFBgAAAAAEAAQA9QAAAIsDAAAAAA==&#10;" path="m553,r,l535,34,517,68r-19,33l479,135r-18,32l442,200r-19,31l404,263r-19,31l366,324r-18,30l329,383r-19,29l292,440r-18,27l256,494r-19,25l220,545r-18,24l185,592r-18,23l150,637r-16,21l117,678r-16,20l86,716,70,733,56,749,41,765,27,779,13,792,,804r3,6l16,798,30,785,44,770,59,755,74,739,89,721r16,-18l121,684r16,-21l154,642r17,-22l188,598r18,-25l223,549r18,-25l259,498r18,-26l296,444r19,-28l333,387r19,-29l371,329r19,-31l408,267r19,-31l446,204r19,-32l483,139r19,-33l521,72,539,38,558,4r,l553,xe" fillcolor="black" stroked="f">
                        <v:path arrowok="t" o:connecttype="custom" o:connectlocs="553,0;517,68;479,135;442,200;404,263;366,324;329,383;292,440;256,494;220,545;185,592;150,637;117,678;86,716;56,749;27,779;0,804;16,798;44,770;74,739;105,703;137,663;171,620;206,573;241,524;277,472;315,416;352,358;390,298;427,236;465,172;502,106;539,38;558,4" o:connectangles="0,0,0,0,0,0,0,0,0,0,0,0,0,0,0,0,0,0,0,0,0,0,0,0,0,0,0,0,0,0,0,0,0,0"/>
                      </v:shape>
                      <v:shape id="Freeform 664" o:spid="_x0000_s1147" style="position:absolute;left:5389;top:1058;width:343;height:1109;visibility:visible;mso-wrap-style:square;v-text-anchor:top" coordsize="343,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VMUA&#10;AADeAAAADwAAAGRycy9kb3ducmV2LnhtbESPUWvCQBCE3wv+h2MFX4peFCsheooogm+l6g9YcmsS&#10;ze3F3Kqxv75XKPRxmJlvmMWqc7V6UBsqzwbGowQUce5txYWB03E3TEEFQbZYeyYDLwqwWvbeFphZ&#10;/+QvehykUBHCIUMDpUiTaR3ykhyGkW+Io3f2rUOJsi20bfEZ4a7WkySZaYcVx4USG9qUlF8Pd2dg&#10;+/55T1jL7JIX61v6vTuKvW6NGfS79RyUUCf/4b/23hqYptOPCfzeiVdA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xUxQAAAN4AAAAPAAAAAAAAAAAAAAAAAJgCAABkcnMv&#10;ZG93bnJldi54bWxQSwUGAAAAAAQABAD1AAAAigMAAAAA&#10;" path="m338,4r,l338,33r-1,29l336,93r-3,30l329,155r-3,32l321,219r-6,33l308,286r-7,33l293,354r-8,34l276,423r-10,35l256,494r-11,36l233,565r-12,36l208,638r-13,36l181,710r-14,37l152,783r-15,36l121,855r-16,37l89,928,72,964r-17,36l37,1035r-18,35l,1105r5,4l23,1074r18,-35l59,1003,76,968,93,932r17,-37l126,859r15,-37l157,786r15,-36l186,713r14,-36l213,641r13,-37l238,568r12,-36l261,496r10,-36l281,425r9,-34l298,355r8,-34l313,287r7,-33l326,221r5,-33l334,155r4,-31l341,93r1,-31l343,33r,-29l343,4r,l342,1,341,r-2,1l338,4xe" fillcolor="black" stroked="f">
                        <v:path arrowok="t" o:connecttype="custom" o:connectlocs="338,4;337,62;333,123;326,187;315,252;301,319;285,388;266,458;245,530;221,601;195,674;167,747;137,819;105,892;72,964;37,1035;0,1105;23,1074;59,1003;93,932;126,859;157,786;186,713;213,641;238,568;261,496;281,425;298,355;313,287;326,221;334,155;341,93;343,33;343,4;342,1;339,1" o:connectangles="0,0,0,0,0,0,0,0,0,0,0,0,0,0,0,0,0,0,0,0,0,0,0,0,0,0,0,0,0,0,0,0,0,0,0,0"/>
                      </v:shape>
                      <v:shape id="Freeform 665" o:spid="_x0000_s1148" style="position:absolute;left:5566;top:387;width:166;height:675;visibility:visible;mso-wrap-style:square;v-text-anchor:top" coordsize="166,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NPSMYA&#10;AADeAAAADwAAAGRycy9kb3ducmV2LnhtbESP0UoDMRRE34X+Q7iCb23W2mpZm5ZSEHyRbtd+wHVz&#10;TaKbm2UTu+vfm0LBx2FmzjDr7ehbcaY+usAK7mcFCOImaMdGwen9ZboCEROyxjYwKfilCNvN5GaN&#10;pQ4DH+lcJyMyhGOJCmxKXSllbCx5jLPQEWfvM/QeU5a9kbrHIcN9K+dF8Sg9Os4LFjvaW2q+6x+v&#10;wB3at+ajqqqvw9PJulQPxnCl1N3tuHsGkWhM/+Fr+1UrWKwWywe43M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NPSMYAAADeAAAADwAAAAAAAAAAAAAAAACYAgAAZHJz&#10;L2Rvd25yZXYueG1sUEsFBgAAAAAEAAQA9QAAAIsDAAAAAA==&#10;" path="m,4r,l18,36,34,69r15,35l63,141r13,38l89,217r11,41l111,300r9,43l129,388r7,45l143,479r6,48l154,575r4,49l161,675r5,l163,624r-4,-49l154,526r-6,-48l141,431r-7,-45l125,341r-9,-43l105,256,94,215,81,176,68,137,53,101,38,65,22,32,4,r,l,4xe" fillcolor="black" stroked="f">
                        <v:path arrowok="t" o:connecttype="custom" o:connectlocs="0,4;0,4;18,36;34,69;49,104;63,141;76,179;89,217;100,258;111,300;120,343;129,388;136,433;143,479;149,527;154,575;158,624;161,675;166,675;163,624;159,575;154,526;148,478;141,431;134,386;125,341;116,298;105,256;94,215;81,176;68,137;53,101;38,65;22,32;4,0;4,0;0,4" o:connectangles="0,0,0,0,0,0,0,0,0,0,0,0,0,0,0,0,0,0,0,0,0,0,0,0,0,0,0,0,0,0,0,0,0,0,0,0,0"/>
                      </v:shape>
                      <v:shape id="Freeform 666" o:spid="_x0000_s1149" style="position:absolute;left:5174;top:123;width:396;height:268;visibility:visible;mso-wrap-style:square;v-text-anchor:top" coordsize="39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6fMYA&#10;AADeAAAADwAAAGRycy9kb3ducmV2LnhtbESPzWrDMBCE74W8g9hAbo2c4obgRAmlJcT04vxdclus&#10;jW1qrYyk2u7bV4VCjsPMfMNsdqNpRU/ON5YVLOYJCOLS6oYrBdfL/nkFwgdkja1lUvBDHnbbydMG&#10;M20HPlF/DpWIEPYZKqhD6DIpfVmTQT+3HXH07tYZDFG6SmqHQ4SbVr4kyVIabDgu1NjRe03l1/nb&#10;KKDjxd8LvB3GvPj8aPC2cEu3V2o2Hd/WIAKN4RH+b+daQbpKX1P4uxOv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G6fMYAAADeAAAADwAAAAAAAAAAAAAAAACYAgAAZHJz&#10;L2Rvd25yZXYueG1sUEsFBgAAAAAEAAQA9QAAAIsDAAAAAA==&#10;" path="m,6l16,7,32,8,47,9r15,2l76,13r15,3l105,20r14,4l133,29r13,5l160,40r13,6l186,52r13,8l211,67r13,8l236,84r12,9l259,103r12,10l282,123r11,11l304,145r10,12l325,170r10,12l345,196r10,13l365,223r9,15l383,253r9,15l396,264r-9,-16l378,233,368,219r-9,-15l349,191,339,177,328,164,318,152,307,140,296,128,285,117,274,106,262,96,250,87,238,78,226,69,213,60,201,53,188,45,175,39,161,33,148,27,134,22,120,17,106,13,92,10,77,6,62,4,47,2,32,1,16,,,,,6xe" fillcolor="black" stroked="f">
                        <v:path arrowok="t" o:connecttype="custom" o:connectlocs="16,7;47,9;76,13;105,20;133,29;160,40;186,52;211,67;236,84;259,103;282,123;304,145;325,170;345,196;365,223;383,253;396,264;378,233;359,204;339,177;318,152;296,128;274,106;250,87;226,69;201,53;175,39;148,27;120,17;92,10;62,4;32,1;0,0" o:connectangles="0,0,0,0,0,0,0,0,0,0,0,0,0,0,0,0,0,0,0,0,0,0,0,0,0,0,0,0,0,0,0,0,0"/>
                      </v:shape>
                      <v:shape id="Freeform 667" o:spid="_x0000_s1150" style="position:absolute;left:5172;top:123;width:2;height:6;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e8cA&#10;AADeAAAADwAAAGRycy9kb3ducmV2LnhtbESPQWvCQBSE70L/w/IKvemLRSWkrmKDpRZP2iIeH9nX&#10;JG32bcxuNf333YLgcZiZb5j5sreNOnPnaycaxqMEFEvhTC2lho/3l2EKygcSQ40T1vDLHpaLu8Gc&#10;MuMusuPzPpQqQsRnpKEKoc0QfVGxJT9yLUv0Pl1nKUTZlWg6ukS4bfAxSWZoqZa4UFHLecXF9/7H&#10;atiuZyt8S/PXU4nPX5hv7HGcHLR+uO9XT6AC9+EWvrY3RsMknUyn8H8nXgF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3/nvHAAAA3gAAAA8AAAAAAAAAAAAAAAAAmAIAAGRy&#10;cy9kb3ducmV2LnhtbFBLBQYAAAAABAAEAPUAAACMAwAAAAA=&#10;" path="m2,l,1,,3,,5,2,6,2,xe" fillcolor="black" stroked="f">
                        <v:path arrowok="t" o:connecttype="custom" o:connectlocs="2,0;0,1;0,3;0,5;2,6;2,0" o:connectangles="0,0,0,0,0,0"/>
                      </v:shape>
                      <v:shape id="Freeform 668" o:spid="_x0000_s1151" style="position:absolute;left:4482;top:2960;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pbMcA&#10;AADeAAAADwAAAGRycy9kb3ducmV2LnhtbESPQWvCQBSE7wX/w/IEb3Wj2KAxG9EWaSm9VHPQ2yP7&#10;TEKyb0N21fjvu4VCj8PMfMOkm8G04ka9qy0rmE0jEMSF1TWXCvLj/nkJwnlkja1lUvAgB5ts9JRi&#10;ou2dv+l28KUIEHYJKqi87xIpXVGRQTe1HXHwLrY36IPsS6l7vAe4aeU8imJpsOawUGFHrxUVzeFq&#10;FNj87bN+Pz+o3eVmdbrGTURfjVKT8bBdg/A0+P/wX/tDK1gsFy8x/N4JV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uKWzHAAAA3gAAAA8AAAAAAAAAAAAAAAAAmAIAAGRy&#10;cy9kb3ducmV2LnhtbFBLBQYAAAAABAAEAPUAAACMAwAAAAA=&#10;" path="m5,2l5,,3,,1,,,2r5,xe" fillcolor="black" stroked="f">
                        <v:path arrowok="t" o:connecttype="custom" o:connectlocs="5,2;5,0;3,0;1,0;0,2;5,2" o:connectangles="0,0,0,0,0,0"/>
                      </v:shape>
                      <v:shape id="Freeform 669" o:spid="_x0000_s1152" style="position:absolute;left:4482;top:2962;width:65;height:519;visibility:visible;mso-wrap-style:square;v-text-anchor:top" coordsize="65,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jp8UA&#10;AADeAAAADwAAAGRycy9kb3ducmV2LnhtbESP0WrCQBRE3wX/YbmCb7qxWJWYjUhBWigUTPsB1+x1&#10;E8zeDdltEv36bqHQx2FmzjDZYbSN6KnztWMFq2UCgrh0umaj4OvztNiB8AFZY+OYFNzJwyGfTjJM&#10;tRv4TH0RjIgQ9ikqqEJoUyl9WZFFv3QtcfSurrMYouyM1B0OEW4b+ZQkG2mx5rhQYUsvFZW34tsq&#10;2D4+Cj+QNfhAOl1cafrXd6PUfDYe9yACjeE//Nd+0wrWu/XzFn7vxCs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OnxQAAAN4AAAAPAAAAAAAAAAAAAAAAAJgCAABkcnMv&#10;ZG93bnJldi54bWxQSwUGAAAAAAQABAD1AAAAigMAAAAA&#10;" path="m63,519r2,l5,,,,60,519r3,xe" fillcolor="black" stroked="f">
                        <v:path arrowok="t" o:connecttype="custom" o:connectlocs="63,519;65,519;5,0;0,0;60,519;63,519" o:connectangles="0,0,0,0,0,0"/>
                      </v:shape>
                      <v:shape id="Freeform 670" o:spid="_x0000_s1153" style="position:absolute;left:4542;top:3481;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IsSsMA&#10;AADeAAAADwAAAGRycy9kb3ducmV2LnhtbERPTYvCMBC9C/sfwix4EU1X3aVUo8iC6EmwLqzHoRnb&#10;YjNpm2jrvzcHwePjfS/XvanEnVpXWlbwNYlAEGdWl5wr+DttxzEI55E1VpZJwYMcrFcfgyUm2nZ8&#10;pHvqcxFC2CWooPC+TqR0WUEG3cTWxIG72NagD7DNpW6xC+GmktMo+pEGSw4NBdb0W1B2TW9Gwf+1&#10;25w7Tl2zGzW7/Sw65A0dlBp+9psFCE+9f4tf7r1WMI/n32FvuBOu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IsSsMAAADeAAAADwAAAAAAAAAAAAAAAACYAgAAZHJzL2Rv&#10;d25yZXYueG1sUEsFBgAAAAAEAAQA9QAAAIgDAAAAAA==&#10;" path="m,l1,2,3,3,5,2,5,,,xe" fillcolor="black" stroked="f">
                        <v:path arrowok="t" o:connecttype="custom" o:connectlocs="0,0;1,2;3,3;5,2;5,0;0,0" o:connectangles="0,0,0,0,0,0"/>
                      </v:shape>
                      <v:shape id="Freeform 671" o:spid="_x0000_s1154" style="position:absolute;left:4491;top:2942;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9HsYA&#10;AADeAAAADwAAAGRycy9kb3ducmV2LnhtbESPQYvCMBSE78L+h/CEvWmqqGg1yrrLooiXdXvQ26N5&#10;tqXNS2mi1n9vBMHjMDPfMItVaypxpcYVlhUM+hEI4tTqgjMFyf9vbwrCeWSNlWVScCcHq+VHZ4Gx&#10;tjf+o+vBZyJA2MWoIPe+jqV0aU4GXd/WxME728agD7LJpG7wFuCmksMomkiDBYeFHGv6ziktDxej&#10;wCY/u2JzulO1TszseJmUEe1LpT677dcchKfWv8Ov9lYrGE1H4xk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G9HsYAAADeAAAADwAAAAAAAAAAAAAAAACYAgAAZHJz&#10;L2Rvd25yZXYueG1sUEsFBgAAAAAEAAQA9QAAAIsDAAAAAA==&#10;" path="m5,2l5,,3,,1,,,2r5,xe" fillcolor="black" stroked="f">
                        <v:path arrowok="t" o:connecttype="custom" o:connectlocs="5,2;5,0;3,0;1,0;0,2;5,2" o:connectangles="0,0,0,0,0,0"/>
                      </v:shape>
                      <v:shape id="Freeform 672" o:spid="_x0000_s1155" style="position:absolute;left:4491;top:2944;width:67;height:532;visibility:visible;mso-wrap-style:square;v-text-anchor:top" coordsize="67,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0afcUA&#10;AADeAAAADwAAAGRycy9kb3ducmV2LnhtbESPy4rCMBSG9wO+QziCuzFVxEs1iqgDMiLiZaG7Q3Ns&#10;i81JSTLaeXuzGJjlz3/jmy0aU4knOV9aVtDrJiCIM6tLzhVczl+fYxA+IGusLJOCX/KwmLc+Zphq&#10;++IjPU8hF3GEfYoKihDqVEqfFWTQd21NHL27dQZDlC6X2uErjptK9pNkKA2WHB8KrGlVUPY4/RgF&#10;+Wp3nazl1lqzH93coXpcvncbpTrtZjkFEagJ/+G/9lYrGIwHwwgQcSIKy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3Rp9xQAAAN4AAAAPAAAAAAAAAAAAAAAAAJgCAABkcnMv&#10;ZG93bnJldi54bWxQSwUGAAAAAAQABAD1AAAAigMAAAAA&#10;" path="m65,532r2,l5,,,,62,532r3,xe" fillcolor="black" stroked="f">
                        <v:path arrowok="t" o:connecttype="custom" o:connectlocs="65,532;67,532;5,0;0,0;62,532;65,532" o:connectangles="0,0,0,0,0,0"/>
                      </v:shape>
                      <v:shape id="Freeform 673" o:spid="_x0000_s1156" style="position:absolute;left:4553;top:347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RPasUA&#10;AADeAAAADwAAAGRycy9kb3ducmV2LnhtbESPQYvCMBSE7wv+h/AEL4umriJSjSKC6EnYKujx0Tzb&#10;YvPSNllb/71ZEDwOM/MNs1x3phQPalxhWcF4FIEgTq0uOFNwPu2GcxDOI2ssLZOCJzlYr3pfS4y1&#10;bfmXHonPRICwi1FB7n0VS+nSnAy6ka2Ig3ezjUEfZJNJ3WAb4KaUP1E0kwYLDgs5VrTNKb0nf0bB&#10;5d5uri0nrt5/1/vDJDpmNR2VGvS7zQKEp85/wu/2QSuYzqezMfzfCV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E9qxQAAAN4AAAAPAAAAAAAAAAAAAAAAAJgCAABkcnMv&#10;ZG93bnJldi54bWxQSwUGAAAAAAQABAD1AAAAigMAAAAA&#10;" path="m,l1,2,3,3,4,2,5,,,xe" fillcolor="black" stroked="f">
                        <v:path arrowok="t" o:connecttype="custom" o:connectlocs="0,0;1,2;3,3;4,2;5,0;0,0" o:connectangles="0,0,0,0,0,0"/>
                      </v:shape>
                      <v:shape id="Freeform 674" o:spid="_x0000_s1157" style="position:absolute;left:4531;top:2929;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l0sUA&#10;AADeAAAADwAAAGRycy9kb3ducmV2LnhtbESPT4vCMBTE78J+h/AEb5oqUrQaZf8ginjR7WG9PZq3&#10;bWnzUpqo9dsbQfA4zMxvmOW6M7W4UutKywrGowgEcWZ1ybmC9HcznIFwHlljbZkU3MnBevXRW2Ki&#10;7Y2PdD35XAQIuwQVFN43iZQuK8igG9mGOHj/tjXog2xzqVu8Bbip5SSKYmmw5LBQYEPfBWXV6WIU&#10;2PRnX27Pd6q/UjP/u8RVRIdKqUG/+1yA8NT5d/jV3mkF09k0nsDzTrg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eXSxQAAAN4AAAAPAAAAAAAAAAAAAAAAAJgCAABkcnMv&#10;ZG93bnJldi54bWxQSwUGAAAAAAQABAD1AAAAigMAAAAA&#10;" path="m5,2l4,,2,,,,,2r5,xe" fillcolor="black" stroked="f">
                        <v:path arrowok="t" o:connecttype="custom" o:connectlocs="5,2;4,0;2,0;0,0;0,2;5,2" o:connectangles="0,0,0,0,0,0"/>
                      </v:shape>
                      <v:shape id="Freeform 675" o:spid="_x0000_s1158" style="position:absolute;left:4531;top:2931;width:58;height:537;visibility:visible;mso-wrap-style:square;v-text-anchor:top" coordsize="58,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1MYA&#10;AADeAAAADwAAAGRycy9kb3ducmV2LnhtbESPQWvCQBSE7wX/w/KE3uqmbRokzSqmINhLMSo9P7Kv&#10;SUj2bcyuMf77bqHgcZiZb5hsPZlOjDS4xrKC50UEgri0uuFKwem4fVqCcB5ZY2eZFNzIwXo1e8gw&#10;1fbKBY0HX4kAYZeigtr7PpXSlTUZdAvbEwfvxw4GfZBDJfWA1wA3nXyJokQabDgs1NjTR01le7gY&#10;Bb5vi/M48V5+veV7+53kn8c4V+pxPm3eQXia/D38395pBfEyTl7h706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R1MYAAADeAAAADwAAAAAAAAAAAAAAAACYAgAAZHJz&#10;L2Rvd25yZXYueG1sUEsFBgAAAAAEAAQA9QAAAIsDAAAAAA==&#10;" path="m56,537r2,l5,,,,53,537r3,xe" fillcolor="black" stroked="f">
                        <v:path arrowok="t" o:connecttype="custom" o:connectlocs="56,537;58,537;5,0;0,0;53,537;56,537" o:connectangles="0,0,0,0,0,0"/>
                      </v:shape>
                      <v:shape id="Freeform 676" o:spid="_x0000_s1159" style="position:absolute;left:4584;top:3468;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Ps8sUA&#10;AADeAAAADwAAAGRycy9kb3ducmV2LnhtbESPQYvCMBSE78L+h/AWvIimrkWkGkUWRE+CVdg9Ppq3&#10;bbF5aZusrf/eCILHYWa+YVab3lTiRq0rLSuYTiIQxJnVJecKLufdeAHCeWSNlWVScCcHm/XHYIWJ&#10;th2f6Jb6XAQIuwQVFN7XiZQuK8igm9iaOHh/tjXog2xzqVvsAtxU8iuK5tJgyWGhwJq+C8qu6b9R&#10;8HPttr8dp67Zj5r9YRYd84aOSg0/++0ShKfev8Ov9kEriBfxPIbnnXAF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zyxQAAAN4AAAAPAAAAAAAAAAAAAAAAAJgCAABkcnMv&#10;ZG93bnJldi54bWxQSwUGAAAAAAQABAD1AAAAigMAAAAA&#10;" path="m,l1,2,3,3,5,2,5,,,xe" fillcolor="black" stroked="f">
                        <v:path arrowok="t" o:connecttype="custom" o:connectlocs="0,0;1,2;3,3;5,2;5,0;0,0" o:connectangles="0,0,0,0,0,0"/>
                      </v:shape>
                      <v:shape id="Freeform 677" o:spid="_x0000_s1160" style="position:absolute;left:4608;top:291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9JacYA&#10;AADeAAAADwAAAGRycy9kb3ducmV2LnhtbESPQYvCMBSE74L/ITxhL7Km7qpINYoIoifBurB7fDTP&#10;tti8tE203X9vBMHjMDPfMMt1Z0pxp8YVlhWMRxEI4tTqgjMFP+fd5xyE88gaS8uk4J8crFf93hJj&#10;bVs+0T3xmQgQdjEqyL2vYildmpNBN7IVcfAutjHog2wyqRtsA9yU8iuKZtJgwWEhx4q2OaXX5GYU&#10;/F7bzV/Liav3w3p/+I6OWU1HpT4G3WYBwlPn3+FX+6AVTOaT2RSed8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9JacYAAADeAAAADwAAAAAAAAAAAAAAAACYAgAAZHJz&#10;L2Rvd25yZXYueG1sUEsFBgAAAAAEAAQA9QAAAIsDAAAAAA==&#10;" path="m5,3l5,1,3,,1,1,,3r5,xe" fillcolor="black" stroked="f">
                        <v:path arrowok="t" o:connecttype="custom" o:connectlocs="5,3;5,1;3,0;1,1;0,3;5,3" o:connectangles="0,0,0,0,0,0"/>
                      </v:shape>
                      <v:shape id="Freeform 678" o:spid="_x0000_s1161" style="position:absolute;left:4608;top:2919;width:36;height:544;visibility:visible;mso-wrap-style:square;v-text-anchor:top" coordsize="36,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jtsYA&#10;AADeAAAADwAAAGRycy9kb3ducmV2LnhtbESPT4vCMBTE7wt+h/CEva2pIkW6RlFB0MWLfw7u7bV5&#10;tsXmpSRRu99+Iwgeh5n5DTOdd6YRd3K+tqxgOEhAEBdW11wqOB3XXxMQPiBrbCyTgj/yMJ/1PqaY&#10;afvgPd0PoRQRwj5DBVUIbSalLyoy6Ae2JY7exTqDIUpXSu3wEeGmkaMkSaXBmuNChS2tKiquh5tR&#10;cLuect795PWvWW33F7fMz2vjlPrsd4tvEIG68A6/2hutYDwZpyk878Qr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njtsYAAADeAAAADwAAAAAAAAAAAAAAAACYAgAAZHJz&#10;L2Rvd25yZXYueG1sUEsFBgAAAAAEAAQA9QAAAIsDAAAAAA==&#10;" path="m33,544r3,l5,,,,31,544r2,xe" fillcolor="black" stroked="f">
                        <v:path arrowok="t" o:connecttype="custom" o:connectlocs="33,544;36,544;5,0;0,0;31,544;33,544" o:connectangles="0,0,0,0,0,0"/>
                      </v:shape>
                      <v:shape id="Freeform 679" o:spid="_x0000_s1162" style="position:absolute;left:4639;top:3463;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yhccA&#10;AADeAAAADwAAAGRycy9kb3ducmV2LnhtbESPQWvCQBSE74X+h+UVvBTdVMVKdBOkUMwp0LRQj4/s&#10;Mwlm3ybZrYn/vlsoeBxm5htmn06mFVcaXGNZwcsiAkFcWt1wpeDr832+BeE8ssbWMim4kYM0eXzY&#10;Y6ztyB90LXwlAoRdjApq77tYSlfWZNAtbEccvLMdDPogh0rqAccAN61cRtFGGmw4LNTY0VtN5aX4&#10;MQq+L+PhNHLh+uNzf8xWUV71lCs1e5oOOxCeJn8P/7czrWC9XW9e4e9Ou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RcoXHAAAA3gAAAA8AAAAAAAAAAAAAAAAAmAIAAGRy&#10;cy9kb3ducmV2LnhtbFBLBQYAAAAABAAEAPUAAACMAwAAAAA=&#10;" path="m,l,2,2,3,4,2,5,,,xe" fillcolor="black" stroked="f">
                        <v:path arrowok="t" o:connecttype="custom" o:connectlocs="0,0;0,2;2,3;4,2;5,0;0,0" o:connectangles="0,0,0,0,0,0"/>
                      </v:shape>
                      <v:shape id="Freeform 680" o:spid="_x0000_s1163" style="position:absolute;left:4871;top:2960;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SOMQA&#10;AADeAAAADwAAAGRycy9kb3ducmV2LnhtbERPTWvCQBC9F/wPywjemo0iwaZZpSpiKb1Uc7C3ITtN&#10;QrKzIbsm8d93D4UeH+87202mFQP1rrasYBnFIIgLq2suFeTX0/MGhPPIGlvLpOBBDnbb2VOGqbYj&#10;f9Fw8aUIIexSVFB536VSuqIigy6yHXHgfmxv0AfYl1L3OIZw08pVHCfSYM2hocKODhUVzeVuFNj8&#10;+FGfvx/U7nPzcrsnTUyfjVKL+fT2CsLT5P/Ff+53rWC9WSdhb7gTr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R0jjEAAAA3gAAAA8AAAAAAAAAAAAAAAAAmAIAAGRycy9k&#10;b3ducmV2LnhtbFBLBQYAAAAABAAEAPUAAACJAwAAAAA=&#10;" path="m,2l1,,3,,5,r,2l,2xe" fillcolor="black" stroked="f">
                        <v:path arrowok="t" o:connecttype="custom" o:connectlocs="0,2;1,0;3,0;5,0;5,2;0,2" o:connectangles="0,0,0,0,0,0"/>
                      </v:shape>
                      <v:shape id="Freeform 681" o:spid="_x0000_s1164" style="position:absolute;left:4811;top:2962;width:65;height:519;visibility:visible;mso-wrap-style:square;v-text-anchor:top" coordsize="65,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Y88QA&#10;AADeAAAADwAAAGRycy9kb3ducmV2LnhtbESP0WrCQBRE3wv+w3IF3+rGIlajq4ggFgShaT/gmr1u&#10;gtm7IbtNUr/eFQQfh5k5w6w2va1ES40vHSuYjBMQxLnTJRsFvz/79zkIH5A1Vo5JwT952KwHbytM&#10;tev4m9osGBEh7FNUUIRQp1L6vCCLfuxq4uhdXGMxRNkYqRvsItxW8iNJZtJiyXGhwJp2BeXX7M8q&#10;+LydMt+RNXhD2p9dbtrD0Sg1GvbbJYhAfXiFn+0vrWA6n84W8LgTr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oGPPEAAAA3gAAAA8AAAAAAAAAAAAAAAAAmAIAAGRycy9k&#10;b3ducmV2LnhtbFBLBQYAAAAABAAEAPUAAACJAwAAAAA=&#10;" path="m3,519r-3,l60,r5,l5,519r-2,xe" fillcolor="black" stroked="f">
                        <v:path arrowok="t" o:connecttype="custom" o:connectlocs="3,519;0,519;60,0;65,0;5,519;3,519" o:connectangles="0,0,0,0,0,0"/>
                      </v:shape>
                      <v:shape id="Freeform 682" o:spid="_x0000_s1165" style="position:absolute;left:4811;top:3481;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8LMUA&#10;AADeAAAADwAAAGRycy9kb3ducmV2LnhtbESPzYrCMBSF98K8Q7gDbkTTUZkp1SgyILoSrAPj8tJc&#10;22Jz0zbR1rc3C8Hl4fzxLde9qcSdWldaVvA1iUAQZ1aXnCv4O23HMQjnkTVWlknBgxysVx+DJSba&#10;dnyke+pzEUbYJaig8L5OpHRZQQbdxNbEwbvY1qAPss2lbrEL46aS0yj6lgZLDg8F1vRbUHZNb0bB&#10;/7XbnDtOXbMbNbv9LDrkDR2UGn72mwUIT71/h1/tvVYwj+c/ASDgBBS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XwsxQAAAN4AAAAPAAAAAAAAAAAAAAAAAJgCAABkcnMv&#10;ZG93bnJldi54bWxQSwUGAAAAAAQABAD1AAAAigMAAAAA&#10;" path="m5,l4,2,2,3,,2,,,5,xe" fillcolor="black" stroked="f">
                        <v:path arrowok="t" o:connecttype="custom" o:connectlocs="5,0;4,2;2,3;0,2;0,0;5,0" o:connectangles="0,0,0,0,0,0"/>
                      </v:shape>
                      <v:shape id="Freeform 683" o:spid="_x0000_s1166" style="position:absolute;left:4862;top:2942;width:6;height:2;visibility:visible;mso-wrap-style:square;v-text-anchor:top" coordsize="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qt9MgA&#10;AADeAAAADwAAAGRycy9kb3ducmV2LnhtbESPQWvCQBSE74X+h+UVegl1Y7FtiG6CCELxVGMp9PbM&#10;PpNg9m3Ibk3017sFweMwM98wi3w0rThR7xrLCqaTGARxaXXDlYLv3folAeE8ssbWMik4k4M8e3xY&#10;YKrtwFs6Fb4SAcIuRQW1910qpStrMugmtiMO3sH2Bn2QfSV1j0OAm1a+xvG7NNhwWKixo1VN5bH4&#10;MwrWP28rMyTuK7LL4eL3v1G0KSKlnp/G5RyEp9Hfw7f2p1YwS2YfU/i/E66AzK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uq30yAAAAN4AAAAPAAAAAAAAAAAAAAAAAJgCAABk&#10;cnMvZG93bnJldi54bWxQSwUGAAAAAAQABAD1AAAAjQMAAAAA&#10;" path="m,2l1,,3,,5,,6,2,,2xe" fillcolor="black" stroked="f">
                        <v:path arrowok="t" o:connecttype="custom" o:connectlocs="0,2;1,0;3,0;5,0;6,2;0,2" o:connectangles="0,0,0,0,0,0"/>
                      </v:shape>
                      <v:shape id="Freeform 684" o:spid="_x0000_s1167" style="position:absolute;left:4800;top:2944;width:68;height:532;visibility:visible;mso-wrap-style:square;v-text-anchor:top" coordsize="68,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dpMIA&#10;AADeAAAADwAAAGRycy9kb3ducmV2LnhtbESP32rCMBTG74W9QzjC7jS1E5VqlCEqu9yqD3BoTpti&#10;c1KSqN3bLwPBy4/vz49vsxtsJ+7kQ+tYwWyagSCunG65UXA5HycrECEia+wck4JfCrDbvo02WGj3&#10;4B+6l7ERaYRDgQpMjH0hZagMWQxT1xMnr3beYkzSN1J7fKRx28k8yxbSYsuJYLCnvaHqWt5sguQf&#10;N/K13y/NeVHi90me8FAr9T4ePtcgIg3xFX62v7SC+Wq+zOH/Tro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ed2kwgAAAN4AAAAPAAAAAAAAAAAAAAAAAJgCAABkcnMvZG93&#10;bnJldi54bWxQSwUGAAAAAAQABAD1AAAAhwMAAAAA&#10;" path="m3,532r-3,l62,r6,l6,532r-3,xe" fillcolor="black" stroked="f">
                        <v:path arrowok="t" o:connecttype="custom" o:connectlocs="3,532;0,532;62,0;68,0;6,532;3,532" o:connectangles="0,0,0,0,0,0"/>
                      </v:shape>
                      <v:shape id="Freeform 685" o:spid="_x0000_s1168" style="position:absolute;left:4800;top:3476;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pzsYA&#10;AADeAAAADwAAAGRycy9kb3ducmV2LnhtbESPQWuDQBSE74X+h+UVcqtrbNoGm40USyDJLeqhx4f7&#10;ohL3rbhbY/99NxDocZiZb5hNNpteTDS6zrKCZRSDIK6t7rhRUJW75zUI55E19pZJwS85yLaPDxtM&#10;tb3yiabCNyJA2KWooPV+SKV0dUsGXWQH4uCd7WjQBzk2Uo94DXDTyySO36TBjsNCiwPlLdWX4sco&#10;OB64yYfEn1/LvPouv3CK5+Ok1OJp/vwA4Wn2/+F7e68VrNar9xe43Q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UpzsYAAADeAAAADwAAAAAAAAAAAAAAAACYAgAAZHJz&#10;L2Rvd25yZXYueG1sUEsFBgAAAAAEAAQA9QAAAIsDAAAAAA==&#10;" path="m6,l5,2,3,3,1,2,,,6,xe" fillcolor="black" stroked="f">
                        <v:path arrowok="t" o:connecttype="custom" o:connectlocs="6,0;5,2;3,3;1,2;0,0;6,0" o:connectangles="0,0,0,0,0,0"/>
                      </v:shape>
                      <v:shape id="Freeform 686" o:spid="_x0000_s1169" style="position:absolute;left:4823;top:2929;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VO4McA&#10;AADeAAAADwAAAGRycy9kb3ducmV2LnhtbESPQWvCQBSE74L/YXmCt7qxBLVpNmIVaZFeanPQ2yP7&#10;moRk34bsqvHfdwsFj8PMfMOk68G04kq9qy0rmM8iEMSF1TWXCvLv/dMKhPPIGlvLpOBODtbZeJRi&#10;ou2Nv+h69KUIEHYJKqi87xIpXVGRQTezHXHwfmxv0AfZl1L3eAtw08rnKFpIgzWHhQo72lZUNMeL&#10;UWDz3aF+P9+pfcvNy+myaCL6bJSaTobNKwhPg3+E/9sfWkG8ipcx/N0JV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FTuDHAAAA3gAAAA8AAAAAAAAAAAAAAAAAmAIAAGRy&#10;cy9kb3ducmV2LnhtbFBLBQYAAAAABAAEAPUAAACMAwAAAAA=&#10;" path="m,2l1,,3,,5,r,2l,2xe" fillcolor="black" stroked="f">
                        <v:path arrowok="t" o:connecttype="custom" o:connectlocs="0,2;1,0;3,0;5,0;5,2;0,2" o:connectangles="0,0,0,0,0,0"/>
                      </v:shape>
                      <v:shape id="Freeform 687" o:spid="_x0000_s1170" style="position:absolute;left:4769;top:2931;width:59;height:537;visibility:visible;mso-wrap-style:square;v-text-anchor:top" coordsize="59,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qV8cA&#10;AADeAAAADwAAAGRycy9kb3ducmV2LnhtbESPT2vCQBTE70K/w/IKvYhuLLGG1FWkf8CDl0Zpr4/s&#10;axLNvg27W5N+e1cQPA4z8xtmuR5MK87kfGNZwWyagCAurW64UnDYf04yED4ga2wtk4J/8rBePYyW&#10;mGvb8xedi1CJCGGfo4I6hC6X0pc1GfRT2xFH79c6gyFKV0ntsI9w08rnJHmRBhuOCzV29FZTeSr+&#10;jIJwLI9j91Gc3lvuv3X6s5PdOFPq6XHYvIIINIR7+NbeagVpli7mcL0Tr4B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X6lfHAAAA3gAAAA8AAAAAAAAAAAAAAAAAmAIAAGRy&#10;cy9kb3ducmV2LnhtbFBLBQYAAAAABAAEAPUAAACMAwAAAAA=&#10;" path="m3,537r-3,l54,r5,l5,537r-2,xe" fillcolor="black" stroked="f">
                        <v:path arrowok="t" o:connecttype="custom" o:connectlocs="3,537;0,537;54,0;59,0;5,537;3,537" o:connectangles="0,0,0,0,0,0"/>
                      </v:shape>
                      <v:shape id="Freeform 688" o:spid="_x0000_s1171" style="position:absolute;left:4769;top:3468;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RBw8cA&#10;AADeAAAADwAAAGRycy9kb3ducmV2LnhtbESPQWvCQBSE74X+h+UVvBTdVMVKdBOkUMwp0LRQj4/s&#10;Mwlm3ybZrYn/vlsoeBxm5htmn06mFVcaXGNZwcsiAkFcWt1wpeDr832+BeE8ssbWMim4kYM0eXzY&#10;Y6ztyB90LXwlAoRdjApq77tYSlfWZNAtbEccvLMdDPogh0rqAccAN61cRtFGGmw4LNTY0VtN5aX4&#10;MQq+L+PhNHLh+uNzf8xWUV71lCs1e5oOOxCeJn8P/7czrWC9Xb9u4O9OuAIy+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EQcPHAAAA3gAAAA8AAAAAAAAAAAAAAAAAmAIAAGRy&#10;cy9kb3ducmV2LnhtbFBLBQYAAAAABAAEAPUAAACMAwAAAAA=&#10;" path="m5,l4,2,2,3,,2,,,5,xe" fillcolor="black" stroked="f">
                        <v:path arrowok="t" o:connecttype="custom" o:connectlocs="5,0;4,2;2,3;0,2;0,0;5,0" o:connectangles="0,0,0,0,0,0"/>
                      </v:shape>
                      <v:shape id="Freeform 689" o:spid="_x0000_s1172" style="position:absolute;left:4745;top:2916;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kWMYA&#10;AADeAAAADwAAAGRycy9kb3ducmV2LnhtbESPQYvCMBSE74L/ITxhL7Km7opKNYoIoifBurB7fDTP&#10;tti8tE203X9vBMHjMDPfMMt1Z0pxp8YVlhWMRxEI4tTqgjMFP+fd5xyE88gaS8uk4J8crFf93hJj&#10;bVs+0T3xmQgQdjEqyL2vYildmpNBN7IVcfAutjHog2wyqRtsA9yU8iuKptJgwWEhx4q2OaXX5GYU&#10;/F7bzV/Liav3w3p/+I6OWU1HpT4G3WYBwlPn3+FX+6AVTOaT2Qyed8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jkWMYAAADeAAAADwAAAAAAAAAAAAAAAACYAgAAZHJz&#10;L2Rvd25yZXYueG1sUEsFBgAAAAAEAAQA9QAAAIsDAAAAAA==&#10;" path="m,3l1,1,3,,5,1r,2l,3xe" fillcolor="black" stroked="f">
                        <v:path arrowok="t" o:connecttype="custom" o:connectlocs="0,3;1,1;3,0;5,1;5,3;0,3" o:connectangles="0,0,0,0,0,0"/>
                      </v:shape>
                      <v:shape id="Freeform 690" o:spid="_x0000_s1173" style="position:absolute;left:4714;top:2919;width:36;height:544;visibility:visible;mso-wrap-style:square;v-text-anchor:top" coordsize="36,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EgsQA&#10;AADeAAAADwAAAGRycy9kb3ducmV2LnhtbERPy2rCQBTdF/yH4Rbc1UlLsJI6ShWEWrrxsdDdTeaa&#10;BDN3wszk0b93FoUuD+e9XI+mET05X1tW8DpLQBAXVtdcKjifdi8LED4ga2wsk4Jf8rBeTZ6WmGk7&#10;8IH6YyhFDGGfoYIqhDaT0hcVGfQz2xJH7madwRChK6V2OMRw08i3JJlLgzXHhgpb2lZU3I+dUdDd&#10;zzn/fOf11Wz3h5vb5JedcUpNn8fPDxCBxvAv/nN/aQXpIn2Pe+OdeAX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TRILEAAAA3gAAAA8AAAAAAAAAAAAAAAAAmAIAAGRycy9k&#10;b3ducmV2LnhtbFBLBQYAAAAABAAEAPUAAACJAwAAAAA=&#10;" path="m3,544r-3,l31,r5,l6,544r-3,xe" fillcolor="black" stroked="f">
                        <v:path arrowok="t" o:connecttype="custom" o:connectlocs="3,544;0,544;31,0;36,0;6,544;3,544" o:connectangles="0,0,0,0,0,0"/>
                      </v:shape>
                      <v:shape id="Freeform 691" o:spid="_x0000_s1174" style="position:absolute;left:4714;top:3463;width:6;height: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0eJMYA&#10;AADeAAAADwAAAGRycy9kb3ducmV2LnhtbESPQWuDQBSE74H+h+UVeotrJU0Tk40USyHNLeqhx4f7&#10;olL3rbhbY/99tlDIcZiZb5h9NpteTDS6zrKC5ygGQVxb3XGjoCo/lhsQziNr7C2Tgl9ykB0eFntM&#10;tb3ymabCNyJA2KWooPV+SKV0dUsGXWQH4uBd7GjQBzk2Uo94DXDTyySO19Jgx2GhxYHylurv4sco&#10;OH1ykw+Jv7yUefVVvuMUz6dJqafH+W0HwtPs7+H/9lErWG1Wr1v4uxOugD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0eJMYAAADeAAAADwAAAAAAAAAAAAAAAACYAgAAZHJz&#10;L2Rvd25yZXYueG1sUEsFBgAAAAAEAAQA9QAAAIsDAAAAAA==&#10;" path="m6,l5,2,3,3,1,2,,,6,xe" fillcolor="black" stroked="f">
                        <v:path arrowok="t" o:connecttype="custom" o:connectlocs="6,0;5,2;3,3;1,2;0,0;6,0" o:connectangles="0,0,0,0,0,0"/>
                      </v:shape>
                      <v:shape id="Freeform 692" o:spid="_x0000_s1175" style="position:absolute;left:4534;top:3540;width:40;height:65;visibility:visible;mso-wrap-style:square;v-text-anchor:top" coordsize="4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S18QA&#10;AADeAAAADwAAAGRycy9kb3ducmV2LnhtbESPy4rCMBSG98K8QzjC7DStiJSOadEBdZZeiuDu0Jxp&#10;i81JaaLWefrJQnD589/4lvlgWnGn3jWWFcTTCARxaXXDlYLitJkkIJxH1thaJgVPcpBnH6Mlpto+&#10;+ED3o69EGGGXooLa+y6V0pU1GXRT2xEH79f2Bn2QfSV1j48wblo5i6KFNNhweKixo++ayuvxZhSc&#10;d251fVbr4rzfx3/mcqN4eyGlPsfD6guEp8G/w6/2j1YwT+ZJAAg4AQV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WktfEAAAA3gAAAA8AAAAAAAAAAAAAAAAAmAIAAGRycy9k&#10;b3ducmV2LnhtbFBLBQYAAAAABAAEAPUAAACJAwAAAAA=&#10;" path="m25,r4,1l32,3r3,4l37,11r2,5l40,22r,7l40,35r-1,7l39,48r,5l38,58r-3,4l32,64r-6,1l18,64,10,62,4,60,2,56,,52,,47,1,42,2,36,3,29,4,23,6,17,8,11,11,7,14,4,18,1,22,r3,xe" fillcolor="#ede8ce" stroked="f">
                        <v:path arrowok="t" o:connecttype="custom" o:connectlocs="25,0;29,1;32,3;35,7;37,11;39,16;40,22;40,29;40,35;39,42;39,48;39,53;38,58;35,62;32,64;26,65;18,64;10,62;4,60;2,56;0,52;0,47;1,42;2,36;3,29;4,23;6,17;8,11;11,7;14,4;18,1;22,0;25,0" o:connectangles="0,0,0,0,0,0,0,0,0,0,0,0,0,0,0,0,0,0,0,0,0,0,0,0,0,0,0,0,0,0,0,0,0"/>
                      </v:shape>
                      <v:shape id="Freeform 693" o:spid="_x0000_s1176" style="position:absolute;left:4559;top:3539;width:17;height:37;visibility:visible;mso-wrap-style:square;v-text-anchor:top" coordsize="1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oFMQA&#10;AADeAAAADwAAAGRycy9kb3ducmV2LnhtbESPwWrDMBBE74X+g9hCbo2cJhTjRDZNoNBr0gZyXKyN&#10;7MRauZJqu39fBQI9DjPzhtlUk+3EQD60jhUs5hkI4trplo2Cr8/35xxEiMgaO8ek4JcCVOXjwwYL&#10;7Ube03CIRiQIhwIVNDH2hZShbshimLueOHln5y3GJL2R2uOY4LaTL1n2Ki22nBYa7GnXUH09/FgF&#10;nTH779Pk+u1wObZL50dra6PU7Gl6W4OINMX/8L39oRWs8lW+gNuddAV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YqBTEAAAA3gAAAA8AAAAAAAAAAAAAAAAAmAIAAGRycy9k&#10;b3ducmV2LnhtbFBLBQYAAAAABAAEAPUAAACJAwAAAAA=&#10;" path="m17,37r,l17,30,16,24,15,17,13,12,11,7,8,4,4,1,,,,2,4,3,7,5,9,8r2,4l13,17r1,6l14,29r,7l14,36r3,1xe" fillcolor="black" stroked="f">
                        <v:path arrowok="t" o:connecttype="custom" o:connectlocs="17,37;17,37;17,30;16,24;15,17;13,12;11,7;8,4;4,1;0,0;0,2;4,3;7,5;9,8;11,12;13,17;14,23;14,29;14,36;14,36;17,37" o:connectangles="0,0,0,0,0,0,0,0,0,0,0,0,0,0,0,0,0,0,0,0,0"/>
                      </v:shape>
                      <v:shape id="Freeform 694" o:spid="_x0000_s1177" style="position:absolute;left:4552;top:3575;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WmMgA&#10;AADeAAAADwAAAGRycy9kb3ducmV2LnhtbESP3WrCQBSE74W+w3IKvSm6UVRCdBWJlNqL+hN9gNPs&#10;aRLMno3ZVdO37xYKXg4z8w0zX3amFjdqXWVZwXAQgSDOra64UHA6vvVjEM4ja6wtk4IfcrBcPPXm&#10;mGh75wPdMl+IAGGXoILS+yaR0uUlGXQD2xAH79u2Bn2QbSF1i/cAN7UcRdFUGqw4LJTYUFpSfs6u&#10;RkH6vsXXJsvTL9qtJ8PP6+Sy33wo9fLcrWYgPHX+Ef5vb7SCcTyOR/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CFaYyAAAAN4AAAAPAAAAAAAAAAAAAAAAAJgCAABk&#10;cnMvZG93bnJldi54bWxQSwUGAAAAAAQABAD1AAAAjQMAAAAA&#10;" path="m,30r,l8,32r6,-1l18,27r3,-4l22,19r,-6l23,7,24,1,21,,20,6r,6l19,18r,4l16,26r-3,1l8,29,,29r,l,30xe" fillcolor="black" stroked="f">
                        <v:path arrowok="t" o:connecttype="custom" o:connectlocs="0,30;0,30;8,32;14,31;18,27;21,23;22,19;22,13;23,7;24,1;21,0;20,6;20,12;19,18;19,22;16,26;13,27;8,29;0,29;0,29;0,30" o:connectangles="0,0,0,0,0,0,0,0,0,0,0,0,0,0,0,0,0,0,0,0,0"/>
                      </v:shape>
                      <v:shape id="Freeform 695" o:spid="_x0000_s1178" style="position:absolute;left:4533;top:3569;width:19;height:36;visibility:visible;mso-wrap-style:square;v-text-anchor:top" coordsize="1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q6cgA&#10;AADeAAAADwAAAGRycy9kb3ducmV2LnhtbESPT2vCQBTE7wW/w/KEXkqzsf4hxqwiQqWHeqhKobdH&#10;9jUbzL4N2a2J394tFHocZuY3TLEZbCOu1PnasYJJkoIgLp2uuVJwPr0+ZyB8QNbYOCYFN/KwWY8e&#10;Csy16/mDrsdQiQhhn6MCE0KbS+lLQxZ94lri6H27zmKIsquk7rCPcNvIlzRdSIs1xwWDLe0MlZfj&#10;j1Vw+DqHZdO/V5+H5Zz6C+2fzMIq9TgetisQgYbwH/5rv2kFs2yWTeH3TrwCcn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DerpyAAAAN4AAAAPAAAAAAAAAAAAAAAAAJgCAABk&#10;cnMvZG93bnJldi54bWxQSwUGAAAAAAQABAD1AAAAjQMAAAAA&#10;" path="m3,r,l1,6,,12r,6l,23r1,5l5,32r6,2l19,36r,-1l11,33,6,30,4,27,2,23,3,18r,-5l4,7,5,r,l3,xe" fillcolor="black" stroked="f">
                        <v:path arrowok="t" o:connecttype="custom" o:connectlocs="3,0;3,0;1,6;0,12;0,18;0,23;1,28;5,32;11,34;19,36;19,35;11,33;6,30;4,27;2,23;3,18;3,13;4,7;5,0;5,0;3,0" o:connectangles="0,0,0,0,0,0,0,0,0,0,0,0,0,0,0,0,0,0,0,0,0"/>
                      </v:shape>
                      <v:shape id="Freeform 696" o:spid="_x0000_s1179" style="position:absolute;left:4536;top:3538;width:23;height:31;visibility:visible;mso-wrap-style:square;v-text-anchor:top" coordsize="2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PAqsUA&#10;AADeAAAADwAAAGRycy9kb3ducmV2LnhtbERPXWvCMBR9H+w/hDvY20xXhkg1FRm6Dfaw+YG+Xprb&#10;ptrclCZq3a83wkDO0+F8cSbT3jbiRJ2vHSt4HSQgiAuna64UbNaLlxEIH5A1No5JwYU8TPPHhwlm&#10;2p15SadVqEQsYZ+hAhNCm0npC0MW/cC1xFErXWcxRNpVUnd4juW2kWmSDKXFmuOCwZbeDRWH1dEq&#10;SP/mx9b+uHLv0+Hv98fl02y3O6Wen/rZGESgPtzN/+kvreBtFAG3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g8CqxQAAAN4AAAAPAAAAAAAAAAAAAAAAAJgCAABkcnMv&#10;ZG93bnJldi54bWxQSwUGAAAAAAQABAD1AAAAigMAAAAA&#10;" path="m23,1r,l20,,15,2,11,5,8,8,5,13,3,18,1,24,,31r2,l3,25,5,19,7,14r3,-4l13,7,17,5,20,3r3,l23,3r,-2xe" fillcolor="black" stroked="f">
                        <v:path arrowok="t" o:connecttype="custom" o:connectlocs="23,1;23,1;20,0;15,2;11,5;8,8;5,13;3,18;1,24;0,31;2,31;3,25;5,19;7,14;10,10;13,7;17,5;20,3;23,3;23,3;23,1" o:connectangles="0,0,0,0,0,0,0,0,0,0,0,0,0,0,0,0,0,0,0,0,0"/>
                      </v:shape>
                      <v:shape id="Freeform 697" o:spid="_x0000_s1180" style="position:absolute;left:4606;top:3525;width:51;height:84;visibility:visible;mso-wrap-style:square;v-text-anchor:top" coordsize="5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Z1wMYA&#10;AADeAAAADwAAAGRycy9kb3ducmV2LnhtbESP0WrCQBRE3wX/YbmFvummEm2IriJKi32S2n7AJXtN&#10;QrJ34+5qYr++Wyj4OMzMGWa1GUwrbuR8bVnByzQBQVxYXXOp4PvrbZKB8AFZY2uZFNzJw2Y9Hq0w&#10;17bnT7qdQikihH2OCqoQulxKX1Rk0E9tRxy9s3UGQ5SulNphH+GmlbMkWUiDNceFCjvaVVQ0p6tR&#10;8OPee/lxSRevlybpj/vizqaplXp+GrZLEIGG8Aj/tw9aQZql2Rz+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Z1wMYAAADeAAAADwAAAAAAAAAAAAAAAACYAgAAZHJz&#10;L2Rvd25yZXYueG1sUEsFBgAAAAAEAAQA9QAAAIsDAAAAAA==&#10;" path="m25,r5,1l35,3r4,4l42,13r3,6l48,26r1,8l49,42r1,9l50,59r1,7l50,72r-3,5l43,81r-7,3l25,84r-10,l8,81,3,77,1,72,,66,,59,1,51r,-9l1,34,3,26,5,19,8,13,12,7,16,3,20,1,25,xe" fillcolor="#ede8ce" stroked="f">
                        <v:path arrowok="t" o:connecttype="custom" o:connectlocs="25,0;30,1;35,3;39,7;42,13;45,19;48,26;49,34;49,42;50,51;50,59;51,66;50,72;47,77;43,81;36,84;25,84;15,84;8,81;3,77;1,72;0,66;0,59;1,51;1,42;1,34;3,26;5,19;8,13;12,7;16,3;20,1;25,0" o:connectangles="0,0,0,0,0,0,0,0,0,0,0,0,0,0,0,0,0,0,0,0,0,0,0,0,0,0,0,0,0,0,0,0,0"/>
                      </v:shape>
                      <v:shape id="Freeform 698" o:spid="_x0000_s1181" style="position:absolute;left:4631;top:3524;width:26;height:43;visibility:visible;mso-wrap-style:square;v-text-anchor:top" coordsize="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ZBMYA&#10;AADeAAAADwAAAGRycy9kb3ducmV2LnhtbESPwWrDMBBE74X+g9hCb43sEoJxo5hQKEkhPdjJByzW&#10;1nJsrVxLcZy/jwqFHoeZecOsi9n2YqLRt44VpIsEBHHtdMuNgtPx4yUD4QOyxt4xKbiRh2Lz+LDG&#10;XLsrlzRVoRERwj5HBSaEIZfS14Ys+oUbiKP37UaLIcqxkXrEa4TbXr4myUpabDkuGBzo3VDdVRer&#10;oNw589OXWbrrPqvj+dbpr+kQlHp+mrdvIALN4T/8195rBctsma3g9068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HZBMYAAADeAAAADwAAAAAAAAAAAAAAAACYAgAAZHJz&#10;L2Rvd25yZXYueG1sUEsFBgAAAAAEAAQA9QAAAIsDAAAAAA==&#10;" path="m26,43r,l26,35,24,26,22,19,19,13,15,7,11,3,6,,,,,3,5,4,8,5r4,4l16,14r3,6l21,27r1,8l23,43r,l26,43xe" fillcolor="black" stroked="f">
                        <v:path arrowok="t" o:connecttype="custom" o:connectlocs="26,43;26,43;26,35;24,26;22,19;19,13;15,7;11,3;6,0;0,0;0,3;5,4;8,5;12,9;16,14;19,20;21,27;22,35;23,43;23,43;26,43" o:connectangles="0,0,0,0,0,0,0,0,0,0,0,0,0,0,0,0,0,0,0,0,0"/>
                      </v:shape>
                      <v:shape id="Freeform 699" o:spid="_x0000_s1182" style="position:absolute;left:4631;top:3567;width:27;height:44;visibility:visible;mso-wrap-style:square;v-text-anchor:top" coordsize="2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XRMUA&#10;AADeAAAADwAAAGRycy9kb3ducmV2LnhtbESPUWvCMBSF34X9h3AHvshMN8R11SijKPionT/g0lzb&#10;sOama7JY/70ZDHw8nHO+w1lvR9uJSIM3jhW8zjMQxLXThhsF56/9Sw7CB2SNnWNScCMP283TZI2F&#10;dlc+UaxCIxKEfYEK2hD6Qkpft2TRz11PnLyLGyyGJIdG6gGvCW47+ZZlS2nRcFposaeypfq7+rUK&#10;dpx/HMtltZ/F0sSfXZydK0NKTZ/HzxWIQGN4hP/bB61gkS/yd/i7k6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9dExQAAAN4AAAAPAAAAAAAAAAAAAAAAAJgCAABkcnMv&#10;ZG93bnJldi54bWxQSwUGAAAAAAQABAD1AAAAigMAAAAA&#10;" path="m,44r,l11,43r7,-3l24,36r3,-6l27,24r,-7l27,9,26,,23,r,9l23,17r1,7l23,30r-2,4l17,38r-7,2l,41r,l,44xe" fillcolor="black" stroked="f">
                        <v:path arrowok="t" o:connecttype="custom" o:connectlocs="0,44;0,44;11,43;18,40;24,36;27,30;27,24;27,17;27,9;26,0;23,0;23,9;23,17;24,24;23,30;21,34;17,38;10,40;0,41;0,41;0,44" o:connectangles="0,0,0,0,0,0,0,0,0,0,0,0,0,0,0,0,0,0,0,0,0"/>
                      </v:shape>
                      <v:shape id="Freeform 700" o:spid="_x0000_s1183" style="position:absolute;left:4604;top:3567;width:27;height:44;visibility:visible;mso-wrap-style:square;v-text-anchor:top" coordsize="2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DNsEA&#10;AADeAAAADwAAAGRycy9kb3ducmV2LnhtbERP3WrCMBS+H/gO4QjeiKYTkdoZRYqCl1v1AQ7NsQ1r&#10;TmqTxe7tlwthlx/f/+4w2k5EGrxxrOB9mYEgrp023Ci4Xc+LHIQPyBo7x6Tglzwc9pO3HRbaPfmL&#10;YhUakULYF6igDaEvpPR1Sxb90vXEibu7wWJIcGikHvCZwm0nV1m2kRYNp4YWeypbqr+rH6vgxPn2&#10;s9xU53ksTXyc4vxWGVJqNh2PHyACjeFf/HJftIJ1vs7T3nQnXQG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4QzbBAAAA3gAAAA8AAAAAAAAAAAAAAAAAmAIAAGRycy9kb3du&#10;cmV2LnhtbFBLBQYAAAAABAAEAPUAAACGAwAAAAA=&#10;" path="m1,r,l1,9,,17r,7l1,30r3,6l9,40r8,3l27,44r,-3l17,40,10,38,7,34,5,30,4,24r,-7l4,9,5,r,l1,xe" fillcolor="black" stroked="f">
                        <v:path arrowok="t" o:connecttype="custom" o:connectlocs="1,0;1,0;1,9;0,17;0,24;1,30;4,36;9,40;17,43;27,44;27,41;17,40;10,38;7,34;5,30;4,24;4,17;4,9;5,0;5,0;1,0" o:connectangles="0,0,0,0,0,0,0,0,0,0,0,0,0,0,0,0,0,0,0,0,0"/>
                      </v:shape>
                      <v:shape id="Freeform 701" o:spid="_x0000_s1184" style="position:absolute;left:4605;top:3524;width:26;height:43;visibility:visible;mso-wrap-style:square;v-text-anchor:top" coordsize="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5NdsYA&#10;AADeAAAADwAAAGRycy9kb3ducmV2LnhtbESP0WrCQBRE3wv+w3IF3+rGIiVGVxGhaKF9SPQDLtlr&#10;NiZ7N81uY/z7bqHQx2FmzjCb3WhbMVDva8cKFvMEBHHpdM2Vgsv57TkF4QOyxtYxKXiQh9128rTB&#10;TLs75zQUoRIRwj5DBSaELpPSl4Ys+rnriKN3db3FEGVfSd3jPcJtK1+S5FVarDkuGOzoYKhsim+r&#10;ID8689Xm6eLYvBfn26PRn8NHUGo2HfdrEIHG8B/+a5+0gmW6TFfweyde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5NdsYAAADeAAAADwAAAAAAAAAAAAAAAACYAgAAZHJz&#10;L2Rvd25yZXYueG1sUEsFBgAAAAAEAAQA9QAAAIsDAAAAAA==&#10;" path="m26,r,l21,,16,3,11,7,8,13,5,19,2,26,1,35,,43r4,l4,35,6,27,8,20r3,-6l14,9,18,5,22,4,26,3r,l26,xe" fillcolor="black" stroked="f">
                        <v:path arrowok="t" o:connecttype="custom" o:connectlocs="26,0;26,0;21,0;16,3;11,7;8,13;5,19;2,26;1,35;0,43;4,43;4,35;6,27;8,20;11,14;14,9;18,5;22,4;26,3;26,3;26,0" o:connectangles="0,0,0,0,0,0,0,0,0,0,0,0,0,0,0,0,0,0,0,0,0"/>
                      </v:shape>
                      <v:shape id="Freeform 702" o:spid="_x0000_s1185" style="position:absolute;left:4770;top:3543;width:41;height:66;visibility:visible;mso-wrap-style:square;v-text-anchor:top" coordsize="4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it8QA&#10;AADeAAAADwAAAGRycy9kb3ducmV2LnhtbESPy2oCMRSG9wXfIRyhu5pxkKqjUaxFEKSCF1wfJ2cu&#10;ODkZklTHt28WQpc//41vvuxMI+7kfG1ZwXCQgCDOra65VHA+bT4mIHxA1thYJgVP8rBc9N7mmGn7&#10;4APdj6EUcYR9hgqqENpMSp9XZNAPbEscvcI6gyFKV0rt8BHHTSPTJPmUBmuODxW2tK4ovx1/jYJC&#10;psX64r/HX+PNDz636VW7/U6p9363moEI1IX/8Ku91QpGk9E0AkSci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D4rfEAAAA3gAAAA8AAAAAAAAAAAAAAAAAmAIAAGRycy9k&#10;b3ducmV2LnhtbFBLBQYAAAAABAAEAPUAAACJAwAAAAA=&#10;" path="m16,l13,1,9,4,6,7,4,11,2,16,1,22,,28r1,7l1,41r,7l2,53r1,5l5,61r4,3l14,66r9,-1l31,64r5,-3l39,58r2,-5l41,49,40,43,39,37r,-7l38,24,36,18,34,13,31,8,28,5,24,2,20,1,16,xe" fillcolor="#ede8ce" stroked="f">
                        <v:path arrowok="t" o:connecttype="custom" o:connectlocs="16,0;13,1;9,4;6,7;4,11;2,16;1,22;0,28;1,35;1,41;1,48;2,53;3,58;5,61;9,64;14,66;23,65;31,64;36,61;39,58;41,53;41,49;40,43;39,37;39,30;38,24;36,18;34,13;31,8;28,5;24,2;20,1;16,0" o:connectangles="0,0,0,0,0,0,0,0,0,0,0,0,0,0,0,0,0,0,0,0,0,0,0,0,0,0,0,0,0,0,0,0,0"/>
                      </v:shape>
                      <v:shape id="Freeform 703" o:spid="_x0000_s1186" style="position:absolute;left:4768;top:3543;width:19;height:35;visibility:visible;mso-wrap-style:square;v-text-anchor:top" coordsize="1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LRKMUA&#10;AADeAAAADwAAAGRycy9kb3ducmV2LnhtbESPQWsCMRSE74X+h/CE3mpWEdGtUVQolCKUquD1kbzu&#10;Lm5e0iSu6783QqHHYWa+YRar3raioxAbxwpGwwIEsXam4UrB8fD+OgMRE7LB1jEpuFGE1fL5aYGl&#10;cVf+pm6fKpEhHEtUUKfkSymjrsliHDpPnL0fFyymLEMlTcBrhttWjotiKi02nBdq9LStSZ/3F6tg&#10;E+Lp63La/cq1+wyHnde+22ilXgb9+g1Eoj79h//aH0bBZDaZj+BxJ18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otEoxQAAAN4AAAAPAAAAAAAAAAAAAAAAAJgCAABkcnMv&#10;ZG93bnJldi54bWxQSwUGAAAAAAQABAD1AAAAigMAAAAA&#10;" path="m1,35r,l,29,1,23,2,16,4,11,7,6,10,3,14,1,18,r1,1l16,2,13,4,10,7,8,11,6,16,5,22r,6l4,34r1,l1,35xe" fillcolor="black" stroked="f">
                        <v:path arrowok="t" o:connecttype="custom" o:connectlocs="1,35;1,35;0,29;1,23;2,16;4,11;7,6;10,3;14,1;18,0;19,1;16,2;13,4;10,7;8,11;6,16;5,22;5,28;4,34;5,34;1,35" o:connectangles="0,0,0,0,0,0,0,0,0,0,0,0,0,0,0,0,0,0,0,0,0"/>
                      </v:shape>
                      <v:shape id="Freeform 704" o:spid="_x0000_s1187" style="position:absolute;left:4769;top:3577;width:24;height:33;visibility:visible;mso-wrap-style:square;v-text-anchor:top" coordsize="2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U4GMUA&#10;AADeAAAADwAAAGRycy9kb3ducmV2LnhtbESPwU7DMBBE70j8g7VI3FqHEEGb1q1oJQRHKPS+ijdx&#10;2nid2iZN/x4jVeI4mpk3muV6tJ0YyIfWsYKHaQaCuHK65UbB99frZAYiRGSNnWNScKEA69XtzRJL&#10;7c78ScMuNiJBOJSowMTYl1KGypDFMHU9cfJq5y3GJH0jtcdzgttO5ln2JC22nBYM9rQ1VB13P1bB&#10;Nn+u6W0ojqeLb+v94WPzGLVR6v5ufFmAiDTG//C1/a4VFLNinsPfnXQ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TgYxQAAAN4AAAAPAAAAAAAAAAAAAAAAAJgCAABkcnMv&#10;ZG93bnJldi54bWxQSwUGAAAAAAQABAD1AAAAigMAAAAA&#10;" path="m24,32r,l15,33,9,32,5,29,3,24,1,19,,14,,8,,1,4,r,7l4,13r,6l5,24r2,2l10,29r5,1l23,30r,l24,32xe" fillcolor="black" stroked="f">
                        <v:path arrowok="t" o:connecttype="custom" o:connectlocs="24,32;24,32;15,33;9,32;5,29;3,24;1,19;0,14;0,8;0,1;4,0;4,7;4,13;4,19;5,24;7,26;10,29;15,30;23,30;23,30;24,32" o:connectangles="0,0,0,0,0,0,0,0,0,0,0,0,0,0,0,0,0,0,0,0,0"/>
                      </v:shape>
                      <v:shape id="Freeform 705" o:spid="_x0000_s1188" style="position:absolute;left:4792;top:3573;width:21;height:36;visibility:visible;mso-wrap-style:square;v-text-anchor:top" coordsize="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Hp0ccA&#10;AADeAAAADwAAAGRycy9kb3ducmV2LnhtbESPQWvCQBSE74L/YXlCb7qxarDRVUqlUryIttTrI/ua&#10;TZt9G7PbmP57tyB4HGbmG2a57mwlWmp86VjBeJSAIM6dLrlQ8PH+OpyD8AFZY+WYFPyRh/Wq31ti&#10;pt2FD9QeQyEihH2GCkwIdSalzw1Z9CNXE0fvyzUWQ5RNIXWDlwi3lXxMklRaLDkuGKzpxVD+c/y1&#10;CiaH02ybbpN9+2mK73FKu83MnpV6GHTPCxCBunAP39pvWsF0Pn2awP+deAX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h6dHHAAAA3gAAAA8AAAAAAAAAAAAAAAAAmAIAAGRy&#10;cy9kb3ducmV2LnhtbFBLBQYAAAAABAAEAPUAAACMAwAAAAA=&#10;" path="m18,r1,l19,6r1,7l21,18r,5l19,28r-4,4l9,34,1,36,,34,8,33r5,-3l16,28r1,-4l17,19r,-6l16,7,14,1r1,l18,xe" fillcolor="black" stroked="f">
                        <v:path arrowok="t" o:connecttype="custom" o:connectlocs="18,0;19,0;19,6;20,13;21,18;21,23;19,28;15,32;9,34;1,36;0,34;8,33;13,30;16,28;17,24;17,19;17,13;16,7;14,1;15,1;18,0" o:connectangles="0,0,0,0,0,0,0,0,0,0,0,0,0,0,0,0,0,0,0,0,0"/>
                      </v:shape>
                      <v:shape id="Freeform 706" o:spid="_x0000_s1189" style="position:absolute;left:4786;top:3542;width:24;height:32;visibility:visible;mso-wrap-style:square;v-text-anchor:top" coordsize="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T9qsgA&#10;AADeAAAADwAAAGRycy9kb3ducmV2LnhtbESP0WrCQBRE3wv9h+UWfBHdKLHY6CqSIrUPtjX1A67Z&#10;axLM3k2zq6Z/7xaEPg4zc4aZLztTiwu1rrKsYDSMQBDnVldcKNh/rwdTEM4ja6wtk4JfcrBcPD7M&#10;MdH2yju6ZL4QAcIuQQWl900ipctLMuiGtiEO3tG2Bn2QbSF1i9cAN7UcR9GzNFhxWCixobSk/JSd&#10;jYL07QP7TZanB/p8nYy258nP1+Zdqd5Tt5qB8NT5//C9vdEK4mn8EsPfnXA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dP2qyAAAAN4AAAAPAAAAAAAAAAAAAAAAAJgCAABk&#10;cnMvZG93bnJldi54bWxQSwUGAAAAAAQABAD1AAAAjQMAAAAA&#10;" path="m,1r,l5,,9,2r4,2l16,8r3,5l21,19r2,5l24,31r-3,1l20,25,19,19,17,14,14,10,10,7,7,4,4,3,1,2r,l,1xe" fillcolor="black" stroked="f">
                        <v:path arrowok="t" o:connecttype="custom" o:connectlocs="0,1;0,1;5,0;9,2;13,4;16,8;19,13;21,19;23,24;24,31;21,32;20,25;19,19;17,14;14,10;10,7;7,4;4,3;1,2;1,2;0,1" o:connectangles="0,0,0,0,0,0,0,0,0,0,0,0,0,0,0,0,0,0,0,0,0"/>
                      </v:shape>
                      <v:shape id="Freeform 707" o:spid="_x0000_s1190" style="position:absolute;left:4690;top:3530;width:52;height:84;visibility:visible;mso-wrap-style:square;v-text-anchor:top" coordsize="5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yrQsIA&#10;AADeAAAADwAAAGRycy9kb3ducmV2LnhtbERPz2vCMBS+C/4P4Q28abphxXVGKYWCx7V62PHRPNuy&#10;5KU00Xb//TIYePz4fh9OszXiQaPvHSt43SQgiBune24VXC/leg/CB2SNxjEp+CEPp+NyccBMu4kr&#10;etShFTGEfYYKuhCGTErfdGTRb9xAHLmbGy2GCMdW6hGnGG6NfEuSnbTYc2zocKCio+a7vlsFqflq&#10;ysHcdvmnvRZpUldxX6XU6mXOP0AEmsNT/O8+awXb/fY9hb878QrI4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KtCwgAAAN4AAAAPAAAAAAAAAAAAAAAAAJgCAABkcnMvZG93&#10;bnJldi54bWxQSwUGAAAAAAQABAD1AAAAhwMAAAAA&#10;" path="m26,l21,1,17,3,12,7,9,12,6,18,3,25,2,33r,9l1,50r,8l,66r2,6l4,77r4,4l15,83r11,1l37,83r7,-2l49,77r2,-5l52,66r,-8l51,50r,-8l50,33,49,25,47,18,44,12,40,7,36,3,31,1,26,xe" fillcolor="#ede8ce" stroked="f">
                        <v:path arrowok="t" o:connecttype="custom" o:connectlocs="26,0;21,1;17,3;12,7;9,12;6,18;3,25;2,33;2,42;1,50;1,58;0,66;2,72;4,77;8,81;15,83;26,84;37,83;44,81;49,77;51,72;52,66;52,58;51,50;51,42;50,33;49,25;47,18;44,12;40,7;36,3;31,1;26,0" o:connectangles="0,0,0,0,0,0,0,0,0,0,0,0,0,0,0,0,0,0,0,0,0,0,0,0,0,0,0,0,0,0,0,0,0"/>
                      </v:shape>
                      <v:shape id="Freeform 708" o:spid="_x0000_s1191" style="position:absolute;left:4689;top:3528;width:27;height:44;visibility:visible;mso-wrap-style:square;v-text-anchor:top" coordsize="2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LkAsUA&#10;AADeAAAADwAAAGRycy9kb3ducmV2LnhtbESPUWvCMBSF3wf7D+EKe5GZOqTUzihSFHx0nT/g0ty1&#10;weama7LY/XsjDPZ4OOd8h7PZTbYXkUZvHCtYLjIQxI3ThlsFl8/jawHCB2SNvWNS8Esedtvnpw2W&#10;2t34g2IdWpEg7EtU0IUwlFL6piOLfuEG4uR9udFiSHJspR7xluC2l29ZlkuLhtNChwNVHTXX+scq&#10;OHCxPld5fZzHysTvQ5xfakNKvcym/TuIQFP4D/+1T1rBqlitc3jcSVdA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uQCxQAAAN4AAAAPAAAAAAAAAAAAAAAAAJgCAABkcnMv&#10;ZG93bnJldi54bWxQSwUGAAAAAAQABAD1AAAAigMAAAAA&#10;" path="m,44r,l1,35,2,27,5,20,8,13,11,8,16,4,21,1,27,r,3l23,4,19,6r-4,4l11,15,9,21,6,28,5,35r,9l5,44,,44xe" fillcolor="black" stroked="f">
                        <v:path arrowok="t" o:connecttype="custom" o:connectlocs="0,44;0,44;1,35;2,27;5,20;8,13;11,8;16,4;21,1;27,0;27,3;23,4;19,6;15,10;11,15;9,21;6,28;5,35;5,44;5,44;0,44" o:connectangles="0,0,0,0,0,0,0,0,0,0,0,0,0,0,0,0,0,0,0,0,0"/>
                      </v:shape>
                      <v:shape id="Freeform 709" o:spid="_x0000_s1192" style="position:absolute;left:4688;top:3572;width:28;height:44;visibility:visible;mso-wrap-style:square;v-text-anchor:top" coordsize="2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tScUA&#10;AADeAAAADwAAAGRycy9kb3ducmV2LnhtbESPX2vCMBTF3wd+h3AHvs10o9NajSJiwSEMdLLnS3PX&#10;lDU3Jcm0+/aLIOzxcP78OMv1YDtxIR9axwqeJxkI4trplhsF54/qqQARIrLGzjEp+KUA69XoYYml&#10;dlc+0uUUG5FGOJSowMTYl1KG2pDFMHE9cfK+nLcYk/SN1B6vadx28iXLptJiy4lgsKetofr79GMT&#10;t8L3Ixf+c2tCrnf78+zttTooNX4cNgsQkYb4H76391pBXuTzGdzup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1JxQAAAN4AAAAPAAAAAAAAAAAAAAAAAJgCAABkcnMv&#10;ZG93bnJldi54bWxQSwUGAAAAAAQABAD1AAAAigMAAAAA&#10;" path="m28,44r,l17,43,9,40,4,35,1,30,,24,1,16,1,8,1,,6,,5,8r,8l5,24r1,5l7,34r4,3l18,40r10,l28,40r,4xe" fillcolor="black" stroked="f">
                        <v:path arrowok="t" o:connecttype="custom" o:connectlocs="28,44;28,44;17,43;9,40;4,35;1,30;0,24;1,16;1,8;1,0;6,0;5,8;5,16;5,24;6,29;7,34;11,37;18,40;28,40;28,40;28,44" o:connectangles="0,0,0,0,0,0,0,0,0,0,0,0,0,0,0,0,0,0,0,0,0"/>
                      </v:shape>
                      <v:shape id="Freeform 710" o:spid="_x0000_s1193" style="position:absolute;left:4716;top:3572;width:28;height:44;visibility:visible;mso-wrap-style:square;v-text-anchor:top" coordsize="2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5O8IA&#10;AADeAAAADwAAAGRycy9kb3ducmV2LnhtbERPS0vDQBC+C/6HZQre7KYSNcZuixQDFUHog56H7JgN&#10;ZmfD7trGf+8cBI8f33u5nvygzhRTH9jAYl6AIm6D7bkzcDw0txWolJEtDoHJwA8lWK+ur5ZY23Dh&#10;HZ33uVMSwqlGAy7nsdY6tY48pnkYiYX7DNFjFhg7bSNeJNwP+q4oHrTHnqXB4UgbR+3X/ttLb4Mf&#10;O67iaeNSaV+3x8e3++bdmJvZ9PIMKtOU/8V/7q01UFblk+yVO3IF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Hk7wgAAAN4AAAAPAAAAAAAAAAAAAAAAAJgCAABkcnMvZG93&#10;bnJldi54bWxQSwUGAAAAAAQABAD1AAAAhwMAAAAA&#10;" path="m27,r,l27,8r1,8l28,24r-1,6l24,35r-5,5l12,43,,44,,40r10,l17,37r4,-3l23,29r1,-5l23,16r,-8l23,r,l27,xe" fillcolor="black" stroked="f">
                        <v:path arrowok="t" o:connecttype="custom" o:connectlocs="27,0;27,0;27,8;28,16;28,24;27,30;24,35;19,40;12,43;0,44;0,40;10,40;17,37;21,34;23,29;24,24;23,16;23,8;23,0;23,0;27,0" o:connectangles="0,0,0,0,0,0,0,0,0,0,0,0,0,0,0,0,0,0,0,0,0"/>
                      </v:shape>
                      <v:shape id="Freeform 711" o:spid="_x0000_s1194" style="position:absolute;left:4716;top:3528;width:27;height:44;visibility:visible;mso-wrap-style:square;v-text-anchor:top" coordsize="2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wcMUA&#10;AADeAAAADwAAAGRycy9kb3ducmV2LnhtbESPUWvCMBSF3wf7D+EKexFNN0TaziijKPjoqj/g0ty1&#10;weama7LY/XsjDPZ4OOd8h7PZTbYXkUZvHCt4XWYgiBunDbcKLufDIgfhA7LG3jEp+CUPu+3z0wZL&#10;7W78SbEOrUgQ9iUq6EIYSil905FFv3QDcfK+3GgxJDm2Uo94S3Dby7csW0uLhtNChwNVHTXX+scq&#10;2HNenKp1fZjHysTvfZxfakNKvcymj3cQgabwH/5rH7WCVb4qCnjcSVdA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LXBwxQAAAN4AAAAPAAAAAAAAAAAAAAAAAJgCAABkcnMv&#10;ZG93bnJldi54bWxQSwUGAAAAAAQABAD1AAAAigMAAAAA&#10;" path="m,l,,6,1r5,3l16,8r3,5l22,20r3,7l27,35r,9l23,44,22,35,21,28,19,21,16,15,12,10,8,6,4,4,,3r,l,xe" fillcolor="black" stroked="f">
                        <v:path arrowok="t" o:connecttype="custom" o:connectlocs="0,0;0,0;6,1;11,4;16,8;19,13;22,20;25,27;27,35;27,44;23,44;22,35;21,28;19,21;16,15;12,10;8,6;4,4;0,3;0,3;0,0" o:connectangles="0,0,0,0,0,0,0,0,0,0,0,0,0,0,0,0,0,0,0,0,0"/>
                      </v:shape>
                      <v:shape id="Freeform 712" o:spid="_x0000_s1195" style="position:absolute;left:4566;top:3470;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k0A8UA&#10;AADeAAAADwAAAGRycy9kb3ducmV2LnhtbESPy2rCQBSG9wXfYTiCuzqjWElTR/GCKKWb2ix0d8ic&#10;JiGZMyEzanz7zkLo8ue/8S1WvW3EjTpfOdYwGSsQxLkzFRcasp/9awLCB2SDjWPS8CAPq+XgZYGp&#10;cXf+ptspFCKOsE9RQxlCm0rp85Is+rFriaP36zqLIcqukKbDexy3jZwqNZcWK44PJba0LSmvT1er&#10;wWW7z+pweVCzyez7+TqvFX3VWo+G/foDRKA+/Ief7aPRMEveVASIOBE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TQDxQAAAN4AAAAPAAAAAAAAAAAAAAAAAJgCAABkcnMv&#10;ZG93bnJldi54bWxQSwUGAAAAAAQABAD1AAAAigMAAAAA&#10;" path="m5,2l4,,2,,1,,,2r5,xe" fillcolor="black" stroked="f">
                        <v:path arrowok="t" o:connecttype="custom" o:connectlocs="5,2;4,0;2,0;1,0;0,2;5,2" o:connectangles="0,0,0,0,0,0"/>
                      </v:shape>
                      <v:shape id="Freeform 713" o:spid="_x0000_s1196" style="position:absolute;left:4559;top:3472;width:12;height:67;visibility:visible;mso-wrap-style:square;v-text-anchor:top" coordsize="1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qTYsYA&#10;AADeAAAADwAAAGRycy9kb3ducmV2LnhtbESPT2sCMRTE7wW/Q3hCbzVRq8jWKKIWeyr4pwdvj81z&#10;dzF5WTZxXb99Uyh4HGbmN8x82TkrWmpC5VnDcKBAEOfeVFxoOB0/32YgQkQ2aD2ThgcFWC56L3PM&#10;jL/zntpDLESCcMhQQxljnUkZ8pIchoGviZN38Y3DmGRTSNPgPcGdlSOlptJhxWmhxJrWJeXXw81p&#10;2Ldh/G1/drfH2W3Uemsmdrc6a/3a71YfICJ18Rn+b38ZDe+ziRrC3510Be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qTYsYAAADeAAAADwAAAAAAAAAAAAAAAACYAgAAZHJz&#10;L2Rvd25yZXYueG1sUEsFBgAAAAAEAAQA9QAAAIsDAAAAAA==&#10;" path="m3,67r2,l12,,7,,,67r3,xe" fillcolor="black" stroked="f">
                        <v:path arrowok="t" o:connecttype="custom" o:connectlocs="3,67;5,67;12,0;7,0;0,67;3,67" o:connectangles="0,0,0,0,0,0"/>
                      </v:shape>
                      <v:shape id="Freeform 714" o:spid="_x0000_s1197" style="position:absolute;left:4559;top:3539;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g7IMYA&#10;AADeAAAADwAAAGRycy9kb3ducmV2LnhtbESPQWvCQBSE7wX/w/KEXorualuR6CoiFD0JjQU9PrLP&#10;JJh9m2S3Jv33XUHwOMzMN8xy3dtK3Kj1pWMNk7ECQZw5U3Ku4ef4NZqD8AHZYOWYNPyRh/Vq8LLE&#10;xLiOv+mWhlxECPsENRQh1ImUPivIoh+7mjh6F9daDFG2uTQtdhFuKzlVaiYtlhwXCqxpW1B2TX+t&#10;htO125w7Tn2ze2t2+3d1yBs6aP067DcLEIH68Aw/2nuj4WP+qaZwvxOv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g7IMYAAADeAAAADwAAAAAAAAAAAAAAAACYAgAAZHJz&#10;L2Rvd25yZXYueG1sUEsFBgAAAAAEAAQA9QAAAIsDAAAAAA==&#10;" path="m,l1,2,3,3,4,2,5,,,xe" fillcolor="black" stroked="f">
                        <v:path arrowok="t" o:connecttype="custom" o:connectlocs="0,0;1,2;3,3;4,2;5,0;0,0" o:connectangles="0,0,0,0,0,0"/>
                      </v:shape>
                      <v:shape id="Freeform 715" o:spid="_x0000_s1198" style="position:absolute;left:4627;top:3461;width:5;height: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4xsgA&#10;AADeAAAADwAAAGRycy9kb3ducmV2LnhtbESP0WrCQBRE3wv+w3KFvtVdWysxukopVeyDhUY/4Jq9&#10;TUKzd9PsVhO/3i0UfBxm5gyzWHW2FidqfeVYw3ikQBDnzlRcaDjs1w8JCB+QDdaOSUNPHlbLwd0C&#10;U+PO/EmnLBQiQtinqKEMoUml9HlJFv3INcTR+3KtxRBlW0jT4jnCbS0flZpKixXHhRIbei0p/85+&#10;rYb9mxqvL+GykUnWz44fPH3vdz9a3w+7lzmIQF24hf/bW6NhkjyrJ/i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0HjGyAAAAN4AAAAPAAAAAAAAAAAAAAAAAJgCAABk&#10;cnMvZG93bnJldi54bWxQSwUGAAAAAAQABAD1AAAAjQMAAAAA&#10;" path="m5,4l5,1,2,,1,1,,4r5,xe" fillcolor="black" stroked="f">
                        <v:path arrowok="t" o:connecttype="custom" o:connectlocs="5,4;5,1;2,0;1,1;0,4;5,4" o:connectangles="0,0,0,0,0,0"/>
                      </v:shape>
                      <v:shape id="Freeform 716" o:spid="_x0000_s1199" style="position:absolute;left:4627;top:3465;width:5;height:62;visibility:visible;mso-wrap-style:square;v-text-anchor:top" coordsize="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0r8YA&#10;AADeAAAADwAAAGRycy9kb3ducmV2LnhtbESPS2vDMBCE74X+B7GB3ho5xQ6pYyUYg6GXFvLofbE2&#10;fsRaGUu13X9fFQo9DjPzDZMdF9OLiUbXWlawWUcgiCurW64VXC/l8w6E88gae8uk4JscHA+PDxmm&#10;2s58ounsaxEg7FJU0Hg/pFK6qiGDbm0H4uDd7GjQBznWUo84B7jp5UsUbaXBlsNCgwMVDVX385dR&#10;UMopOXXFLX+/YPH5sfXx69DFSj2tlnwPwtPi/8N/7TetIN4lUQy/d8IVk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C0r8YAAADeAAAADwAAAAAAAAAAAAAAAACYAgAAZHJz&#10;L2Rvd25yZXYueG1sUEsFBgAAAAAEAAQA9QAAAIsDAAAAAA==&#10;" path="m2,62r3,l5,,,,,62r2,xe" fillcolor="black" stroked="f">
                        <v:path arrowok="t" o:connecttype="custom" o:connectlocs="2,62;5,62;5,0;0,0;0,62;2,62" o:connectangles="0,0,0,0,0,0"/>
                      </v:shape>
                      <v:shape id="Freeform 717" o:spid="_x0000_s1200" style="position:absolute;left:4627;top:3527;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jVMYA&#10;AADeAAAADwAAAGRycy9kb3ducmV2LnhtbESPQWvCQBSE70L/w/IKvYju1qpI6ioiiJ4EY6E9PrKv&#10;STD7NsmuJv33XUHwOMzMN8xy3dtK3Kj1pWMN72MFgjhzpuRcw9d5N1qA8AHZYOWYNPyRh/XqZbDE&#10;xLiOT3RLQy4ihH2CGooQ6kRKnxVk0Y9dTRy9X9daDFG2uTQtdhFuKzlRai4tlhwXCqxpW1B2Sa9W&#10;w/el2/x0nPpmP2z2hw91zBs6av322m8+QQTqwzP8aB+MhulipmZwvxOv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GjVMYAAADeAAAADwAAAAAAAAAAAAAAAACYAgAAZHJz&#10;L2Rvd25yZXYueG1sUEsFBgAAAAAEAAQA9QAAAIsDAAAAAA==&#10;" path="m,l1,2,2,3,5,2,5,,,xe" fillcolor="black" stroked="f">
                        <v:path arrowok="t" o:connecttype="custom" o:connectlocs="0,0;1,2;2,3;5,2;5,0;0,0" o:connectangles="0,0,0,0,0,0"/>
                      </v:shape>
                      <v:shape id="Freeform 718" o:spid="_x0000_s1201" style="position:absolute;left:4716;top:346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9I8YA&#10;AADeAAAADwAAAGRycy9kb3ducmV2LnhtbESPQWvCQBSE70L/w/IKvUjdrbUiqauIIHoSjIV6fGSf&#10;STD7NsmuJv33XUHwOMzMN8x82dtK3Kj1pWMNHyMFgjhzpuRcw89x8z4D4QOywcoxafgjD8vFy2CO&#10;iXEdH+iWhlxECPsENRQh1ImUPivIoh+5mjh6Z9daDFG2uTQtdhFuKzlWaiotlhwXCqxpXVB2Sa9W&#10;w++lW506Tn2zHTbb3afa5w3ttX577VffIAL14Rl+tHdGw2T2paZwvxOv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M9I8YAAADeAAAADwAAAAAAAAAAAAAAAACYAgAAZHJz&#10;L2Rvd25yZXYueG1sUEsFBgAAAAAEAAQA9QAAAIsDAAAAAA==&#10;" path="m5,3l4,1,2,,1,1,,3r5,xe" fillcolor="black" stroked="f">
                        <v:path arrowok="t" o:connecttype="custom" o:connectlocs="5,3;4,1;2,0;1,1;0,3;5,3" o:connectangles="0,0,0,0,0,0"/>
                      </v:shape>
                      <v:shape id="Freeform 719" o:spid="_x0000_s1202" style="position:absolute;left:4716;top:3465;width:6;height:65;visibility:visible;mso-wrap-style:square;v-text-anchor:top" coordsize="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9oM8gA&#10;AADeAAAADwAAAGRycy9kb3ducmV2LnhtbESP3WrCQBSE7wu+w3KE3tVNS1M1dZVSkApSSPxBenfI&#10;nmZDs2djdqvx7V2h0MthZr5hZoveNuJEna8dK3gcJSCIS6drrhTstsuHCQgfkDU2jknBhTws5oO7&#10;GWbanbmg0yZUIkLYZ6jAhNBmUvrSkEU/ci1x9L5dZzFE2VVSd3iOcNvIpyR5kRZrjgsGW3o3VP5s&#10;fq2CYrvPi3H6ldJ6Ko/54aP3+adR6n7Yv72CCNSH//Bfe6UVPE/SZAy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b2gzyAAAAN4AAAAPAAAAAAAAAAAAAAAAAJgCAABk&#10;cnMvZG93bnJldi54bWxQSwUGAAAAAAQABAD1AAAAjQMAAAAA&#10;" path="m4,65r2,l5,,,,1,65r3,xe" fillcolor="black" stroked="f">
                        <v:path arrowok="t" o:connecttype="custom" o:connectlocs="4,65;6,65;5,0;0,0;1,65;4,65" o:connectangles="0,0,0,0,0,0"/>
                      </v:shape>
                      <v:shape id="Freeform 720" o:spid="_x0000_s1203" style="position:absolute;left:4717;top:3530;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MysMA&#10;AADeAAAADwAAAGRycy9kb3ducmV2LnhtbERPz2vCMBS+D/wfwhO8DE10m0g1igiiJ2GdoMdH82yL&#10;zUvbRFv/++Uw2PHj+73a9LYST2p96VjDdKJAEGfOlJxrOP/sxwsQPiAbrByThhd52KwHbytMjOv4&#10;m55pyEUMYZ+ghiKEOpHSZwVZ9BNXE0fu5lqLIcI2l6bFLobbSs6UmkuLJceGAmvaFZTd04fVcLl3&#10;22vHqW8O783h+KFOeUMnrUfDfrsEEagP/+I/99Fo+Fx8qbg33olX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MysMAAADeAAAADwAAAAAAAAAAAAAAAACYAgAAZHJzL2Rv&#10;d25yZXYueG1sUEsFBgAAAAAEAAQA9QAAAIgDAAAAAA==&#10;" path="m,l1,2,3,3,5,2,5,,,xe" fillcolor="black" stroked="f">
                        <v:path arrowok="t" o:connecttype="custom" o:connectlocs="0,0;1,2;3,3;5,2;5,0;0,0" o:connectangles="0,0,0,0,0,0"/>
                      </v:shape>
                      <v:shape id="Freeform 721" o:spid="_x0000_s1204" style="position:absolute;left:4770;top:3465;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ypUcYA&#10;AADeAAAADwAAAGRycy9kb3ducmV2LnhtbESPT4vCMBTE7wv7HcIT9iKa7D/RahRZWPQkbBX0+Gie&#10;bbF5aZusrd/eLAh7HGbmN8xi1dtKXKn1pWMNr2MFgjhzpuRcw2H/PZqC8AHZYOWYNNzIw2r5/LTA&#10;xLiOf+iahlxECPsENRQh1ImUPivIoh+7mjh6Z9daDFG2uTQtdhFuK/mm1ERaLDkuFFjTV0HZJf21&#10;Go6Xbn3qOPXNZthstu9qlze00/pl0K/nIAL14T/8aG+Nho/pp5rB3514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ypUcYAAADeAAAADwAAAAAAAAAAAAAAAACYAgAAZHJz&#10;L2Rvd25yZXYueG1sUEsFBgAAAAAEAAQA9QAAAIsDAAAAAA==&#10;" path="m5,2l4,,2,,,1,,3,5,2xe" fillcolor="black" stroked="f">
                        <v:path arrowok="t" o:connecttype="custom" o:connectlocs="5,2;4,0;2,0;0,1;0,3;5,2" o:connectangles="0,0,0,0,0,0"/>
                      </v:shape>
                      <v:shape id="Freeform 722" o:spid="_x0000_s1205" style="position:absolute;left:4770;top:3467;width:19;height:76;visibility:visible;mso-wrap-style:square;v-text-anchor:top" coordsize="1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8GzcUA&#10;AADeAAAADwAAAGRycy9kb3ducmV2LnhtbESPzWrCQBSF94LvMFyhG6kTpbWSOooKVneSqPtL5jYT&#10;zdwJmammfXpnUXB5OH9882Vna3Gj1leOFYxHCQjiwumKSwWn4/Z1BsIHZI21Y1LwSx6Wi35vjql2&#10;d87olodSxBH2KSowITSplL4wZNGPXEMcvW/XWgxRtqXULd7juK3lJEmm0mLF8cFgQxtDxTX/sQq+&#10;LuVmEs7bwy4f8ofh3fqQ/WVKvQy61SeIQF14hv/be63gbfY+jgARJ6K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wbNxQAAAN4AAAAPAAAAAAAAAAAAAAAAAJgCAABkcnMv&#10;ZG93bnJldi54bWxQSwUGAAAAAAQABAD1AAAAigMAAAAA&#10;" path="m16,76r3,-1l5,,,1,14,76r2,xe" fillcolor="black" stroked="f">
                        <v:path arrowok="t" o:connecttype="custom" o:connectlocs="16,76;19,75;5,0;0,1;14,76;16,76" o:connectangles="0,0,0,0,0,0"/>
                      </v:shape>
                      <v:shape id="Freeform 723" o:spid="_x0000_s1206" style="position:absolute;left:4784;top:3542;width:5;height: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ziscA&#10;AADeAAAADwAAAGRycy9kb3ducmV2LnhtbESPQWvCQBSE70L/w/IKXkQ3sa2E1I1IQfQkNC3o8ZF9&#10;TUKyb5Ps1sR/3y0Uehxm5htmu5tMK240uNqygngVgSAurK65VPD5cVgmIJxH1thaJgV3crDLHmZb&#10;TLUd+Z1uuS9FgLBLUUHlfZdK6YqKDLqV7YiD92UHgz7IoZR6wDHATSvXUbSRBmsOCxV29FZR0eTf&#10;RsGlGffXkXPXHxf98fQUncuezkrNH6f9KwhPk/8P/7VPWsFz8hLH8HsnX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TM4rHAAAA3gAAAA8AAAAAAAAAAAAAAAAAmAIAAGRy&#10;cy9kb3ducmV2LnhtbFBLBQYAAAAABAAEAPUAAACMAwAAAAA=&#10;" path="m,1l1,3r2,l4,2,5,,,1xe" fillcolor="black" stroked="f">
                        <v:path arrowok="t" o:connecttype="custom" o:connectlocs="0,1;1,3;3,3;4,2;5,0;0,1" o:connectangles="0,0,0,0,0,0"/>
                      </v:shape>
                      <v:shape id="Freeform 724" o:spid="_x0000_s1207" style="position:absolute;left:4486;top:2920;width:385;height:77;visibility:visible;mso-wrap-style:square;v-text-anchor:top" coordsize="38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9lsYA&#10;AADeAAAADwAAAGRycy9kb3ducmV2LnhtbESPQWvCQBSE7wX/w/KE3upGaVVSVxGlpOjJKJTeHtnX&#10;JJh9G3e3Gv+9Kwgeh5n5hpktOtOIMzlfW1YwHCQgiAuray4VHPZfb1MQPiBrbCyTgit5WMx7LzNM&#10;tb3wjs55KEWEsE9RQRVCm0rpi4oM+oFtiaP3Z53BEKUrpXZ4iXDTyFGSjKXBmuNChS2tKiqO+b9R&#10;sF7t612W6Gx8+nV2km0x/DQbpV773fITRKAuPMOP9rdW8D79GI7gfid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q9lsYAAADeAAAADwAAAAAAAAAAAAAAAACYAgAAZHJz&#10;L2Rvd25yZXYueG1sUEsFBgAAAAAEAAQA9QAAAIsDAAAAAA==&#10;" path="m192,r20,l231,r18,1l267,3r17,1l300,6r15,3l328,11r13,3l352,17r10,3l370,23r7,4l381,30r3,4l385,38r-1,4l381,46r-4,4l370,53r-8,4l352,60r-11,3l328,65r-13,3l300,70r-16,2l267,73r-18,2l231,76r-19,l192,77,173,76r-19,l135,75,117,73,101,72,85,70,70,68,56,65,44,63,33,60,23,57,15,53,8,50,4,46,1,42,,38,1,34,4,30,8,27r7,-4l23,20,33,17,44,14,56,11,70,9,85,6,101,4,117,3,135,1,154,r19,l192,xe" fillcolor="black" stroked="f">
                        <v:path arrowok="t" o:connecttype="custom" o:connectlocs="212,0;249,1;284,4;315,9;341,14;362,20;377,27;384,34;384,42;377,50;362,57;341,63;315,68;284,72;249,75;212,76;173,76;135,75;101,72;70,68;44,63;23,57;8,50;1,42;1,34;8,27;23,20;44,14;70,9;101,4;135,1;173,0" o:connectangles="0,0,0,0,0,0,0,0,0,0,0,0,0,0,0,0,0,0,0,0,0,0,0,0,0,0,0,0,0,0,0,0"/>
                      </v:shape>
                    </v:group>
                    <v:line id="Line 726" o:spid="_x0000_s1208" style="position:absolute;flip:x;visibility:visible;mso-wrap-style:square" from="3116,3601" to="4520,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QPz8cAAADeAAAADwAAAGRycy9kb3ducmV2LnhtbESP0WrCQBRE3wv+w3KFvtVNbJSQugli&#10;sZRKH9R+wG32Nolm74bsqmm/3hWEPg4zc4ZZFINpxZl611hWEE8iEMSl1Q1XCr7266cUhPPIGlvL&#10;pOCXHBT56GGBmbYX3tJ55ysRIOwyVFB732VSurImg25iO+Lg/djeoA+yr6Tu8RLgppXTKJpLgw2H&#10;hRo7WtVUHncno+BvHb/S2wfNTPL9mZxokx5Wc6fU43hYvoDwNPj/8L39rhUk6Sx+htudc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tA/PxwAAAN4AAAAPAAAAAAAA&#10;AAAAAAAAAKECAABkcnMvZG93bnJldi54bWxQSwUGAAAAAAQABAD5AAAAlQMAAAAA&#10;" strokeweight="1.95pt"/>
                    <v:line id="Line 727" o:spid="_x0000_s1209" style="position:absolute;visibility:visible;mso-wrap-style:square" from="4845,3601" to="6357,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rS8YAAADeAAAADwAAAGRycy9kb3ducmV2LnhtbESPQWsCMRSE7wX/Q3iCl6LZFSuyGkUL&#10;LcVbrSjeHslzs7h5WTZRt/31plDocZiZb5jFqnO1uFEbKs8K8lEGglh7U3GpYP/1NpyBCBHZYO2Z&#10;FHxTgNWy97TAwvg7f9JtF0uRIBwKVGBjbAopg7bkMIx8Q5y8s28dxiTbUpoW7wnuajnOsql0WHFa&#10;sNjQqyV92V2dAnPYHE2w7nT+0dv8XT9P9/kVlRr0u/UcRKQu/of/2h9GwWT2kk/g9066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0K0vGAAAA3gAAAA8AAAAAAAAA&#10;AAAAAAAAoQIAAGRycy9kb3ducmV2LnhtbFBLBQYAAAAABAAEAPkAAACUAwAAAAA=&#10;" strokeweight="1.95pt"/>
                  </v:group>
                  <v:line id="Line 729" o:spid="_x0000_s1210" style="position:absolute;visibility:visible;mso-wrap-style:square" from="18999,31616" to="20580,3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W8MAAADeAAAADwAAAGRycy9kb3ducmV2LnhtbESPzarCMBSE98J9h3AuuNNUUam9RimK&#10;IrryB9eH5ty22JyUJmp9eyMILoeZ+YaZLVpTiTs1rrSsYNCPQBBnVpecKzif1r0YhPPIGivLpOBJ&#10;Dhbzn84ME20ffKD70eciQNglqKDwvk6kdFlBBl3f1sTB+7eNQR9kk0vd4CPATSWHUTSRBksOCwXW&#10;tCwoux5vRsE0jdtLutejKe4u14zNeVVvIqW6v236B8JT67/hT3urFYzi8WAM7zvhCs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7sFvDAAAA3gAAAA8AAAAAAAAAAAAA&#10;AAAAoQIAAGRycy9kb3ducmV2LnhtbFBLBQYAAAAABAAEAPkAAACRAwAAAAA=&#10;" strokeweight="3.9pt"/>
                  <v:line id="Line 730" o:spid="_x0000_s1211" style="position:absolute;flip:x;visibility:visible;mso-wrap-style:square" from="39579,31616" to="41160,3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iKhsYAAADeAAAADwAAAGRycy9kb3ducmV2LnhtbESP32rCMBTG7wd7h3CE3c20oqLVKGNj&#10;QwRZpz7AoTlrOpuTkmRa394MBl5+fH9+fMt1b1txJh8axwryYQaCuHK64VrB8fD+PAMRIrLG1jEp&#10;uFKA9erxYYmFdhf+ovM+1iKNcChQgYmxK6QMlSGLYeg64uR9O28xJulrqT1e0rht5SjLptJiw4lg&#10;sKNXQ9Vp/2sTtxz77Sg2O/PxI69vn+U8tPlOqadB/7IAEamP9/B/e6MVjGeTfAp/d9IV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IiobGAAAA3gAAAA8AAAAAAAAA&#10;AAAAAAAAoQIAAGRycy9kb3ducmV2LnhtbFBLBQYAAAAABAAEAPkAAACUAwAAAAA=&#10;" strokeweight="3.9pt"/>
                </v:group>
              </v:group>
            </w:pict>
          </mc:Fallback>
        </mc:AlternateContent>
      </w:r>
      <w:r w:rsidR="00BA78BE" w:rsidRPr="00A31791">
        <w:rPr>
          <w:noProof/>
          <w:lang w:eastAsia="en-GB"/>
        </w:rPr>
        <mc:AlternateContent>
          <mc:Choice Requires="wps">
            <w:drawing>
              <wp:anchor distT="0" distB="0" distL="118745" distR="118745" simplePos="0" relativeHeight="251859968" behindDoc="0" locked="0" layoutInCell="1" allowOverlap="1" wp14:anchorId="41BEC7E8" wp14:editId="4F07E5F9">
                <wp:simplePos x="0" y="0"/>
                <wp:positionH relativeFrom="column">
                  <wp:posOffset>6631940</wp:posOffset>
                </wp:positionH>
                <wp:positionV relativeFrom="paragraph">
                  <wp:posOffset>2539365</wp:posOffset>
                </wp:positionV>
                <wp:extent cx="91440" cy="82550"/>
                <wp:effectExtent l="2540" t="0" r="1270" b="0"/>
                <wp:wrapNone/>
                <wp:docPr id="48241"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82550"/>
                        </a:xfrm>
                        <a:prstGeom prst="ellipse">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6" o:spid="_x0000_s1026" style="position:absolute;margin-left:522.2pt;margin-top:199.95pt;width:7.2pt;height:6.5pt;z-index:251859968;visibility:visible;mso-wrap-style:square;mso-width-percent:0;mso-height-percent:0;mso-wrap-distance-left:9.35pt;mso-wrap-distance-top:0;mso-wrap-distance-right:9.3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" filled="f" fillcolor="#036" stroked="f"/>
            </w:pict>
          </mc:Fallback>
        </mc:AlternateContent>
      </w:r>
      <w:r w:rsidR="00BA78BE" w:rsidRPr="00A31791">
        <w:rPr>
          <w:noProof/>
          <w:color w:val="000000"/>
          <w:lang w:eastAsia="en-GB"/>
        </w:rPr>
        <mc:AlternateContent>
          <mc:Choice Requires="wps">
            <w:drawing>
              <wp:anchor distT="0" distB="0" distL="114300" distR="114300" simplePos="0" relativeHeight="251873280" behindDoc="0" locked="0" layoutInCell="1" allowOverlap="1" wp14:anchorId="7D0E615D" wp14:editId="2BBA19CF">
                <wp:simplePos x="0" y="0"/>
                <wp:positionH relativeFrom="column">
                  <wp:posOffset>5349087</wp:posOffset>
                </wp:positionH>
                <wp:positionV relativeFrom="paragraph">
                  <wp:posOffset>1473966</wp:posOffset>
                </wp:positionV>
                <wp:extent cx="220717" cy="157656"/>
                <wp:effectExtent l="0" t="0" r="0" b="0"/>
                <wp:wrapNone/>
                <wp:docPr id="48242" name="Rectangle 48242"/>
                <wp:cNvGraphicFramePr/>
                <a:graphic xmlns:a="http://schemas.openxmlformats.org/drawingml/2006/main">
                  <a:graphicData uri="http://schemas.microsoft.com/office/word/2010/wordprocessingShape">
                    <wps:wsp>
                      <wps:cNvSpPr/>
                      <wps:spPr>
                        <a:xfrm>
                          <a:off x="0" y="0"/>
                          <a:ext cx="220717" cy="1576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8242" o:spid="_x0000_s1026" style="position:absolute;margin-left:421.2pt;margin-top:116.05pt;width:17.4pt;height:12.4pt;z-index:251873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" filled="f" stroked="f" strokeweight="2pt"/>
            </w:pict>
          </mc:Fallback>
        </mc:AlternateContent>
      </w:r>
      <w:r w:rsidR="00BA78BE" w:rsidRPr="00A31791">
        <w:rPr>
          <w:color w:val="000000"/>
        </w:rPr>
        <w:t>The tension, T, is acting downwards. If it wasn’t then the balloon would rise.</w:t>
      </w:r>
    </w:p>
    <w:p w:rsidR="00C82A1E" w:rsidRDefault="00531243" w:rsidP="00BA78BE">
      <w:pPr>
        <w:rPr>
          <w:color w:val="000000"/>
        </w:rPr>
      </w:pPr>
      <w:r w:rsidRPr="00B34FB5">
        <w:rPr>
          <w:noProof/>
          <w:lang w:eastAsia="en-GB"/>
        </w:rPr>
        <mc:AlternateContent>
          <mc:Choice Requires="wps">
            <w:drawing>
              <wp:anchor distT="0" distB="0" distL="114300" distR="114300" simplePos="0" relativeHeight="251864064" behindDoc="0" locked="0" layoutInCell="1" allowOverlap="1" wp14:anchorId="60AF688C" wp14:editId="444AA53E">
                <wp:simplePos x="0" y="0"/>
                <wp:positionH relativeFrom="column">
                  <wp:posOffset>3109595</wp:posOffset>
                </wp:positionH>
                <wp:positionV relativeFrom="paragraph">
                  <wp:posOffset>1633220</wp:posOffset>
                </wp:positionV>
                <wp:extent cx="3201035" cy="1619250"/>
                <wp:effectExtent l="0" t="0" r="0" b="0"/>
                <wp:wrapTopAndBottom/>
                <wp:docPr id="4851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103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6665D">
                            <w:pPr>
                              <w:spacing w:before="120" w:after="0" w:line="240" w:lineRule="auto"/>
                              <w:contextualSpacing/>
                            </w:pPr>
                            <w:r w:rsidRPr="00B6665D">
                              <w:t xml:space="preserve">At the end of the jump the elastic provides a stopping force as well as providing the reaction force to weight. </w:t>
                            </w:r>
                          </w:p>
                          <w:p w:rsidR="00B97BA8" w:rsidRDefault="00B97BA8" w:rsidP="00B6665D">
                            <w:pPr>
                              <w:spacing w:before="120" w:after="0" w:line="240" w:lineRule="auto"/>
                              <w:contextualSpacing/>
                            </w:pPr>
                          </w:p>
                          <w:p w:rsidR="00B97BA8" w:rsidRDefault="00B97BA8" w:rsidP="00B6665D">
                            <w:pPr>
                              <w:spacing w:before="120" w:after="0" w:line="240" w:lineRule="auto"/>
                              <w:contextualSpacing/>
                            </w:pPr>
                            <w:r w:rsidRPr="00B6665D">
                              <w:t>T acts upwards (a large force) and overcomes W as well as providi</w:t>
                            </w:r>
                            <w:r>
                              <w:t>ng the decelerating force.</w:t>
                            </w:r>
                          </w:p>
                          <w:p w:rsidR="00B97BA8" w:rsidRPr="008025B8" w:rsidRDefault="00B97BA8" w:rsidP="00B6665D">
                            <w:pPr>
                              <w:spacing w:before="120" w:after="0" w:line="240" w:lineRule="auto"/>
                              <w:contextualSpacing/>
                              <w:rPr>
                                <w:rFonts w:ascii="Comic Sans MS" w:hAnsi="Comic Sans MS"/>
                                <w:color w:val="FFFFFF" w:themeColor="background1"/>
                                <w:sz w:val="28"/>
                              </w:rPr>
                            </w:pPr>
                            <w:proofErr w:type="gramStart"/>
                            <w:r w:rsidRPr="008025B8">
                              <w:rPr>
                                <w:rFonts w:ascii="Comic Sans MS" w:hAnsi="Comic Sans MS"/>
                                <w:color w:val="FFFFFF" w:themeColor="background1"/>
                                <w:sz w:val="28"/>
                              </w:rPr>
                              <w:t>and</w:t>
                            </w:r>
                            <w:proofErr w:type="gramEnd"/>
                            <w:r w:rsidRPr="008025B8">
                              <w:rPr>
                                <w:rFonts w:ascii="Comic Sans MS" w:hAnsi="Comic Sans MS"/>
                                <w:color w:val="FFFFFF" w:themeColor="background1"/>
                                <w:sz w:val="28"/>
                              </w:rPr>
                              <w:t xml:space="preserve"> overcomes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914" type="#_x0000_t202" style="position:absolute;margin-left:244.85pt;margin-top:128.6pt;width:252.05pt;height:127.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gy5wAIAAMk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" filled="f" stroked="f">
                <v:textbox>
                  <w:txbxContent>
                    <w:p w:rsidR="00B97BA8" w:rsidRDefault="00B97BA8" w:rsidP="00B6665D">
                      <w:pPr>
                        <w:spacing w:before="120" w:after="0" w:line="240" w:lineRule="auto"/>
                        <w:contextualSpacing/>
                      </w:pPr>
                      <w:r w:rsidRPr="00B6665D">
                        <w:t xml:space="preserve">At the end of the jump the elastic provides a stopping force as well as providing the reaction force to weight. </w:t>
                      </w:r>
                    </w:p>
                    <w:p w:rsidR="00B97BA8" w:rsidRDefault="00B97BA8" w:rsidP="00B6665D">
                      <w:pPr>
                        <w:spacing w:before="120" w:after="0" w:line="240" w:lineRule="auto"/>
                        <w:contextualSpacing/>
                      </w:pPr>
                    </w:p>
                    <w:p w:rsidR="00B97BA8" w:rsidRDefault="00B97BA8" w:rsidP="00B6665D">
                      <w:pPr>
                        <w:spacing w:before="120" w:after="0" w:line="240" w:lineRule="auto"/>
                        <w:contextualSpacing/>
                      </w:pPr>
                      <w:r w:rsidRPr="00B6665D">
                        <w:t>T acts upwards (a large force) and overcomes W as well as providi</w:t>
                      </w:r>
                      <w:r>
                        <w:t>ng the decelerating force.</w:t>
                      </w:r>
                    </w:p>
                    <w:p w:rsidR="00B97BA8" w:rsidRPr="008025B8" w:rsidRDefault="00B97BA8" w:rsidP="00B6665D">
                      <w:pPr>
                        <w:spacing w:before="120" w:after="0" w:line="240" w:lineRule="auto"/>
                        <w:contextualSpacing/>
                        <w:rPr>
                          <w:rFonts w:ascii="Comic Sans MS" w:hAnsi="Comic Sans MS"/>
                          <w:color w:val="FFFFFF" w:themeColor="background1"/>
                          <w:sz w:val="28"/>
                        </w:rPr>
                      </w:pPr>
                      <w:r w:rsidRPr="008025B8">
                        <w:rPr>
                          <w:rFonts w:ascii="Comic Sans MS" w:hAnsi="Comic Sans MS"/>
                          <w:color w:val="FFFFFF" w:themeColor="background1"/>
                          <w:sz w:val="28"/>
                        </w:rPr>
                        <w:t>and overcomes W.</w:t>
                      </w:r>
                    </w:p>
                  </w:txbxContent>
                </v:textbox>
                <w10:wrap type="topAndBottom"/>
              </v:shape>
            </w:pict>
          </mc:Fallback>
        </mc:AlternateContent>
      </w:r>
      <w:r>
        <w:rPr>
          <w:noProof/>
          <w:lang w:eastAsia="en-GB"/>
        </w:rPr>
        <w:drawing>
          <wp:anchor distT="0" distB="0" distL="114300" distR="114300" simplePos="0" relativeHeight="252063744" behindDoc="1" locked="0" layoutInCell="1" allowOverlap="1" wp14:anchorId="7EB201F4" wp14:editId="0E01E3F5">
            <wp:simplePos x="0" y="0"/>
            <wp:positionH relativeFrom="column">
              <wp:posOffset>-200025</wp:posOffset>
            </wp:positionH>
            <wp:positionV relativeFrom="paragraph">
              <wp:posOffset>435610</wp:posOffset>
            </wp:positionV>
            <wp:extent cx="3154045" cy="2666365"/>
            <wp:effectExtent l="0" t="0" r="8255" b="635"/>
            <wp:wrapNone/>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dge4.gif"/>
                    <pic:cNvPicPr/>
                  </pic:nvPicPr>
                  <pic:blipFill rotWithShape="1">
                    <a:blip r:embed="rId253">
                      <a:extLst>
                        <a:ext uri="{28A0092B-C50C-407E-A947-70E740481C1C}">
                          <a14:useLocalDpi xmlns:a14="http://schemas.microsoft.com/office/drawing/2010/main" val="0"/>
                        </a:ext>
                      </a:extLst>
                    </a:blip>
                    <a:srcRect r="45289"/>
                    <a:stretch/>
                  </pic:blipFill>
                  <pic:spPr bwMode="auto">
                    <a:xfrm>
                      <a:off x="0" y="0"/>
                      <a:ext cx="3154045" cy="26663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94B27" w:rsidRPr="00B34FB5">
        <w:rPr>
          <w:noProof/>
          <w:lang w:eastAsia="en-GB"/>
        </w:rPr>
        <mc:AlternateContent>
          <mc:Choice Requires="wps">
            <w:drawing>
              <wp:anchor distT="0" distB="0" distL="114300" distR="114300" simplePos="0" relativeHeight="251863040" behindDoc="0" locked="0" layoutInCell="1" allowOverlap="1" wp14:anchorId="64A8614E" wp14:editId="2AA9CF32">
                <wp:simplePos x="0" y="0"/>
                <wp:positionH relativeFrom="column">
                  <wp:posOffset>3528695</wp:posOffset>
                </wp:positionH>
                <wp:positionV relativeFrom="paragraph">
                  <wp:posOffset>605155</wp:posOffset>
                </wp:positionV>
                <wp:extent cx="2600325" cy="1000125"/>
                <wp:effectExtent l="0" t="0" r="0" b="9525"/>
                <wp:wrapTopAndBottom/>
                <wp:docPr id="48518"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3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C2EC6" w:rsidRDefault="00B97BA8" w:rsidP="00AD3BE0">
                            <w:pPr>
                              <w:spacing w:before="0" w:after="0"/>
                            </w:pPr>
                            <w:r w:rsidRPr="005C2EC6">
                              <w:t>When the jumper leaps off she is in freefall.</w:t>
                            </w:r>
                          </w:p>
                          <w:p w:rsidR="00B97BA8" w:rsidRPr="005C2EC6" w:rsidRDefault="00B97BA8" w:rsidP="00AD3BE0">
                            <w:pPr>
                              <w:spacing w:before="0" w:after="0"/>
                            </w:pPr>
                            <w:r w:rsidRPr="005C2EC6">
                              <w:t>W acts downwards</w:t>
                            </w:r>
                            <w:r>
                              <w:t xml:space="preserve">. The tension in the bungee cord is zero </w:t>
                            </w:r>
                            <w:proofErr w:type="spellStart"/>
                            <w:r>
                              <w:t>Newtons</w:t>
                            </w:r>
                            <w:proofErr w:type="spellEnd"/>
                            <w:r>
                              <w:t>.</w:t>
                            </w:r>
                          </w:p>
                          <w:p w:rsidR="00B97BA8" w:rsidRPr="008025B8" w:rsidRDefault="00B97BA8"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915" type="#_x0000_t202" style="position:absolute;margin-left:277.85pt;margin-top:47.65pt;width:204.75pt;height:78.7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" filled="f" stroked="f">
                <v:textbox>
                  <w:txbxContent>
                    <w:p w:rsidR="00B97BA8" w:rsidRPr="005C2EC6" w:rsidRDefault="00B97BA8" w:rsidP="00AD3BE0">
                      <w:pPr>
                        <w:spacing w:before="0" w:after="0"/>
                      </w:pPr>
                      <w:r w:rsidRPr="005C2EC6">
                        <w:t>When the jumper leaps off she is in freefall.</w:t>
                      </w:r>
                    </w:p>
                    <w:p w:rsidR="00B97BA8" w:rsidRPr="005C2EC6" w:rsidRDefault="00B97BA8" w:rsidP="00AD3BE0">
                      <w:pPr>
                        <w:spacing w:before="0" w:after="0"/>
                      </w:pPr>
                      <w:r w:rsidRPr="005C2EC6">
                        <w:t>W acts downwards</w:t>
                      </w:r>
                      <w:r>
                        <w:t>. The tension in the bungee cord is zero Newtons.</w:t>
                      </w:r>
                    </w:p>
                    <w:p w:rsidR="00B97BA8" w:rsidRPr="008025B8" w:rsidRDefault="00B97BA8"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v:textbox>
                <w10:wrap type="topAndBottom"/>
              </v:shape>
            </w:pict>
          </mc:Fallback>
        </mc:AlternateContent>
      </w:r>
      <w:r w:rsidR="00974E37">
        <w:rPr>
          <w:noProof/>
          <w:lang w:eastAsia="en-GB"/>
        </w:rPr>
        <w:pict>
          <v:group id="_x0000_s1969" style="position:absolute;margin-left:142.85pt;margin-top:58.85pt;width:84pt;height:207.3pt;z-index:252080128;mso-position-horizontal-relative:text;mso-position-vertical-relative:text" coordorigin="4275,7980" coordsize="1680,4146">
            <v:shape id="_x0000_s1426" style="position:absolute;left:4275;top:7980;width:720;height:3222" coordsize="720,4482" path="m,177v55,,220,-90,330,hhc510,192,600,,660,717hbc720,1434,684,3698,690,4482e" filled="f" strokecolor="red" strokeweight="2.25pt">
              <v:path arrowok="t"/>
            </v:shape>
            <v:shape id="_x0000_s1427" type="#_x0000_t75" style="position:absolute;left:4509;top:10377;width:1185;height:1224" strokecolor="#d487c4 [1951]">
              <v:imagedata r:id="rId254" o:title=""/>
            </v:shape>
            <v:line id="_x0000_s1428" style="position:absolute" from="4995,11490" to="4995,12126" strokecolor="red" strokeweight="2.25pt">
              <v:stroke endarrow="block"/>
            </v:line>
            <v:shape id="_x0000_s1429" type="#_x0000_t202" style="position:absolute;left:4395;top:11481;width:960;height:645" filled="f" stroked="f" strokecolor="#d487c4 [1951]">
              <v:textbox style="mso-next-textbox:#_x0000_s1429">
                <w:txbxContent>
                  <w:p w:rsidR="00B97BA8" w:rsidRPr="00E117DC" w:rsidRDefault="00B97BA8" w:rsidP="00E117DC">
                    <w:pPr>
                      <w:spacing w:before="0" w:after="0"/>
                      <w:rPr>
                        <w:rFonts w:ascii="Comic Sans MS" w:hAnsi="Comic Sans MS"/>
                        <w:b/>
                        <w:bCs/>
                        <w:color w:val="FF0000"/>
                        <w:sz w:val="28"/>
                      </w:rPr>
                    </w:pPr>
                    <w:r w:rsidRPr="00E117DC">
                      <w:rPr>
                        <w:rFonts w:ascii="Comic Sans MS" w:hAnsi="Comic Sans MS"/>
                        <w:b/>
                        <w:bCs/>
                        <w:color w:val="FF0000"/>
                        <w:sz w:val="28"/>
                      </w:rPr>
                      <w:t>W</w:t>
                    </w:r>
                  </w:p>
                </w:txbxContent>
              </v:textbox>
            </v:shape>
            <v:line id="_x0000_s1430" style="position:absolute;flip:y" from="5531,9540" to="5531,10575" strokecolor="red" strokeweight="2.25pt">
              <v:stroke endarrow="block"/>
            </v:line>
            <v:shape id="_x0000_s1431" type="#_x0000_t202" style="position:absolute;left:4995;top:9331;width:960;height:720" filled="f" stroked="f" strokecolor="#d487c4 [1951]">
              <v:textbox style="mso-next-textbox:#_x0000_s1431">
                <w:txbxContent>
                  <w:p w:rsidR="00B97BA8" w:rsidRPr="00AD3BE0" w:rsidRDefault="00B97BA8" w:rsidP="00B05B48">
                    <w:pPr>
                      <w:rPr>
                        <w:b/>
                        <w:color w:val="FF0000"/>
                        <w:sz w:val="32"/>
                        <w:szCs w:val="32"/>
                      </w:rPr>
                    </w:pPr>
                    <w:bookmarkStart w:id="151" w:name="_Toc423100267"/>
                    <w:r w:rsidRPr="00AD3BE0">
                      <w:rPr>
                        <w:b/>
                        <w:color w:val="FF0000"/>
                        <w:sz w:val="32"/>
                        <w:szCs w:val="32"/>
                      </w:rPr>
                      <w:t>T</w:t>
                    </w:r>
                    <w:bookmarkEnd w:id="151"/>
                  </w:p>
                </w:txbxContent>
              </v:textbox>
            </v:shape>
            <v:shape id="_x0000_s1432" type="#_x0000_t75" style="position:absolute;left:4830;top:9990;width:432;height:585" stroked="t" strokecolor="#d487c4 [1951]">
              <v:imagedata r:id="rId255" o:title="jennie small"/>
            </v:shape>
          </v:group>
          <o:OLEObject Type="Embed" ProgID="Word.Picture.8" ShapeID="_x0000_s1427" DrawAspect="Content" ObjectID="_1590163859" r:id="rId256"/>
        </w:pict>
      </w:r>
      <w:r w:rsidR="00974E37">
        <w:rPr>
          <w:noProof/>
          <w:color w:val="D487C4" w:themeColor="text2" w:themeTint="99"/>
          <w:lang w:val="en-US"/>
        </w:rPr>
        <w:pict>
          <v:group id="_x0000_s1418" style="position:absolute;margin-left:9.55pt;margin-top:36.8pt;width:93.75pt;height:122.2pt;z-index:251852800;mso-position-horizontal-relative:text;mso-position-vertical-relative:text" coordorigin="6442,3264" coordsize="1875,2444">
            <v:shape id="_x0000_s1419" style="position:absolute;left:6442;top:3563;width:1050;height:705" coordsize="1050,705" path="m,705c130,382,260,60,435,30,610,,830,262,1050,525e" filled="f" strokecolor="red" strokeweight="2.25pt">
              <v:path arrowok="t"/>
            </v:shape>
            <v:shape id="_x0000_s1420" type="#_x0000_t75" style="position:absolute;left:7132;top:3614;width:1185;height:1224">
              <v:imagedata r:id="rId254" o:title=""/>
            </v:shape>
            <v:line id="_x0000_s1421" style="position:absolute" from="7747,4673" to="7747,5708" strokecolor="red" strokeweight="2.25pt">
              <v:stroke endarrow="block"/>
            </v:line>
            <v:shape id="_x0000_s1422" type="#_x0000_t202" style="position:absolute;left:7177;top:4883;width:960;height:645" filled="f" stroked="f">
              <v:textbox style="mso-next-textbox:#_x0000_s1422">
                <w:txbxContent>
                  <w:p w:rsidR="00B97BA8" w:rsidRPr="00AD3BE0" w:rsidRDefault="00B97BA8" w:rsidP="00BA78BE">
                    <w:pPr>
                      <w:rPr>
                        <w:rFonts w:ascii="Comic Sans MS" w:hAnsi="Comic Sans MS"/>
                        <w:b/>
                        <w:bCs/>
                        <w:color w:val="FF0000"/>
                        <w:sz w:val="28"/>
                      </w:rPr>
                    </w:pPr>
                    <w:r w:rsidRPr="00AD3BE0">
                      <w:rPr>
                        <w:rFonts w:ascii="Comic Sans MS" w:hAnsi="Comic Sans MS"/>
                        <w:b/>
                        <w:bCs/>
                        <w:color w:val="FF0000"/>
                        <w:sz w:val="28"/>
                      </w:rPr>
                      <w:t>W</w:t>
                    </w:r>
                  </w:p>
                </w:txbxContent>
              </v:textbox>
            </v:shape>
            <v:shape id="_x0000_s1423" type="#_x0000_t75" style="position:absolute;left:7393;top:3264;width:439;height:599">
              <v:imagedata r:id="rId255" o:title="jennie small"/>
            </v:shape>
          </v:group>
          <o:OLEObject Type="Embed" ProgID="Word.Picture.8" ShapeID="_x0000_s1420" DrawAspect="Content" ObjectID="_1590163860" r:id="rId257"/>
        </w:pict>
      </w:r>
      <w:r w:rsidR="00974E37">
        <w:rPr>
          <w:noProof/>
          <w:lang w:val="en-US"/>
        </w:rPr>
        <w:pict>
          <v:shape id="_x0000_s1443" type="#_x0000_t75" style="position:absolute;margin-left:159.75pt;margin-top:2.6pt;width:108pt;height:15.75pt;z-index:251860992;mso-position-horizontal-relative:text;mso-position-vertical-relative:text">
            <v:imagedata r:id="rId258" o:title=""/>
            <w10:wrap type="topAndBottom"/>
          </v:shape>
          <o:OLEObject Type="Embed" ProgID="Equation.DSMT4" ShapeID="_x0000_s1443" DrawAspect="Content" ObjectID="_1590163861" r:id="rId259"/>
        </w:pict>
      </w:r>
    </w:p>
    <w:p w:rsidR="00715B72" w:rsidRDefault="00715B72">
      <w:pPr>
        <w:rPr>
          <w:color w:val="000000"/>
        </w:rPr>
      </w:pPr>
      <w:r>
        <w:rPr>
          <w:color w:val="000000"/>
        </w:rPr>
        <w:br w:type="page"/>
      </w:r>
    </w:p>
    <w:p w:rsidR="005721E2" w:rsidRDefault="00715B72" w:rsidP="00BA78BE">
      <w:pPr>
        <w:rPr>
          <w:color w:val="FF0000"/>
          <w:szCs w:val="24"/>
        </w:rPr>
      </w:pPr>
      <w:r w:rsidRPr="00A31791">
        <w:rPr>
          <w:noProof/>
          <w:lang w:eastAsia="en-GB"/>
        </w:rPr>
        <w:lastRenderedPageBreak/>
        <mc:AlternateContent>
          <mc:Choice Requires="wpg">
            <w:drawing>
              <wp:anchor distT="0" distB="0" distL="114300" distR="114300" simplePos="0" relativeHeight="251935744" behindDoc="1" locked="0" layoutInCell="1" allowOverlap="1" wp14:anchorId="39B05039" wp14:editId="3C025B39">
                <wp:simplePos x="0" y="0"/>
                <wp:positionH relativeFrom="column">
                  <wp:posOffset>1765935</wp:posOffset>
                </wp:positionH>
                <wp:positionV relativeFrom="paragraph">
                  <wp:posOffset>9525</wp:posOffset>
                </wp:positionV>
                <wp:extent cx="4362450" cy="2266950"/>
                <wp:effectExtent l="0" t="38100" r="19050" b="38100"/>
                <wp:wrapTight wrapText="bothSides">
                  <wp:wrapPolygon edited="0">
                    <wp:start x="13771" y="-363"/>
                    <wp:lineTo x="13771" y="2904"/>
                    <wp:lineTo x="7546" y="3449"/>
                    <wp:lineTo x="7546" y="5808"/>
                    <wp:lineTo x="5188" y="6716"/>
                    <wp:lineTo x="5188" y="8713"/>
                    <wp:lineTo x="0" y="8713"/>
                    <wp:lineTo x="0" y="12887"/>
                    <wp:lineTo x="3584" y="14521"/>
                    <wp:lineTo x="3490" y="17425"/>
                    <wp:lineTo x="13677" y="20329"/>
                    <wp:lineTo x="13771" y="21782"/>
                    <wp:lineTo x="14243" y="21782"/>
                    <wp:lineTo x="14337" y="20511"/>
                    <wp:lineTo x="14714" y="20329"/>
                    <wp:lineTo x="16601" y="17970"/>
                    <wp:lineTo x="16790" y="14884"/>
                    <wp:lineTo x="14337" y="14521"/>
                    <wp:lineTo x="21600" y="11617"/>
                    <wp:lineTo x="21600" y="9983"/>
                    <wp:lineTo x="19619" y="8713"/>
                    <wp:lineTo x="19808" y="6534"/>
                    <wp:lineTo x="19431" y="5808"/>
                    <wp:lineTo x="18110" y="5808"/>
                    <wp:lineTo x="18299" y="908"/>
                    <wp:lineTo x="17827" y="545"/>
                    <wp:lineTo x="14243" y="-363"/>
                    <wp:lineTo x="13771" y="-363"/>
                  </wp:wrapPolygon>
                </wp:wrapTight>
                <wp:docPr id="4852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2266950"/>
                          <a:chOff x="2640" y="1895"/>
                          <a:chExt cx="6870" cy="3570"/>
                        </a:xfrm>
                      </wpg:grpSpPr>
                      <pic:pic xmlns:pic="http://schemas.openxmlformats.org/drawingml/2006/picture">
                        <pic:nvPicPr>
                          <pic:cNvPr id="48522" name="Picture 278" descr="freight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5610" y="3080"/>
                            <a:ext cx="32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523" name="Rectangle 279"/>
                        <wps:cNvSpPr>
                          <a:spLocks noChangeArrowheads="1"/>
                        </wps:cNvSpPr>
                        <wps:spPr bwMode="auto">
                          <a:xfrm>
                            <a:off x="2640" y="3440"/>
                            <a:ext cx="1860" cy="31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4" name="Rectangle 280"/>
                        <wps:cNvSpPr>
                          <a:spLocks noChangeArrowheads="1"/>
                        </wps:cNvSpPr>
                        <wps:spPr bwMode="auto">
                          <a:xfrm>
                            <a:off x="2640" y="3770"/>
                            <a:ext cx="6870" cy="143"/>
                          </a:xfrm>
                          <a:prstGeom prst="rect">
                            <a:avLst/>
                          </a:prstGeom>
                          <a:solidFill>
                            <a:srgbClr val="3366FF"/>
                          </a:solidFill>
                          <a:ln w="9525">
                            <a:solidFill>
                              <a:srgbClr val="3366FF"/>
                            </a:solidFill>
                            <a:miter lim="800000"/>
                            <a:headEnd/>
                            <a:tailEnd/>
                          </a:ln>
                        </wps:spPr>
                        <wps:bodyPr rot="0" vert="horz" wrap="square" lIns="91440" tIns="45720" rIns="91440" bIns="45720" anchor="t" anchorCtr="0" upright="1">
                          <a:noAutofit/>
                        </wps:bodyPr>
                      </wps:wsp>
                      <wps:wsp>
                        <wps:cNvPr id="48525" name="Rectangle 281"/>
                        <wps:cNvSpPr>
                          <a:spLocks noChangeArrowheads="1"/>
                        </wps:cNvSpPr>
                        <wps:spPr bwMode="auto">
                          <a:xfrm>
                            <a:off x="4335" y="3297"/>
                            <a:ext cx="143" cy="14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6" name="Line 282"/>
                        <wps:cNvCnPr/>
                        <wps:spPr bwMode="auto">
                          <a:xfrm>
                            <a:off x="4425" y="3575"/>
                            <a:ext cx="13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527" name="Line 284"/>
                        <wps:cNvCnPr/>
                        <wps:spPr bwMode="auto">
                          <a:xfrm flipV="1">
                            <a:off x="7110" y="189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8" name="Line 285"/>
                        <wps:cNvCnPr/>
                        <wps:spPr bwMode="auto">
                          <a:xfrm>
                            <a:off x="7110" y="417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9" name="Text Box 286"/>
                        <wps:cNvSpPr txBox="1">
                          <a:spLocks noChangeArrowheads="1"/>
                        </wps:cNvSpPr>
                        <wps:spPr bwMode="auto">
                          <a:xfrm>
                            <a:off x="7215" y="4460"/>
                            <a:ext cx="81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117DC" w:rsidRDefault="00B97BA8" w:rsidP="00E117DC">
                              <w:pPr>
                                <w:spacing w:before="0" w:after="0"/>
                                <w:rPr>
                                  <w:b/>
                                  <w:bCs/>
                                  <w:color w:val="FF0000"/>
                                  <w:sz w:val="28"/>
                                </w:rPr>
                              </w:pPr>
                              <w:r w:rsidRPr="00E117DC">
                                <w:rPr>
                                  <w:b/>
                                  <w:bCs/>
                                  <w:color w:val="FF0000"/>
                                  <w:sz w:val="28"/>
                                </w:rPr>
                                <w:t>W</w:t>
                              </w:r>
                            </w:p>
                          </w:txbxContent>
                        </wps:txbx>
                        <wps:bodyPr rot="0" vert="horz" wrap="square" lIns="91440" tIns="45720" rIns="91440" bIns="45720" anchor="t" anchorCtr="0" upright="1">
                          <a:noAutofit/>
                        </wps:bodyPr>
                      </wps:wsp>
                      <wps:wsp>
                        <wps:cNvPr id="48530" name="Text Box 287"/>
                        <wps:cNvSpPr txBox="1">
                          <a:spLocks noChangeArrowheads="1"/>
                        </wps:cNvSpPr>
                        <wps:spPr bwMode="auto">
                          <a:xfrm>
                            <a:off x="7260" y="2150"/>
                            <a:ext cx="123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117DC" w:rsidRDefault="00B97BA8" w:rsidP="00E117DC">
                              <w:pPr>
                                <w:spacing w:before="0" w:after="0"/>
                                <w:rPr>
                                  <w:szCs w:val="24"/>
                                </w:rPr>
                              </w:pPr>
                              <w:r w:rsidRPr="00E117DC">
                                <w:rPr>
                                  <w:szCs w:val="24"/>
                                </w:rPr>
                                <w:t>B</w:t>
                              </w:r>
                            </w:p>
                          </w:txbxContent>
                        </wps:txbx>
                        <wps:bodyPr rot="0" vert="horz" wrap="square" lIns="91440" tIns="45720" rIns="91440" bIns="45720" anchor="t" anchorCtr="0" upright="1">
                          <a:noAutofit/>
                        </wps:bodyPr>
                      </wps:wsp>
                      <wps:wsp>
                        <wps:cNvPr id="48531" name="Line 289"/>
                        <wps:cNvCnPr/>
                        <wps:spPr bwMode="auto">
                          <a:xfrm>
                            <a:off x="3675" y="4220"/>
                            <a:ext cx="1260"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wps:spPr>
                        <wps:bodyPr/>
                      </wps:wsp>
                      <wps:wsp>
                        <wps:cNvPr id="48532" name="Text Box 291"/>
                        <wps:cNvSpPr txBox="1">
                          <a:spLocks noChangeArrowheads="1"/>
                        </wps:cNvSpPr>
                        <wps:spPr bwMode="auto">
                          <a:xfrm>
                            <a:off x="3675" y="4295"/>
                            <a:ext cx="16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117DC" w:rsidRDefault="00B97BA8" w:rsidP="00E117DC">
                              <w:pPr>
                                <w:spacing w:before="0" w:after="0"/>
                                <w:rPr>
                                  <w:b/>
                                  <w:bCs/>
                                  <w:color w:val="3366FF"/>
                                  <w:sz w:val="28"/>
                                </w:rPr>
                              </w:pPr>
                              <w:r w:rsidRPr="00E117DC">
                                <w:rPr>
                                  <w:b/>
                                  <w:bCs/>
                                  <w:color w:val="3366FF"/>
                                  <w:sz w:val="28"/>
                                </w:rPr>
                                <w:t>Current</w:t>
                              </w:r>
                            </w:p>
                          </w:txbxContent>
                        </wps:txbx>
                        <wps:bodyPr rot="0" vert="horz" wrap="square" lIns="91440" tIns="45720" rIns="91440" bIns="45720" anchor="t" anchorCtr="0" upright="1">
                          <a:noAutofit/>
                        </wps:bodyPr>
                      </wps:wsp>
                      <wps:wsp>
                        <wps:cNvPr id="48533" name="Line 292"/>
                        <wps:cNvCnPr/>
                        <wps:spPr bwMode="auto">
                          <a:xfrm flipH="1">
                            <a:off x="4575" y="3230"/>
                            <a:ext cx="12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34" name="Text Box 293"/>
                        <wps:cNvSpPr txBox="1">
                          <a:spLocks noChangeArrowheads="1"/>
                        </wps:cNvSpPr>
                        <wps:spPr bwMode="auto">
                          <a:xfrm>
                            <a:off x="4980" y="2607"/>
                            <a:ext cx="6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117DC" w:rsidRDefault="00B97BA8" w:rsidP="00E117DC">
                              <w:pPr>
                                <w:spacing w:before="0" w:after="0"/>
                                <w:rPr>
                                  <w:szCs w:val="24"/>
                                </w:rPr>
                              </w:pPr>
                              <w:r w:rsidRPr="00E117DC">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 o:spid="_x0000_s1916" style="position:absolute;margin-left:139.05pt;margin-top:.75pt;width:343.5pt;height:178.5pt;z-index:-251380736;mso-position-horizontal-relative:text;mso-position-vertical-relative:text" coordorigin="2640,1895" coordsize="6870,3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">
                <v:shape id="Picture 278" o:spid="_x0000_s1917" type="#_x0000_t75" alt="freight2" style="position:absolute;left:5610;top:3080;width:3240;height: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ZlOzHAAAA3gAAAA8AAABkcnMvZG93bnJldi54bWxEj0FrwkAUhO9C/8PyCr1I3TRUkdRVRJB6&#10;kIqxl94e2dckNvs2Zl81/fddQfA4zMw3zGzRu0adqQu1ZwMvowQUceFtzaWBz8P6eQoqCLLFxjMZ&#10;+KMAi/nDYIaZ9Rfe0zmXUkUIhwwNVCJtpnUoKnIYRr4ljt637xxKlF2pbYeXCHeNTpNkoh3WHBcq&#10;bGlVUfGT/zoDx/pw1Cf7kdv3/ddO1rId0ikY8/TYL99ACfVyD9/aG2vgdTpOU7jeiVdAz/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PZlOzHAAAA3gAAAA8AAAAAAAAAAAAA&#10;AAAAnwIAAGRycy9kb3ducmV2LnhtbFBLBQYAAAAABAAEAPcAAACTAwAAAAA=&#10;">
                  <v:imagedata r:id="rId261" o:title="freight2"/>
                </v:shape>
                <v:rect id="Rectangle 279" o:spid="_x0000_s1918" style="position:absolute;left:2640;top:3440;width:186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dc8cA&#10;AADeAAAADwAAAGRycy9kb3ducmV2LnhtbESPT2vCQBTE7wW/w/IEb3Xjf0ldRQRF6KFGe+jxkX1N&#10;QrJvY3Y18du7hYLHYWZ+w6w2nanEnRpXWFYwGkYgiFOrC84UfF/270sQziNrrCyTggc52Kx7byuM&#10;tW05ofvZZyJA2MWoIPe+jqV0aU4G3dDWxMH7tY1BH2STSd1gG+CmkuMomkuDBYeFHGva5ZSW55tR&#10;UM725Xx7WNw+k4n9ak/X4yiZ/ig16HfbDxCeOv8K/7ePWsF0ORtP4O9Ou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IXXPHAAAA3gAAAA8AAAAAAAAAAAAAAAAAmAIAAGRy&#10;cy9kb3ducmV2LnhtbFBLBQYAAAAABAAEAPUAAACMAwAAAAA=&#10;" fillcolor="#969696"/>
                <v:rect id="Rectangle 280" o:spid="_x0000_s1919" style="position:absolute;left:2640;top:3770;width:687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rA8YA&#10;AADeAAAADwAAAGRycy9kb3ducmV2LnhtbESPUUvDQBCE3wX/w7GCL2Ivhioh9lpKQREEsVVoH5fc&#10;mgvm9uLdNo3/3hMEH4eZ+YZZrCbfq5Fi6gIbuJkVoIibYDtuDby/PVxXoJIgW+wDk4FvSrBanp8t&#10;sLbhxFsad9KqDOFUowEnMtRap8aRxzQLA3H2PkL0KFnGVtuIpwz3vS6L4k577DgvOBxo46j53B29&#10;gdfq61E25d6t47McxhSvXigcjbm8mNb3oIQm+Q//tZ+sgXl1W87h906+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3rA8YAAADeAAAADwAAAAAAAAAAAAAAAACYAgAAZHJz&#10;L2Rvd25yZXYueG1sUEsFBgAAAAAEAAQA9QAAAIsDAAAAAA==&#10;" fillcolor="#36f" strokecolor="#36f"/>
                <v:rect id="Rectangle 281" o:spid="_x0000_s1920" style="position:absolute;left:4335;top:329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1gnMgA&#10;AADeAAAADwAAAGRycy9kb3ducmV2LnhtbESPT2vCQBTE70K/w/IKvenGP1GJriKCRejBxnrw+Mi+&#10;JiHZt2l2Nem37xYEj8PM/IZZb3tTizu1rrSsYDyKQBBnVpecK7h8HYZLEM4ja6wtk4JfcrDdvAzW&#10;mGjbcUr3s89FgLBLUEHhfZNI6bKCDLqRbYiD921bgz7INpe6xS7ATS0nUTSXBksOCwU2tC8oq843&#10;o6CKD9V89764faRTe+o+f47jdHZV6u21361AeOr9M/xoH7WC2TKexPB/J1wBuf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WCcyAAAAN4AAAAPAAAAAAAAAAAAAAAAAJgCAABk&#10;cnMvZG93bnJldi54bWxQSwUGAAAAAAQABAD1AAAAjQMAAAAA&#10;" fillcolor="#969696"/>
                <v:line id="Line 282" o:spid="_x0000_s1921" style="position:absolute;visibility:visible;mso-wrap-style:square" from="4425,3575" to="5775,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FXoMQAAADeAAAADwAAAGRycy9kb3ducmV2LnhtbESPQYvCMBSE7wv+h/CEva2polKqUUQQ&#10;etCDXdHro3k2xealNlmt/94sLOxxmPlmmOW6t414UOdrxwrGowQEcel0zZWC0/fuKwXhA7LGxjEp&#10;eJGH9WrwscRMuycf6VGESsQS9hkqMCG0mZS+NGTRj1xLHL2r6yyGKLtK6g6fsdw2cpIkc2mx5rhg&#10;sKWtofJW/FgF00Nu9KXf+/0xyc9U36fbe+GU+hz2mwWIQH34D//RuY5cOpvM4fdOvAJy9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sVegxAAAAN4AAAAPAAAAAAAAAAAA&#10;AAAAAKECAABkcnMvZG93bnJldi54bWxQSwUGAAAAAAQABAD5AAAAkgMAAAAA&#10;" strokeweight="2.25pt"/>
                <v:line id="Line 284" o:spid="_x0000_s1922" style="position:absolute;flip:y;visibility:visible;mso-wrap-style:square" from="7110,1895" to="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wzcUAAADeAAAADwAAAGRycy9kb3ducmV2LnhtbESPT2sCMRTE70K/Q3hCb5rVaiurUUSq&#10;qHip1ftj8/YPJi/LJur22zeC4HGYmd8ws0VrjbhR4yvHCgb9BARx5nTFhYLT77o3AeEDskbjmBT8&#10;kYfF/K0zw1S7O//Q7RgKESHsU1RQhlCnUvqsJIu+72ri6OWusRiibAqpG7xHuDVymCSf0mLFcaHE&#10;mlYlZZfj1Sqov8/bzWHvxiuXL6uPw2WQm51R6r3bLqcgArXhFX62t1rBaDIefsHjTrw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CwzcUAAADeAAAADwAAAAAAAAAA&#10;AAAAAAChAgAAZHJzL2Rvd25yZXYueG1sUEsFBgAAAAAEAAQA+QAAAJMDAAAAAA==&#10;" strokecolor="red" strokeweight="2.25pt">
                  <v:stroke endarrow="block"/>
                </v:line>
                <v:line id="Line 285" o:spid="_x0000_s1923" style="position:absolute;visibility:visible;mso-wrap-style:square" from="7110,4175" to="7110,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bXZ8MAAADeAAAADwAAAGRycy9kb3ducmV2LnhtbERPTWvCQBC9F/oflin0VncVFYmuIoJU&#10;Cj0kLe11zE6T0OxsyGxj/Pfdg+Dx8b43u9G3aqBemsAWphMDirgMruHKwufH8WUFSiKywzYwWbiS&#10;wG77+LDBzIUL5zQUsVIphCVDC3WMXaa1lDV5lEnoiBP3E3qPMcG+0q7HSwr3rZ4Zs9QeG04NNXZ0&#10;qKn8Lf68hbd2OBaHV5Jr+f4l3+M5N2Jya5+fxv0aVKQx3sU398lZmK8Ws7Q33UlX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W12fDAAAA3gAAAA8AAAAAAAAAAAAA&#10;AAAAoQIAAGRycy9kb3ducmV2LnhtbFBLBQYAAAAABAAEAPkAAACRAwAAAAA=&#10;" strokecolor="red" strokeweight="2.25pt">
                  <v:stroke endarrow="block"/>
                </v:line>
                <v:shape id="Text Box 286" o:spid="_x0000_s1924" type="#_x0000_t202" style="position:absolute;left:7215;top:4460;width:81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3hcUA&#10;AADeAAAADwAAAGRycy9kb3ducmV2LnhtbESPT4vCMBTE7wt+h/AEb2ui6KLVKKIInlbWf+Dt0Tzb&#10;YvNSmmi7394sLHgcZuY3zHzZ2lI8qfaFYw2DvgJBnDpTcKbhdNx+TkD4gGywdEwafsnDctH5mGNi&#10;XMM/9DyETEQI+wQ15CFUiZQ+zcmi77uKOHo3V1sMUdaZNDU2EW5LOVTqS1osOC7kWNE6p/R+eFgN&#10;5+/b9TJS+2xjx1XjWiXZTqXWvW67moEI1IZ3+L+9MxpGk/FwCn934hW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PeFxQAAAN4AAAAPAAAAAAAAAAAAAAAAAJgCAABkcnMv&#10;ZG93bnJldi54bWxQSwUGAAAAAAQABAD1AAAAigMAAAAA&#10;" filled="f" stroked="f">
                  <v:textbox>
                    <w:txbxContent>
                      <w:p w:rsidR="00B97BA8" w:rsidRPr="00E117DC" w:rsidRDefault="00B97BA8" w:rsidP="00E117DC">
                        <w:pPr>
                          <w:spacing w:before="0" w:after="0"/>
                          <w:rPr>
                            <w:b/>
                            <w:bCs/>
                            <w:color w:val="FF0000"/>
                            <w:sz w:val="28"/>
                          </w:rPr>
                        </w:pPr>
                        <w:r w:rsidRPr="00E117DC">
                          <w:rPr>
                            <w:b/>
                            <w:bCs/>
                            <w:color w:val="FF0000"/>
                            <w:sz w:val="28"/>
                          </w:rPr>
                          <w:t>W</w:t>
                        </w:r>
                      </w:p>
                    </w:txbxContent>
                  </v:textbox>
                </v:shape>
                <v:shape id="Text Box 287" o:spid="_x0000_s1925" type="#_x0000_t202" style="position:absolute;left:7260;top:2150;width:1238;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xcUA&#10;AADeAAAADwAAAGRycy9kb3ducmV2LnhtbESPzWrCQBSF9wXfYbgFdzrTNhEbHYO0CK4q2ip0d8lc&#10;k2DmTsiMSfr2nUWhy8P541vno21ET52vHWt4misQxIUzNZcavj53syUIH5ANNo5Jww95yDeThzVm&#10;xg18pP4UShFH2GeooQqhzaT0RUUW/dy1xNG7us5iiLIrpelwiOO2kc9KLaTFmuNDhS29VVTcTner&#10;4fxx/b4k6lC+27Qd3Kgk21ep9fRx3K5ABBrDf/ivvTcakmX6EgEiTkQ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8jFxQAAAN4AAAAPAAAAAAAAAAAAAAAAAJgCAABkcnMv&#10;ZG93bnJldi54bWxQSwUGAAAAAAQABAD1AAAAigMAAAAA&#10;" filled="f" stroked="f">
                  <v:textbox>
                    <w:txbxContent>
                      <w:p w:rsidR="00B97BA8" w:rsidRPr="00E117DC" w:rsidRDefault="00B97BA8" w:rsidP="00E117DC">
                        <w:pPr>
                          <w:spacing w:before="0" w:after="0"/>
                          <w:rPr>
                            <w:szCs w:val="24"/>
                          </w:rPr>
                        </w:pPr>
                        <w:r w:rsidRPr="00E117DC">
                          <w:rPr>
                            <w:szCs w:val="24"/>
                          </w:rPr>
                          <w:t>B</w:t>
                        </w:r>
                      </w:p>
                    </w:txbxContent>
                  </v:textbox>
                </v:shape>
                <v:line id="Line 289" o:spid="_x0000_s1926" style="position:absolute;visibility:visible;mso-wrap-style:square" from="3675,4220" to="4935,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h3cgAAADeAAAADwAAAGRycy9kb3ducmV2LnhtbESPQU/CQBSE7yT+h80z8QZbEAxUFmII&#10;KhdNRDhwe+k+22r3bd190vrvXRMTj5OZ+SazXPeuUWcKsfZsYDzKQBEX3tZcGji83g/noKIgW2w8&#10;k4FvirBeXQyWmFvf8Qud91KqBOGYo4FKpM21jkVFDuPIt8TJe/PBoSQZSm0DdgnuGj3JshvtsOa0&#10;UGFLm4qKj/2XM9C9P03lUzbPoXw4zR4nx+1ih1tjri77u1tQQr38h//aO2tgOp9dj+H3TroCevU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Fh3cgAAADeAAAADwAAAAAA&#10;AAAAAAAAAAChAgAAZHJzL2Rvd25yZXYueG1sUEsFBgAAAAAEAAQA+QAAAJYDAAAAAA==&#10;" strokecolor="#36f" strokeweight="2.25pt">
                  <v:stroke endarrow="block"/>
                </v:line>
                <v:shape id="Text Box 291" o:spid="_x0000_s1927" type="#_x0000_t202" style="position:absolute;left:3675;top:4295;width:168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zKcYA&#10;AADeAAAADwAAAGRycy9kb3ducmV2LnhtbESPT2vCQBTE74LfYXmCt7rrv2Kjq0hLwZPSaAu9PbLP&#10;JJh9G7JbE7+9KxQ8DjPzG2a16WwlrtT40rGG8UiBIM6cKTnXcDp+vixA+IBssHJMGm7kYbPu91aY&#10;GNfyF13TkIsIYZ+ghiKEOpHSZwVZ9CNXE0fv7BqLIcoml6bBNsJtJSdKvUqLJceFAmt6Lyi7pH9W&#10;w/f+/PszU4f8w87r1nVKsn2TWg8H3XYJIlAXnuH/9s5omC3m0wk87sQr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HzKcYAAADeAAAADwAAAAAAAAAAAAAAAACYAgAAZHJz&#10;L2Rvd25yZXYueG1sUEsFBgAAAAAEAAQA9QAAAIsDAAAAAA==&#10;" filled="f" stroked="f">
                  <v:textbox>
                    <w:txbxContent>
                      <w:p w:rsidR="00B97BA8" w:rsidRPr="00E117DC" w:rsidRDefault="00B97BA8" w:rsidP="00E117DC">
                        <w:pPr>
                          <w:spacing w:before="0" w:after="0"/>
                          <w:rPr>
                            <w:b/>
                            <w:bCs/>
                            <w:color w:val="3366FF"/>
                            <w:sz w:val="28"/>
                          </w:rPr>
                        </w:pPr>
                        <w:r w:rsidRPr="00E117DC">
                          <w:rPr>
                            <w:b/>
                            <w:bCs/>
                            <w:color w:val="3366FF"/>
                            <w:sz w:val="28"/>
                          </w:rPr>
                          <w:t>Current</w:t>
                        </w:r>
                      </w:p>
                    </w:txbxContent>
                  </v:textbox>
                </v:shape>
                <v:line id="Line 292" o:spid="_x0000_s1928" style="position:absolute;flip:x;visibility:visible;mso-wrap-style:square" from="4575,3230" to="5835,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ja78cAAADeAAAADwAAAGRycy9kb3ducmV2LnhtbESPW4vCMBSE3xf8D+EI+7Jo2nW9UI0i&#10;wkrxRbyAr4fm2BSbk9Jktf77zYKwj8PMfMMsVp2txZ1aXzlWkA4TEMSF0xWXCs6n78EMhA/IGmvH&#10;pOBJHlbL3tsCM+0efKD7MZQiQthnqMCE0GRS+sKQRT90DXH0rq61GKJsS6lbfES4reVnkkykxYrj&#10;gsGGNoaK2/HHKpik+3Gen4zfbugWqt3FTD9So9R7v1vPQQTqwn/41c61gq/ZeDSCvzvxCs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iNrvxwAAAN4AAAAPAAAAAAAA&#10;AAAAAAAAAKECAABkcnMvZG93bnJldi54bWxQSwUGAAAAAAQABAD5AAAAlQMAAAAA&#10;" strokeweight="2.25pt">
                  <v:stroke endarrow="block"/>
                </v:line>
                <v:shape id="Text Box 293" o:spid="_x0000_s1929" type="#_x0000_t202" style="position:absolute;left:4980;top:2607;width:63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TOxsYA&#10;AADeAAAADwAAAGRycy9kb3ducmV2LnhtbESPQWvCQBSE74X+h+UVvNVdayyaZiNFKXiqaFXo7ZF9&#10;JsHs25Ddmvjvu0Khx2FmvmGy5WAbcaXO1441TMYKBHHhTM2lhsPXx/MchA/IBhvHpOFGHpb540OG&#10;qXE97+i6D6WIEPYpaqhCaFMpfVGRRT92LXH0zq6zGKLsSmk67CPcNvJFqVdpsea4UGFLq4qKy/7H&#10;ajh+nr9PidqWaztrezcoyXYhtR49De9vIAIN4T/8194YDcl8Nk3gfi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TOxsYAAADeAAAADwAAAAAAAAAAAAAAAACYAgAAZHJz&#10;L2Rvd25yZXYueG1sUEsFBgAAAAAEAAQA9QAAAIsDAAAAAA==&#10;" filled="f" stroked="f">
                  <v:textbox>
                    <w:txbxContent>
                      <w:p w:rsidR="00B97BA8" w:rsidRPr="00E117DC" w:rsidRDefault="00B97BA8" w:rsidP="00E117DC">
                        <w:pPr>
                          <w:spacing w:before="0" w:after="0"/>
                          <w:rPr>
                            <w:szCs w:val="24"/>
                          </w:rPr>
                        </w:pPr>
                        <w:r w:rsidRPr="00E117DC">
                          <w:rPr>
                            <w:szCs w:val="24"/>
                          </w:rPr>
                          <w:t>T</w:t>
                        </w:r>
                      </w:p>
                    </w:txbxContent>
                  </v:textbox>
                </v:shape>
                <w10:wrap type="tight"/>
              </v:group>
            </w:pict>
          </mc:Fallback>
        </mc:AlternateContent>
      </w:r>
      <w:r w:rsidR="002822DA">
        <w:rPr>
          <w:color w:val="000000"/>
        </w:rPr>
        <w:t>In the boat example opposite.</w:t>
      </w:r>
      <w:r w:rsidR="00BA78BE" w:rsidRPr="00B34FB5">
        <w:rPr>
          <w:noProof/>
          <w:lang w:eastAsia="en-GB"/>
        </w:rPr>
        <mc:AlternateContent>
          <mc:Choice Requires="wps">
            <w:drawing>
              <wp:anchor distT="0" distB="0" distL="114300" distR="114300" simplePos="0" relativeHeight="251862016" behindDoc="0" locked="0" layoutInCell="1" allowOverlap="1" wp14:anchorId="1078A56D" wp14:editId="7F6F09BB">
                <wp:simplePos x="0" y="0"/>
                <wp:positionH relativeFrom="column">
                  <wp:posOffset>3943350</wp:posOffset>
                </wp:positionH>
                <wp:positionV relativeFrom="paragraph">
                  <wp:posOffset>591820</wp:posOffset>
                </wp:positionV>
                <wp:extent cx="90805" cy="90805"/>
                <wp:effectExtent l="0" t="1270" r="4445" b="3175"/>
                <wp:wrapNone/>
                <wp:docPr id="48520" name="Oval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7" o:spid="_x0000_s1026" style="position:absolute;margin-left:310.5pt;margin-top:46.6pt;width:7.15pt;height:7.1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" filled="f" stroked="f"/>
            </w:pict>
          </mc:Fallback>
        </mc:AlternateContent>
      </w:r>
    </w:p>
    <w:p w:rsidR="002822DA" w:rsidRDefault="00462614" w:rsidP="00BA78BE">
      <w:pPr>
        <w:rPr>
          <w:color w:val="FF0000"/>
          <w:szCs w:val="24"/>
        </w:rPr>
      </w:pPr>
      <w:r>
        <w:rPr>
          <w:noProof/>
          <w:lang w:eastAsia="en-GB"/>
        </w:rPr>
        <mc:AlternateContent>
          <mc:Choice Requires="wps">
            <w:drawing>
              <wp:anchor distT="0" distB="0" distL="114300" distR="114300" simplePos="0" relativeHeight="252082176" behindDoc="0" locked="0" layoutInCell="1" allowOverlap="1" wp14:anchorId="61D5418B" wp14:editId="4D406004">
                <wp:simplePos x="0" y="0"/>
                <wp:positionH relativeFrom="column">
                  <wp:posOffset>-114069</wp:posOffset>
                </wp:positionH>
                <wp:positionV relativeFrom="paragraph">
                  <wp:posOffset>25342</wp:posOffset>
                </wp:positionV>
                <wp:extent cx="2374265" cy="1351280"/>
                <wp:effectExtent l="0" t="0" r="19685" b="20320"/>
                <wp:wrapNone/>
                <wp:docPr id="4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351280"/>
                        </a:xfrm>
                        <a:prstGeom prst="rect">
                          <a:avLst/>
                        </a:prstGeom>
                        <a:solidFill>
                          <a:srgbClr val="FFFFFF"/>
                        </a:solidFill>
                        <a:ln w="9525">
                          <a:solidFill>
                            <a:schemeClr val="bg1"/>
                          </a:solidFill>
                          <a:miter lim="800000"/>
                          <a:headEnd/>
                          <a:tailEnd/>
                        </a:ln>
                      </wps:spPr>
                      <wps:txbx>
                        <w:txbxContent>
                          <w:p w:rsidR="00B97BA8" w:rsidRDefault="00B97BA8" w:rsidP="00E117DC">
                            <w:r w:rsidRPr="00B34FB5">
                              <w:t>The tension, T, in the rope will depend on the strength of the current.</w:t>
                            </w:r>
                          </w:p>
                          <w:p w:rsidR="00B97BA8" w:rsidRPr="00B34FB5" w:rsidRDefault="00B97BA8" w:rsidP="00E117DC">
                            <w:r>
                              <w:t>Y</w:t>
                            </w:r>
                            <w:r w:rsidRPr="00B34FB5">
                              <w:t>ou will often have to use components when the current is not flowing parallel to the direction of the rope.</w:t>
                            </w:r>
                          </w:p>
                          <w:p w:rsidR="00B97BA8" w:rsidRDefault="00B97BA8"/>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930" type="#_x0000_t202" style="position:absolute;margin-left:-9pt;margin-top:2pt;width:186.95pt;height:106.4pt;z-index:25208217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" strokecolor="white [3212]">
                <v:textbox>
                  <w:txbxContent>
                    <w:p w:rsidR="00B97BA8" w:rsidRDefault="00B97BA8" w:rsidP="00E117DC">
                      <w:r w:rsidRPr="00B34FB5">
                        <w:t>The tension, T, in the rope will depend on the strength of the current.</w:t>
                      </w:r>
                    </w:p>
                    <w:p w:rsidR="00B97BA8" w:rsidRPr="00B34FB5" w:rsidRDefault="00B97BA8" w:rsidP="00E117DC">
                      <w:r>
                        <w:t>Y</w:t>
                      </w:r>
                      <w:r w:rsidRPr="00B34FB5">
                        <w:t>ou will often have to use components when the current is not flowing parallel to the direction of the rope.</w:t>
                      </w:r>
                    </w:p>
                    <w:p w:rsidR="00B97BA8" w:rsidRDefault="00B97BA8"/>
                  </w:txbxContent>
                </v:textbox>
              </v:shape>
            </w:pict>
          </mc:Fallback>
        </mc:AlternateContent>
      </w:r>
    </w:p>
    <w:p w:rsidR="002822DA" w:rsidRDefault="002822DA" w:rsidP="00BA78BE">
      <w:pPr>
        <w:rPr>
          <w:color w:val="FF0000"/>
          <w:szCs w:val="24"/>
        </w:rPr>
      </w:pPr>
    </w:p>
    <w:p w:rsidR="002822DA" w:rsidRDefault="002822DA" w:rsidP="00BA78BE">
      <w:pPr>
        <w:rPr>
          <w:color w:val="FF0000"/>
          <w:szCs w:val="24"/>
        </w:rPr>
      </w:pPr>
    </w:p>
    <w:p w:rsidR="002822DA" w:rsidRDefault="002822DA" w:rsidP="00BA78BE">
      <w:pPr>
        <w:rPr>
          <w:color w:val="FF0000"/>
          <w:szCs w:val="24"/>
        </w:rPr>
      </w:pPr>
    </w:p>
    <w:p w:rsidR="00377F7C" w:rsidRPr="00F6086D" w:rsidRDefault="00377F7C" w:rsidP="00BA78BE">
      <w:pPr>
        <w:rPr>
          <w:szCs w:val="24"/>
        </w:rPr>
      </w:pPr>
    </w:p>
    <w:p w:rsidR="00F6086D" w:rsidRPr="00F6086D" w:rsidRDefault="00F6086D" w:rsidP="00BA78BE">
      <w:pPr>
        <w:rPr>
          <w:szCs w:val="24"/>
        </w:rPr>
      </w:pPr>
    </w:p>
    <w:p w:rsidR="00377F7C" w:rsidRPr="00F6086D" w:rsidRDefault="00377F7C" w:rsidP="00BA78BE">
      <w:pPr>
        <w:rPr>
          <w:szCs w:val="24"/>
        </w:rPr>
      </w:pPr>
    </w:p>
    <w:p w:rsidR="00BA78BE" w:rsidRPr="00F6086D" w:rsidRDefault="00BA78BE" w:rsidP="00BA78BE">
      <w:pPr>
        <w:rPr>
          <w:szCs w:val="24"/>
        </w:rPr>
      </w:pPr>
      <w:r w:rsidRPr="00F6086D">
        <w:rPr>
          <w:szCs w:val="24"/>
        </w:rPr>
        <w:t xml:space="preserve">The tension in the towbar, T, is the size of the force required to accelerate the caravan </w:t>
      </w:r>
      <w:r w:rsidR="00C009B4" w:rsidRPr="00F6086D">
        <w:rPr>
          <w:szCs w:val="24"/>
        </w:rPr>
        <w:t xml:space="preserve">with the same value </w:t>
      </w:r>
      <w:r w:rsidRPr="00F6086D">
        <w:rPr>
          <w:szCs w:val="24"/>
        </w:rPr>
        <w:t>as the car. However, you must remember to add the frictional force. Assuming the frictional force, F</w:t>
      </w:r>
      <w:r w:rsidRPr="00F6086D">
        <w:rPr>
          <w:szCs w:val="24"/>
          <w:vertAlign w:val="subscript"/>
        </w:rPr>
        <w:t>v</w:t>
      </w:r>
      <w:r w:rsidRPr="00F6086D">
        <w:rPr>
          <w:szCs w:val="24"/>
        </w:rPr>
        <w:t>, of the caravan is 400 N then the tension is given by:</w:t>
      </w:r>
    </w:p>
    <w:p w:rsidR="00B87EA9" w:rsidRPr="00F6086D" w:rsidRDefault="00974E37" w:rsidP="00BA78BE">
      <w:pPr>
        <w:rPr>
          <w:szCs w:val="24"/>
        </w:rPr>
      </w:pPr>
      <w:r>
        <w:rPr>
          <w:noProof/>
          <w:szCs w:val="24"/>
          <w:lang w:eastAsia="en-GB"/>
        </w:rPr>
        <w:pict>
          <v:group id="_x0000_s1981" style="position:absolute;margin-left:26.65pt;margin-top:-.9pt;width:352.75pt;height:112.3pt;z-index:252093440" coordorigin="1951,1905" coordsize="7055,2246">
            <v:shape id="_x0000_s1454" type="#_x0000_t202" style="position:absolute;left:7551;top:2044;width:1455;height:850" filled="f" stroked="f">
              <v:textbox style="mso-next-textbox:#_x0000_s1454">
                <w:txbxContent>
                  <w:p w:rsidR="00B97BA8" w:rsidRPr="00322BB5" w:rsidRDefault="00B97BA8" w:rsidP="00322BB5">
                    <w:pPr>
                      <w:rPr>
                        <w:b/>
                        <w:szCs w:val="24"/>
                        <w:vertAlign w:val="superscript"/>
                      </w:rPr>
                    </w:pPr>
                    <w:r w:rsidRPr="00322BB5">
                      <w:rPr>
                        <w:b/>
                        <w:szCs w:val="24"/>
                      </w:rPr>
                      <w:t>3 m s</w:t>
                    </w:r>
                    <w:r w:rsidRPr="00322BB5">
                      <w:rPr>
                        <w:b/>
                        <w:szCs w:val="24"/>
                        <w:vertAlign w:val="superscript"/>
                      </w:rPr>
                      <w:t>-2</w:t>
                    </w:r>
                  </w:p>
                </w:txbxContent>
              </v:textbox>
            </v:shape>
            <v:line id="_x0000_s1455" style="position:absolute" from="7410,2612" to="9006,2612" strokecolor="#36f" strokeweight="2.25pt">
              <v:stroke endarrow="block"/>
            </v:line>
            <v:shape id="_x0000_s1456" type="#_x0000_t202" style="position:absolute;left:5311;top:2044;width:1980;height:850" filled="f" stroked="f">
              <v:textbox style="mso-next-textbox:#_x0000_s1456">
                <w:txbxContent>
                  <w:p w:rsidR="00B97BA8" w:rsidRPr="00322BB5" w:rsidRDefault="00B97BA8" w:rsidP="00322BB5">
                    <w:pPr>
                      <w:spacing w:before="0" w:after="0"/>
                      <w:rPr>
                        <w:b/>
                        <w:vertAlign w:val="superscript"/>
                      </w:rPr>
                    </w:pPr>
                    <w:r w:rsidRPr="00322BB5">
                      <w:rPr>
                        <w:b/>
                      </w:rPr>
                      <w:t>m = 1000 kg</w:t>
                    </w:r>
                  </w:p>
                </w:txbxContent>
              </v:textbox>
            </v:shape>
            <v:shape id="_x0000_s1457" type="#_x0000_t202" style="position:absolute;left:1951;top:1905;width:1980;height:850" filled="f" stroked="f">
              <v:textbox style="mso-next-textbox:#_x0000_s1457">
                <w:txbxContent>
                  <w:p w:rsidR="00B97BA8" w:rsidRPr="00322BB5" w:rsidRDefault="00B97BA8" w:rsidP="00322BB5">
                    <w:pPr>
                      <w:spacing w:before="0" w:after="0"/>
                      <w:rPr>
                        <w:b/>
                        <w:vertAlign w:val="superscript"/>
                      </w:rPr>
                    </w:pPr>
                    <w:r w:rsidRPr="00322BB5">
                      <w:rPr>
                        <w:b/>
                      </w:rPr>
                      <w:t>m = 600 kg</w:t>
                    </w:r>
                  </w:p>
                </w:txbxContent>
              </v:textbox>
            </v:shape>
            <v:group id="_x0000_s1970" style="position:absolute;left:2287;top:2044;width:6054;height:2107" coordorigin="1404,5986" coordsize="9456,3574">
              <v:group id="_x0000_s1971" style="position:absolute;left:2310;top:5986;width:7260;height:2384" coordorigin="2595,5851" coordsize="7260,2384">
                <v:group id="_x0000_s1972" style="position:absolute;left:5865;top:6815;width:3990;height:1420" coordorigin="5865,6875" coordsize="3990,1420">
                  <v:shape id="_x0000_s1973" type="#_x0000_t75" style="position:absolute;left:5865;top:6875;width:3990;height:1420">
                    <v:imagedata r:id="rId246" o:title="Car4"/>
                  </v:shape>
                  <v:line id="_x0000_s1974" style="position:absolute;flip:x" from="5865,7823" to="6023,7823" strokeweight="3pt"/>
                </v:group>
                <v:shape id="_x0000_s1975" type="#_x0000_t75" style="position:absolute;left:2595;top:5851;width:3345;height:2339;visibility:visible;mso-wrap-edited:f">
                  <v:imagedata r:id="rId247" o:title=""/>
                </v:shape>
              </v:group>
              <v:line id="_x0000_s1976" style="position:absolute;flip:x" from="1404,8622" to="3420,8622" strokecolor="red" strokeweight="2.25pt">
                <v:stroke endarrow="block"/>
              </v:line>
              <v:line id="_x0000_s1977" style="position:absolute" from="8172,8622" to="10188,8622" strokecolor="red" strokeweight="2.25pt">
                <v:stroke endarrow="block"/>
              </v:line>
              <v:shape id="_x0000_s1978" type="#_x0000_t202" style="position:absolute;left:1404;top:8766;width:2922;height:736" filled="f" stroked="f">
                <v:textbox style="mso-next-textbox:#_x0000_s1978">
                  <w:txbxContent>
                    <w:p w:rsidR="00B97BA8" w:rsidRPr="00764F79" w:rsidRDefault="00B97BA8" w:rsidP="005721E2">
                      <w:pPr>
                        <w:spacing w:before="0" w:after="0"/>
                        <w:rPr>
                          <w:i/>
                          <w:szCs w:val="24"/>
                        </w:rPr>
                      </w:pPr>
                      <w:r w:rsidRPr="00764F79">
                        <w:rPr>
                          <w:i/>
                          <w:szCs w:val="24"/>
                        </w:rPr>
                        <w:t>Friction force</w:t>
                      </w:r>
                    </w:p>
                  </w:txbxContent>
                </v:textbox>
              </v:shape>
              <v:shape id="_x0000_s1979" type="#_x0000_t202" style="position:absolute;left:8027;top:8766;width:2833;height:794" filled="f" stroked="f">
                <v:textbox style="mso-next-textbox:#_x0000_s1979">
                  <w:txbxContent>
                    <w:p w:rsidR="00B97BA8" w:rsidRPr="00764F79" w:rsidRDefault="00B97BA8" w:rsidP="005721E2">
                      <w:pPr>
                        <w:spacing w:before="0" w:after="0"/>
                        <w:rPr>
                          <w:i/>
                          <w:szCs w:val="24"/>
                        </w:rPr>
                      </w:pPr>
                      <w:r w:rsidRPr="00764F79">
                        <w:rPr>
                          <w:i/>
                          <w:szCs w:val="24"/>
                        </w:rPr>
                        <w:t>Engine force</w:t>
                      </w:r>
                    </w:p>
                  </w:txbxContent>
                </v:textbox>
              </v:shape>
            </v:group>
          </v:group>
          <o:OLEObject Type="Embed" ProgID="Word.Picture.8" ShapeID="_x0000_s1975" DrawAspect="Content" ObjectID="_1590163862" r:id="rId262"/>
        </w:pict>
      </w:r>
    </w:p>
    <w:p w:rsidR="00377F7C" w:rsidRPr="00F6086D" w:rsidRDefault="00377F7C" w:rsidP="00BA78BE">
      <w:pPr>
        <w:rPr>
          <w:szCs w:val="24"/>
        </w:rPr>
      </w:pPr>
    </w:p>
    <w:p w:rsidR="00B87EA9" w:rsidRPr="00F6086D" w:rsidRDefault="00B87EA9" w:rsidP="00BA78BE">
      <w:pPr>
        <w:rPr>
          <w:szCs w:val="24"/>
        </w:rPr>
      </w:pPr>
    </w:p>
    <w:p w:rsidR="00B87EA9" w:rsidRPr="00F6086D" w:rsidRDefault="00B87EA9" w:rsidP="00BA78BE">
      <w:pPr>
        <w:rPr>
          <w:szCs w:val="24"/>
        </w:rPr>
      </w:pPr>
    </w:p>
    <w:p w:rsidR="002D66EF" w:rsidRDefault="002D66EF" w:rsidP="00A708EF"/>
    <w:p w:rsidR="00BA78BE" w:rsidRPr="006E4E9C" w:rsidRDefault="00974E37" w:rsidP="00A708EF">
      <w:r>
        <w:rPr>
          <w:noProof/>
          <w:szCs w:val="24"/>
          <w:lang w:val="en-US"/>
        </w:rPr>
        <w:pict>
          <v:shape id="_x0000_s1458" type="#_x0000_t75" style="position:absolute;margin-left:156.1pt;margin-top:17.7pt;width:111.4pt;height:58.35pt;z-index:251866112">
            <v:imagedata r:id="rId263" o:title=""/>
            <w10:wrap type="topAndBottom"/>
          </v:shape>
          <o:OLEObject Type="Embed" ProgID="Equation.DSMT4" ShapeID="_x0000_s1458" DrawAspect="Content" ObjectID="_1590163863" r:id="rId264"/>
        </w:pict>
      </w:r>
      <w:r>
        <w:rPr>
          <w:noProof/>
          <w:lang w:val="en-US"/>
        </w:rPr>
        <w:pict>
          <v:shape id="_x0000_s1459" type="#_x0000_t75" style="position:absolute;margin-left:122.8pt;margin-top:72.25pt;width:190.4pt;height:73.1pt;z-index:251867136">
            <v:imagedata r:id="rId265" o:title=""/>
            <w10:wrap type="topAndBottom"/>
          </v:shape>
          <o:OLEObject Type="Embed" ProgID="Equation.DSMT4" ShapeID="_x0000_s1459" DrawAspect="Content" ObjectID="_1590163864" r:id="rId266"/>
        </w:pict>
      </w:r>
      <w:r w:rsidR="00BA78BE" w:rsidRPr="00D77820">
        <w:t>Assuming the frictional force, F</w:t>
      </w:r>
      <w:r w:rsidR="00BA78BE" w:rsidRPr="00D77820">
        <w:rPr>
          <w:vertAlign w:val="subscript"/>
        </w:rPr>
        <w:t>c</w:t>
      </w:r>
      <w:r w:rsidR="00BA78BE" w:rsidRPr="00D77820">
        <w:t>, of the car is also 400 N, the total force provided by the car is that needed to accelerate the car + caravan is:</w:t>
      </w:r>
      <w:r w:rsidR="00322BB5" w:rsidRPr="00322BB5">
        <w:t xml:space="preserve"> </w:t>
      </w:r>
    </w:p>
    <w:p w:rsidR="00BA78BE" w:rsidRPr="00D77820" w:rsidRDefault="00BA78BE" w:rsidP="00A708EF">
      <w:r w:rsidRPr="00D77820">
        <w:t>If the vehicle is travelling at constant speed then since the forces are balanced:</w:t>
      </w:r>
    </w:p>
    <w:p w:rsidR="00BA78BE" w:rsidRPr="00A31791" w:rsidRDefault="00F6086D" w:rsidP="00C009B4">
      <w:pPr>
        <w:jc w:val="center"/>
      </w:pPr>
      <w:r w:rsidRPr="00A31791">
        <w:object w:dxaOrig="1939" w:dyaOrig="400">
          <v:shape id="_x0000_i1079" type="#_x0000_t75" style="width:76.8pt;height:16pt" o:ole="">
            <v:imagedata r:id="rId267" o:title=""/>
          </v:shape>
          <o:OLEObject Type="Embed" ProgID="Equation.DSMT4" ShapeID="_x0000_i1079" DrawAspect="Content" ObjectID="_1590163806" r:id="rId268"/>
        </w:object>
      </w:r>
    </w:p>
    <w:p w:rsidR="00BA78BE" w:rsidRDefault="00BA78BE" w:rsidP="001A36A7">
      <w:pPr>
        <w:pStyle w:val="Heading2"/>
      </w:pPr>
      <w:bookmarkStart w:id="152" w:name="_Toc423100268"/>
      <w:bookmarkStart w:id="153" w:name="_Toc516416456"/>
      <w:r w:rsidRPr="00A31791">
        <w:t>NEWTON’S SECOND LAW: ENERGY AND POWER</w:t>
      </w:r>
      <w:bookmarkEnd w:id="152"/>
      <w:bookmarkEnd w:id="153"/>
      <w:r w:rsidRPr="006E4E9C">
        <w:t xml:space="preserve"> </w:t>
      </w:r>
    </w:p>
    <w:p w:rsidR="00BA78BE" w:rsidRPr="00F6086D" w:rsidRDefault="00BA78BE" w:rsidP="00223A0F">
      <w:pPr>
        <w:jc w:val="center"/>
        <w:rPr>
          <w:b/>
          <w:i/>
          <w:szCs w:val="24"/>
        </w:rPr>
      </w:pPr>
      <w:r w:rsidRPr="00F6086D">
        <w:rPr>
          <w:b/>
          <w:szCs w:val="24"/>
        </w:rPr>
        <w:t>Newton’s Second Law</w:t>
      </w:r>
      <w:r w:rsidRPr="00F6086D">
        <w:rPr>
          <w:b/>
          <w:i/>
          <w:szCs w:val="24"/>
        </w:rPr>
        <w:t xml:space="preserve"> F=m a</w:t>
      </w:r>
    </w:p>
    <w:p w:rsidR="00BA78BE" w:rsidRPr="00F6086D" w:rsidRDefault="00BA78BE" w:rsidP="00BA78BE">
      <w:pPr>
        <w:rPr>
          <w:szCs w:val="24"/>
        </w:rPr>
      </w:pPr>
      <w:r w:rsidRPr="00F6086D">
        <w:rPr>
          <w:szCs w:val="24"/>
        </w:rPr>
        <w:t xml:space="preserve">Gravitational Potential Energy= mass </w:t>
      </w:r>
      <w:r w:rsidRPr="00F6086D">
        <w:rPr>
          <w:szCs w:val="24"/>
        </w:rPr>
        <w:sym w:font="Symbol" w:char="F0B4"/>
      </w:r>
      <w:r w:rsidRPr="00F6086D">
        <w:rPr>
          <w:szCs w:val="24"/>
        </w:rPr>
        <w:t xml:space="preserve"> gravitational field strength </w:t>
      </w:r>
      <w:r w:rsidRPr="00F6086D">
        <w:rPr>
          <w:szCs w:val="24"/>
        </w:rPr>
        <w:sym w:font="Symbol" w:char="F0B4"/>
      </w:r>
      <w:r w:rsidRPr="00F6086D">
        <w:rPr>
          <w:szCs w:val="24"/>
        </w:rPr>
        <w:t xml:space="preserve"> height</w:t>
      </w:r>
    </w:p>
    <w:p w:rsidR="00BA78BE" w:rsidRPr="00F6086D" w:rsidRDefault="00BA78BE" w:rsidP="00E75441">
      <w:pPr>
        <w:jc w:val="center"/>
        <w:rPr>
          <w:szCs w:val="24"/>
        </w:rPr>
      </w:pPr>
      <w:r w:rsidRPr="00F6086D">
        <w:rPr>
          <w:position w:val="-16"/>
          <w:szCs w:val="24"/>
        </w:rPr>
        <w:object w:dxaOrig="1219" w:dyaOrig="440">
          <v:shape id="_x0000_i1080" type="#_x0000_t75" style="width:60.8pt;height:20.8pt" o:ole="">
            <v:imagedata r:id="rId269" o:title=""/>
          </v:shape>
          <o:OLEObject Type="Embed" ProgID="Equation.DSMT4" ShapeID="_x0000_i1080" DrawAspect="Content" ObjectID="_1590163807" r:id="rId270"/>
        </w:object>
      </w:r>
    </w:p>
    <w:p w:rsidR="00BA78BE" w:rsidRPr="00F6086D" w:rsidRDefault="00BA78BE" w:rsidP="0057785C">
      <w:pPr>
        <w:jc w:val="center"/>
        <w:rPr>
          <w:szCs w:val="24"/>
        </w:rPr>
      </w:pPr>
      <w:r w:rsidRPr="00F6086D">
        <w:rPr>
          <w:szCs w:val="24"/>
        </w:rPr>
        <w:lastRenderedPageBreak/>
        <w:t xml:space="preserve">Kinetic Energy= ½ </w:t>
      </w:r>
      <w:r w:rsidRPr="00F6086D">
        <w:rPr>
          <w:szCs w:val="24"/>
        </w:rPr>
        <w:sym w:font="Symbol" w:char="F0B4"/>
      </w:r>
      <w:r w:rsidRPr="00F6086D">
        <w:rPr>
          <w:szCs w:val="24"/>
        </w:rPr>
        <w:t xml:space="preserve"> mass </w:t>
      </w:r>
      <w:r w:rsidRPr="00F6086D">
        <w:rPr>
          <w:szCs w:val="24"/>
        </w:rPr>
        <w:sym w:font="Symbol" w:char="F0B4"/>
      </w:r>
      <w:r w:rsidRPr="00F6086D">
        <w:rPr>
          <w:szCs w:val="24"/>
        </w:rPr>
        <w:t xml:space="preserve"> velocity squared</w:t>
      </w:r>
    </w:p>
    <w:p w:rsidR="00BA78BE" w:rsidRPr="00F6086D" w:rsidRDefault="00BA78BE" w:rsidP="00E75441">
      <w:pPr>
        <w:jc w:val="center"/>
        <w:rPr>
          <w:szCs w:val="24"/>
        </w:rPr>
      </w:pPr>
      <w:r w:rsidRPr="00F6086D">
        <w:rPr>
          <w:position w:val="-12"/>
          <w:szCs w:val="24"/>
        </w:rPr>
        <w:object w:dxaOrig="1340" w:dyaOrig="420">
          <v:shape id="_x0000_i1081" type="#_x0000_t75" style="width:67.2pt;height:20.8pt" o:ole="">
            <v:imagedata r:id="rId271" o:title=""/>
          </v:shape>
          <o:OLEObject Type="Embed" ProgID="Equation.DSMT4" ShapeID="_x0000_i1081" DrawAspect="Content" ObjectID="_1590163808" r:id="rId272"/>
        </w:object>
      </w:r>
    </w:p>
    <w:p w:rsidR="0057785C" w:rsidRPr="00F6086D" w:rsidRDefault="0057785C" w:rsidP="00E75441">
      <w:pPr>
        <w:jc w:val="center"/>
        <w:rPr>
          <w:szCs w:val="24"/>
        </w:rPr>
      </w:pPr>
      <m:oMathPara>
        <m:oMath>
          <m:r>
            <w:rPr>
              <w:rFonts w:ascii="Cambria Math" w:hAnsi="Cambria Math"/>
              <w:szCs w:val="24"/>
            </w:rPr>
            <m:t>work done=Force ×distance</m:t>
          </m:r>
        </m:oMath>
      </m:oMathPara>
    </w:p>
    <w:p w:rsidR="0057785C" w:rsidRPr="003410B1" w:rsidRDefault="00974E37" w:rsidP="00E75441">
      <w:pPr>
        <w:jc w:val="center"/>
        <w:rPr>
          <w:b/>
          <w:sz w:val="32"/>
          <w:szCs w:val="32"/>
        </w:rPr>
      </w:pPr>
      <m:oMathPara>
        <m:oMath>
          <m:sSub>
            <m:sSubPr>
              <m:ctrlPr>
                <w:rPr>
                  <w:rFonts w:ascii="Cambria Math" w:hAnsi="Cambria Math"/>
                  <w:b/>
                  <w:i/>
                  <w:sz w:val="32"/>
                  <w:szCs w:val="32"/>
                </w:rPr>
              </m:ctrlPr>
            </m:sSubPr>
            <m:e>
              <m:r>
                <m:rPr>
                  <m:sty m:val="bi"/>
                </m:rPr>
                <w:rPr>
                  <w:rFonts w:ascii="Cambria Math" w:hAnsi="Cambria Math"/>
                  <w:sz w:val="32"/>
                  <w:szCs w:val="32"/>
                </w:rPr>
                <m:t>E</m:t>
              </m:r>
            </m:e>
            <m:sub>
              <m:r>
                <m:rPr>
                  <m:sty m:val="bi"/>
                </m:rPr>
                <w:rPr>
                  <w:rFonts w:ascii="Cambria Math" w:hAnsi="Cambria Math"/>
                  <w:sz w:val="32"/>
                  <w:szCs w:val="32"/>
                </w:rPr>
                <m:t>w</m:t>
              </m:r>
            </m:sub>
          </m:sSub>
          <m:r>
            <m:rPr>
              <m:sty m:val="bi"/>
            </m:rPr>
            <w:rPr>
              <w:rFonts w:ascii="Cambria Math" w:hAnsi="Cambria Math"/>
              <w:sz w:val="32"/>
              <w:szCs w:val="32"/>
            </w:rPr>
            <m:t>=F ×d</m:t>
          </m:r>
        </m:oMath>
      </m:oMathPara>
    </w:p>
    <w:p w:rsidR="00BA78BE" w:rsidRDefault="00BA78BE" w:rsidP="001A36A7">
      <w:pPr>
        <w:pStyle w:val="Heading2"/>
      </w:pPr>
      <w:bookmarkStart w:id="154" w:name="_Toc423100269"/>
      <w:bookmarkStart w:id="155" w:name="_Toc516416457"/>
      <w:r>
        <w:t>Law of Conservation of Energy</w:t>
      </w:r>
      <w:bookmarkEnd w:id="154"/>
      <w:bookmarkEnd w:id="155"/>
    </w:p>
    <w:p w:rsidR="00223A0F" w:rsidRDefault="00BA78BE" w:rsidP="00BA78BE">
      <w:r w:rsidRPr="006E4E9C">
        <w:rPr>
          <w:b/>
          <w:i/>
        </w:rPr>
        <w:t>Energy cannot be created or destroyed, it can only be changed from one form to</w:t>
      </w:r>
      <w:r w:rsidR="001A36A7">
        <w:rPr>
          <w:b/>
          <w:i/>
        </w:rPr>
        <w:t xml:space="preserve"> </w:t>
      </w:r>
      <w:r w:rsidRPr="006E4E9C">
        <w:rPr>
          <w:b/>
          <w:i/>
        </w:rPr>
        <w:t xml:space="preserve">another (or </w:t>
      </w:r>
      <w:r w:rsidR="00223A0F">
        <w:rPr>
          <w:b/>
          <w:i/>
        </w:rPr>
        <w:t>from one object to another</w:t>
      </w:r>
      <w:r w:rsidR="009833D1">
        <w:t>).</w:t>
      </w:r>
    </w:p>
    <w:p w:rsidR="00BA78BE" w:rsidRDefault="00BA78BE" w:rsidP="00BA78BE">
      <w:r>
        <w:t>Example</w:t>
      </w:r>
    </w:p>
    <w:p w:rsidR="00BA78BE" w:rsidRDefault="00BA78BE" w:rsidP="00BA78BE">
      <w:r>
        <w:t>(a) Thomas drops a football of mass 0.2 kg from a height of 2.25 m. Calculate the velocity of the ball at the instant before it hits the ground. Ignore air resistance</w:t>
      </w:r>
    </w:p>
    <w:p w:rsidR="00BA78BE" w:rsidRDefault="00BA78BE" w:rsidP="00BA78BE">
      <w:r>
        <w:t xml:space="preserve">Before the ball is dropped, it possesses only gravitational potential energy. </w:t>
      </w:r>
    </w:p>
    <w:p w:rsidR="00BA78BE" w:rsidRDefault="00BA78BE" w:rsidP="00BA78BE">
      <w:r>
        <w:t>At the instant before the ball hits the ground, all the gravitational potential energy has been converted to kinetic energy.</w:t>
      </w:r>
      <w:r w:rsidR="00223A0F">
        <w:t xml:space="preserve"> So, provided that there are no energy losses,</w:t>
      </w:r>
    </w:p>
    <w:p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Ep lost = </w:t>
      </w:r>
      <w:r>
        <w:rPr>
          <w:i/>
          <w:sz w:val="22"/>
          <w:szCs w:val="22"/>
        </w:rPr>
        <w:sym w:font="Symbol" w:char="F044"/>
      </w:r>
      <w:r w:rsidR="003C17B5">
        <w:rPr>
          <w:i/>
          <w:sz w:val="22"/>
          <w:szCs w:val="22"/>
        </w:rPr>
        <w:t xml:space="preserve"> </w:t>
      </w:r>
      <w:r w:rsidR="00BA78BE" w:rsidRPr="001A36A7">
        <w:rPr>
          <w:i/>
          <w:sz w:val="22"/>
          <w:szCs w:val="22"/>
        </w:rPr>
        <w:t>Ek gained</w:t>
      </w:r>
    </w:p>
    <w:p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mgh = </w:t>
      </w:r>
      <w:r>
        <w:rPr>
          <w:i/>
          <w:sz w:val="22"/>
          <w:szCs w:val="22"/>
        </w:rPr>
        <w:sym w:font="Symbol" w:char="F044"/>
      </w:r>
      <w:r w:rsidR="003C17B5">
        <w:rPr>
          <w:i/>
          <w:sz w:val="22"/>
          <w:szCs w:val="22"/>
        </w:rPr>
        <w:t xml:space="preserve"> </w:t>
      </w:r>
      <w:r w:rsidR="00BA78BE" w:rsidRPr="001A36A7">
        <w:rPr>
          <w:i/>
          <w:sz w:val="22"/>
          <w:szCs w:val="22"/>
        </w:rPr>
        <w:t>½ mv</w:t>
      </w:r>
      <w:r w:rsidR="00BA78BE" w:rsidRPr="005B7632">
        <w:rPr>
          <w:i/>
          <w:sz w:val="22"/>
          <w:szCs w:val="22"/>
          <w:vertAlign w:val="superscript"/>
        </w:rPr>
        <w:t>2</w:t>
      </w:r>
    </w:p>
    <w:p w:rsidR="00223A0F" w:rsidRDefault="00BA78BE" w:rsidP="00223A0F">
      <w:pPr>
        <w:spacing w:before="120" w:after="120"/>
        <w:jc w:val="center"/>
        <w:rPr>
          <w:i/>
          <w:sz w:val="22"/>
          <w:szCs w:val="22"/>
        </w:rPr>
      </w:pPr>
      <w:r w:rsidRPr="001A36A7">
        <w:rPr>
          <w:i/>
          <w:sz w:val="22"/>
          <w:szCs w:val="22"/>
        </w:rPr>
        <w:t>gh = ½v</w:t>
      </w:r>
      <w:r w:rsidRPr="005B7632">
        <w:rPr>
          <w:i/>
          <w:sz w:val="22"/>
          <w:szCs w:val="22"/>
          <w:vertAlign w:val="superscript"/>
        </w:rPr>
        <w:t>2</w:t>
      </w:r>
    </w:p>
    <w:p w:rsidR="00BA78BE" w:rsidRPr="001A36A7" w:rsidRDefault="00BA78BE" w:rsidP="00223A0F">
      <w:pPr>
        <w:spacing w:before="120" w:after="120"/>
        <w:jc w:val="center"/>
        <w:rPr>
          <w:i/>
          <w:sz w:val="22"/>
          <w:szCs w:val="22"/>
        </w:rPr>
      </w:pPr>
      <w:r w:rsidRPr="001A36A7">
        <w:rPr>
          <w:i/>
          <w:sz w:val="22"/>
          <w:szCs w:val="22"/>
        </w:rPr>
        <w:t>('m' appears on both sides of equation, so can be cancelled out).</w:t>
      </w:r>
    </w:p>
    <w:p w:rsidR="00BA78BE" w:rsidRPr="001A36A7" w:rsidRDefault="00BA78BE" w:rsidP="00223A0F">
      <w:pPr>
        <w:spacing w:before="120" w:after="120"/>
        <w:jc w:val="center"/>
        <w:rPr>
          <w:i/>
          <w:sz w:val="22"/>
          <w:szCs w:val="22"/>
        </w:rPr>
      </w:pPr>
      <w:r w:rsidRPr="001A36A7">
        <w:rPr>
          <w:i/>
          <w:sz w:val="22"/>
          <w:szCs w:val="22"/>
        </w:rPr>
        <w:t>9.8 x 2.25 = 0.5 v</w:t>
      </w:r>
      <w:r w:rsidRPr="00223A0F">
        <w:rPr>
          <w:i/>
          <w:sz w:val="22"/>
          <w:szCs w:val="22"/>
          <w:vertAlign w:val="superscript"/>
        </w:rPr>
        <w:t>2</w:t>
      </w:r>
    </w:p>
    <w:p w:rsidR="00BA78BE" w:rsidRPr="001A36A7" w:rsidRDefault="00BA78BE" w:rsidP="00223A0F">
      <w:pPr>
        <w:spacing w:before="120" w:after="120"/>
        <w:jc w:val="center"/>
        <w:rPr>
          <w:i/>
          <w:sz w:val="22"/>
          <w:szCs w:val="22"/>
        </w:rPr>
      </w:pPr>
      <w:r w:rsidRPr="001A36A7">
        <w:rPr>
          <w:i/>
          <w:sz w:val="22"/>
          <w:szCs w:val="22"/>
        </w:rPr>
        <w:t>22.1 = 0.5 v</w:t>
      </w:r>
      <w:r w:rsidRPr="00223A0F">
        <w:rPr>
          <w:i/>
          <w:sz w:val="22"/>
          <w:szCs w:val="22"/>
          <w:vertAlign w:val="superscript"/>
        </w:rPr>
        <w:t>2</w:t>
      </w:r>
    </w:p>
    <w:p w:rsidR="00BA78BE" w:rsidRPr="001A36A7" w:rsidRDefault="00BA78BE" w:rsidP="00223A0F">
      <w:pPr>
        <w:spacing w:before="120" w:after="120"/>
        <w:jc w:val="center"/>
        <w:rPr>
          <w:i/>
          <w:sz w:val="22"/>
          <w:szCs w:val="22"/>
        </w:rPr>
      </w:pPr>
      <w:r w:rsidRPr="001A36A7">
        <w:rPr>
          <w:i/>
          <w:sz w:val="22"/>
          <w:szCs w:val="22"/>
        </w:rPr>
        <w:t>v</w:t>
      </w:r>
      <w:r w:rsidRPr="005B7632">
        <w:rPr>
          <w:i/>
          <w:sz w:val="22"/>
          <w:szCs w:val="22"/>
          <w:vertAlign w:val="superscript"/>
        </w:rPr>
        <w:t>2</w:t>
      </w:r>
      <w:r w:rsidRPr="001A36A7">
        <w:rPr>
          <w:i/>
          <w:sz w:val="22"/>
          <w:szCs w:val="22"/>
        </w:rPr>
        <w:t xml:space="preserve"> = 22.1/0.5 = 44.2</w:t>
      </w:r>
    </w:p>
    <w:p w:rsidR="00BA78BE" w:rsidRPr="005B7632" w:rsidRDefault="00BA78BE" w:rsidP="00223A0F">
      <w:pPr>
        <w:spacing w:before="120" w:after="120"/>
        <w:jc w:val="center"/>
        <w:rPr>
          <w:i/>
          <w:sz w:val="22"/>
          <w:szCs w:val="22"/>
          <w:u w:val="double"/>
        </w:rPr>
      </w:pPr>
      <w:r w:rsidRPr="005B7632">
        <w:rPr>
          <w:i/>
          <w:sz w:val="22"/>
          <w:szCs w:val="22"/>
          <w:u w:val="double"/>
        </w:rPr>
        <w:t xml:space="preserve">v </w:t>
      </w:r>
      <w:r w:rsidRPr="005B7632">
        <w:rPr>
          <w:rFonts w:ascii="Symbol" w:hAnsi="Symbol" w:cs="Symbol"/>
          <w:i/>
          <w:sz w:val="22"/>
          <w:szCs w:val="22"/>
          <w:u w:val="double"/>
        </w:rPr>
        <w:t></w:t>
      </w:r>
      <w:r w:rsidRPr="005B7632">
        <w:rPr>
          <w:rFonts w:ascii="Symbol" w:hAnsi="Symbol" w:cs="Symbol"/>
          <w:i/>
          <w:sz w:val="22"/>
          <w:szCs w:val="22"/>
          <w:u w:val="double"/>
        </w:rPr>
        <w:t></w:t>
      </w:r>
      <w:r w:rsidR="00223A0F">
        <w:rPr>
          <w:rFonts w:ascii="Symbol" w:hAnsi="Symbol" w:cs="Symbol"/>
          <w:i/>
          <w:sz w:val="22"/>
          <w:szCs w:val="22"/>
          <w:u w:val="double"/>
        </w:rPr>
        <w:sym w:font="Symbol" w:char="F0D6"/>
      </w:r>
      <w:r w:rsidR="00223A0F">
        <w:rPr>
          <w:rFonts w:ascii="Symbol" w:hAnsi="Symbol" w:cs="Symbol"/>
          <w:i/>
          <w:sz w:val="22"/>
          <w:szCs w:val="22"/>
          <w:u w:val="double"/>
        </w:rPr>
        <w:t></w:t>
      </w:r>
      <w:r w:rsidRPr="005B7632">
        <w:rPr>
          <w:i/>
          <w:sz w:val="22"/>
          <w:szCs w:val="22"/>
          <w:u w:val="double"/>
        </w:rPr>
        <w:t>44.2 = 6.6 ms</w:t>
      </w:r>
      <w:r w:rsidRPr="005B7632">
        <w:rPr>
          <w:i/>
          <w:sz w:val="22"/>
          <w:szCs w:val="22"/>
          <w:u w:val="double"/>
          <w:vertAlign w:val="superscript"/>
        </w:rPr>
        <w:t>-1</w:t>
      </w:r>
    </w:p>
    <w:p w:rsidR="007D550B" w:rsidRDefault="00974E37" w:rsidP="003C17B5">
      <w:r>
        <w:rPr>
          <w:noProof/>
          <w:lang w:eastAsia="en-GB"/>
        </w:rPr>
        <w:pict>
          <v:shape id="_x0000_s1967" type="#_x0000_t75" style="position:absolute;margin-left:38.35pt;margin-top:70.05pt;width:410.3pt;height:141.5pt;z-index:252062720" o:allowincell="f">
            <v:imagedata r:id="rId273" o:title=""/>
            <w10:wrap type="topAndBottom"/>
          </v:shape>
          <o:OLEObject Type="Embed" ProgID="Equation.3" ShapeID="_x0000_s1967" DrawAspect="Content" ObjectID="_1590163865" r:id="rId274"/>
        </w:pict>
      </w:r>
      <w:r w:rsidR="003C17B5">
        <w:t>Another important concept it power. Power is the equivalent to the energy</w:t>
      </w:r>
      <w:r w:rsidR="000B24BD">
        <w:t xml:space="preserve"> </w:t>
      </w:r>
      <w:r w:rsidR="003C17B5">
        <w:t>transformed or dissipated per second.</w:t>
      </w:r>
    </w:p>
    <w:p w:rsidR="003C17B5" w:rsidRDefault="003C17B5" w:rsidP="003C17B5">
      <w:r>
        <w:t xml:space="preserve">You have probably not met that Power can equal force </w:t>
      </w:r>
      <w:r>
        <w:sym w:font="Symbol" w:char="F0B4"/>
      </w:r>
      <w:r>
        <w:t xml:space="preserve"> velocity but you should be able to see that this is equivalent. Other used of power and energy are given </w:t>
      </w:r>
      <w:r>
        <w:lastRenderedPageBreak/>
        <w:t>below. We have yet to meet I as equal to irradiance, but it will turn up in the next unit.</w:t>
      </w:r>
    </w:p>
    <w:p w:rsidR="00BA78BE" w:rsidRPr="00377F7C" w:rsidRDefault="00860EBD" w:rsidP="00BA78BE">
      <w:pPr>
        <w:rPr>
          <w:sz w:val="28"/>
          <w:szCs w:val="28"/>
        </w:rPr>
      </w:pPr>
      <m:oMathPara>
        <m:oMath>
          <m:r>
            <w:rPr>
              <w:rFonts w:ascii="Cambria Math" w:hAnsi="Cambria Math"/>
              <w:sz w:val="28"/>
              <w:szCs w:val="28"/>
            </w:rPr>
            <m:t>Power</m:t>
          </m:r>
          <w:bookmarkStart w:id="156" w:name="_Toc423100270"/>
          <m:r>
            <w:rPr>
              <w:rFonts w:ascii="Cambria Math" w:hAns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Energy</m:t>
              </m:r>
            </m:num>
            <m:den>
              <m:r>
                <w:rPr>
                  <w:rFonts w:ascii="Cambria Math" w:hAnsi="Cambria Math"/>
                  <w:sz w:val="28"/>
                  <w:szCs w:val="28"/>
                </w:rPr>
                <m:t>Time</m:t>
              </m:r>
            </m:den>
          </m:f>
        </m:oMath>
      </m:oMathPara>
    </w:p>
    <w:p w:rsidR="00860EBD" w:rsidRPr="00377F7C" w:rsidRDefault="00860EBD" w:rsidP="00BA78BE">
      <w:pPr>
        <w:rPr>
          <w:sz w:val="28"/>
          <w:szCs w:val="28"/>
        </w:rPr>
      </w:pPr>
      <m:oMathPara>
        <m:oMath>
          <m:r>
            <w:rPr>
              <w:rFonts w:ascii="Cambria Math" w:hAnsi="Cambria Math"/>
              <w:sz w:val="28"/>
              <w:szCs w:val="28"/>
            </w:rPr>
            <m:t xml:space="preserve">P=IV,    =    </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 xml:space="preserve">R,     =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m:oMathPara>
    </w:p>
    <w:p w:rsidR="00527709" w:rsidRPr="00527709" w:rsidRDefault="00860EBD" w:rsidP="00BA78BE">
      <w:pPr>
        <w:rPr>
          <w:szCs w:val="24"/>
        </w:rPr>
      </w:pPr>
      <w:r>
        <w:t xml:space="preserve">Where the </w:t>
      </w:r>
      <w:r w:rsidRPr="003410B1">
        <w:rPr>
          <w:i/>
        </w:rPr>
        <w:t>I</w:t>
      </w:r>
      <w:r>
        <w:t xml:space="preserve"> in the last equation is </w:t>
      </w:r>
      <w:r w:rsidRPr="00860EBD">
        <w:rPr>
          <w:b/>
        </w:rPr>
        <w:t>irradiance</w:t>
      </w:r>
      <w:r>
        <w:t xml:space="preserve"> and </w:t>
      </w:r>
      <w:r>
        <w:rPr>
          <w:b/>
        </w:rPr>
        <w:t>not current, so don’t get confused!</w:t>
      </w:r>
      <m:oMath>
        <m:r>
          <m:rPr>
            <m:sty m:val="p"/>
          </m:rPr>
          <w:rPr>
            <w:rFonts w:ascii="Cambria Math" w:hAnsi="Cambria Math"/>
            <w:sz w:val="28"/>
            <w:szCs w:val="28"/>
          </w:rPr>
          <w:br/>
        </m:r>
      </m:oMath>
      <m:oMathPara>
        <m:oMath>
          <m:r>
            <w:rPr>
              <w:rFonts w:ascii="Cambria Math" w:hAnsi="Cambria Math"/>
              <w:szCs w:val="24"/>
            </w:rPr>
            <m:t>P=IA</m:t>
          </m:r>
        </m:oMath>
      </m:oMathPara>
    </w:p>
    <w:p w:rsidR="00527709" w:rsidRPr="00527709" w:rsidRDefault="00527709" w:rsidP="00BA78BE">
      <w:pPr>
        <w:rPr>
          <w:szCs w:val="24"/>
        </w:rPr>
      </w:pPr>
      <m:oMathPara>
        <m:oMath>
          <m:r>
            <w:rPr>
              <w:rFonts w:ascii="Cambria Math" w:hAnsi="Cambria Math"/>
              <w:szCs w:val="24"/>
            </w:rPr>
            <m:t>Power=Irradiance ×area</m:t>
          </m:r>
        </m:oMath>
      </m:oMathPara>
    </w:p>
    <w:p w:rsidR="00BA78BE" w:rsidRPr="00A31791" w:rsidRDefault="00BA78BE" w:rsidP="001A36A7">
      <w:pPr>
        <w:pStyle w:val="Heading2"/>
      </w:pPr>
      <w:bookmarkStart w:id="157" w:name="_Toc516416458"/>
      <w:r w:rsidRPr="00A31791">
        <w:t>NEWTON’S SECOND LAW / TUTORIAL 1</w:t>
      </w:r>
      <w:bookmarkEnd w:id="156"/>
      <w:bookmarkEnd w:id="157"/>
    </w:p>
    <w:p w:rsidR="00BA78BE" w:rsidRPr="001D5CAE" w:rsidRDefault="00BA78BE" w:rsidP="00BA78BE">
      <w:pPr>
        <w:rPr>
          <w:i/>
          <w:szCs w:val="24"/>
        </w:rPr>
      </w:pPr>
      <w:r w:rsidRPr="001D5CAE">
        <w:rPr>
          <w:i/>
          <w:szCs w:val="24"/>
        </w:rPr>
        <w:t>The first few questions here are to give you an idea of what you ought to be able to answer from Nat 5</w:t>
      </w:r>
      <w:r w:rsidR="00BF2704">
        <w:rPr>
          <w:i/>
          <w:szCs w:val="24"/>
        </w:rPr>
        <w:t>.</w:t>
      </w:r>
      <w:r w:rsidRPr="001D5CAE">
        <w:rPr>
          <w:i/>
          <w:szCs w:val="24"/>
        </w:rPr>
        <w:t xml:space="preserve"> You ought to be familiar with this type of problem. If you are not confident then it is worth spending time revising this section until you are happy to go on.</w:t>
      </w:r>
    </w:p>
    <w:p w:rsidR="00BA78BE" w:rsidRPr="001D5CAE" w:rsidRDefault="00BA78BE" w:rsidP="00BA78BE">
      <w:pPr>
        <w:rPr>
          <w:szCs w:val="24"/>
        </w:rPr>
      </w:pPr>
      <w:r w:rsidRPr="001D5CAE">
        <w:rPr>
          <w:szCs w:val="24"/>
        </w:rPr>
        <w:t>1.</w:t>
      </w:r>
      <w:r w:rsidRPr="001D5CAE">
        <w:rPr>
          <w:szCs w:val="24"/>
        </w:rPr>
        <w:tab/>
        <w:t>What force is needed to give a 100000kg tank an acceleration of 5ms</w:t>
      </w:r>
      <w:r w:rsidR="00BF2704">
        <w:rPr>
          <w:szCs w:val="24"/>
          <w:vertAlign w:val="superscript"/>
        </w:rPr>
        <w:t>-2</w:t>
      </w:r>
      <w:r w:rsidRPr="001D5CAE">
        <w:rPr>
          <w:szCs w:val="24"/>
        </w:rPr>
        <w:t>?</w:t>
      </w:r>
    </w:p>
    <w:p w:rsidR="00BA78BE" w:rsidRPr="001D5CAE" w:rsidRDefault="00BA78BE" w:rsidP="00BA78BE">
      <w:pPr>
        <w:rPr>
          <w:szCs w:val="24"/>
        </w:rPr>
      </w:pPr>
      <w:r w:rsidRPr="001D5CAE">
        <w:rPr>
          <w:szCs w:val="24"/>
        </w:rPr>
        <w:t>2.</w:t>
      </w:r>
      <w:r w:rsidRPr="001D5CAE">
        <w:rPr>
          <w:szCs w:val="24"/>
        </w:rPr>
        <w:tab/>
        <w:t xml:space="preserve">An airgun pellet is accelerated at </w:t>
      </w:r>
      <w:r w:rsidRPr="00BF2704">
        <w:rPr>
          <w:szCs w:val="24"/>
        </w:rPr>
        <w:t>2x10</w:t>
      </w:r>
      <w:r w:rsidR="00BF2704">
        <w:rPr>
          <w:szCs w:val="24"/>
        </w:rPr>
        <w:t xml:space="preserve"> </w:t>
      </w:r>
      <w:r w:rsidR="00BF2704">
        <w:rPr>
          <w:szCs w:val="24"/>
          <w:vertAlign w:val="superscript"/>
        </w:rPr>
        <w:t>4</w:t>
      </w:r>
      <w:r w:rsidRPr="00BF2704">
        <w:rPr>
          <w:szCs w:val="24"/>
        </w:rPr>
        <w:t>ms</w:t>
      </w:r>
      <w:r w:rsidR="00BF2704">
        <w:rPr>
          <w:szCs w:val="24"/>
          <w:vertAlign w:val="superscript"/>
        </w:rPr>
        <w:t xml:space="preserve">-2 </w:t>
      </w:r>
      <w:r w:rsidRPr="001D5CAE">
        <w:rPr>
          <w:szCs w:val="24"/>
        </w:rPr>
        <w:t xml:space="preserve">by the air in the barrel exerting an average force of 100N on it. </w:t>
      </w:r>
      <w:r w:rsidR="00F905C2">
        <w:rPr>
          <w:szCs w:val="24"/>
        </w:rPr>
        <w:t>Determine</w:t>
      </w:r>
      <w:r w:rsidRPr="001D5CAE">
        <w:rPr>
          <w:szCs w:val="24"/>
        </w:rPr>
        <w:t xml:space="preserve"> the mass of the pellet?</w:t>
      </w:r>
    </w:p>
    <w:p w:rsidR="00BA78BE" w:rsidRDefault="00BA78BE" w:rsidP="00BA78BE">
      <w:pPr>
        <w:rPr>
          <w:szCs w:val="24"/>
        </w:rPr>
      </w:pPr>
      <w:r w:rsidRPr="001D5CAE">
        <w:rPr>
          <w:szCs w:val="24"/>
        </w:rPr>
        <w:t>3.</w:t>
      </w:r>
      <w:r w:rsidRPr="001D5CAE">
        <w:rPr>
          <w:szCs w:val="24"/>
        </w:rPr>
        <w:tab/>
      </w:r>
      <w:r w:rsidR="00F905C2">
        <w:rPr>
          <w:szCs w:val="24"/>
        </w:rPr>
        <w:t>Determine</w:t>
      </w:r>
      <w:r w:rsidRPr="001D5CAE">
        <w:rPr>
          <w:szCs w:val="24"/>
        </w:rPr>
        <w:t xml:space="preserve"> the acceleration of a bike and rider with a combined mass of 80kg when coasting downhill with a gravitational force of 140N acting on them?</w:t>
      </w:r>
    </w:p>
    <w:p w:rsidR="00BA78BE" w:rsidRPr="00A31791" w:rsidRDefault="00BA78BE" w:rsidP="001A36A7">
      <w:pPr>
        <w:pStyle w:val="Heading2"/>
      </w:pPr>
      <w:bookmarkStart w:id="158" w:name="_Toc423100271"/>
      <w:bookmarkStart w:id="159" w:name="_Toc516416459"/>
      <w:r w:rsidRPr="00A31791">
        <w:t>NEWTON’S SECOND LAW / TUTORIAL 2</w:t>
      </w:r>
      <w:bookmarkEnd w:id="158"/>
      <w:bookmarkEnd w:id="159"/>
    </w:p>
    <w:p w:rsidR="00BA78BE" w:rsidRPr="001D5CAE" w:rsidRDefault="00BA78BE" w:rsidP="00BA78BE">
      <w:pPr>
        <w:rPr>
          <w:szCs w:val="24"/>
        </w:rPr>
      </w:pPr>
      <w:r w:rsidRPr="001D5CAE">
        <w:rPr>
          <w:i/>
          <w:szCs w:val="24"/>
        </w:rPr>
        <w:t xml:space="preserve">You will find the following tutorial easier if you ensure that </w:t>
      </w:r>
      <w:r w:rsidR="00BF2704">
        <w:rPr>
          <w:i/>
          <w:szCs w:val="24"/>
        </w:rPr>
        <w:t>you</w:t>
      </w:r>
      <w:r w:rsidRPr="00BF2704">
        <w:rPr>
          <w:b/>
          <w:i/>
          <w:szCs w:val="24"/>
        </w:rPr>
        <w:t xml:space="preserve"> include a free body diagram</w:t>
      </w:r>
      <w:r w:rsidRPr="001D5CAE">
        <w:rPr>
          <w:i/>
          <w:szCs w:val="24"/>
        </w:rPr>
        <w:t xml:space="preserve">. Students think that free body diagrams take too much time to complete but they usually save time and are more likely to lead to a correct answer. </w:t>
      </w:r>
      <w:r w:rsidRPr="00BF2704">
        <w:rPr>
          <w:b/>
          <w:i/>
          <w:szCs w:val="24"/>
        </w:rPr>
        <w:t>It makes you stop and think about all the forces acting on a body as these are o</w:t>
      </w:r>
      <w:r w:rsidR="00BF2704">
        <w:rPr>
          <w:b/>
          <w:i/>
          <w:szCs w:val="24"/>
        </w:rPr>
        <w:t xml:space="preserve">ften missed out at first glance, </w:t>
      </w:r>
      <w:r w:rsidR="00BF2704">
        <w:rPr>
          <w:i/>
          <w:szCs w:val="24"/>
        </w:rPr>
        <w:t xml:space="preserve"> so don’t get caught in the questions below.</w:t>
      </w:r>
    </w:p>
    <w:p w:rsidR="00BA78BE" w:rsidRPr="001D5CAE" w:rsidRDefault="00BA78BE" w:rsidP="00BA78BE">
      <w:pPr>
        <w:rPr>
          <w:szCs w:val="24"/>
        </w:rPr>
      </w:pPr>
      <w:r w:rsidRPr="001D5CAE">
        <w:rPr>
          <w:szCs w:val="24"/>
        </w:rPr>
        <w:t>1.</w:t>
      </w:r>
      <w:r w:rsidRPr="001D5CAE">
        <w:rPr>
          <w:szCs w:val="24"/>
        </w:rPr>
        <w:tab/>
        <w:t xml:space="preserve">A 150g bird drops straight from a tree towards the garden with a steady frictional force of 0.97N acting on it. </w:t>
      </w:r>
      <w:r w:rsidR="00F905C2">
        <w:rPr>
          <w:szCs w:val="24"/>
        </w:rPr>
        <w:t>Determine</w:t>
      </w:r>
      <w:r w:rsidRPr="001D5CAE">
        <w:rPr>
          <w:szCs w:val="24"/>
        </w:rPr>
        <w:t xml:space="preserve"> its acceleration?</w:t>
      </w:r>
    </w:p>
    <w:p w:rsidR="00BA78BE" w:rsidRPr="001D5CAE" w:rsidRDefault="00BA78BE" w:rsidP="00BA78BE">
      <w:pPr>
        <w:rPr>
          <w:szCs w:val="24"/>
        </w:rPr>
      </w:pPr>
      <w:r w:rsidRPr="001D5CAE">
        <w:rPr>
          <w:szCs w:val="24"/>
        </w:rPr>
        <w:t>2.</w:t>
      </w:r>
      <w:r w:rsidRPr="001D5CAE">
        <w:rPr>
          <w:szCs w:val="24"/>
        </w:rPr>
        <w:tab/>
        <w:t>A snowball is given an acceleration of 1000 ms</w:t>
      </w:r>
      <w:r w:rsidRPr="001D5CAE">
        <w:rPr>
          <w:szCs w:val="24"/>
          <w:vertAlign w:val="superscript"/>
        </w:rPr>
        <w:t xml:space="preserve"> –2 </w:t>
      </w:r>
      <w:r w:rsidRPr="001D5CAE">
        <w:rPr>
          <w:szCs w:val="24"/>
        </w:rPr>
        <w:t xml:space="preserve">by the thrower’s arm which exerts a 100N force. If the jersey of her coat causes a constant retarding force of 20N when it is being moved, </w:t>
      </w:r>
      <w:r w:rsidR="00F905C2">
        <w:rPr>
          <w:szCs w:val="24"/>
        </w:rPr>
        <w:t>Determine</w:t>
      </w:r>
      <w:r w:rsidRPr="001D5CAE">
        <w:rPr>
          <w:szCs w:val="24"/>
        </w:rPr>
        <w:t xml:space="preserve"> the mass of the snowball?</w:t>
      </w:r>
    </w:p>
    <w:p w:rsidR="00BA78BE" w:rsidRPr="001D5CAE" w:rsidRDefault="00BA78BE" w:rsidP="00BA78BE">
      <w:pPr>
        <w:rPr>
          <w:szCs w:val="24"/>
        </w:rPr>
      </w:pPr>
      <w:r w:rsidRPr="001D5CAE">
        <w:rPr>
          <w:szCs w:val="24"/>
        </w:rPr>
        <w:t>3.</w:t>
      </w:r>
      <w:r w:rsidRPr="001D5CAE">
        <w:rPr>
          <w:szCs w:val="24"/>
        </w:rPr>
        <w:tab/>
        <w:t xml:space="preserve">A roller skate starts to roll down a hill and takes 5s to reach a velocity of 7.5ms </w:t>
      </w:r>
      <w:r w:rsidRPr="001D5CAE">
        <w:rPr>
          <w:szCs w:val="24"/>
          <w:vertAlign w:val="superscript"/>
        </w:rPr>
        <w:t>–1</w:t>
      </w:r>
      <w:r w:rsidRPr="001D5CAE">
        <w:rPr>
          <w:szCs w:val="24"/>
        </w:rPr>
        <w:t xml:space="preserve">. If the roller skate has a weight of 7.84N, </w:t>
      </w:r>
      <w:r w:rsidR="00F905C2">
        <w:rPr>
          <w:szCs w:val="24"/>
        </w:rPr>
        <w:t>Determine</w:t>
      </w:r>
      <w:r w:rsidRPr="001D5CAE">
        <w:rPr>
          <w:szCs w:val="24"/>
        </w:rPr>
        <w:t xml:space="preserve"> the force causing the acceleration?</w:t>
      </w:r>
    </w:p>
    <w:p w:rsidR="00BA78BE" w:rsidRPr="001D5CAE" w:rsidRDefault="00BA78BE" w:rsidP="00BA78BE">
      <w:pPr>
        <w:rPr>
          <w:szCs w:val="24"/>
        </w:rPr>
      </w:pPr>
      <w:r w:rsidRPr="001D5CAE">
        <w:rPr>
          <w:szCs w:val="24"/>
        </w:rPr>
        <w:lastRenderedPageBreak/>
        <w:t>4.</w:t>
      </w:r>
      <w:r w:rsidRPr="001D5CAE">
        <w:rPr>
          <w:szCs w:val="24"/>
        </w:rPr>
        <w:tab/>
        <w:t>A falling feather of mass 0.01g feels a frictional force of 95.5</w:t>
      </w:r>
      <w:r w:rsidR="00B31B3A">
        <w:rPr>
          <w:szCs w:val="24"/>
        </w:rPr>
        <w:sym w:font="Symbol" w:char="F06D"/>
      </w:r>
      <w:r w:rsidRPr="001D5CAE">
        <w:rPr>
          <w:szCs w:val="24"/>
        </w:rPr>
        <w:t xml:space="preserve">N as it falls. </w:t>
      </w:r>
      <w:r w:rsidR="00F905C2">
        <w:rPr>
          <w:szCs w:val="24"/>
        </w:rPr>
        <w:t>Determine</w:t>
      </w:r>
      <w:r w:rsidRPr="001D5CAE">
        <w:rPr>
          <w:szCs w:val="24"/>
        </w:rPr>
        <w:t xml:space="preserve"> the acceleration during this time?</w:t>
      </w:r>
    </w:p>
    <w:p w:rsidR="00BA78BE" w:rsidRPr="001A36A7" w:rsidRDefault="00BA78BE" w:rsidP="00BA78BE">
      <w:pPr>
        <w:rPr>
          <w:szCs w:val="24"/>
        </w:rPr>
      </w:pPr>
      <w:r w:rsidRPr="001A36A7">
        <w:rPr>
          <w:szCs w:val="24"/>
        </w:rPr>
        <w:t>5.</w:t>
      </w:r>
      <w:r w:rsidRPr="001A36A7">
        <w:rPr>
          <w:szCs w:val="24"/>
        </w:rPr>
        <w:tab/>
        <w:t>Two forces of 6N and 8N are at right angles to each other and both act on a 2.5kg mass at the same time.  How much acceleration do they cause?</w:t>
      </w:r>
      <w:r w:rsidR="009A6736">
        <w:rPr>
          <w:szCs w:val="24"/>
        </w:rPr>
        <w:tab/>
      </w:r>
      <w:r w:rsidR="009A6736">
        <w:rPr>
          <w:szCs w:val="24"/>
        </w:rPr>
        <w:tab/>
      </w:r>
    </w:p>
    <w:p w:rsidR="00BA78BE" w:rsidRPr="001D5CAE" w:rsidRDefault="00BA78BE" w:rsidP="00BA78BE">
      <w:pPr>
        <w:rPr>
          <w:szCs w:val="24"/>
        </w:rPr>
      </w:pPr>
      <w:r w:rsidRPr="001D5CAE">
        <w:rPr>
          <w:szCs w:val="24"/>
        </w:rPr>
        <w:t>6.</w:t>
      </w:r>
      <w:r w:rsidRPr="001D5CAE">
        <w:rPr>
          <w:szCs w:val="24"/>
        </w:rPr>
        <w:tab/>
        <w:t>(a)</w:t>
      </w:r>
      <w:r w:rsidRPr="001D5CAE">
        <w:rPr>
          <w:szCs w:val="24"/>
        </w:rPr>
        <w:tab/>
        <w:t>Draw a free-body diagram for the vehicle shown below, then calculate its acceleration.</w:t>
      </w:r>
    </w:p>
    <w:p w:rsidR="00BA78BE" w:rsidRPr="001D5CAE" w:rsidRDefault="00BA78BE" w:rsidP="00BA78BE">
      <w:pPr>
        <w:rPr>
          <w:szCs w:val="24"/>
        </w:rPr>
      </w:pPr>
      <w:r w:rsidRPr="001D5CAE">
        <w:rPr>
          <w:szCs w:val="24"/>
        </w:rPr>
        <w:tab/>
        <w:t>(b)</w:t>
      </w:r>
      <w:r w:rsidRPr="001D5CAE">
        <w:rPr>
          <w:szCs w:val="24"/>
        </w:rPr>
        <w:tab/>
        <w:t>Air is pumped in so that the friction becomes zero.  Draw the new free-body diagram and use it to find the acceleration of the vehicle.</w:t>
      </w:r>
    </w:p>
    <w:p w:rsidR="00BA78BE" w:rsidRPr="001D5CAE" w:rsidRDefault="00645B82" w:rsidP="00BA78BE">
      <w:pPr>
        <w:rPr>
          <w:szCs w:val="24"/>
        </w:rPr>
      </w:pPr>
      <w:r w:rsidRPr="001D5CAE">
        <w:rPr>
          <w:szCs w:val="24"/>
        </w:rPr>
        <w:object w:dxaOrig="6460" w:dyaOrig="1980">
          <v:shape id="_x0000_i1082" type="#_x0000_t75" style="width:361.6pt;height:108.8pt" o:ole="" fillcolor="window">
            <v:imagedata r:id="rId275" o:title=""/>
          </v:shape>
          <o:OLEObject Type="Embed" ProgID="Word.Picture.8" ShapeID="_x0000_i1082" DrawAspect="Content" ObjectID="_1590163809" r:id="rId276"/>
        </w:object>
      </w:r>
    </w:p>
    <w:p w:rsidR="00BA78BE" w:rsidRPr="001D5CAE" w:rsidRDefault="00BA78BE" w:rsidP="00BA78BE">
      <w:pPr>
        <w:rPr>
          <w:szCs w:val="24"/>
        </w:rPr>
      </w:pPr>
      <w:r w:rsidRPr="001D5CAE">
        <w:rPr>
          <w:szCs w:val="24"/>
        </w:rPr>
        <w:t>7.</w:t>
      </w:r>
      <w:r w:rsidRPr="001D5CAE">
        <w:rPr>
          <w:szCs w:val="24"/>
        </w:rPr>
        <w:tab/>
      </w:r>
      <w:r w:rsidR="00F905C2">
        <w:rPr>
          <w:szCs w:val="24"/>
        </w:rPr>
        <w:t>Determine</w:t>
      </w:r>
      <w:r w:rsidRPr="001D5CAE">
        <w:rPr>
          <w:szCs w:val="24"/>
        </w:rPr>
        <w:t xml:space="preserve"> the acceleration of a 1.5kg ball kicked by two players simultaneously as shown on this free-body diagram?</w:t>
      </w:r>
    </w:p>
    <w:p w:rsidR="00BA78BE" w:rsidRPr="001D5CAE" w:rsidRDefault="00645B82" w:rsidP="00BA78BE">
      <w:pPr>
        <w:rPr>
          <w:szCs w:val="24"/>
        </w:rPr>
      </w:pPr>
      <w:r>
        <w:rPr>
          <w:noProof/>
          <w:szCs w:val="24"/>
          <w:lang w:eastAsia="en-GB"/>
        </w:rPr>
        <mc:AlternateContent>
          <mc:Choice Requires="wpg">
            <w:drawing>
              <wp:anchor distT="0" distB="0" distL="114300" distR="114300" simplePos="0" relativeHeight="251887616" behindDoc="0" locked="0" layoutInCell="1" allowOverlap="1">
                <wp:simplePos x="0" y="0"/>
                <wp:positionH relativeFrom="column">
                  <wp:posOffset>266218</wp:posOffset>
                </wp:positionH>
                <wp:positionV relativeFrom="paragraph">
                  <wp:posOffset>-175</wp:posOffset>
                </wp:positionV>
                <wp:extent cx="5201994" cy="1027519"/>
                <wp:effectExtent l="0" t="0" r="0" b="0"/>
                <wp:wrapNone/>
                <wp:docPr id="48238" name="Group 48238"/>
                <wp:cNvGraphicFramePr/>
                <a:graphic xmlns:a="http://schemas.openxmlformats.org/drawingml/2006/main">
                  <a:graphicData uri="http://schemas.microsoft.com/office/word/2010/wordprocessingGroup">
                    <wpg:wgp>
                      <wpg:cNvGrpSpPr/>
                      <wpg:grpSpPr>
                        <a:xfrm>
                          <a:off x="0" y="0"/>
                          <a:ext cx="5201994" cy="1027519"/>
                          <a:chOff x="0" y="0"/>
                          <a:chExt cx="5201994" cy="1369637"/>
                        </a:xfrm>
                      </wpg:grpSpPr>
                      <wps:wsp>
                        <wps:cNvPr id="48542" name="Straight Connector 48542"/>
                        <wps:cNvCnPr/>
                        <wps:spPr>
                          <a:xfrm>
                            <a:off x="1162050" y="1000125"/>
                            <a:ext cx="154432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48237" name="Group 48237"/>
                        <wpg:cNvGrpSpPr/>
                        <wpg:grpSpPr>
                          <a:xfrm>
                            <a:off x="0" y="0"/>
                            <a:ext cx="5201994" cy="1369637"/>
                            <a:chOff x="0" y="0"/>
                            <a:chExt cx="5201994" cy="1369637"/>
                          </a:xfrm>
                        </wpg:grpSpPr>
                        <wps:wsp>
                          <wps:cNvPr id="48541" name="Text Box 2"/>
                          <wps:cNvSpPr txBox="1">
                            <a:spLocks noChangeArrowheads="1"/>
                          </wps:cNvSpPr>
                          <wps:spPr bwMode="auto">
                            <a:xfrm>
                              <a:off x="1727199" y="728751"/>
                              <a:ext cx="711200" cy="566437"/>
                            </a:xfrm>
                            <a:prstGeom prst="rect">
                              <a:avLst/>
                            </a:prstGeom>
                            <a:noFill/>
                            <a:ln w="9525">
                              <a:noFill/>
                              <a:miter lim="800000"/>
                              <a:headEnd/>
                              <a:tailEnd/>
                            </a:ln>
                          </wps:spPr>
                          <wps:txbx>
                            <w:txbxContent>
                              <w:p w:rsidR="00B97BA8" w:rsidRPr="00645B82" w:rsidRDefault="00B97BA8" w:rsidP="00645B82">
                                <w:pPr>
                                  <w:spacing w:before="0" w:after="0"/>
                                  <w:rPr>
                                    <w:szCs w:val="24"/>
                                  </w:rPr>
                                </w:pPr>
                                <w:r w:rsidRPr="00645B82">
                                  <w:rPr>
                                    <w:szCs w:val="24"/>
                                  </w:rPr>
                                  <w:t>30°</w:t>
                                </w:r>
                              </w:p>
                            </w:txbxContent>
                          </wps:txbx>
                          <wps:bodyPr rot="0" vert="horz" wrap="square" lIns="91440" tIns="45720" rIns="91440" bIns="45720" anchor="t" anchorCtr="0">
                            <a:noAutofit/>
                          </wps:bodyPr>
                        </wps:wsp>
                        <wpg:grpSp>
                          <wpg:cNvPr id="48535" name="Group 48535"/>
                          <wpg:cNvGrpSpPr/>
                          <wpg:grpSpPr>
                            <a:xfrm>
                              <a:off x="0" y="0"/>
                              <a:ext cx="5201994" cy="1369637"/>
                              <a:chOff x="0" y="0"/>
                              <a:chExt cx="5201994" cy="1369637"/>
                            </a:xfrm>
                          </wpg:grpSpPr>
                          <wps:wsp>
                            <wps:cNvPr id="48536" name="Straight Arrow Connector 48536"/>
                            <wps:cNvCnPr/>
                            <wps:spPr>
                              <a:xfrm>
                                <a:off x="2682240" y="995680"/>
                                <a:ext cx="191008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537" name="Straight Arrow Connector 48537"/>
                            <wps:cNvCnPr/>
                            <wps:spPr>
                              <a:xfrm flipH="1" flipV="1">
                                <a:off x="548640" y="182880"/>
                                <a:ext cx="2113024" cy="8128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538" name="Arc 48538"/>
                            <wps:cNvSpPr/>
                            <wps:spPr>
                              <a:xfrm flipH="1">
                                <a:off x="1605280" y="589280"/>
                                <a:ext cx="121920" cy="780357"/>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39" name="Text Box 2"/>
                            <wps:cNvSpPr txBox="1">
                              <a:spLocks noChangeArrowheads="1"/>
                            </wps:cNvSpPr>
                            <wps:spPr bwMode="auto">
                              <a:xfrm>
                                <a:off x="0" y="0"/>
                                <a:ext cx="610234" cy="440142"/>
                              </a:xfrm>
                              <a:prstGeom prst="rect">
                                <a:avLst/>
                              </a:prstGeom>
                              <a:noFill/>
                              <a:ln w="9525">
                                <a:noFill/>
                                <a:miter lim="800000"/>
                                <a:headEnd/>
                                <a:tailEnd/>
                              </a:ln>
                            </wps:spPr>
                            <wps:txbx>
                              <w:txbxContent>
                                <w:p w:rsidR="00B97BA8" w:rsidRPr="00976259" w:rsidRDefault="00B97BA8" w:rsidP="00645B82">
                                  <w:pPr>
                                    <w:spacing w:before="0" w:after="0"/>
                                    <w:rPr>
                                      <w:sz w:val="22"/>
                                      <w:szCs w:val="22"/>
                                    </w:rPr>
                                  </w:pPr>
                                  <w:r w:rsidRPr="00976259">
                                    <w:rPr>
                                      <w:sz w:val="22"/>
                                      <w:szCs w:val="22"/>
                                    </w:rPr>
                                    <w:t>231N</w:t>
                                  </w:r>
                                </w:p>
                              </w:txbxContent>
                            </wps:txbx>
                            <wps:bodyPr rot="0" vert="horz" wrap="square" lIns="91440" tIns="45720" rIns="91440" bIns="45720" anchor="t" anchorCtr="0">
                              <a:noAutofit/>
                            </wps:bodyPr>
                          </wps:wsp>
                          <wps:wsp>
                            <wps:cNvPr id="48540" name="Text Box 2"/>
                            <wps:cNvSpPr txBox="1">
                              <a:spLocks noChangeArrowheads="1"/>
                            </wps:cNvSpPr>
                            <wps:spPr bwMode="auto">
                              <a:xfrm>
                                <a:off x="4591760" y="730904"/>
                                <a:ext cx="610234" cy="568959"/>
                              </a:xfrm>
                              <a:prstGeom prst="rect">
                                <a:avLst/>
                              </a:prstGeom>
                              <a:noFill/>
                              <a:ln w="9525">
                                <a:noFill/>
                                <a:miter lim="800000"/>
                                <a:headEnd/>
                                <a:tailEnd/>
                              </a:ln>
                            </wps:spPr>
                            <wps:txbx>
                              <w:txbxContent>
                                <w:p w:rsidR="00B97BA8" w:rsidRPr="00645B82" w:rsidRDefault="00B97BA8" w:rsidP="00BA78BE">
                                  <w:pPr>
                                    <w:rPr>
                                      <w:szCs w:val="24"/>
                                    </w:rPr>
                                  </w:pPr>
                                  <w:r w:rsidRPr="00645B82">
                                    <w:rPr>
                                      <w:szCs w:val="24"/>
                                    </w:rPr>
                                    <w:t>200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id="Group 48238" o:spid="_x0000_s1931" style="position:absolute;margin-left:20.95pt;margin-top:0;width:409.6pt;height:80.9pt;z-index:251887616;mso-position-horizontal-relative:text;mso-position-vertical-relative:text;mso-height-relative:margin" coordsize="52019,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">
                <v:line id="Straight Connector 48542" o:spid="_x0000_s1932" style="position:absolute;visibility:visible;mso-wrap-style:square" from="11620,10001" to="2706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2u48UAAADeAAAADwAAAGRycy9kb3ducmV2LnhtbESP3YrCMBSE7xf2HcJZ8G5Nla64XaOI&#10;UOnqlT8PcGiObbE5KU1q69sbQfBymJlvmMVqMLW4Uesqywom4wgEcW51xYWC8yn9noNwHlljbZkU&#10;3MnBavn5scBE254PdDv6QgQIuwQVlN43iZQuL8mgG9uGOHgX2xr0QbaF1C32AW5qOY2imTRYcVgo&#10;saFNSfn12BkF6W4f9y7Lft2s+ffXNO62u65TavQ1rP9AeBr8O/xqZ1pBPP+Jp/C8E6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2u48UAAADeAAAADwAAAAAAAAAA&#10;AAAAAAChAgAAZHJzL2Rvd25yZXYueG1sUEsFBgAAAAAEAAQA+QAAAJMDAAAAAA==&#10;" strokecolor="#ae3a62 [3044]">
                  <v:stroke dashstyle="dash"/>
                </v:line>
                <v:group id="Group 48237" o:spid="_x0000_s1933" style="position:absolute;width:52019;height:13696" coordsize="52019,13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3ducLIAAAA&#10;3gAAAA8AAAAAAAAAAAAAAAAAqgIAAGRycy9kb3ducmV2LnhtbFBLBQYAAAAABAAEAPoAAACfAwAA&#10;AAA=&#10;">
                  <v:shape id="_x0000_s1934" type="#_x0000_t202" style="position:absolute;left:17271;top:7287;width:7112;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UeI8YA&#10;AADeAAAADwAAAGRycy9kb3ducmV2LnhtbESPT2sCMRTE74V+h/AK3mqirGK3ZkUUwVNF2wreHpu3&#10;f+jmZdlEd/vtTaHgcZiZ3zDL1WAbcaPO1441TMYKBHHuTM2lhq/P3esChA/IBhvHpOGXPKyy56cl&#10;psb1fKTbKZQiQtinqKEKoU2l9HlFFv3YtcTRK1xnMUTZldJ02Ee4beRUqbm0WHNcqLClTUX5z+lq&#10;NXx/FJdzog7l1s7a3g1Ksn2TWo9ehvU7iEBDeIT/23ujIVnMkgn83YlX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UeI8YAAADeAAAADwAAAAAAAAAAAAAAAACYAgAAZHJz&#10;L2Rvd25yZXYueG1sUEsFBgAAAAAEAAQA9QAAAIsDAAAAAA==&#10;" filled="f" stroked="f">
                    <v:textbox>
                      <w:txbxContent>
                        <w:p w:rsidR="00B97BA8" w:rsidRPr="00645B82" w:rsidRDefault="00B97BA8" w:rsidP="00645B82">
                          <w:pPr>
                            <w:spacing w:before="0" w:after="0"/>
                            <w:rPr>
                              <w:szCs w:val="24"/>
                            </w:rPr>
                          </w:pPr>
                          <w:r w:rsidRPr="00645B82">
                            <w:rPr>
                              <w:szCs w:val="24"/>
                            </w:rPr>
                            <w:t>30°</w:t>
                          </w:r>
                        </w:p>
                      </w:txbxContent>
                    </v:textbox>
                  </v:shape>
                  <v:group id="Group 48535" o:spid="_x0000_s1935" style="position:absolute;width:52019;height:13696" coordsize="52019,13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LpT0vIAAAA&#10;3gAAAA8AAAAAAAAAAAAAAAAAqgIAAGRycy9kb3ducmV2LnhtbFBLBQYAAAAABAAEAPoAAACfAwAA&#10;AAA=&#10;">
                    <v:shape id="Straight Arrow Connector 48536" o:spid="_x0000_s1936" type="#_x0000_t32" style="position:absolute;left:26822;top:9956;width:19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0u58kAAADeAAAADwAAAGRycy9kb3ducmV2LnhtbESP3WoCMRSE7wXfIZxCb4pm7Y/oahQV&#10;a72oiD8PcNicbhY3J8sm6tanb4SCl8PMfMOMp40txYVqXzhW0OsmIIgzpwvOFRwPn50BCB+QNZaO&#10;ScEveZhO2q0xptpdeUeXfchFhLBPUYEJoUql9Jkhi77rKuLo/bjaYoiyzqWu8RrhtpSvSdKXFguO&#10;CwYrWhjKTvuzVRC+bqvd/PzSzG7Fab09mOHyu7dR6vmpmY1ABGrCI/zfXmsF74OPtz7c78QrIC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xtLufJAAAA3gAAAA8AAAAA&#10;AAAAAAAAAAAAoQIAAGRycy9kb3ducmV2LnhtbFBLBQYAAAAABAAEAPkAAACXAwAAAAA=&#10;" strokecolor="black [3213]" strokeweight="1pt">
                      <v:stroke endarrow="open"/>
                    </v:shape>
                    <v:shape id="Straight Arrow Connector 48537" o:spid="_x0000_s1937" type="#_x0000_t32" style="position:absolute;left:5486;top:1828;width:21130;height:81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SPvckAAADeAAAADwAAAGRycy9kb3ducmV2LnhtbESP3WrCQBSE7wt9h+UUelc39SeV6CpV&#10;qIoipaYI3p1mT5Ng9mzIrhrf3hUKvRxm5htmPG1NJc7UuNKygtdOBII4s7rkXMF3+vEyBOE8ssbK&#10;Mim4koPp5PFhjIm2F/6i887nIkDYJaig8L5OpHRZQQZdx9bEwfu1jUEfZJNL3eAlwE0lu1EUS4Ml&#10;h4UCa5oXlB13J6OgXR+2y3mXF5tZGu+PP+6Qxp+1Us9P7fsIhKfW/4f/2iutoD8c9N7gfidcATm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90j73JAAAA3gAAAA8AAAAA&#10;AAAAAAAAAAAAoQIAAGRycy9kb3ducmV2LnhtbFBLBQYAAAAABAAEAPkAAACXAwAAAAA=&#10;" strokecolor="black [3213]" strokeweight="1pt">
                      <v:stroke endarrow="open"/>
                    </v:shape>
                    <v:shape id="Arc 48538" o:spid="_x0000_s1938" style="position:absolute;left:16052;top:5892;width:1220;height:7804;flip:x;visibility:visible;mso-wrap-style:square;v-text-anchor:middle" coordsize="121920,7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RyMEA&#10;AADeAAAADwAAAGRycy9kb3ducmV2LnhtbERPy4rCMBTdC/MP4Q6409TxQekYZVQElzPVD7g016bY&#10;3JQko9WvNwvB5eG8l+vetuJKPjSOFUzGGQjiyumGawWn436UgwgRWWPrmBTcKcB69TFYYqHdjf/o&#10;WsZapBAOBSowMXaFlKEyZDGMXUecuLPzFmOCvpba4y2F21Z+ZdlCWmw4NRjsaGuoupT/VsGm3D/m&#10;5X1iNrbb+cuvrk55G5QafvY/3yAi9fEtfrkPWsEsn0/T3nQnXQ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n0cjBAAAA3gAAAA8AAAAAAAAAAAAAAAAAmAIAAGRycy9kb3du&#10;cmV2LnhtbFBLBQYAAAAABAAEAPUAAACGAwAAAAA=&#10;" path="m60960,nsc94627,,121920,174689,121920,390179r-60960,l60960,xem60960,nfc94627,,121920,174689,121920,390179e" filled="f" strokecolor="#ae3a62 [3044]">
                      <v:path arrowok="t" o:connecttype="custom" o:connectlocs="60960,0;121920,390179" o:connectangles="0,0"/>
                    </v:shape>
                    <v:shape id="_x0000_s1939" type="#_x0000_t202" style="position:absolute;width:6102;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VhWMUA&#10;AADeAAAADwAAAGRycy9kb3ducmV2LnhtbESPQWvCQBSE7wX/w/KE3nS3VkWjq0iL4MliWgVvj+wz&#10;Cc2+DdnVxH/vFoQeh5n5hlmuO1uJGzW+dKzhbahAEGfOlJxr+PneDmYgfEA2WDkmDXfysF71XpaY&#10;GNfygW5pyEWEsE9QQxFCnUjps4Is+qGriaN3cY3FEGWTS9NgG+G2kiOlptJiyXGhwJo+Csp+06vV&#10;cNxfzqex+so/7aRuXack27nU+rXfbRYgAnXhP/xs74yG8WzyPoe/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WFYxQAAAN4AAAAPAAAAAAAAAAAAAAAAAJgCAABkcnMv&#10;ZG93bnJldi54bWxQSwUGAAAAAAQABAD1AAAAigMAAAAA&#10;" filled="f" stroked="f">
                      <v:textbox>
                        <w:txbxContent>
                          <w:p w:rsidR="00B97BA8" w:rsidRPr="00976259" w:rsidRDefault="00B97BA8" w:rsidP="00645B82">
                            <w:pPr>
                              <w:spacing w:before="0" w:after="0"/>
                              <w:rPr>
                                <w:sz w:val="22"/>
                                <w:szCs w:val="22"/>
                              </w:rPr>
                            </w:pPr>
                            <w:r w:rsidRPr="00976259">
                              <w:rPr>
                                <w:sz w:val="22"/>
                                <w:szCs w:val="22"/>
                              </w:rPr>
                              <w:t>231N</w:t>
                            </w:r>
                          </w:p>
                        </w:txbxContent>
                      </v:textbox>
                    </v:shape>
                    <v:shape id="_x0000_s1940" type="#_x0000_t202" style="position:absolute;left:45917;top:7309;width:6102;height:5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m7uMQA&#10;AADeAAAADwAAAGRycy9kb3ducmV2LnhtbESPy2rDMBBF94H+g5hCd7HU4oTEsRxCSqGrljwhu8Ea&#10;P6g1MpYau39fLQpdXu6Lk28n24k7Db51rOE5USCIS2darjWcT2/zFQgfkA12jknDD3nYFg+zHDPj&#10;Rj7Q/RhqEUfYZ6ihCaHPpPRlQxZ94nri6FVusBiiHGppBhzjuO3ki1JLabHl+NBgT/uGyq/jt9Vw&#10;+ahu11R91q920Y9uUpLtWmr99DjtNiACTeE//Nd+NxrS1SKNABEno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Zu7jEAAAA3gAAAA8AAAAAAAAAAAAAAAAAmAIAAGRycy9k&#10;b3ducmV2LnhtbFBLBQYAAAAABAAEAPUAAACJAwAAAAA=&#10;" filled="f" stroked="f">
                      <v:textbox>
                        <w:txbxContent>
                          <w:p w:rsidR="00B97BA8" w:rsidRPr="00645B82" w:rsidRDefault="00B97BA8" w:rsidP="00BA78BE">
                            <w:pPr>
                              <w:rPr>
                                <w:szCs w:val="24"/>
                              </w:rPr>
                            </w:pPr>
                            <w:r w:rsidRPr="00645B82">
                              <w:rPr>
                                <w:szCs w:val="24"/>
                              </w:rPr>
                              <w:t>200N</w:t>
                            </w:r>
                          </w:p>
                        </w:txbxContent>
                      </v:textbox>
                    </v:shape>
                  </v:group>
                </v:group>
              </v:group>
            </w:pict>
          </mc:Fallback>
        </mc:AlternateContent>
      </w:r>
    </w:p>
    <w:p w:rsidR="00BA78BE" w:rsidRPr="001D5CAE" w:rsidRDefault="00BA78BE" w:rsidP="00BA78BE">
      <w:pPr>
        <w:rPr>
          <w:szCs w:val="24"/>
        </w:rPr>
      </w:pPr>
      <w:r w:rsidRPr="001D5CAE">
        <w:rPr>
          <w:szCs w:val="24"/>
        </w:rPr>
        <w:tab/>
      </w:r>
    </w:p>
    <w:p w:rsidR="00BA78BE" w:rsidRDefault="00BA78BE" w:rsidP="00BA78BE">
      <w:pPr>
        <w:rPr>
          <w:szCs w:val="24"/>
        </w:rPr>
      </w:pPr>
    </w:p>
    <w:p w:rsidR="00645B82" w:rsidRPr="001D5CAE" w:rsidRDefault="00076802" w:rsidP="00BA78BE">
      <w:pPr>
        <w:rPr>
          <w:szCs w:val="24"/>
        </w:rPr>
      </w:pPr>
      <w:r>
        <w:rPr>
          <w:noProof/>
          <w:szCs w:val="24"/>
          <w:lang w:eastAsia="en-GB"/>
        </w:rPr>
        <mc:AlternateContent>
          <mc:Choice Requires="wpg">
            <w:drawing>
              <wp:anchor distT="0" distB="0" distL="114300" distR="114300" simplePos="0" relativeHeight="251889664" behindDoc="0" locked="0" layoutInCell="1" allowOverlap="1">
                <wp:simplePos x="0" y="0"/>
                <wp:positionH relativeFrom="column">
                  <wp:posOffset>2977515</wp:posOffset>
                </wp:positionH>
                <wp:positionV relativeFrom="paragraph">
                  <wp:posOffset>64770</wp:posOffset>
                </wp:positionV>
                <wp:extent cx="3024505" cy="1600835"/>
                <wp:effectExtent l="0" t="0" r="80645" b="37465"/>
                <wp:wrapSquare wrapText="bothSides"/>
                <wp:docPr id="459" name="Group 459"/>
                <wp:cNvGraphicFramePr/>
                <a:graphic xmlns:a="http://schemas.openxmlformats.org/drawingml/2006/main">
                  <a:graphicData uri="http://schemas.microsoft.com/office/word/2010/wordprocessingGroup">
                    <wpg:wgp>
                      <wpg:cNvGrpSpPr/>
                      <wpg:grpSpPr>
                        <a:xfrm>
                          <a:off x="0" y="0"/>
                          <a:ext cx="3024505" cy="1600835"/>
                          <a:chOff x="0" y="0"/>
                          <a:chExt cx="3024505" cy="1601059"/>
                        </a:xfrm>
                      </wpg:grpSpPr>
                      <wps:wsp>
                        <wps:cNvPr id="48556" name="Text Box 2"/>
                        <wps:cNvSpPr txBox="1">
                          <a:spLocks noChangeArrowheads="1"/>
                        </wps:cNvSpPr>
                        <wps:spPr bwMode="auto">
                          <a:xfrm>
                            <a:off x="1338730" y="1296895"/>
                            <a:ext cx="609599" cy="304164"/>
                          </a:xfrm>
                          <a:prstGeom prst="rect">
                            <a:avLst/>
                          </a:prstGeom>
                          <a:noFill/>
                          <a:ln w="9525">
                            <a:noFill/>
                            <a:miter lim="800000"/>
                            <a:headEnd/>
                            <a:tailEnd/>
                          </a:ln>
                        </wps:spPr>
                        <wps:txbx>
                          <w:txbxContent>
                            <w:p w:rsidR="00B97BA8" w:rsidRPr="005A1AD2" w:rsidRDefault="00B97BA8" w:rsidP="000803A1">
                              <w:pPr>
                                <w:spacing w:before="0" w:after="0"/>
                              </w:pPr>
                              <w:r w:rsidRPr="005A1AD2">
                                <w:t>32N</w:t>
                              </w:r>
                            </w:p>
                          </w:txbxContent>
                        </wps:txbx>
                        <wps:bodyPr rot="0" vert="horz" wrap="square" lIns="91440" tIns="45720" rIns="91440" bIns="45720" anchor="t" anchorCtr="0">
                          <a:spAutoFit/>
                        </wps:bodyPr>
                      </wps:wsp>
                      <wpg:grpSp>
                        <wpg:cNvPr id="48543" name="Group 48543"/>
                        <wpg:cNvGrpSpPr/>
                        <wpg:grpSpPr>
                          <a:xfrm>
                            <a:off x="0" y="0"/>
                            <a:ext cx="3024505" cy="1590040"/>
                            <a:chOff x="185487" y="-85723"/>
                            <a:chExt cx="3634673" cy="1955163"/>
                          </a:xfrm>
                        </wpg:grpSpPr>
                        <wps:wsp>
                          <wps:cNvPr id="48544" name="Arc 48544"/>
                          <wps:cNvSpPr/>
                          <wps:spPr>
                            <a:xfrm flipH="1">
                              <a:off x="1310929" y="412115"/>
                              <a:ext cx="121920" cy="48768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545" name="Group 48545"/>
                          <wpg:cNvGrpSpPr/>
                          <wpg:grpSpPr>
                            <a:xfrm>
                              <a:off x="185487" y="-85723"/>
                              <a:ext cx="3634673" cy="1955163"/>
                              <a:chOff x="185487" y="-85723"/>
                              <a:chExt cx="3634673" cy="1955163"/>
                            </a:xfrm>
                          </wpg:grpSpPr>
                          <wps:wsp>
                            <wps:cNvPr id="48546" name="Straight Arrow Connector 48546"/>
                            <wps:cNvCnPr/>
                            <wps:spPr>
                              <a:xfrm>
                                <a:off x="2316480" y="690880"/>
                                <a:ext cx="150368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547" name="Straight Arrow Connector 48547"/>
                            <wps:cNvCnPr/>
                            <wps:spPr>
                              <a:xfrm flipH="1" flipV="1">
                                <a:off x="609600" y="20320"/>
                                <a:ext cx="1706880" cy="670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548" name="Straight Connector 48548"/>
                            <wps:cNvCnPr/>
                            <wps:spPr>
                              <a:xfrm flipH="1">
                                <a:off x="487680" y="690880"/>
                                <a:ext cx="18288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48549" name="Text Box 2"/>
                            <wps:cNvSpPr txBox="1">
                              <a:spLocks noChangeArrowheads="1"/>
                            </wps:cNvSpPr>
                            <wps:spPr bwMode="auto">
                              <a:xfrm>
                                <a:off x="185487" y="-85723"/>
                                <a:ext cx="588937" cy="497838"/>
                              </a:xfrm>
                              <a:prstGeom prst="rect">
                                <a:avLst/>
                              </a:prstGeom>
                              <a:noFill/>
                              <a:ln w="9525">
                                <a:noFill/>
                                <a:miter lim="800000"/>
                                <a:headEnd/>
                                <a:tailEnd/>
                              </a:ln>
                            </wps:spPr>
                            <wps:txbx>
                              <w:txbxContent>
                                <w:p w:rsidR="00B97BA8" w:rsidRPr="003410B1" w:rsidRDefault="00B97BA8" w:rsidP="000803A1">
                                  <w:pPr>
                                    <w:spacing w:before="0" w:after="0"/>
                                  </w:pPr>
                                  <w:r w:rsidRPr="003410B1">
                                    <w:t>39N</w:t>
                                  </w:r>
                                </w:p>
                              </w:txbxContent>
                            </wps:txbx>
                            <wps:bodyPr rot="0" vert="horz" wrap="square" lIns="91440" tIns="45720" rIns="91440" bIns="45720" anchor="t" anchorCtr="0">
                              <a:noAutofit/>
                            </wps:bodyPr>
                          </wps:wsp>
                          <wps:wsp>
                            <wps:cNvPr id="48550" name="Text Box 2"/>
                            <wps:cNvSpPr txBox="1">
                              <a:spLocks noChangeArrowheads="1"/>
                            </wps:cNvSpPr>
                            <wps:spPr bwMode="auto">
                              <a:xfrm>
                                <a:off x="2990831" y="411725"/>
                                <a:ext cx="609689" cy="488068"/>
                              </a:xfrm>
                              <a:prstGeom prst="rect">
                                <a:avLst/>
                              </a:prstGeom>
                              <a:noFill/>
                              <a:ln w="9525">
                                <a:noFill/>
                                <a:miter lim="800000"/>
                                <a:headEnd/>
                                <a:tailEnd/>
                              </a:ln>
                            </wps:spPr>
                            <wps:txbx>
                              <w:txbxContent>
                                <w:p w:rsidR="00B97BA8" w:rsidRPr="003410B1" w:rsidRDefault="00B97BA8" w:rsidP="000803A1">
                                  <w:pPr>
                                    <w:spacing w:before="0" w:after="0"/>
                                  </w:pPr>
                                  <w:r w:rsidRPr="003410B1">
                                    <w:t>35N</w:t>
                                  </w:r>
                                </w:p>
                              </w:txbxContent>
                            </wps:txbx>
                            <wps:bodyPr rot="0" vert="horz" wrap="square" lIns="91440" tIns="45720" rIns="91440" bIns="45720" anchor="t" anchorCtr="0">
                              <a:noAutofit/>
                            </wps:bodyPr>
                          </wps:wsp>
                          <wps:wsp>
                            <wps:cNvPr id="48551" name="Text Box 2"/>
                            <wps:cNvSpPr txBox="1">
                              <a:spLocks noChangeArrowheads="1"/>
                            </wps:cNvSpPr>
                            <wps:spPr bwMode="auto">
                              <a:xfrm>
                                <a:off x="1310955" y="411794"/>
                                <a:ext cx="711200" cy="488001"/>
                              </a:xfrm>
                              <a:prstGeom prst="rect">
                                <a:avLst/>
                              </a:prstGeom>
                              <a:noFill/>
                              <a:ln w="9525">
                                <a:noFill/>
                                <a:miter lim="800000"/>
                                <a:headEnd/>
                                <a:tailEnd/>
                              </a:ln>
                            </wps:spPr>
                            <wps:txbx>
                              <w:txbxContent>
                                <w:p w:rsidR="00B97BA8" w:rsidRPr="003410B1" w:rsidRDefault="00B97BA8" w:rsidP="000803A1">
                                  <w:pPr>
                                    <w:spacing w:before="0" w:after="0"/>
                                  </w:pPr>
                                  <w:r w:rsidRPr="003410B1">
                                    <w:t>26°</w:t>
                                  </w:r>
                                </w:p>
                              </w:txbxContent>
                            </wps:txbx>
                            <wps:bodyPr rot="0" vert="horz" wrap="square" lIns="91440" tIns="45720" rIns="91440" bIns="45720" anchor="t" anchorCtr="0">
                              <a:noAutofit/>
                            </wps:bodyPr>
                          </wps:wsp>
                          <wps:wsp>
                            <wps:cNvPr id="48552" name="Text Box 2"/>
                            <wps:cNvSpPr txBox="1">
                              <a:spLocks noChangeArrowheads="1"/>
                            </wps:cNvSpPr>
                            <wps:spPr bwMode="auto">
                              <a:xfrm>
                                <a:off x="2336466" y="690880"/>
                                <a:ext cx="654365" cy="541814"/>
                              </a:xfrm>
                              <a:prstGeom prst="rect">
                                <a:avLst/>
                              </a:prstGeom>
                              <a:noFill/>
                              <a:ln w="9525">
                                <a:noFill/>
                                <a:miter lim="800000"/>
                                <a:headEnd/>
                                <a:tailEnd/>
                              </a:ln>
                            </wps:spPr>
                            <wps:txbx>
                              <w:txbxContent>
                                <w:p w:rsidR="00B97BA8" w:rsidRPr="003410B1" w:rsidRDefault="00B97BA8" w:rsidP="000803A1">
                                  <w:pPr>
                                    <w:spacing w:before="0" w:after="0"/>
                                  </w:pPr>
                                  <w:r w:rsidRPr="003410B1">
                                    <w:t>90°</w:t>
                                  </w:r>
                                </w:p>
                              </w:txbxContent>
                            </wps:txbx>
                            <wps:bodyPr rot="0" vert="horz" wrap="square" lIns="91440" tIns="45720" rIns="91440" bIns="45720" anchor="t" anchorCtr="0">
                              <a:noAutofit/>
                            </wps:bodyPr>
                          </wps:wsp>
                          <wps:wsp>
                            <wps:cNvPr id="48553" name="Elbow Connector 48553"/>
                            <wps:cNvCnPr/>
                            <wps:spPr>
                              <a:xfrm rot="5400000">
                                <a:off x="2214880" y="853440"/>
                                <a:ext cx="772160" cy="568960"/>
                              </a:xfrm>
                              <a:prstGeom prst="bentConnector3">
                                <a:avLst/>
                              </a:prstGeom>
                            </wps:spPr>
                            <wps:style>
                              <a:lnRef idx="1">
                                <a:schemeClr val="accent1"/>
                              </a:lnRef>
                              <a:fillRef idx="0">
                                <a:schemeClr val="accent1"/>
                              </a:fillRef>
                              <a:effectRef idx="0">
                                <a:schemeClr val="accent1"/>
                              </a:effectRef>
                              <a:fontRef idx="minor">
                                <a:schemeClr val="tx1"/>
                              </a:fontRef>
                            </wps:style>
                            <wps:bodyPr/>
                          </wps:wsp>
                          <wps:wsp>
                            <wps:cNvPr id="48554" name="Straight Arrow Connector 48554"/>
                            <wps:cNvCnPr/>
                            <wps:spPr>
                              <a:xfrm>
                                <a:off x="2316480" y="690880"/>
                                <a:ext cx="0" cy="1178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8555" name="Text Box 2"/>
                            <wps:cNvSpPr txBox="1">
                              <a:spLocks noChangeArrowheads="1"/>
                            </wps:cNvSpPr>
                            <wps:spPr bwMode="auto">
                              <a:xfrm>
                                <a:off x="1076960" y="1360805"/>
                                <a:ext cx="711200" cy="346075"/>
                              </a:xfrm>
                              <a:prstGeom prst="rect">
                                <a:avLst/>
                              </a:prstGeom>
                              <a:noFill/>
                              <a:ln w="9525">
                                <a:noFill/>
                                <a:miter lim="800000"/>
                                <a:headEnd/>
                                <a:tailEnd/>
                              </a:ln>
                            </wps:spPr>
                            <wps:txbx>
                              <w:txbxContent>
                                <w:p w:rsidR="00B97BA8" w:rsidRPr="000803A1" w:rsidRDefault="00B97BA8" w:rsidP="000803A1">
                                  <w:pPr>
                                    <w:spacing w:before="0" w:after="0"/>
                                    <w:rPr>
                                      <w:szCs w:val="24"/>
                                    </w:rPr>
                                  </w:pPr>
                                </w:p>
                              </w:txbxContent>
                            </wps:txbx>
                            <wps:bodyPr rot="0" vert="horz" wrap="square" lIns="91440" tIns="45720" rIns="91440" bIns="45720" anchor="t" anchorCtr="0">
                              <a:noAutofit/>
                            </wps:bodyPr>
                          </wps:wsp>
                        </wpg:grpSp>
                      </wpg:grpSp>
                    </wpg:wgp>
                  </a:graphicData>
                </a:graphic>
              </wp:anchor>
            </w:drawing>
          </mc:Choice>
          <mc:Fallback>
            <w:pict>
              <v:group id="Group 459" o:spid="_x0000_s1941" style="position:absolute;margin-left:234.45pt;margin-top:5.1pt;width:238.15pt;height:126.05pt;z-index:251889664;mso-position-horizontal-relative:text;mso-position-vertical-relative:text" coordsize="30245,16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">
                <v:shape id="_x0000_s1942" type="#_x0000_t202" style="position:absolute;left:13387;top:12968;width:6096;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fcQA&#10;AADeAAAADwAAAGRycy9kb3ducmV2LnhtbESPQWvCQBSE74X+h+UVvNWNxYikriKtgodequn9kX1m&#10;g9m3Iftq4r93hUKPw8x8w6w2o2/VlfrYBDYwm2agiKtgG64NlKf96xJUFGSLbWAycKMIm/Xz0woL&#10;Gwb+putRapUgHAs04ES6QutYOfIYp6EjTt459B4lyb7WtschwX2r37JsoT02nBYcdvThqLocf70B&#10;Ebud3cqdj4ef8etzcFmVY2nM5GXcvoMSGuU//Nc+WAPzZZ4v4HEnXQ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gzH3EAAAA3gAAAA8AAAAAAAAAAAAAAAAAmAIAAGRycy9k&#10;b3ducmV2LnhtbFBLBQYAAAAABAAEAPUAAACJAwAAAAA=&#10;" filled="f" stroked="f">
                  <v:textbox style="mso-fit-shape-to-text:t">
                    <w:txbxContent>
                      <w:p w:rsidR="00B97BA8" w:rsidRPr="005A1AD2" w:rsidRDefault="00B97BA8" w:rsidP="000803A1">
                        <w:pPr>
                          <w:spacing w:before="0" w:after="0"/>
                        </w:pPr>
                        <w:r w:rsidRPr="005A1AD2">
                          <w:t>32N</w:t>
                        </w:r>
                      </w:p>
                    </w:txbxContent>
                  </v:textbox>
                </v:shape>
                <v:group id="Group 48543" o:spid="_x0000_s1943" style="position:absolute;width:30245;height:15900" coordorigin="1854,-857" coordsize="36346,19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koB2ccAAADe&#10;AAAADwAAAAAAAAAAAAAAAACqAgAAZHJzL2Rvd25yZXYueG1sUEsFBgAAAAAEAAQA+gAAAJ4DAAAA&#10;AA==&#10;">
                  <v:shape id="Arc 48544" o:spid="_x0000_s1944" style="position:absolute;left:13109;top:4121;width:1219;height:4876;flip:x;visibility:visible;mso-wrap-style:square;v-text-anchor:middle" coordsize="121920,487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g6AscA&#10;AADeAAAADwAAAGRycy9kb3ducmV2LnhtbESPT2vCQBTE74V+h+UVeqsbS/wXXUWEguhFjaDHR/aZ&#10;pM2+Dbtbjd++WxA8DjPzG2a26EwjruR8bVlBv5eAIC6srrlUcMy/PsYgfEDW2FgmBXfysJi/vsww&#10;0/bGe7oeQikihH2GCqoQ2kxKX1Rk0PdsSxy9i3UGQ5SulNrhLcJNIz+TZCgN1hwXKmxpVVHxc/g1&#10;Cla7+3f/fBxs3GV7SnajPGyX+USp97duOQURqAvP8KO91grS8SBN4f9Ov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oOgLHAAAA3gAAAA8AAAAAAAAAAAAAAAAAmAIAAGRy&#10;cy9kb3ducmV2LnhtbFBLBQYAAAAABAAEAPUAAACMAwAAAAA=&#10;" path="m60960,nsc94627,,121920,109171,121920,243840r-60960,l60960,xem60960,nfc94627,,121920,109171,121920,243840e" filled="f" strokecolor="#ae3a62 [3044]">
                    <v:path arrowok="t" o:connecttype="custom" o:connectlocs="60960,0;121920,243840" o:connectangles="0,0"/>
                  </v:shape>
                  <v:group id="Group 48545" o:spid="_x0000_s1945" style="position:absolute;left:1854;top:-857;width:36347;height:19551" coordorigin="1854,-857" coordsize="36346,19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rvPDbIAAAA&#10;3gAAAA8AAAAAAAAAAAAAAAAAqgIAAGRycy9kb3ducmV2LnhtbFBLBQYAAAAABAAEAPoAAACfAwAA&#10;AAA=&#10;">
                    <v:shape id="Straight Arrow Connector 48546" o:spid="_x0000_s1946" type="#_x0000_t32" style="position:absolute;left:23164;top:6908;width:150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UccAAADeAAAADwAAAGRycy9kb3ducmV2LnhtbESP0WoCMRRE3wv9h3CFvtWsxardGqXU&#10;FvpQEFc/4LK5JqvJzbKJ7vbvm0LBx2FmzjDL9eCduFIXm8AKJuMCBHEddMNGwWH/+bgAEROyRheY&#10;FPxQhPXq/m6JpQ497+haJSMyhGOJCmxKbSllrC15jOPQEmfvGDqPKcvOSN1hn+HeyaeimEmPDecF&#10;iy29W6rP1cUrOG3nL4fzxkyO5rtwu8r1e/vRK/UwGt5eQSQa0i383/7SCqaL5+kM/u7k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KtpRxwAAAN4AAAAPAAAAAAAA&#10;AAAAAAAAAKECAABkcnMvZG93bnJldi54bWxQSwUGAAAAAAQABAD5AAAAlQMAAAAA&#10;" strokecolor="black [3213]" strokeweight="1.5pt">
                      <v:stroke endarrow="open"/>
                    </v:shape>
                    <v:shape id="Straight Arrow Connector 48547" o:spid="_x0000_s1947" type="#_x0000_t32" style="position:absolute;left:6096;top:203;width:17068;height:67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t2s8YAAADeAAAADwAAAGRycy9kb3ducmV2LnhtbESPwWrDMBBE74X8g9hCLqWRG+LUuFFC&#10;CARy6MVuP2CxNraItXIk1XH+PioUehxm5g2z2U22FyP5YBwreFtkIIgbpw23Cr6/jq8FiBCRNfaO&#10;ScGdAuy2s6cNltrduKKxjq1IEA4lKuhiHEopQ9ORxbBwA3Hyzs5bjEn6VmqPtwS3vVxm2VpaNJwW&#10;Ohzo0FFzqX+sgpfKL0fMz0Wbrz/N5Wru1bU+KDV/nvYfICJN8T/81z5pBasiX73D7510BeT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drPGAAAA3gAAAA8AAAAAAAAA&#10;AAAAAAAAoQIAAGRycy9kb3ducmV2LnhtbFBLBQYAAAAABAAEAPkAAACUAwAAAAA=&#10;" strokecolor="black [3213]" strokeweight="1.5pt">
                      <v:stroke endarrow="open"/>
                    </v:shape>
                    <v:line id="Straight Connector 48548" o:spid="_x0000_s1948" style="position:absolute;flip:x;visibility:visible;mso-wrap-style:square" from="4876,6908" to="23164,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S6f8MAAADeAAAADwAAAGRycy9kb3ducmV2LnhtbERPTYvCMBC9C/sfwix401RRV6pRFkXx&#10;oCt2F7wOzdiUbSaliVr/vTkIHh/ve75sbSVu1PjSsYJBPwFBnDtdcqHg73fTm4LwAVlj5ZgUPMjD&#10;cvHRmWOq3Z1PdMtCIWII+xQVmBDqVEqfG7Lo+64mjtzFNRZDhE0hdYP3GG4rOUySibRYcmwwWNPK&#10;UP6fXa2CLLFG7g/FuV2f6t22Ghy/zj9Hpbqf7fcMRKA2vMUv904rGE3Ho7g33olXQC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Eun/DAAAA3gAAAA8AAAAAAAAAAAAA&#10;AAAAoQIAAGRycy9kb3ducmV2LnhtbFBLBQYAAAAABAAEAPkAAACRAwAAAAA=&#10;" strokecolor="#ae3a62 [3044]">
                      <v:stroke dashstyle="dash"/>
                    </v:line>
                    <v:shape id="_x0000_s1949" type="#_x0000_t202" style="position:absolute;left:1854;top:-857;width:5890;height:4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MSJcUA&#10;AADeAAAADwAAAGRycy9kb3ducmV2LnhtbESPT2vCQBTE70K/w/IKvemuJZYYXaW0CD1Z6j/w9sg+&#10;k2D2bciuJn77riB4HGbmN8x82dtaXKn1lWMN45ECQZw7U3GhYbddDVMQPiAbrB2Thht5WC5eBnPM&#10;jOv4j66bUIgIYZ+hhjKEJpPS5yVZ9CPXEEfv5FqLIcq2kKbFLsJtLd+V+pAWK44LJTb0VVJ+3lys&#10;hv36dDwk6rf4tpOmc72SbKdS67fX/nMGIlAfnuFH+8doSNJJMoX7nXg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xIlxQAAAN4AAAAPAAAAAAAAAAAAAAAAAJgCAABkcnMv&#10;ZG93bnJldi54bWxQSwUGAAAAAAQABAD1AAAAigMAAAAA&#10;" filled="f" stroked="f">
                      <v:textbox>
                        <w:txbxContent>
                          <w:p w:rsidR="00B97BA8" w:rsidRPr="003410B1" w:rsidRDefault="00B97BA8" w:rsidP="000803A1">
                            <w:pPr>
                              <w:spacing w:before="0" w:after="0"/>
                            </w:pPr>
                            <w:r w:rsidRPr="003410B1">
                              <w:t>39N</w:t>
                            </w:r>
                          </w:p>
                        </w:txbxContent>
                      </v:textbox>
                    </v:shape>
                    <v:shape id="_x0000_s1950" type="#_x0000_t202" style="position:absolute;left:29908;top:4117;width:6097;height: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ZcMA&#10;AADeAAAADwAAAGRycy9kb3ducmV2LnhtbESPy4rCMBSG9wO+QziCuzFRrDgdo4giuBrxNjC7Q3Ns&#10;i81JaaLtvL1ZCC5//hvffNnZSjyo8aVjDaOhAkGcOVNyruF82n7OQPiAbLByTBr+ycNy0fuYY2pc&#10;ywd6HEMu4gj7FDUUIdSplD4ryKIfupo4elfXWAxRNrk0DbZx3FZyrNRUWiw5PhRY07qg7Ha8Ww2X&#10;n+vf70Tt841N6tZ1SrL9kloP+t3qG0SgLrzDr/bOaJjMkiQCRJyI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tZcMAAADeAAAADwAAAAAAAAAAAAAAAACYAgAAZHJzL2Rv&#10;d25yZXYueG1sUEsFBgAAAAAEAAQA9QAAAIgDAAAAAA==&#10;" filled="f" stroked="f">
                      <v:textbox>
                        <w:txbxContent>
                          <w:p w:rsidR="00B97BA8" w:rsidRPr="003410B1" w:rsidRDefault="00B97BA8" w:rsidP="000803A1">
                            <w:pPr>
                              <w:spacing w:before="0" w:after="0"/>
                            </w:pPr>
                            <w:r w:rsidRPr="003410B1">
                              <w:t>35N</w:t>
                            </w:r>
                          </w:p>
                        </w:txbxContent>
                      </v:textbox>
                    </v:shape>
                    <v:shape id="_x0000_s1951" type="#_x0000_t202" style="position:absolute;left:13109;top:4117;width:7112;height: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I/sYA&#10;AADeAAAADwAAAGRycy9kb3ducmV2LnhtbESPT2sCMRTE7wW/Q3iCt5pY3GK3ZkUsgidL1QreHpu3&#10;f+jmZdlEd/32TaHgcZiZ3zDL1WAbcaPO1441zKYKBHHuTM2lhtNx+7wA4QOywcYxabiTh1U2elpi&#10;alzPX3Q7hFJECPsUNVQhtKmUPq/Iop+6ljh6hesshii7UpoO+wi3jXxR6lVarDkuVNjSpqL853C1&#10;Gr73xeU8V5/lh03a3g1Ksn2TWk/Gw/odRKAhPML/7Z3RMF8kyQz+7sQr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yI/sYAAADeAAAADwAAAAAAAAAAAAAAAACYAgAAZHJz&#10;L2Rvd25yZXYueG1sUEsFBgAAAAAEAAQA9QAAAIsDAAAAAA==&#10;" filled="f" stroked="f">
                      <v:textbox>
                        <w:txbxContent>
                          <w:p w:rsidR="00B97BA8" w:rsidRPr="003410B1" w:rsidRDefault="00B97BA8" w:rsidP="000803A1">
                            <w:pPr>
                              <w:spacing w:before="0" w:after="0"/>
                            </w:pPr>
                            <w:r w:rsidRPr="003410B1">
                              <w:t>26°</w:t>
                            </w:r>
                          </w:p>
                        </w:txbxContent>
                      </v:textbox>
                    </v:shape>
                    <v:shape id="_x0000_s1952" type="#_x0000_t202" style="position:absolute;left:23364;top:6908;width:6544;height:5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4WicUA&#10;AADeAAAADwAAAGRycy9kb3ducmV2LnhtbESPQWvCQBSE70L/w/IK3nS3YiRNXaUoBU+KthW8PbLP&#10;JDT7NmS3Jv57VxA8DjPzDTNf9rYWF2p95VjD21iBIM6dqbjQ8PP9NUpB+IBssHZMGq7kYbl4Gcwx&#10;M67jPV0OoRARwj5DDWUITSalz0uy6MeuIY7e2bUWQ5RtIU2LXYTbWk6UmkmLFceFEhtalZT/Hf6t&#10;ht/t+XScql2xtknTuV5Jtu9S6+Fr//kBIlAfnuFHe2M0TNMkmcD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haJxQAAAN4AAAAPAAAAAAAAAAAAAAAAAJgCAABkcnMv&#10;ZG93bnJldi54bWxQSwUGAAAAAAQABAD1AAAAigMAAAAA&#10;" filled="f" stroked="f">
                      <v:textbox>
                        <w:txbxContent>
                          <w:p w:rsidR="00B97BA8" w:rsidRPr="003410B1" w:rsidRDefault="00B97BA8" w:rsidP="000803A1">
                            <w:pPr>
                              <w:spacing w:before="0" w:after="0"/>
                            </w:pPr>
                            <w:r w:rsidRPr="003410B1">
                              <w:t>90°</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8553" o:spid="_x0000_s1953" type="#_x0000_t34" style="position:absolute;left:22148;top:8534;width:7722;height:569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wRMkAAADeAAAADwAAAGRycy9kb3ducmV2LnhtbESPW2vCQBSE3wv+h+UU+lY3WiMSXUV6&#10;QRGxeEHo22n2NAlmz6bZNcZ/3xWEPg4z8w0zmbWmFA3VrrCsoNeNQBCnVhecKTjsP55HIJxH1lha&#10;JgVXcjCbdh4mmGh74S01O5+JAGGXoILc+yqR0qU5GXRdWxEH78fWBn2QdSZ1jZcAN6XsR9FQGiw4&#10;LORY0WtO6Wl3Ngrit0FTHt9/vz7t5rS4fq/coddfK/X02M7HIDy1/j98by+1gsEojl/gdidcATn9&#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2wcETJAAAA3gAAAA8AAAAA&#10;AAAAAAAAAAAAoQIAAGRycy9kb3ducmV2LnhtbFBLBQYAAAAABAAEAPkAAACXAwAAAAA=&#10;" strokecolor="#ae3a62 [3044]"/>
                    <v:shape id="Straight Arrow Connector 48554" o:spid="_x0000_s1954" type="#_x0000_t32" style="position:absolute;left:23164;top:6908;width:0;height:117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13YMcAAADeAAAADwAAAGRycy9kb3ducmV2LnhtbESP0WoCMRRE3wv9h3CFvtWsRavdGqXU&#10;FvpQEFc/4LK5JqvJzbKJ7vbvm0LBx2FmzjDL9eCduFIXm8AKJuMCBHEddMNGwWH/+bgAEROyRheY&#10;FPxQhPXq/m6JpQ497+haJSMyhGOJCmxKbSllrC15jOPQEmfvGDqPKcvOSN1hn+HeyaeieJYeG84L&#10;Flt6t1Sfq4tXcNrOXw7njZkczXfhdpXr9/ajV+phNLy9gkg0pFv4v/2lFUwXs9kU/u7k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gxwAAAN4AAAAPAAAAAAAA&#10;AAAAAAAAAKECAABkcnMvZG93bnJldi54bWxQSwUGAAAAAAQABAD5AAAAlQMAAAAA&#10;" strokecolor="black [3213]" strokeweight="1.5pt">
                      <v:stroke endarrow="open"/>
                    </v:shape>
                    <v:shape id="_x0000_s1955" type="#_x0000_t202" style="position:absolute;left:10769;top:13608;width:7112;height:3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eO/cUA&#10;AADeAAAADwAAAGRycy9kb3ducmV2LnhtbESPQWvCQBSE74L/YXmCN92tGElTVxGl4KmitoXeHtln&#10;Epp9G7Jbk/57VxA8DjPzDbNc97YWV2p95VjDy1SBIM6dqbjQ8Hl+n6QgfEA2WDsmDf/kYb0aDpaY&#10;Gdfxka6nUIgIYZ+hhjKEJpPS5yVZ9FPXEEfv4lqLIcq2kKbFLsJtLWdKLaTFiuNCiQ1tS8p/T39W&#10;w9fH5ed7rg7FziZN53ol2b5KrcejfvMGIlAfnuFHe280zNMkSeB+J1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9479xQAAAN4AAAAPAAAAAAAAAAAAAAAAAJgCAABkcnMv&#10;ZG93bnJldi54bWxQSwUGAAAAAAQABAD1AAAAigMAAAAA&#10;" filled="f" stroked="f">
                      <v:textbox>
                        <w:txbxContent>
                          <w:p w:rsidR="00B97BA8" w:rsidRPr="000803A1" w:rsidRDefault="00B97BA8" w:rsidP="000803A1">
                            <w:pPr>
                              <w:spacing w:before="0" w:after="0"/>
                              <w:rPr>
                                <w:szCs w:val="24"/>
                              </w:rPr>
                            </w:pPr>
                          </w:p>
                        </w:txbxContent>
                      </v:textbox>
                    </v:shape>
                  </v:group>
                </v:group>
                <w10:wrap type="square"/>
              </v:group>
            </w:pict>
          </mc:Fallback>
        </mc:AlternateContent>
      </w:r>
    </w:p>
    <w:p w:rsidR="00BA78BE" w:rsidRPr="001D5CAE" w:rsidRDefault="00BA78BE" w:rsidP="00BA78BE">
      <w:pPr>
        <w:rPr>
          <w:szCs w:val="24"/>
        </w:rPr>
      </w:pPr>
      <w:r w:rsidRPr="001D5CAE">
        <w:rPr>
          <w:szCs w:val="24"/>
        </w:rPr>
        <w:t>8.</w:t>
      </w:r>
      <w:r w:rsidRPr="001D5CAE">
        <w:rPr>
          <w:szCs w:val="24"/>
        </w:rPr>
        <w:tab/>
      </w:r>
      <w:r w:rsidR="00F905C2">
        <w:rPr>
          <w:szCs w:val="24"/>
        </w:rPr>
        <w:t>Determine</w:t>
      </w:r>
      <w:r w:rsidRPr="001D5CAE">
        <w:rPr>
          <w:szCs w:val="24"/>
        </w:rPr>
        <w:t xml:space="preserve"> the acceleration of a 100kg astronaut acted on by the forces shown in this free-body diagram?</w:t>
      </w:r>
    </w:p>
    <w:p w:rsidR="00F10166" w:rsidRDefault="00F10166">
      <w:pPr>
        <w:rPr>
          <w:szCs w:val="24"/>
        </w:rPr>
      </w:pPr>
      <w:r>
        <w:rPr>
          <w:szCs w:val="24"/>
        </w:rPr>
        <w:br w:type="page"/>
      </w:r>
    </w:p>
    <w:p w:rsidR="00BA78BE" w:rsidRDefault="001A36A7" w:rsidP="00BA78BE">
      <w:pPr>
        <w:rPr>
          <w:szCs w:val="24"/>
        </w:rPr>
      </w:pPr>
      <w:r w:rsidRPr="001D5CAE">
        <w:rPr>
          <w:noProof/>
          <w:szCs w:val="24"/>
          <w:lang w:eastAsia="en-GB"/>
        </w:rPr>
        <w:lastRenderedPageBreak/>
        <mc:AlternateContent>
          <mc:Choice Requires="wpg">
            <w:drawing>
              <wp:anchor distT="0" distB="0" distL="114300" distR="114300" simplePos="0" relativeHeight="251870208" behindDoc="1" locked="0" layoutInCell="0" allowOverlap="1" wp14:anchorId="1A67215B" wp14:editId="017762D3">
                <wp:simplePos x="0" y="0"/>
                <wp:positionH relativeFrom="column">
                  <wp:posOffset>979805</wp:posOffset>
                </wp:positionH>
                <wp:positionV relativeFrom="paragraph">
                  <wp:posOffset>137795</wp:posOffset>
                </wp:positionV>
                <wp:extent cx="4236720" cy="1742440"/>
                <wp:effectExtent l="0" t="0" r="11430" b="0"/>
                <wp:wrapTight wrapText="bothSides">
                  <wp:wrapPolygon edited="0">
                    <wp:start x="16996" y="0"/>
                    <wp:lineTo x="16219" y="3778"/>
                    <wp:lineTo x="12723" y="4959"/>
                    <wp:lineTo x="11072" y="6140"/>
                    <wp:lineTo x="11169" y="7557"/>
                    <wp:lineTo x="10198" y="11335"/>
                    <wp:lineTo x="5827" y="15114"/>
                    <wp:lineTo x="2331" y="17239"/>
                    <wp:lineTo x="1457" y="17948"/>
                    <wp:lineTo x="1457" y="18892"/>
                    <wp:lineTo x="0" y="20073"/>
                    <wp:lineTo x="0" y="20781"/>
                    <wp:lineTo x="11266" y="21254"/>
                    <wp:lineTo x="15345" y="21254"/>
                    <wp:lineTo x="21561" y="20781"/>
                    <wp:lineTo x="21561" y="20309"/>
                    <wp:lineTo x="15345" y="18892"/>
                    <wp:lineTo x="15540" y="16767"/>
                    <wp:lineTo x="15151" y="16294"/>
                    <wp:lineTo x="12723" y="15114"/>
                    <wp:lineTo x="12820" y="11335"/>
                    <wp:lineTo x="15345" y="7557"/>
                    <wp:lineTo x="18550" y="7557"/>
                    <wp:lineTo x="21270" y="5904"/>
                    <wp:lineTo x="21173" y="0"/>
                    <wp:lineTo x="16996" y="0"/>
                  </wp:wrapPolygon>
                </wp:wrapTight>
                <wp:docPr id="48557"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6720" cy="1742440"/>
                          <a:chOff x="1539" y="2907"/>
                          <a:chExt cx="7182" cy="3192"/>
                        </a:xfrm>
                      </wpg:grpSpPr>
                      <wps:wsp>
                        <wps:cNvPr id="48558" name="Text Box 473"/>
                        <wps:cNvSpPr txBox="1">
                          <a:spLocks noChangeArrowheads="1"/>
                        </wps:cNvSpPr>
                        <wps:spPr bwMode="auto">
                          <a:xfrm>
                            <a:off x="7239" y="2907"/>
                            <a:ext cx="1305" cy="9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A78BE">
                              <w:r>
                                <w:t>121N</w:t>
                              </w:r>
                            </w:p>
                          </w:txbxContent>
                        </wps:txbx>
                        <wps:bodyPr rot="0" vert="horz" wrap="square" lIns="91440" tIns="45720" rIns="91440" bIns="45720" anchor="t" anchorCtr="0" upright="1">
                          <a:noAutofit/>
                        </wps:bodyPr>
                      </wps:wsp>
                      <wpg:grpSp>
                        <wpg:cNvPr id="48559" name="Group 474"/>
                        <wpg:cNvGrpSpPr>
                          <a:grpSpLocks/>
                        </wpg:cNvGrpSpPr>
                        <wpg:grpSpPr bwMode="auto">
                          <a:xfrm>
                            <a:off x="1539" y="3255"/>
                            <a:ext cx="7182" cy="2844"/>
                            <a:chOff x="1539" y="3255"/>
                            <a:chExt cx="7182" cy="2844"/>
                          </a:xfrm>
                        </wpg:grpSpPr>
                        <wps:wsp>
                          <wps:cNvPr id="48560" name="Text Box 475"/>
                          <wps:cNvSpPr txBox="1">
                            <a:spLocks noChangeArrowheads="1"/>
                          </wps:cNvSpPr>
                          <wps:spPr bwMode="auto">
                            <a:xfrm>
                              <a:off x="5358" y="5364"/>
                              <a:ext cx="1254"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1A36A7">
                                <w:pPr>
                                  <w:spacing w:before="0" w:after="0"/>
                                </w:pPr>
                                <w:r>
                                  <w:t>200N</w:t>
                                </w:r>
                              </w:p>
                            </w:txbxContent>
                          </wps:txbx>
                          <wps:bodyPr rot="0" vert="horz" wrap="square" lIns="91440" tIns="45720" rIns="91440" bIns="45720" anchor="t" anchorCtr="0" upright="1">
                            <a:noAutofit/>
                          </wps:bodyPr>
                        </wps:wsp>
                        <wps:wsp>
                          <wps:cNvPr id="48561" name="Text Box 476"/>
                          <wps:cNvSpPr txBox="1">
                            <a:spLocks noChangeArrowheads="1"/>
                          </wps:cNvSpPr>
                          <wps:spPr bwMode="auto">
                            <a:xfrm>
                              <a:off x="2277" y="5478"/>
                              <a:ext cx="1371"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1A36A7">
                                <w:pPr>
                                  <w:spacing w:before="0" w:after="0"/>
                                </w:pPr>
                                <w:r>
                                  <w:t>54</w:t>
                                </w:r>
                                <w:r>
                                  <w:rPr>
                                    <w:vertAlign w:val="superscript"/>
                                  </w:rPr>
                                  <w:t>o</w:t>
                                </w:r>
                              </w:p>
                            </w:txbxContent>
                          </wps:txbx>
                          <wps:bodyPr rot="0" vert="horz" wrap="square" lIns="91440" tIns="45720" rIns="91440" bIns="45720" anchor="t" anchorCtr="0" upright="1">
                            <a:noAutofit/>
                          </wps:bodyPr>
                        </wps:wsp>
                        <wps:wsp>
                          <wps:cNvPr id="48562" name="Line 477"/>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63" name="Line 478"/>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64" name="Arc 479"/>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5" name="Rectangle 480"/>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8566" name="Line 481"/>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67" name="Line 482"/>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2" o:spid="_x0000_s1956" style="position:absolute;margin-left:77.15pt;margin-top:10.85pt;width:333.6pt;height:137.2pt;z-index:-251446272;mso-position-horizontal-relative:text;mso-position-vertical-relative:text" coordorigin="1539,2907" coordsize="7182,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" o:allowincell="f">
                <v:shape id="Text Box 473" o:spid="_x0000_s1957" type="#_x0000_t202" style="position:absolute;left:7239;top:2907;width:1305;height: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bZdMAA&#10;AADeAAAADwAAAGRycy9kb3ducmV2LnhtbERPy6rCMBDdC/5DGMGNaKpYH9UoKlxx6+MDxmZsi82k&#10;NNHWvzeLCy4P573etqYUb6pdYVnBeBSBIE6tLjhTcLv+DRcgnEfWWFomBR9ysN10O2tMtG34TO+L&#10;z0QIYZeggtz7KpHSpTkZdCNbEQfuYWuDPsA6k7rGJoSbUk6iaCYNFhwacqzokFP6vLyMgsepGcTL&#10;5n70t/l5OttjMb/bj1L9XrtbgfDU+p/4333SCqaLOA57w51wBeTm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bZdMAAAADeAAAADwAAAAAAAAAAAAAAAACYAgAAZHJzL2Rvd25y&#10;ZXYueG1sUEsFBgAAAAAEAAQA9QAAAIUDAAAAAA==&#10;" stroked="f">
                  <v:textbox>
                    <w:txbxContent>
                      <w:p w:rsidR="00B97BA8" w:rsidRDefault="00B97BA8" w:rsidP="00BA78BE">
                        <w:r>
                          <w:t>121N</w:t>
                        </w:r>
                      </w:p>
                    </w:txbxContent>
                  </v:textbox>
                </v:shape>
                <v:group id="Group 474" o:spid="_x0000_s1958" style="position:absolute;left:1539;top:3255;width:7182;height:2844" coordorigin="1539,3255" coordsize="7182,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nug7scAAADe&#10;AAAADwAAAAAAAAAAAAAAAACqAgAAZHJzL2Rvd25yZXYueG1sUEsFBgAAAAAEAAQA+gAAAJ4DAAAA&#10;AA==&#10;">
                  <v:shape id="Text Box 475" o:spid="_x0000_s1959" type="#_x0000_t202" style="position:absolute;left:5358;top:5364;width:1254;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wfz8QA&#10;AADeAAAADwAAAGRycy9kb3ducmV2LnhtbESPzWrCQBSF94W+w3AL3RSdtMREo6O0gpKt0Qe4Zq5J&#10;MHMnZKYmvr2zEFwezh/fajOaVtyod41lBd/TCARxaXXDlYLTcTeZg3AeWWNrmRTcycFm/f62wkzb&#10;gQ90K3wlwgi7DBXU3neZlK6syaCb2o44eBfbG/RB9pXUPQ5h3LTyJ4oSabDh8FBjR9uaymvxbxRc&#10;8uFrthjOe39KD3Hyh016tnelPj/G3yUIT6N/hZ/tXCuI57MkAAScg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8H8/EAAAA3gAAAA8AAAAAAAAAAAAAAAAAmAIAAGRycy9k&#10;b3ducmV2LnhtbFBLBQYAAAAABAAEAPUAAACJAwAAAAA=&#10;" stroked="f">
                    <v:textbox>
                      <w:txbxContent>
                        <w:p w:rsidR="00B97BA8" w:rsidRDefault="00B97BA8" w:rsidP="001A36A7">
                          <w:pPr>
                            <w:spacing w:before="0" w:after="0"/>
                          </w:pPr>
                          <w:r>
                            <w:t>200N</w:t>
                          </w:r>
                        </w:p>
                      </w:txbxContent>
                    </v:textbox>
                  </v:shape>
                  <v:shape id="Text Box 476" o:spid="_x0000_s1960" type="#_x0000_t202" style="position:absolute;left:2277;top:5478;width:137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6VMYA&#10;AADeAAAADwAAAGRycy9kb3ducmV2LnhtbESP3WrCQBSE7wu+w3KE3hTdWDTR1FVsweKtmgc4Zo9J&#10;aPZsyK75eXu3UOjlMDPfMNv9YGrRUesqywoW8wgEcW51xYWC7HqcrUE4j6yxtkwKRnKw301etphq&#10;2/OZuosvRICwS1FB6X2TSunykgy6uW2Ig3e3rUEfZFtI3WIf4KaW71EUS4MVh4USG/oqKf+5PIyC&#10;+6l/W23627fPkvMy/sQqudlRqdfpcPgA4Wnw/+G/9kkrWK5X8QJ+74QrIH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C6VMYAAADeAAAADwAAAAAAAAAAAAAAAACYAgAAZHJz&#10;L2Rvd25yZXYueG1sUEsFBgAAAAAEAAQA9QAAAIsDAAAAAA==&#10;" stroked="f">
                    <v:textbox>
                      <w:txbxContent>
                        <w:p w:rsidR="00B97BA8" w:rsidRDefault="00B97BA8" w:rsidP="001A36A7">
                          <w:pPr>
                            <w:spacing w:before="0" w:after="0"/>
                          </w:pPr>
                          <w:r>
                            <w:t>54</w:t>
                          </w:r>
                          <w:r>
                            <w:rPr>
                              <w:vertAlign w:val="superscript"/>
                            </w:rPr>
                            <w:t>o</w:t>
                          </w:r>
                        </w:p>
                      </w:txbxContent>
                    </v:textbox>
                  </v:shape>
                  <v:line id="Line 477" o:spid="_x0000_s1961"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P/IskAAADeAAAADwAAAGRycy9kb3ducmV2LnhtbESPQUvDQBSE7wX/w/IEL2I3ljbE2G0p&#10;gtBDL1ZJ8fbMPrMh2bdxd23Tf+8WhB6HmfmGWa5H24sj+dA6VvA4zUAQ10633Cj4eH99KECEiKyx&#10;d0wKzhRgvbqZLLHU7sRvdNzHRiQIhxIVmBiHUspQG7IYpm4gTt638xZjkr6R2uMpwW0vZ1mWS4st&#10;pwWDA70Yqrv9r1Ugi939j998zbuqOxyeTFVXw+dOqbvbcfMMItIYr+H/9lYrmBeLfAaXO+kKyN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Ej/yLJAAAA3gAAAA8AAAAA&#10;AAAAAAAAAAAAoQIAAGRycy9kb3ducmV2LnhtbFBLBQYAAAAABAAEAPkAAACXAwAAAAA=&#10;"/>
                  <v:line id="Line 478" o:spid="_x0000_s1962"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qj1ckAAADeAAAADwAAAGRycy9kb3ducmV2LnhtbESPT2vCQBTE70K/w/KE3nSjtkFSV5FK&#10;QXso/gM9PrOvSdrs27C7TdJv3y0Uehxm5jfMYtWbWrTkfGVZwWScgCDOra64UHA+vYzmIHxA1lhb&#10;JgXf5GG1vBssMNO24wO1x1CICGGfoYIyhCaT0uclGfRj2xBH7906gyFKV0jtsItwU8tpkqTSYMVx&#10;ocSGnkvKP49fRsHbbJ+2693rtr/s0lu+OdyuH51T6n7Yr59ABOrDf/ivvdUKHuaP6Qx+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iKo9XJAAAA3gAAAA8AAAAA&#10;AAAAAAAAAAAAoQIAAGRycy9kb3ducmV2LnhtbFBLBQYAAAAABAAEAPkAAACXAwAAAAA=&#10;"/>
                  <v:shape id="Arc 479" o:spid="_x0000_s1963"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A7CMgA&#10;AADeAAAADwAAAGRycy9kb3ducmV2LnhtbESPW2vCQBSE3wv+h+UIvtVNRUWiqxSLEOqleEH6eJo9&#10;JrHZsyG71fjvXUHo4zAz3zCTWWNKcaHaFZYVvHUjEMSp1QVnCg77xesIhPPIGkvLpOBGDmbT1ssE&#10;Y22vvKXLzmciQNjFqCD3voqldGlOBl3XVsTBO9naoA+yzqSu8RrgppS9KBpKgwWHhRwrmueU/u7+&#10;jAL3tTps+JQM1stk87n4OZ6/V/yhVKfdvI9BeGr8f/jZTrSC/mgw7MPjTrg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DsIyAAAAN4AAAAPAAAAAAAAAAAAAAAAAJgCAABk&#10;cnMvZG93bnJldi54bWxQSwUGAAAAAAQABAD1AAAAjQMAAAAA&#10;" path="m-1,nfc11929,,21600,9670,21600,21600em-1,nsc11929,,21600,9670,21600,21600l,21600,-1,xe" filled="f">
                    <v:path arrowok="t" o:extrusionok="f" o:connecttype="custom" o:connectlocs="0,0;228,741;0,741" o:connectangles="0,0,0"/>
                  </v:shape>
                  <v:rect id="Rectangle 480" o:spid="_x0000_s1964"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cZmMcA&#10;AADeAAAADwAAAGRycy9kb3ducmV2LnhtbESPzWrDMBCE74W+g9hCbo3cEjvBiRJCwThQKOSnh94W&#10;a2ObWisjybH79lWhkOMwM98wm91kOnEj51vLCl7mCQjiyuqWawWXc/G8AuEDssbOMin4IQ+77ePD&#10;BnNtRz7S7RRqESHsc1TQhNDnUvqqIYN+bnvi6F2tMxiidLXUDscIN518TZJMGmw5LjTY01tD1fdp&#10;MAqKMi3f9bRHd1l81R/LoWw/k1Kp2dO0X4MINIV7+L990AoWqzRL4e9Ov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XGZjHAAAA3gAAAA8AAAAAAAAAAAAAAAAAmAIAAGRy&#10;cy9kb3ducmV2LnhtbFBLBQYAAAAABAAEAPUAAACMAwAAAAA=&#10;" strokeweight="1.5pt"/>
                  <v:line id="Line 481" o:spid="_x0000_s1965"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CCccgAAADeAAAADwAAAGRycy9kb3ducmV2LnhtbESP3WrCQBSE7wt9h+UUeiO6SatBoquU&#10;loIt+C9eH7LHJDR7NmS3mvj0rlDo5TAz3zDTeWsqcabGlZYVxIMIBHFmdcm5gsP+sz8G4Tyyxsoy&#10;KejIwXz2+DDFVNsLb+m887kIEHYpKii8r1MpXVaQQTewNXHwTrYx6INscqkbvAS4qeRLFCXSYMlh&#10;ocCa3gvKfna/RsE3XT+Sr956iUMfb47day/uypVSz0/t2wSEp9b/h//aC61gOB4lCdzvhCsgZ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fCCccgAAADeAAAADwAAAAAA&#10;AAAAAAAAAAChAgAAZHJzL2Rvd25yZXYueG1sUEsFBgAAAAAEAAQA+QAAAJYDAAAAAA==&#10;" strokeweight="2.25pt">
                    <v:stroke endarrow="block"/>
                  </v:line>
                  <v:line id="Line 482" o:spid="_x0000_s1966"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Dz8cYAAADeAAAADwAAAGRycy9kb3ducmV2LnhtbESPQWvCQBSE7wX/w/KEXkrdpGiU6Coi&#10;tAQvxSj0+sg+s8Hs25BdNf33XUHocZiZb5jVZrCtuFHvG8cK0kkCgrhyuuFawen4+b4A4QOyxtYx&#10;KfglD5v16GWFuXZ3PtCtDLWIEPY5KjAhdLmUvjJk0U9cRxy9s+sthij7Wuoe7xFuW/mRJJm02HBc&#10;MNjRzlB1Ka9WQZZ+z4riaPzXji6h2f+Y+VtqlHodD9sliEBD+A8/24VWMF3Msjk87sQr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A8/HGAAAA3gAAAA8AAAAAAAAA&#10;AAAAAAAAoQIAAGRycy9kb3ducmV2LnhtbFBLBQYAAAAABAAEAPkAAACUAwAAAAA=&#10;" strokeweight="2.25pt">
                    <v:stroke endarrow="block"/>
                  </v:line>
                </v:group>
                <w10:wrap type="tight"/>
              </v:group>
            </w:pict>
          </mc:Fallback>
        </mc:AlternateContent>
      </w:r>
      <w:r w:rsidR="00076802">
        <w:rPr>
          <w:szCs w:val="24"/>
        </w:rPr>
        <w:t>9</w:t>
      </w:r>
      <w:r w:rsidR="00BA78BE" w:rsidRPr="001D5CAE">
        <w:rPr>
          <w:szCs w:val="24"/>
        </w:rPr>
        <w:t>.</w:t>
      </w:r>
      <w:r w:rsidR="00076802">
        <w:rPr>
          <w:szCs w:val="24"/>
        </w:rPr>
        <w:tab/>
      </w:r>
    </w:p>
    <w:p w:rsidR="007E4420" w:rsidRDefault="007E4420" w:rsidP="00BA78BE">
      <w:pPr>
        <w:rPr>
          <w:szCs w:val="24"/>
        </w:rPr>
      </w:pPr>
    </w:p>
    <w:p w:rsidR="007E4420" w:rsidRDefault="007E4420" w:rsidP="00BA78BE">
      <w:pPr>
        <w:rPr>
          <w:szCs w:val="24"/>
        </w:rPr>
      </w:pPr>
    </w:p>
    <w:p w:rsidR="007E4420" w:rsidRDefault="007E4420" w:rsidP="00BA78BE">
      <w:pPr>
        <w:rPr>
          <w:szCs w:val="24"/>
        </w:rPr>
      </w:pPr>
    </w:p>
    <w:p w:rsidR="007E4420" w:rsidRDefault="007E4420" w:rsidP="00BA78BE">
      <w:pPr>
        <w:rPr>
          <w:szCs w:val="24"/>
        </w:rPr>
      </w:pPr>
    </w:p>
    <w:p w:rsidR="007E4420" w:rsidRPr="001D5CAE" w:rsidRDefault="007E4420" w:rsidP="00BA78BE">
      <w:pPr>
        <w:rPr>
          <w:szCs w:val="24"/>
        </w:rPr>
      </w:pPr>
    </w:p>
    <w:p w:rsidR="00BA78BE" w:rsidRPr="001D5CAE" w:rsidRDefault="00BA78BE" w:rsidP="00BA78BE">
      <w:pPr>
        <w:rPr>
          <w:szCs w:val="24"/>
        </w:rPr>
      </w:pPr>
      <w:r w:rsidRPr="001D5CAE">
        <w:rPr>
          <w:szCs w:val="24"/>
        </w:rPr>
        <w:t>a)</w:t>
      </w:r>
      <w:r w:rsidRPr="001D5CAE">
        <w:rPr>
          <w:szCs w:val="24"/>
        </w:rPr>
        <w:tab/>
      </w:r>
      <w:r w:rsidR="00F905C2">
        <w:rPr>
          <w:szCs w:val="24"/>
        </w:rPr>
        <w:t>Determine</w:t>
      </w:r>
      <w:r w:rsidRPr="001D5CAE">
        <w:rPr>
          <w:szCs w:val="24"/>
        </w:rPr>
        <w:t xml:space="preserve"> the mass of the block shown?</w:t>
      </w:r>
    </w:p>
    <w:p w:rsidR="00BA78BE" w:rsidRPr="001D5CAE" w:rsidRDefault="00BA78BE" w:rsidP="00BA78BE">
      <w:pPr>
        <w:rPr>
          <w:szCs w:val="24"/>
        </w:rPr>
      </w:pPr>
      <w:r w:rsidRPr="001D5CAE">
        <w:rPr>
          <w:noProof/>
          <w:szCs w:val="24"/>
        </w:rPr>
        <w:t>b)</w:t>
      </w:r>
      <w:r w:rsidRPr="001D5CAE">
        <w:rPr>
          <w:noProof/>
          <w:szCs w:val="24"/>
        </w:rPr>
        <w:tab/>
      </w:r>
      <w:r w:rsidR="00F905C2">
        <w:rPr>
          <w:szCs w:val="24"/>
        </w:rPr>
        <w:t>Determine</w:t>
      </w:r>
      <w:r w:rsidRPr="001D5CAE">
        <w:rPr>
          <w:szCs w:val="24"/>
        </w:rPr>
        <w:t xml:space="preserve"> the resultant force on the block?</w:t>
      </w:r>
    </w:p>
    <w:p w:rsidR="005952D5" w:rsidRDefault="00BA78BE" w:rsidP="00BA78BE">
      <w:pPr>
        <w:rPr>
          <w:szCs w:val="24"/>
        </w:rPr>
      </w:pPr>
      <w:r w:rsidRPr="001D5CAE">
        <w:rPr>
          <w:szCs w:val="24"/>
        </w:rPr>
        <w:t>c)</w:t>
      </w:r>
      <w:r w:rsidRPr="001D5CAE">
        <w:rPr>
          <w:szCs w:val="24"/>
        </w:rPr>
        <w:tab/>
      </w:r>
      <w:r w:rsidR="00F905C2">
        <w:rPr>
          <w:szCs w:val="24"/>
        </w:rPr>
        <w:t>Determine</w:t>
      </w:r>
      <w:r w:rsidRPr="001D5CAE">
        <w:rPr>
          <w:szCs w:val="24"/>
        </w:rPr>
        <w:t xml:space="preserve"> the acceleration of the block shown?</w:t>
      </w:r>
    </w:p>
    <w:p w:rsidR="00480C78" w:rsidRDefault="00BA78BE" w:rsidP="007E4420">
      <w:pPr>
        <w:pStyle w:val="ListParagraph"/>
        <w:numPr>
          <w:ilvl w:val="0"/>
          <w:numId w:val="4"/>
        </w:numPr>
        <w:spacing w:before="0" w:after="0"/>
        <w:ind w:left="567" w:hanging="709"/>
      </w:pPr>
      <w:r w:rsidRPr="00A31791">
        <w:t xml:space="preserve">If the block shown in the diagram accelerates down the plane at 2.5ms </w:t>
      </w:r>
      <w:r w:rsidRPr="00076802">
        <w:rPr>
          <w:vertAlign w:val="superscript"/>
        </w:rPr>
        <w:t>–2</w:t>
      </w:r>
      <w:r w:rsidRPr="00A31791">
        <w:t xml:space="preserve">, </w:t>
      </w:r>
    </w:p>
    <w:p w:rsidR="000803A1" w:rsidRDefault="00976259" w:rsidP="00480C78">
      <w:pPr>
        <w:spacing w:before="0" w:after="0"/>
      </w:pPr>
      <w:r w:rsidRPr="00A31791">
        <w:rPr>
          <w:noProof/>
          <w:lang w:eastAsia="en-GB"/>
        </w:rPr>
        <mc:AlternateContent>
          <mc:Choice Requires="wpg">
            <w:drawing>
              <wp:anchor distT="0" distB="0" distL="114300" distR="114300" simplePos="0" relativeHeight="251871232" behindDoc="1" locked="0" layoutInCell="0" allowOverlap="1" wp14:anchorId="01A8C53D" wp14:editId="42A35E39">
                <wp:simplePos x="0" y="0"/>
                <wp:positionH relativeFrom="column">
                  <wp:posOffset>1851660</wp:posOffset>
                </wp:positionH>
                <wp:positionV relativeFrom="paragraph">
                  <wp:posOffset>9525</wp:posOffset>
                </wp:positionV>
                <wp:extent cx="3122930" cy="1285240"/>
                <wp:effectExtent l="0" t="0" r="20320" b="0"/>
                <wp:wrapThrough wrapText="bothSides">
                  <wp:wrapPolygon edited="0">
                    <wp:start x="16865" y="0"/>
                    <wp:lineTo x="12254" y="5123"/>
                    <wp:lineTo x="11200" y="5763"/>
                    <wp:lineTo x="10936" y="7043"/>
                    <wp:lineTo x="11200" y="10245"/>
                    <wp:lineTo x="9223" y="11846"/>
                    <wp:lineTo x="5270" y="15368"/>
                    <wp:lineTo x="0" y="18569"/>
                    <wp:lineTo x="0" y="20810"/>
                    <wp:lineTo x="2240" y="21130"/>
                    <wp:lineTo x="15416" y="21130"/>
                    <wp:lineTo x="21609" y="20810"/>
                    <wp:lineTo x="21609" y="20170"/>
                    <wp:lineTo x="15284" y="16648"/>
                    <wp:lineTo x="13044" y="15368"/>
                    <wp:lineTo x="12781" y="10245"/>
                    <wp:lineTo x="15153" y="10245"/>
                    <wp:lineTo x="20818" y="6723"/>
                    <wp:lineTo x="21082" y="2241"/>
                    <wp:lineTo x="20686" y="0"/>
                    <wp:lineTo x="16865" y="0"/>
                  </wp:wrapPolygon>
                </wp:wrapThrough>
                <wp:docPr id="48568"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2930" cy="1285240"/>
                          <a:chOff x="1212" y="7353"/>
                          <a:chExt cx="7182" cy="3192"/>
                        </a:xfrm>
                      </wpg:grpSpPr>
                      <wps:wsp>
                        <wps:cNvPr id="48569" name="Text Box 484"/>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F10E31">
                              <w:pPr>
                                <w:spacing w:before="0" w:after="0"/>
                              </w:pPr>
                              <w:r>
                                <w:t>F</w:t>
                              </w:r>
                            </w:p>
                          </w:txbxContent>
                        </wps:txbx>
                        <wps:bodyPr rot="0" vert="horz" wrap="square" lIns="91440" tIns="45720" rIns="91440" bIns="45720" anchor="t" anchorCtr="0" upright="1">
                          <a:noAutofit/>
                        </wps:bodyPr>
                      </wps:wsp>
                      <wpg:grpSp>
                        <wpg:cNvPr id="48570" name="Group 485"/>
                        <wpg:cNvGrpSpPr>
                          <a:grpSpLocks/>
                        </wpg:cNvGrpSpPr>
                        <wpg:grpSpPr bwMode="auto">
                          <a:xfrm>
                            <a:off x="1212" y="7701"/>
                            <a:ext cx="7182" cy="2844"/>
                            <a:chOff x="1539" y="3255"/>
                            <a:chExt cx="7182" cy="2844"/>
                          </a:xfrm>
                        </wpg:grpSpPr>
                        <wps:wsp>
                          <wps:cNvPr id="48571" name="Text Box 486"/>
                          <wps:cNvSpPr txBox="1">
                            <a:spLocks noChangeArrowheads="1"/>
                          </wps:cNvSpPr>
                          <wps:spPr bwMode="auto">
                            <a:xfrm>
                              <a:off x="5358" y="5364"/>
                              <a:ext cx="1254"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ED5111">
                                <w:pPr>
                                  <w:spacing w:before="0" w:after="0"/>
                                </w:pPr>
                                <w:r>
                                  <w:t>686N</w:t>
                                </w:r>
                              </w:p>
                            </w:txbxContent>
                          </wps:txbx>
                          <wps:bodyPr rot="0" vert="horz" wrap="square" lIns="91440" tIns="45720" rIns="91440" bIns="45720" anchor="t" anchorCtr="0" upright="1">
                            <a:noAutofit/>
                          </wps:bodyPr>
                        </wps:wsp>
                        <wps:wsp>
                          <wps:cNvPr id="48572" name="Text Box 487"/>
                          <wps:cNvSpPr txBox="1">
                            <a:spLocks noChangeArrowheads="1"/>
                          </wps:cNvSpPr>
                          <wps:spPr bwMode="auto">
                            <a:xfrm>
                              <a:off x="2367" y="5478"/>
                              <a:ext cx="1371"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ED5111">
                                <w:pPr>
                                  <w:spacing w:before="0" w:after="0"/>
                                </w:pPr>
                                <w:r>
                                  <w:t>30</w:t>
                                </w:r>
                                <w:r>
                                  <w:rPr>
                                    <w:vertAlign w:val="superscript"/>
                                  </w:rPr>
                                  <w:t>o</w:t>
                                </w:r>
                              </w:p>
                            </w:txbxContent>
                          </wps:txbx>
                          <wps:bodyPr rot="0" vert="horz" wrap="square" lIns="91440" tIns="45720" rIns="91440" bIns="45720" anchor="t" anchorCtr="0" upright="1">
                            <a:noAutofit/>
                          </wps:bodyPr>
                        </wps:wsp>
                        <wps:wsp>
                          <wps:cNvPr id="48573" name="Line 48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74" name="Line 48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75" name="Arc 49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6" name="Rectangle 491"/>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8577" name="Line 49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78" name="Line 49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83" o:spid="_x0000_s1967" style="position:absolute;margin-left:145.8pt;margin-top:.75pt;width:245.9pt;height:101.2pt;z-index:-251445248;mso-position-horizontal-relative:text;mso-position-vertical-relative:text" coordorigin="1212,7353" coordsize="7182,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" o:allowincell="f">
                <v:shape id="Text Box 484" o:spid="_x0000_s1968" type="#_x0000_t202" style="position:absolute;left:6912;top:7353;width:1155;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a2UsYA&#10;AADeAAAADwAAAGRycy9kb3ducmV2LnhtbESP0WrCQBRE3wv+w3ILvhTdKDHR6CpVaMmrmg+4Zq9J&#10;aPZuyG5N/PtuodDHYWbOMLvDaFrxoN41lhUs5hEI4tLqhisFxfVjtgbhPLLG1jIpeJKDw37yssNM&#10;24HP9Lj4SgQIuwwV1N53mZSurMmgm9uOOHh32xv0QfaV1D0OAW5auYyiRBpsOCzU2NGppvLr8m0U&#10;3PPhbbUZbp++SM9xcsQmvdmnUtPX8X0LwtPo/8N/7VwriNerZAO/d8IV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a2UsYAAADeAAAADwAAAAAAAAAAAAAAAACYAgAAZHJz&#10;L2Rvd25yZXYueG1sUEsFBgAAAAAEAAQA9QAAAIsDAAAAAA==&#10;" stroked="f">
                  <v:textbox>
                    <w:txbxContent>
                      <w:p w:rsidR="00B97BA8" w:rsidRDefault="00B97BA8" w:rsidP="00F10E31">
                        <w:pPr>
                          <w:spacing w:before="0" w:after="0"/>
                        </w:pPr>
                        <w:r>
                          <w:t>F</w:t>
                        </w:r>
                      </w:p>
                    </w:txbxContent>
                  </v:textbox>
                </v:shape>
                <v:group id="Group 485" o:spid="_x0000_s1969" style="position:absolute;left:1212;top:7701;width:7182;height:2844" coordorigin="1539,3255" coordsize="7182,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PRVE8cAAADe&#10;AAAADwAAAAAAAAAAAAAAAACqAgAAZHJzL2Rvd25yZXYueG1sUEsFBgAAAAAEAAQA+gAAAJ4DAAAA&#10;AA==&#10;">
                  <v:shape id="Text Box 486" o:spid="_x0000_s1970" type="#_x0000_t202" style="position:absolute;left:5358;top:5364;width:1254;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ksicYA&#10;AADeAAAADwAAAGRycy9kb3ducmV2LnhtbESP3WrCQBSE7wu+w3KE3hTdWDTR1FVsweKtmgc4Zo9J&#10;aPZsyK75eXu3UOjlMDPfMNv9YGrRUesqywoW8wgEcW51xYWC7HqcrUE4j6yxtkwKRnKw301etphq&#10;2/OZuosvRICwS1FB6X2TSunykgy6uW2Ig3e3rUEfZFtI3WIf4KaW71EUS4MVh4USG/oqKf+5PIyC&#10;+6l/W23627fPkvMy/sQqudlRqdfpcPgA4Wnw/+G/9kkrWK5XyQJ+74QrIH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ksicYAAADeAAAADwAAAAAAAAAAAAAAAACYAgAAZHJz&#10;L2Rvd25yZXYueG1sUEsFBgAAAAAEAAQA9QAAAIsDAAAAAA==&#10;" stroked="f">
                    <v:textbox>
                      <w:txbxContent>
                        <w:p w:rsidR="00B97BA8" w:rsidRDefault="00B97BA8" w:rsidP="00ED5111">
                          <w:pPr>
                            <w:spacing w:before="0" w:after="0"/>
                          </w:pPr>
                          <w:r>
                            <w:t>686N</w:t>
                          </w:r>
                        </w:p>
                      </w:txbxContent>
                    </v:textbox>
                  </v:shape>
                  <v:shape id="Text Box 487" o:spid="_x0000_s1971" type="#_x0000_t202" style="position:absolute;left:2367;top:5478;width:1371;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y/sYA&#10;AADeAAAADwAAAGRycy9kb3ducmV2LnhtbESP3WrCQBSE7wu+w3IEb4puFE00dRUrtHir5gGO2WMS&#10;mj0bstv8vH23UOjlMDPfMPvjYGrRUesqywqWiwgEcW51xYWC7P4x34JwHlljbZkUjOTgeJi87DHV&#10;tucrdTdfiABhl6KC0vsmldLlJRl0C9sQB+9pW4M+yLaQusU+wE0tV1EUS4MVh4USGzqXlH/dvo2C&#10;56V/3ez6x6fPkus6fscqedhRqdl0OL2B8DT4//Bf+6IVrLebZAW/d8IVk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uy/sYAAADeAAAADwAAAAAAAAAAAAAAAACYAgAAZHJz&#10;L2Rvd25yZXYueG1sUEsFBgAAAAAEAAQA9QAAAIsDAAAAAA==&#10;" stroked="f">
                    <v:textbox>
                      <w:txbxContent>
                        <w:p w:rsidR="00B97BA8" w:rsidRDefault="00B97BA8" w:rsidP="00ED5111">
                          <w:pPr>
                            <w:spacing w:before="0" w:after="0"/>
                          </w:pPr>
                          <w:r>
                            <w:t>30</w:t>
                          </w:r>
                          <w:r>
                            <w:rPr>
                              <w:vertAlign w:val="superscript"/>
                            </w:rPr>
                            <w:t>o</w:t>
                          </w:r>
                        </w:p>
                      </w:txbxContent>
                    </v:textbox>
                  </v:shape>
                  <v:line id="Line 488" o:spid="_x0000_s1972"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bMZMkAAADeAAAADwAAAGRycy9kb3ducmV2LnhtbESPQUsDMRSE70L/Q3gFL2KzrVXXbdNS&#10;BMFDL1bZ4u25eW6W3bxsk9iu/74RCh6HmfmGWa4H24kj+dA4VjCdZCCIK6cbrhV8vL/c5iBCRNbY&#10;OSYFvxRgvRpdLbHQ7sRvdNzFWiQIhwIVmBj7QspQGbIYJq4nTt638xZjkr6W2uMpwW0nZ1n2IC02&#10;nBYM9vRsqGp3P1aBzLc3B7/5mrdlu98/mbIq+8+tUtfjYbMAEWmI/+FL+1UrmOf3j3fwdyddAbk6&#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u2zGTJAAAA3gAAAA8AAAAA&#10;AAAAAAAAAAAAoQIAAGRycy9kb3ducmV2LnhtbFBLBQYAAAAABAAEAPkAAACXAwAAAAA=&#10;"/>
                  <v:line id="Line 489" o:spid="_x0000_s1973"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qtfMkAAADeAAAADwAAAGRycy9kb3ducmV2LnhtbESPQWvCQBSE7wX/w/KE3uqmrU0luoq0&#10;FLSHolbQ4zP7mkSzb8PuNkn/fbdQ8DjMzDfMbNGbWrTkfGVZwf0oAUGcW11xoWD/+XY3AeEDssba&#10;Min4IQ+L+eBmhpm2HW+p3YVCRAj7DBWUITSZlD4vyaAf2YY4el/WGQxRukJqh12Em1o+JEkqDVYc&#10;F0ps6KWk/LL7Ngo+Hjdpu1y/r/rDOj3lr9vT8dw5pW6H/XIKIlAfruH/9korGE+ensfwdydeATn/&#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K6rXzJAAAA3gAAAA8AAAAA&#10;AAAAAAAAAAAAoQIAAGRycy9kb3ducmV2LnhtbFBLBQYAAAAABAAEAPkAAACXAwAAAAA=&#10;"/>
                  <v:shape id="Arc 490" o:spid="_x0000_s1974"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ITskA&#10;AADeAAAADwAAAGRycy9kb3ducmV2LnhtbESP3WrCQBSE7wt9h+UI3tWNYqqkrlIUIVi1+EPp5Wn2&#10;mKTNng3Zrca3d4VCL4eZ+YaZzFpTiTM1rrSsoN+LQBBnVpecKzgelk9jEM4ja6wsk4IrOZhNHx8m&#10;mGh74R2d9z4XAcIuQQWF93UipcsKMuh6tiYO3sk2Bn2QTS51g5cAN5UcRNGzNFhyWCiwpnlB2c/+&#10;1yhw7+vjlk9pvHlLt6vl18f355oXSnU77esLCE+t/w//tVOtYDiORzHc74QrIK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hUITskAAADeAAAADwAAAAAAAAAAAAAAAACYAgAA&#10;ZHJzL2Rvd25yZXYueG1sUEsFBgAAAAAEAAQA9QAAAI4DAAAAAA==&#10;" path="m-1,nfc11929,,21600,9670,21600,21600em-1,nsc11929,,21600,9670,21600,21600l,21600,-1,xe" filled="f">
                    <v:path arrowok="t" o:extrusionok="f" o:connecttype="custom" o:connectlocs="0,0;228,741;0,741" o:connectangles="0,0,0"/>
                  </v:shape>
                  <v:rect id="Rectangle 491" o:spid="_x0000_s1975"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wRMsYA&#10;AADeAAAADwAAAGRycy9kb3ducmV2LnhtbESPT4vCMBTE74LfITxhb5q6+I+uUWRBuiAIVvewt0fz&#10;ti02LyWJWr+9EQSPw8z8hlmuO9OIKzlfW1YwHiUgiAuray4VnI7b4QKED8gaG8uk4E4e1qt+b4mp&#10;tjc+0DUPpYgQ9ikqqEJoUyl9UZFBP7ItcfT+rTMYonSl1A5vEW4a+ZkkM2mw5rhQYUvfFRXn/GIU&#10;bLNpttPdBt1p8lfu55es/k0ypT4G3eYLRKAuvMOv9o9WMFlM5zN43olX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wRMsYAAADeAAAADwAAAAAAAAAAAAAAAACYAgAAZHJz&#10;L2Rvd25yZXYueG1sUEsFBgAAAAAEAAQA9QAAAIsDAAAAAA==&#10;" strokeweight="1.5pt"/>
                  <v:line id="Line 492" o:spid="_x0000_s1976"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WxN8gAAADeAAAADwAAAGRycy9kb3ducmV2LnhtbESP3WrCQBSE74W+w3IKvZG6SWtVoquU&#10;SkEF+6Pi9SF7moRmz4bsqolP7wqCl8PMfMNMZo0pxZFqV1hWEPciEMSp1QVnCnbbz+cRCOeRNZaW&#10;SUFLDmbTh84EE21P/EvHjc9EgLBLUEHufZVI6dKcDLqerYiD92drgz7IOpO6xlOAm1K+RNFAGiw4&#10;LORY0UdO6f/mYBSs6DwfLLvfa+z7+GffvnbjtvhS6umxeR+D8NT4e/jWXmgF/dHbcAjXO+EKyO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2WxN8gAAADeAAAADwAAAAAA&#10;AAAAAAAAAAChAgAAZHJzL2Rvd25yZXYueG1sUEsFBgAAAAAEAAQA+QAAAJYDAAAAAA==&#10;" strokeweight="2.25pt">
                    <v:stroke endarrow="block"/>
                  </v:line>
                  <v:line id="Line 493" o:spid="_x0000_s1977"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bxXsIAAADeAAAADwAAAGRycy9kb3ducmV2LnhtbERPTYvCMBC9C/sfwgheZE0rWqUaZRGU&#10;spdFXfA6NGNTbCaliVr/vTks7PHxvtfb3jbiQZ2vHStIJwkI4tLpmisFv+f95xKED8gaG8ek4EUe&#10;tpuPwRpz7Z58pMcpVCKGsM9RgQmhzaX0pSGLfuJa4shdXWcxRNhVUnf4jOG2kdMkyaTFmmODwZZ2&#10;hsrb6W4VZOnPvCjOxh92dAv198UsxqlRajTsv1YgAvXhX/znLrSC2XK+iHvjnXgF5O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bxXsIAAADeAAAADwAAAAAAAAAAAAAA&#10;AAChAgAAZHJzL2Rvd25yZXYueG1sUEsFBgAAAAAEAAQA+QAAAJADAAAAAA==&#10;" strokeweight="2.25pt">
                    <v:stroke endarrow="block"/>
                  </v:line>
                </v:group>
                <w10:wrap type="through"/>
              </v:group>
            </w:pict>
          </mc:Fallback>
        </mc:AlternateContent>
      </w:r>
      <w:r w:rsidR="00F905C2">
        <w:t>Determine</w:t>
      </w:r>
      <w:r w:rsidR="00BA78BE" w:rsidRPr="00A31791">
        <w:t xml:space="preserve"> the frictional force acting up the plane?</w:t>
      </w:r>
    </w:p>
    <w:p w:rsidR="00480C78" w:rsidRDefault="00480C78" w:rsidP="00BA78BE"/>
    <w:p w:rsidR="00480C78" w:rsidRDefault="00480C78" w:rsidP="00BA78BE"/>
    <w:p w:rsidR="00480C78" w:rsidRDefault="00480C78" w:rsidP="00BA78BE"/>
    <w:p w:rsidR="009A6736" w:rsidRDefault="009A6736" w:rsidP="00BA78BE"/>
    <w:p w:rsidR="00BA78BE" w:rsidRDefault="007E4420" w:rsidP="00480C78">
      <w:pPr>
        <w:pStyle w:val="ListParagraph"/>
        <w:numPr>
          <w:ilvl w:val="0"/>
          <w:numId w:val="4"/>
        </w:numPr>
        <w:spacing w:before="0" w:after="0"/>
        <w:ind w:left="567" w:hanging="578"/>
      </w:pPr>
      <w:r w:rsidRPr="00866C6E">
        <w:rPr>
          <w:noProof/>
          <w:lang w:eastAsia="en-GB"/>
        </w:rPr>
        <mc:AlternateContent>
          <mc:Choice Requires="wpg">
            <w:drawing>
              <wp:anchor distT="0" distB="0" distL="114300" distR="114300" simplePos="0" relativeHeight="251872256" behindDoc="1" locked="0" layoutInCell="0" allowOverlap="1" wp14:anchorId="26EB306E" wp14:editId="27ADB3AB">
                <wp:simplePos x="0" y="0"/>
                <wp:positionH relativeFrom="column">
                  <wp:posOffset>1805940</wp:posOffset>
                </wp:positionH>
                <wp:positionV relativeFrom="paragraph">
                  <wp:posOffset>314325</wp:posOffset>
                </wp:positionV>
                <wp:extent cx="3261360" cy="1343025"/>
                <wp:effectExtent l="0" t="0" r="15240" b="9525"/>
                <wp:wrapTight wrapText="bothSides">
                  <wp:wrapPolygon edited="0">
                    <wp:start x="16907" y="0"/>
                    <wp:lineTo x="12617" y="4902"/>
                    <wp:lineTo x="11103" y="5821"/>
                    <wp:lineTo x="10977" y="6740"/>
                    <wp:lineTo x="11355" y="9804"/>
                    <wp:lineTo x="6308" y="14706"/>
                    <wp:lineTo x="2776" y="16851"/>
                    <wp:lineTo x="631" y="18689"/>
                    <wp:lineTo x="0" y="19915"/>
                    <wp:lineTo x="0" y="21140"/>
                    <wp:lineTo x="2019" y="21447"/>
                    <wp:lineTo x="15393" y="21447"/>
                    <wp:lineTo x="21575" y="20834"/>
                    <wp:lineTo x="21575" y="20221"/>
                    <wp:lineTo x="15393" y="19609"/>
                    <wp:lineTo x="15645" y="17157"/>
                    <wp:lineTo x="15140" y="16238"/>
                    <wp:lineTo x="12743" y="14706"/>
                    <wp:lineTo x="12995" y="9804"/>
                    <wp:lineTo x="15771" y="9804"/>
                    <wp:lineTo x="20818" y="6740"/>
                    <wp:lineTo x="21070" y="2145"/>
                    <wp:lineTo x="20692" y="0"/>
                    <wp:lineTo x="16907" y="0"/>
                  </wp:wrapPolygon>
                </wp:wrapTight>
                <wp:docPr id="48579"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1360" cy="1343025"/>
                          <a:chOff x="1212" y="7353"/>
                          <a:chExt cx="7182" cy="3192"/>
                        </a:xfrm>
                      </wpg:grpSpPr>
                      <wps:wsp>
                        <wps:cNvPr id="48580" name="Text Box 495"/>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BA78BE">
                              <w:r>
                                <w:t>F</w:t>
                              </w:r>
                            </w:p>
                          </w:txbxContent>
                        </wps:txbx>
                        <wps:bodyPr rot="0" vert="horz" wrap="square" lIns="91440" tIns="45720" rIns="91440" bIns="45720" anchor="t" anchorCtr="0" upright="1">
                          <a:noAutofit/>
                        </wps:bodyPr>
                      </wps:wsp>
                      <wpg:grpSp>
                        <wpg:cNvPr id="48581" name="Group 496"/>
                        <wpg:cNvGrpSpPr>
                          <a:grpSpLocks/>
                        </wpg:cNvGrpSpPr>
                        <wpg:grpSpPr bwMode="auto">
                          <a:xfrm>
                            <a:off x="1212" y="7701"/>
                            <a:ext cx="7182" cy="2844"/>
                            <a:chOff x="1539" y="3255"/>
                            <a:chExt cx="7182" cy="2844"/>
                          </a:xfrm>
                        </wpg:grpSpPr>
                        <wps:wsp>
                          <wps:cNvPr id="48582" name="Text Box 497"/>
                          <wps:cNvSpPr txBox="1">
                            <a:spLocks noChangeArrowheads="1"/>
                          </wps:cNvSpPr>
                          <wps:spPr bwMode="auto">
                            <a:xfrm>
                              <a:off x="5358" y="5364"/>
                              <a:ext cx="1254"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480C78">
                                <w:pPr>
                                  <w:spacing w:before="0" w:after="0"/>
                                </w:pPr>
                                <w:r>
                                  <w:t>735N</w:t>
                                </w:r>
                              </w:p>
                            </w:txbxContent>
                          </wps:txbx>
                          <wps:bodyPr rot="0" vert="horz" wrap="square" lIns="91440" tIns="45720" rIns="91440" bIns="45720" anchor="t" anchorCtr="0" upright="1">
                            <a:noAutofit/>
                          </wps:bodyPr>
                        </wps:wsp>
                        <wps:wsp>
                          <wps:cNvPr id="48583" name="Text Box 498"/>
                          <wps:cNvSpPr txBox="1">
                            <a:spLocks noChangeArrowheads="1"/>
                          </wps:cNvSpPr>
                          <wps:spPr bwMode="auto">
                            <a:xfrm>
                              <a:off x="2277" y="5478"/>
                              <a:ext cx="1371"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480C78">
                                <w:pPr>
                                  <w:spacing w:before="0" w:after="0"/>
                                </w:pPr>
                                <w:r>
                                  <w:t>30</w:t>
                                </w:r>
                                <w:r>
                                  <w:rPr>
                                    <w:vertAlign w:val="superscript"/>
                                  </w:rPr>
                                  <w:t>o</w:t>
                                </w:r>
                              </w:p>
                            </w:txbxContent>
                          </wps:txbx>
                          <wps:bodyPr rot="0" vert="horz" wrap="square" lIns="91440" tIns="45720" rIns="91440" bIns="45720" anchor="t" anchorCtr="0" upright="1">
                            <a:noAutofit/>
                          </wps:bodyPr>
                        </wps:wsp>
                        <wps:wsp>
                          <wps:cNvPr id="48584" name="Line 499"/>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5" name="Line 500"/>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6" name="Arc 501"/>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7" name="Rectangle 502"/>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8588" name="Line 503"/>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89" name="Line 504"/>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4" o:spid="_x0000_s1978" style="position:absolute;left:0;text-align:left;margin-left:142.2pt;margin-top:24.75pt;width:256.8pt;height:105.75pt;z-index:-251444224;mso-position-horizontal-relative:text;mso-position-vertical-relative:text" coordorigin="1212,7353" coordsize="7182,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" o:allowincell="f">
                <v:shape id="Text Box 495" o:spid="_x0000_s1979" type="#_x0000_t202" style="position:absolute;left:6912;top:7353;width:1155;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5NcIA&#10;AADeAAAADwAAAGRycy9kb3ducmV2LnhtbESPy6rCMBCG9wd8hzCCm4OmipdajaKC4tbLA4zN2Bab&#10;SWmirW9vFoLLn//Gt1y3phQvql1hWcFwEIEgTq0uOFNwvez7MQjnkTWWlknBmxysV52/JSbaNnyi&#10;19lnIoywS1BB7n2VSOnSnAy6ga2Ig3e3tUEfZJ1JXWMTxk0pR1E0lQYLDg85VrTLKX2cn0bB/dj8&#10;T+bN7eCvs9N4usVidrNvpXrddrMA4an1v/C3fdQKxvEkDgABJ6CAXH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Pk1wgAAAN4AAAAPAAAAAAAAAAAAAAAAAJgCAABkcnMvZG93&#10;bnJldi54bWxQSwUGAAAAAAQABAD1AAAAhwMAAAAA&#10;" stroked="f">
                  <v:textbox>
                    <w:txbxContent>
                      <w:p w:rsidR="00B97BA8" w:rsidRDefault="00B97BA8" w:rsidP="00BA78BE">
                        <w:r>
                          <w:t>F</w:t>
                        </w:r>
                      </w:p>
                    </w:txbxContent>
                  </v:textbox>
                </v:shape>
                <v:group id="Group 496" o:spid="_x0000_s1980" style="position:absolute;left:1212;top:7701;width:7182;height:2844" coordorigin="1539,3255" coordsize="7182,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m2Ar8cAAADe&#10;AAAADwAAAAAAAAAAAAAAAACqAgAAZHJzL2Rvd25yZXYueG1sUEsFBgAAAAAEAAQA+gAAAJ4DAAAA&#10;AA==&#10;">
                  <v:shape id="_x0000_s1981" type="#_x0000_t202" style="position:absolute;left:5358;top:5364;width:1254;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C2cYA&#10;AADeAAAADwAAAGRycy9kb3ducmV2LnhtbESP3WrCQBSE7wu+w3IEb4puFE1i6ipWaPHWnwc4Zo9J&#10;aPZsyG7z8/bdQqGXw8x8w+wOg6lFR62rLCtYLiIQxLnVFRcK7rePeQrCeWSNtWVSMJKDw37yssNM&#10;254v1F19IQKEXYYKSu+bTEqXl2TQLWxDHLynbQ36INtC6hb7ADe1XEVRLA1WHBZKbOhUUv51/TYK&#10;nuf+dbPtH5/+nlzW8TtWycOOSs2mw/ENhKfB/4f/2metYJ1u0hX83g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C2cYAAADeAAAADwAAAAAAAAAAAAAAAACYAgAAZHJz&#10;L2Rvd25yZXYueG1sUEsFBgAAAAAEAAQA9QAAAIsDAAAAAA==&#10;" stroked="f">
                    <v:textbox>
                      <w:txbxContent>
                        <w:p w:rsidR="00B97BA8" w:rsidRDefault="00B97BA8" w:rsidP="00480C78">
                          <w:pPr>
                            <w:spacing w:before="0" w:after="0"/>
                          </w:pPr>
                          <w:r>
                            <w:t>735N</w:t>
                          </w:r>
                        </w:p>
                      </w:txbxContent>
                    </v:textbox>
                  </v:shape>
                  <v:shape id="Text Box 498" o:spid="_x0000_s1982" type="#_x0000_t202" style="position:absolute;left:2277;top:5478;width:1371;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JnQsUA&#10;AADeAAAADwAAAGRycy9kb3ducmV2LnhtbESP0YrCMBRE34X9h3AX9kXWdFertRpFBcVXXT/g2lzb&#10;ss1NaaKtf28EwcdhZs4w82VnKnGjxpWWFfwMIhDEmdUl5wpOf9vvBITzyBory6TgTg6Wi4/eHFNt&#10;Wz7Q7ehzESDsUlRQeF+nUrqsIINuYGvi4F1sY9AH2eRSN9gGuKnkbxSNpcGSw0KBNW0Kyv6PV6Pg&#10;sm/78bQ97/xpchiN11hOzvau1Ndnt5qB8NT5d/jV3msFoyROhvC8E6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omdCxQAAAN4AAAAPAAAAAAAAAAAAAAAAAJgCAABkcnMv&#10;ZG93bnJldi54bWxQSwUGAAAAAAQABAD1AAAAigMAAAAA&#10;" stroked="f">
                    <v:textbox>
                      <w:txbxContent>
                        <w:p w:rsidR="00B97BA8" w:rsidRDefault="00B97BA8" w:rsidP="00480C78">
                          <w:pPr>
                            <w:spacing w:before="0" w:after="0"/>
                          </w:pPr>
                          <w:r>
                            <w:t>30</w:t>
                          </w:r>
                          <w:r>
                            <w:rPr>
                              <w:vertAlign w:val="superscript"/>
                            </w:rPr>
                            <w:t>o</w:t>
                          </w:r>
                        </w:p>
                      </w:txbxContent>
                    </v:textbox>
                  </v:shape>
                  <v:line id="Line 499" o:spid="_x0000_s1983"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kN8gAAADeAAAADwAAAGRycy9kb3ducmV2LnhtbESPT0vDQBTE74LfYXmCF7EbS5QYuy2l&#10;UPDQS/+Q4u2ZfWZDsm/T3bWN374rCB6HmfkNM1uMthdn8qF1rOBpkoEgrp1uuVFw2K8fCxAhImvs&#10;HZOCHwqwmN/ezLDU7sJbOu9iIxKEQ4kKTIxDKWWoDVkMEzcQJ+/LeYsxSd9I7fGS4LaX0yx7kRZb&#10;TgsGB1oZqrvdt1Ugi83DyS8/867qjsdXU9XV8LFR6v5uXL6BiDTG//Bf+10ryIvnIoffO+k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YokN8gAAADeAAAADwAAAAAA&#10;AAAAAAAAAAChAgAAZHJzL2Rvd25yZXYueG1sUEsFBgAAAAAEAAQA+QAAAJYDAAAAAA==&#10;"/>
                  <v:line id="Line 500" o:spid="_x0000_s1984"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N4wMkAAADeAAAADwAAAGRycy9kb3ducmV2LnhtbESPT0vDQBTE74LfYXmCN7vR2hBit6Uo&#10;hdaD9B+0x9fsM4lm34bdNYnf3hUKPQ4z8xtmOh9MIzpyvras4HGUgCAurK65VHDYLx8yED4ga2ws&#10;k4Jf8jCf3d5MMde25y11u1CKCGGfo4IqhDaX0hcVGfQj2xJH79M6gyFKV0rtsI9w08inJEmlwZrj&#10;QoUtvVZUfO9+jIKP8SbtFuv31XBcp+fibXs+ffVOqfu7YfECItAQruFLe6UVPGeTbAL/d+IVkL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gjeMDJAAAA3gAAAA8AAAAA&#10;AAAAAAAAAAAAoQIAAGRycy9kb3ducmV2LnhtbFBLBQYAAAAABAAEAPkAAACXAwAAAAA=&#10;"/>
                  <v:shape id="Arc 501" o:spid="_x0000_s1985"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mHsgA&#10;AADeAAAADwAAAGRycy9kb3ducmV2LnhtbESPQWvCQBSE70L/w/IEb7qxqIToKtIihGqVqpQen9ln&#10;kjb7NmS3mv57VxB6HGbmG2a2aE0lLtS40rKC4SACQZxZXXKu4HhY9WMQziNrrCyTgj9ysJg/dWaY&#10;aHvlD7rsfS4ChF2CCgrv60RKlxVk0A1sTRy8s20M+iCbXOoGrwFuKvkcRRNpsOSwUGBNLwVlP/tf&#10;o8DtNsctn9Px+zrdvq1On99fG35Vqtdtl1MQnlr/H360U61gFI/jCdzvh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EuYeyAAAAN4AAAAPAAAAAAAAAAAAAAAAAJgCAABk&#10;cnMvZG93bnJldi54bWxQSwUGAAAAAAQABAD1AAAAjQMAAAAA&#10;" path="m-1,nfc11929,,21600,9670,21600,21600em-1,nsc11929,,21600,9670,21600,21600l,21600,-1,xe" filled="f">
                    <v:path arrowok="t" o:extrusionok="f" o:connecttype="custom" o:connectlocs="0,0;228,741;0,741" o:connectangles="0,0,0"/>
                  </v:shape>
                  <v:rect id="Rectangle 502" o:spid="_x0000_s1986"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EjsYA&#10;AADeAAAADwAAAGRycy9kb3ducmV2LnhtbESPW4vCMBSE34X9D+Es+KbpipdSjSIL0gVhwduDb4fm&#10;2Babk5JE7f57syD4OMzMN8xi1ZlG3Mn52rKCr2ECgriwuuZSwfGwGaQgfEDW2FgmBX/kYbX86C0w&#10;0/bBO7rvQykihH2GCqoQ2kxKX1Rk0A9tSxy9i3UGQ5SulNrhI8JNI0dJMpUGa44LFbb0XVFx3d+M&#10;gk0+ybe6W6M7js/l7+yW16ckV6r/2a3nIAJ14R1+tX+0gnE6SWfwfyde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XEjsYAAADeAAAADwAAAAAAAAAAAAAAAACYAgAAZHJz&#10;L2Rvd25yZXYueG1sUEsFBgAAAAAEAAQA9QAAAIsDAAAAAA==&#10;" strokeweight="1.5pt"/>
                  <v:line id="Line 503" o:spid="_x0000_s1987"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9VYsUAAADeAAAADwAAAGRycy9kb3ducmV2LnhtbERPTWvCQBC9C/0PywhepG5iNYTUVUpF&#10;0IK2taXnITsmodnZkF018dd3DwWPj/e9WHWmFhdqXWVZQTyJQBDnVldcKPj+2jymIJxH1lhbJgU9&#10;OVgtHwYLzLS98iddjr4QIYRdhgpK75tMSpeXZNBNbEMcuJNtDfoA20LqFq8h3NRyGkWJNFhxaCix&#10;odeS8t/j2Sh4o9s62Y3f9zjz8cdP/zSO++qg1GjYvTyD8NT5u/jfvdUKZuk8DXvDnXAF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9VYsUAAADeAAAADwAAAAAAAAAA&#10;AAAAAAChAgAAZHJzL2Rvd25yZXYueG1sUEsFBgAAAAAEAAQA+QAAAJMDAAAAAA==&#10;" strokeweight="2.25pt">
                    <v:stroke endarrow="block"/>
                  </v:line>
                  <v:line id="Line 504" o:spid="_x0000_s1988"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8k4sYAAADeAAAADwAAAGRycy9kb3ducmV2LnhtbESPT2vCQBTE74LfYXmFXkQ3KVXT1FVE&#10;aAlexD/g9ZF9zQazb0N2q+m37wqCx2FmfsMsVr1txJU6XztWkE4SEMSl0zVXCk7Hr3EGwgdkjY1j&#10;UvBHHlbL4WCBuXY33tP1ECoRIexzVGBCaHMpfWnIop+4ljh6P66zGKLsKqk7vEW4beRbksykxZrj&#10;gsGWNobKy+HXKpilu2lRHI3/3tAl1NuzmY9So9TrS7/+BBGoD8/wo11oBe/ZNPuA+514Be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OLGAAAA3gAAAA8AAAAAAAAA&#10;AAAAAAAAoQIAAGRycy9kb3ducmV2LnhtbFBLBQYAAAAABAAEAPkAAACUAwAAAAA=&#10;" strokeweight="2.25pt">
                    <v:stroke endarrow="block"/>
                  </v:line>
                </v:group>
                <w10:wrap type="tight"/>
              </v:group>
            </w:pict>
          </mc:Fallback>
        </mc:AlternateContent>
      </w:r>
      <w:r w:rsidR="00BA78BE" w:rsidRPr="00A31791">
        <w:t xml:space="preserve">If the block starts from rest and reaches a velocity of 6ms </w:t>
      </w:r>
      <w:r w:rsidR="00BA78BE" w:rsidRPr="00076802">
        <w:rPr>
          <w:vertAlign w:val="superscript"/>
        </w:rPr>
        <w:t xml:space="preserve">–1 </w:t>
      </w:r>
      <w:r w:rsidR="00BA78BE" w:rsidRPr="00A31791">
        <w:t xml:space="preserve">in 2s, </w:t>
      </w:r>
      <w:r w:rsidR="00F905C2">
        <w:t>Determine</w:t>
      </w:r>
      <w:r w:rsidR="00480C78">
        <w:t xml:space="preserve"> th</w:t>
      </w:r>
      <w:r w:rsidR="00BA78BE" w:rsidRPr="00A31791">
        <w:t>e frictional force acting up the plane?</w:t>
      </w:r>
    </w:p>
    <w:p w:rsidR="00E75441" w:rsidRDefault="00E75441" w:rsidP="00BA78BE"/>
    <w:p w:rsidR="00C67E44" w:rsidRDefault="00C67E44" w:rsidP="00BA78BE"/>
    <w:p w:rsidR="00C67E44" w:rsidRDefault="00C67E44" w:rsidP="00BA78BE"/>
    <w:p w:rsidR="007E4420" w:rsidRPr="00A31791" w:rsidRDefault="007E4420" w:rsidP="00BA78BE"/>
    <w:p w:rsidR="005952D5" w:rsidRPr="00E75441" w:rsidRDefault="00E75441" w:rsidP="00E75441">
      <w:pPr>
        <w:pStyle w:val="Heading2"/>
      </w:pPr>
      <w:bookmarkStart w:id="160" w:name="_Toc516416460"/>
      <w:r w:rsidRPr="00E75441">
        <w:t>NEWTON’S SECOND LAW / TUTORIAL 3</w:t>
      </w:r>
      <w:bookmarkEnd w:id="160"/>
    </w:p>
    <w:p w:rsidR="00BA78BE" w:rsidRPr="00A31791" w:rsidRDefault="007915D9" w:rsidP="005952D5">
      <w:pPr>
        <w:rPr>
          <w:i/>
        </w:rPr>
      </w:pPr>
      <w:r>
        <w:rPr>
          <w:noProof/>
          <w:lang w:eastAsia="en-GB"/>
        </w:rPr>
        <w:drawing>
          <wp:anchor distT="0" distB="0" distL="114300" distR="114300" simplePos="0" relativeHeight="252094464" behindDoc="1" locked="0" layoutInCell="1" allowOverlap="1" wp14:anchorId="004794DD" wp14:editId="55268C52">
            <wp:simplePos x="0" y="0"/>
            <wp:positionH relativeFrom="column">
              <wp:posOffset>3367354</wp:posOffset>
            </wp:positionH>
            <wp:positionV relativeFrom="paragraph">
              <wp:posOffset>626855</wp:posOffset>
            </wp:positionV>
            <wp:extent cx="2458538" cy="1187235"/>
            <wp:effectExtent l="95250" t="304800" r="113665" b="318135"/>
            <wp:wrapNone/>
            <wp:docPr id="48322" name="Picture 48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UTTLE2.gif"/>
                    <pic:cNvPicPr/>
                  </pic:nvPicPr>
                  <pic:blipFill>
                    <a:blip r:embed="rId277">
                      <a:extLst>
                        <a:ext uri="{28A0092B-C50C-407E-A947-70E740481C1C}">
                          <a14:useLocalDpi xmlns:a14="http://schemas.microsoft.com/office/drawing/2010/main" val="0"/>
                        </a:ext>
                      </a:extLst>
                    </a:blip>
                    <a:stretch>
                      <a:fillRect/>
                    </a:stretch>
                  </pic:blipFill>
                  <pic:spPr>
                    <a:xfrm rot="907928">
                      <a:off x="0" y="0"/>
                      <a:ext cx="2458538" cy="1187235"/>
                    </a:xfrm>
                    <a:prstGeom prst="rect">
                      <a:avLst/>
                    </a:prstGeom>
                  </pic:spPr>
                </pic:pic>
              </a:graphicData>
            </a:graphic>
            <wp14:sizeRelH relativeFrom="page">
              <wp14:pctWidth>0</wp14:pctWidth>
            </wp14:sizeRelH>
            <wp14:sizeRelV relativeFrom="page">
              <wp14:pctHeight>0</wp14:pctHeight>
            </wp14:sizeRelV>
          </wp:anchor>
        </w:drawing>
      </w:r>
      <w:r w:rsidR="00DD2267">
        <w:rPr>
          <w:i/>
        </w:rPr>
        <w:t>T</w:t>
      </w:r>
      <w:r w:rsidR="00BA78BE" w:rsidRPr="00A31791">
        <w:rPr>
          <w:i/>
        </w:rPr>
        <w:t>he next few tutorial questions revise the work that you should have done in Nat 5</w:t>
      </w:r>
      <w:r w:rsidR="006B797F">
        <w:rPr>
          <w:i/>
        </w:rPr>
        <w:t xml:space="preserve"> on </w:t>
      </w:r>
      <w:r w:rsidR="00BA78BE" w:rsidRPr="00A31791">
        <w:rPr>
          <w:i/>
        </w:rPr>
        <w:t>energy and power and then incorporates work that you have done as part of this higher course.</w:t>
      </w:r>
    </w:p>
    <w:p w:rsidR="00BA78BE" w:rsidRPr="00A31791" w:rsidRDefault="00BA78BE" w:rsidP="00BA78BE">
      <w:r w:rsidRPr="00A31791">
        <w:t>1.</w:t>
      </w:r>
      <w:r w:rsidRPr="00A31791">
        <w:tab/>
        <w:t xml:space="preserve">In a low orbit the space shuttle has a mass of 75000 kg and a payload mass of 25000 kg. It travels at a speed of 8 kms </w:t>
      </w:r>
      <w:r w:rsidRPr="00A31791">
        <w:rPr>
          <w:vertAlign w:val="superscript"/>
        </w:rPr>
        <w:t>– 1</w:t>
      </w:r>
      <w:r w:rsidRPr="00A31791">
        <w:t xml:space="preserve">. </w:t>
      </w:r>
    </w:p>
    <w:p w:rsidR="00BA78BE" w:rsidRPr="00A31791" w:rsidRDefault="00BA78BE" w:rsidP="00BA78BE">
      <w:r w:rsidRPr="00A31791">
        <w:t>(a)</w:t>
      </w:r>
      <w:r w:rsidRPr="00A31791">
        <w:tab/>
        <w:t>Find the shuttles kinetic energy in orbit.</w:t>
      </w:r>
    </w:p>
    <w:p w:rsidR="00BA78BE" w:rsidRPr="00A31791" w:rsidRDefault="00BA78BE" w:rsidP="00BA78BE">
      <w:r w:rsidRPr="00A31791">
        <w:t>(b)</w:t>
      </w:r>
      <w:r w:rsidRPr="00A31791">
        <w:tab/>
        <w:t>What work is done bringing the shuttle to rest on the ground?</w:t>
      </w:r>
    </w:p>
    <w:p w:rsidR="00BA78BE" w:rsidRPr="00A31791" w:rsidRDefault="00BA78BE" w:rsidP="00BA78BE">
      <w:r w:rsidRPr="00A31791">
        <w:t>If the shuttle takes 53 minutes and twenty seconds to come to rest after the re-entry engines are fired</w:t>
      </w:r>
    </w:p>
    <w:p w:rsidR="00BA78BE" w:rsidRPr="00A31791" w:rsidRDefault="00BA78BE" w:rsidP="00BA78BE">
      <w:r w:rsidRPr="00A31791">
        <w:lastRenderedPageBreak/>
        <w:t>(c)</w:t>
      </w:r>
      <w:r w:rsidRPr="00A31791">
        <w:tab/>
        <w:t>Find the total distance travelled,</w:t>
      </w:r>
    </w:p>
    <w:p w:rsidR="00BA78BE" w:rsidRPr="00A31791" w:rsidRDefault="00BA78BE" w:rsidP="00BA78BE">
      <w:r w:rsidRPr="00A31791">
        <w:t>(d)</w:t>
      </w:r>
      <w:r w:rsidRPr="00A31791">
        <w:tab/>
        <w:t>Find the frictional force of the air.</w:t>
      </w:r>
    </w:p>
    <w:p w:rsidR="00BA78BE" w:rsidRPr="00A31791" w:rsidRDefault="00BA78BE" w:rsidP="00BA78BE">
      <w:r w:rsidRPr="00A31791">
        <w:t>2.</w:t>
      </w:r>
      <w:r w:rsidRPr="00A31791">
        <w:tab/>
        <w:t>A golf ball of mass 0.1kg rises vertically to 40m above the ground. Calculate the gravitational potential energy the ball gains at that height.</w:t>
      </w:r>
    </w:p>
    <w:p w:rsidR="00BA78BE" w:rsidRPr="00A31791" w:rsidRDefault="00BA78BE" w:rsidP="00BA78BE">
      <w:r w:rsidRPr="00A31791">
        <w:t>3.</w:t>
      </w:r>
      <w:r w:rsidRPr="00A31791">
        <w:tab/>
        <w:t>A man mows a lawn in 10 minutes by exerting an average force of 100 N over a distance of 100 m. Calculate his average power.</w:t>
      </w:r>
    </w:p>
    <w:p w:rsidR="00BA78BE" w:rsidRPr="00A31791" w:rsidRDefault="00BA78BE" w:rsidP="00BA78BE">
      <w:r w:rsidRPr="00A31791">
        <w:t>4.</w:t>
      </w:r>
      <w:r w:rsidRPr="00A31791">
        <w:tab/>
        <w:t>Two objects of unequal mass but identical kinetic energies are moving in the same direction.  If the same frictional force is applied to each, how does their stopping distances compare?</w:t>
      </w:r>
    </w:p>
    <w:p w:rsidR="00BA78BE" w:rsidRPr="00A31791" w:rsidRDefault="00BA78BE" w:rsidP="00BA78BE">
      <w:r w:rsidRPr="00A31791">
        <w:t>5.</w:t>
      </w:r>
      <w:r w:rsidRPr="00A31791">
        <w:tab/>
        <w:t xml:space="preserve">A large packing case of mass 500 kg rests on the ground. A fork-lift truck raises it 1.5 m, transports it at a steady speed of 2.0 ms </w:t>
      </w:r>
      <w:r w:rsidRPr="00A31791">
        <w:rPr>
          <w:vertAlign w:val="superscript"/>
        </w:rPr>
        <w:t xml:space="preserve">–1 </w:t>
      </w:r>
      <w:r w:rsidRPr="00A31791">
        <w:t xml:space="preserve"> and deposits it on a loading platform of a lorry.</w:t>
      </w:r>
    </w:p>
    <w:p w:rsidR="00BA78BE" w:rsidRPr="00A31791" w:rsidRDefault="00BA78BE" w:rsidP="00BA78BE">
      <w:r w:rsidRPr="00A31791">
        <w:t>(a)</w:t>
      </w:r>
      <w:r w:rsidRPr="00A31791">
        <w:tab/>
      </w:r>
      <w:r w:rsidR="00F905C2">
        <w:t>Determine</w:t>
      </w:r>
      <w:r w:rsidRPr="00A31791">
        <w:t xml:space="preserve"> the minimum upward force exerted by the fork-lift truck?</w:t>
      </w:r>
    </w:p>
    <w:p w:rsidR="00BA78BE" w:rsidRPr="00A31791" w:rsidRDefault="00BA78BE" w:rsidP="00BA78BE">
      <w:r w:rsidRPr="00A31791">
        <w:t>(b)</w:t>
      </w:r>
      <w:r w:rsidRPr="00A31791">
        <w:tab/>
        <w:t>How much potential energy is gained by the packing case?</w:t>
      </w:r>
    </w:p>
    <w:p w:rsidR="00BA78BE" w:rsidRPr="00A31791" w:rsidRDefault="00BA78BE" w:rsidP="00BA78BE">
      <w:r w:rsidRPr="00A31791">
        <w:t>(c)</w:t>
      </w:r>
      <w:r w:rsidRPr="00A31791">
        <w:tab/>
        <w:t>Calculate the kinetic energy of the packing case while it is being transported at steady speed.</w:t>
      </w:r>
    </w:p>
    <w:p w:rsidR="00BA78BE" w:rsidRPr="00A31791" w:rsidRDefault="00BA78BE" w:rsidP="00BA78BE">
      <w:r w:rsidRPr="00A31791">
        <w:t>(d)</w:t>
      </w:r>
      <w:r w:rsidRPr="00A31791">
        <w:tab/>
        <w:t>What happens to the kinetic energy when the fork-lift truck stops?</w:t>
      </w:r>
    </w:p>
    <w:p w:rsidR="00BA78BE" w:rsidRPr="00A31791" w:rsidRDefault="00BA78BE" w:rsidP="00BA78BE">
      <w:r w:rsidRPr="00A31791">
        <w:t>(e)</w:t>
      </w:r>
      <w:r w:rsidRPr="00A31791">
        <w:tab/>
        <w:t>If the fork-lift truck uses energy at the rate of 25 kW and the lifting operation takes 3.0 seconds, calculate the apparent efficiency of the operation.</w:t>
      </w:r>
    </w:p>
    <w:p w:rsidR="00BA78BE" w:rsidRPr="00A31791" w:rsidRDefault="00BA78BE" w:rsidP="00AD5546">
      <w:pPr>
        <w:spacing w:before="0" w:after="0"/>
      </w:pPr>
      <w:r w:rsidRPr="00A31791">
        <w:t>6.</w:t>
      </w:r>
    </w:p>
    <w:bookmarkStart w:id="161" w:name="_MON_992376920"/>
    <w:bookmarkEnd w:id="161"/>
    <w:p w:rsidR="00AD5546" w:rsidRDefault="00AD5546" w:rsidP="00AD5546">
      <w:pPr>
        <w:spacing w:before="0" w:after="0"/>
      </w:pPr>
      <w:r w:rsidRPr="00A31791">
        <w:object w:dxaOrig="9518" w:dyaOrig="3851">
          <v:shape id="_x0000_i1083" type="#_x0000_t75" style="width:334.4pt;height:134.4pt" o:ole="" fillcolor="window">
            <v:imagedata r:id="rId278" o:title=""/>
          </v:shape>
          <o:OLEObject Type="Embed" ProgID="Word.Picture.8" ShapeID="_x0000_i1083" DrawAspect="Content" ObjectID="_1590163810" r:id="rId279"/>
        </w:object>
      </w:r>
    </w:p>
    <w:p w:rsidR="00BA78BE" w:rsidRPr="00A31791" w:rsidRDefault="00BA78BE" w:rsidP="00AD5546">
      <w:pPr>
        <w:spacing w:before="0" w:after="0"/>
      </w:pPr>
      <w:r w:rsidRPr="00A31791">
        <w:t>Answer the following questions from these two graphs.</w:t>
      </w:r>
    </w:p>
    <w:p w:rsidR="00BA78BE" w:rsidRPr="00A31791" w:rsidRDefault="00BA78BE" w:rsidP="00AD5546">
      <w:pPr>
        <w:tabs>
          <w:tab w:val="left" w:pos="567"/>
        </w:tabs>
        <w:spacing w:before="0" w:after="0"/>
        <w:ind w:left="567" w:hanging="567"/>
      </w:pPr>
      <w:r w:rsidRPr="00A31791">
        <w:tab/>
        <w:t>(a)</w:t>
      </w:r>
      <w:r w:rsidRPr="00A31791">
        <w:tab/>
        <w:t>How much work is done on the object in the first 3 metres?</w:t>
      </w:r>
    </w:p>
    <w:p w:rsidR="00BA78BE" w:rsidRPr="00A31791" w:rsidRDefault="00BA78BE" w:rsidP="00AD5546">
      <w:pPr>
        <w:tabs>
          <w:tab w:val="left" w:pos="567"/>
        </w:tabs>
        <w:spacing w:before="0" w:after="0"/>
        <w:ind w:left="567" w:hanging="567"/>
      </w:pPr>
      <w:r w:rsidRPr="00A31791">
        <w:tab/>
        <w:t>(b)</w:t>
      </w:r>
      <w:r w:rsidRPr="00A31791">
        <w:tab/>
        <w:t>Into what energy form is this work transferred?</w:t>
      </w:r>
    </w:p>
    <w:p w:rsidR="00BA78BE" w:rsidRDefault="00BA78BE" w:rsidP="00AD5546">
      <w:pPr>
        <w:tabs>
          <w:tab w:val="left" w:pos="567"/>
        </w:tabs>
        <w:spacing w:before="0" w:after="0"/>
        <w:ind w:left="567" w:hanging="567"/>
      </w:pPr>
      <w:r w:rsidRPr="00A31791">
        <w:tab/>
        <w:t>(c)</w:t>
      </w:r>
      <w:r w:rsidRPr="00A31791">
        <w:tab/>
        <w:t xml:space="preserve">Assuming that the object moves horizontally, how do we know that </w:t>
      </w:r>
      <w:r w:rsidRPr="00A31791">
        <w:rPr>
          <w:i/>
        </w:rPr>
        <w:t xml:space="preserve">heat energy </w:t>
      </w:r>
      <w:r w:rsidRPr="00A31791">
        <w:t>is being produced as it moves from 3 to 6 metres?</w:t>
      </w:r>
    </w:p>
    <w:p w:rsidR="00F10E31" w:rsidRDefault="00F10E31" w:rsidP="00AD5546">
      <w:pPr>
        <w:tabs>
          <w:tab w:val="left" w:pos="567"/>
        </w:tabs>
        <w:spacing w:before="0" w:after="0"/>
        <w:ind w:left="567" w:hanging="567"/>
      </w:pPr>
    </w:p>
    <w:p w:rsidR="004B698C" w:rsidRDefault="004B698C" w:rsidP="00AD5546">
      <w:pPr>
        <w:tabs>
          <w:tab w:val="left" w:pos="567"/>
        </w:tabs>
        <w:spacing w:before="0" w:after="0"/>
        <w:ind w:left="567" w:hanging="567"/>
      </w:pPr>
    </w:p>
    <w:p w:rsidR="004B698C" w:rsidRDefault="004B698C" w:rsidP="00AD5546">
      <w:pPr>
        <w:tabs>
          <w:tab w:val="left" w:pos="567"/>
        </w:tabs>
        <w:spacing w:before="0" w:after="0"/>
        <w:ind w:left="567" w:hanging="567"/>
      </w:pPr>
    </w:p>
    <w:p w:rsidR="009A6736" w:rsidRDefault="009A6736" w:rsidP="00AD5546">
      <w:pPr>
        <w:tabs>
          <w:tab w:val="left" w:pos="567"/>
        </w:tabs>
        <w:spacing w:before="0" w:after="0"/>
        <w:ind w:left="567" w:hanging="567"/>
      </w:pPr>
    </w:p>
    <w:p w:rsidR="009A6736" w:rsidRPr="00A31791" w:rsidRDefault="009A6736" w:rsidP="00AD5546">
      <w:pPr>
        <w:tabs>
          <w:tab w:val="left" w:pos="567"/>
        </w:tabs>
        <w:spacing w:before="0" w:after="0"/>
        <w:ind w:left="567" w:hanging="567"/>
      </w:pPr>
    </w:p>
    <w:p w:rsidR="00BA78BE" w:rsidRDefault="00BA78BE" w:rsidP="00DD2267">
      <w:pPr>
        <w:pStyle w:val="Heading2"/>
      </w:pPr>
      <w:bookmarkStart w:id="162" w:name="_Toc423100273"/>
      <w:bookmarkStart w:id="163" w:name="_Toc516416461"/>
      <w:r>
        <w:lastRenderedPageBreak/>
        <w:t>N</w:t>
      </w:r>
      <w:r w:rsidRPr="00A31791">
        <w:t xml:space="preserve">ewton’s 2nd Law, </w:t>
      </w:r>
      <w:r w:rsidR="0097227D">
        <w:t>E</w:t>
      </w:r>
      <w:r w:rsidRPr="00A31791">
        <w:t xml:space="preserve">nergy and </w:t>
      </w:r>
      <w:r w:rsidR="0097227D">
        <w:t>P</w:t>
      </w:r>
      <w:r w:rsidRPr="00A31791">
        <w:t>ower</w:t>
      </w:r>
      <w:bookmarkEnd w:id="162"/>
      <w:r>
        <w:t xml:space="preserve">- </w:t>
      </w:r>
      <w:r w:rsidR="00DD2267">
        <w:t xml:space="preserve">/ </w:t>
      </w:r>
      <w:r>
        <w:t>EXTRA HELP</w:t>
      </w:r>
      <w:bookmarkEnd w:id="163"/>
    </w:p>
    <w:p w:rsidR="00DD2267" w:rsidRDefault="00BA78BE" w:rsidP="00142AFE">
      <w:pPr>
        <w:pStyle w:val="ListParagraph"/>
        <w:numPr>
          <w:ilvl w:val="0"/>
          <w:numId w:val="14"/>
        </w:numPr>
        <w:spacing w:after="240" w:line="360" w:lineRule="auto"/>
        <w:ind w:left="714" w:hanging="357"/>
      </w:pPr>
      <w:r w:rsidRPr="009C2261">
        <w:t>State Newton’s 1st Law of Motion.</w:t>
      </w:r>
    </w:p>
    <w:p w:rsidR="00BA78BE" w:rsidRDefault="00E66C73" w:rsidP="00142AFE">
      <w:pPr>
        <w:pStyle w:val="ListParagraph"/>
        <w:numPr>
          <w:ilvl w:val="0"/>
          <w:numId w:val="14"/>
        </w:numPr>
        <w:spacing w:before="120" w:after="0" w:line="360" w:lineRule="auto"/>
        <w:ind w:left="714" w:hanging="357"/>
      </w:pPr>
      <w:r>
        <w:t>A</w:t>
      </w:r>
      <w:r w:rsidR="00BA78BE" w:rsidRPr="009C2261">
        <w:t xml:space="preserve"> lift of mass 500 kg travels upwards at a constant speed. Calculate the tension in the lifting table.</w:t>
      </w:r>
    </w:p>
    <w:tbl>
      <w:tblPr>
        <w:tblW w:w="0" w:type="auto"/>
        <w:tblLayout w:type="fixed"/>
        <w:tblLook w:val="0000" w:firstRow="0" w:lastRow="0" w:firstColumn="0" w:lastColumn="0" w:noHBand="0" w:noVBand="0"/>
      </w:tblPr>
      <w:tblGrid>
        <w:gridCol w:w="675"/>
        <w:gridCol w:w="8591"/>
      </w:tblGrid>
      <w:tr w:rsidR="00BA78BE" w:rsidRPr="009C00B3" w:rsidTr="00BA78BE">
        <w:tc>
          <w:tcPr>
            <w:tcW w:w="675" w:type="dxa"/>
          </w:tcPr>
          <w:p w:rsidR="00BA78BE" w:rsidRPr="009C00B3" w:rsidRDefault="00BA78BE" w:rsidP="009833D1">
            <w:pPr>
              <w:spacing w:before="0" w:after="0"/>
              <w:jc w:val="right"/>
            </w:pPr>
            <w:r w:rsidRPr="009C00B3">
              <w:t>3.</w:t>
            </w:r>
          </w:p>
        </w:tc>
        <w:tc>
          <w:tcPr>
            <w:tcW w:w="8591" w:type="dxa"/>
          </w:tcPr>
          <w:p w:rsidR="00BA78BE" w:rsidRPr="009C00B3" w:rsidRDefault="00BA78BE" w:rsidP="00AD5546">
            <w:pPr>
              <w:spacing w:before="0" w:after="0"/>
            </w:pPr>
            <w:r w:rsidRPr="009C00B3">
              <w:t>A fully loaded oil tanker has a mass of 2.0 × 10</w:t>
            </w:r>
            <w:r w:rsidRPr="009C00B3">
              <w:rPr>
                <w:vertAlign w:val="superscript"/>
              </w:rPr>
              <w:t>3</w:t>
            </w:r>
            <w:r w:rsidRPr="009C00B3">
              <w:t xml:space="preserve"> kg.</w:t>
            </w:r>
            <w:r w:rsidRPr="009C00B3">
              <w:br/>
              <w:t>As the speed of the tanker increases from zero to a steady maximum speed of 8.0 m s</w:t>
            </w:r>
            <w:r w:rsidRPr="009C00B3">
              <w:rPr>
                <w:vertAlign w:val="superscript"/>
              </w:rPr>
              <w:t>-1</w:t>
            </w:r>
            <w:r w:rsidRPr="009C00B3">
              <w:t xml:space="preserve"> the force from the propellers remains constant at 3.0 × 10</w:t>
            </w:r>
            <w:r w:rsidRPr="009C00B3">
              <w:rPr>
                <w:vertAlign w:val="superscript"/>
              </w:rPr>
              <w:t>6</w:t>
            </w:r>
            <w:r>
              <w:t xml:space="preserve"> N</w:t>
            </w:r>
          </w:p>
        </w:tc>
      </w:tr>
    </w:tbl>
    <w:p w:rsidR="00BA78BE" w:rsidRPr="009C00B3" w:rsidRDefault="00BA78BE" w:rsidP="00AD5546">
      <w:pPr>
        <w:jc w:val="center"/>
      </w:pPr>
      <w:r>
        <w:rPr>
          <w:noProof/>
          <w:lang w:eastAsia="en-GB"/>
        </w:rPr>
        <w:drawing>
          <wp:inline distT="0" distB="0" distL="0" distR="0" wp14:anchorId="3261EAC4" wp14:editId="71781EA4">
            <wp:extent cx="3789083" cy="481216"/>
            <wp:effectExtent l="0" t="0" r="0" b="0"/>
            <wp:docPr id="48608" name="Picture 48608"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792273" cy="481621"/>
                    </a:xfrm>
                    <a:prstGeom prst="rect">
                      <a:avLst/>
                    </a:prstGeom>
                    <a:noFill/>
                    <a:ln>
                      <a:noFill/>
                    </a:ln>
                  </pic:spPr>
                </pic:pic>
              </a:graphicData>
            </a:graphic>
          </wp:inline>
        </w:drawing>
      </w:r>
    </w:p>
    <w:tbl>
      <w:tblPr>
        <w:tblW w:w="0" w:type="auto"/>
        <w:tblLayout w:type="fixed"/>
        <w:tblLook w:val="0000" w:firstRow="0" w:lastRow="0" w:firstColumn="0" w:lastColumn="0" w:noHBand="0" w:noVBand="0"/>
      </w:tblPr>
      <w:tblGrid>
        <w:gridCol w:w="675"/>
        <w:gridCol w:w="8591"/>
      </w:tblGrid>
      <w:tr w:rsidR="00BA78BE" w:rsidRPr="009C00B3" w:rsidTr="00BA78BE">
        <w:tc>
          <w:tcPr>
            <w:tcW w:w="675" w:type="dxa"/>
          </w:tcPr>
          <w:p w:rsidR="00BA78BE" w:rsidRDefault="00BA78BE" w:rsidP="00AD5546">
            <w:pPr>
              <w:spacing w:before="0" w:after="0"/>
            </w:pPr>
            <w:r>
              <w:t>(a)</w:t>
            </w:r>
          </w:p>
          <w:p w:rsidR="00BA78BE" w:rsidRPr="009C00B3" w:rsidRDefault="00BA78BE" w:rsidP="00AD5546">
            <w:pPr>
              <w:spacing w:before="0" w:after="0"/>
            </w:pPr>
            <w:r>
              <w:t>(b)</w:t>
            </w:r>
          </w:p>
        </w:tc>
        <w:tc>
          <w:tcPr>
            <w:tcW w:w="8591" w:type="dxa"/>
          </w:tcPr>
          <w:p w:rsidR="00BA78BE" w:rsidRDefault="00BA78BE" w:rsidP="00AD5546">
            <w:pPr>
              <w:spacing w:before="0" w:after="0"/>
            </w:pPr>
            <w:r w:rsidRPr="009C00B3">
              <w:t>Calculate the acceleration of the tan</w:t>
            </w:r>
            <w:r>
              <w:t>ker just as it starts from rest</w:t>
            </w:r>
          </w:p>
          <w:p w:rsidR="00BA78BE" w:rsidRPr="009C00B3" w:rsidRDefault="00F905C2" w:rsidP="00AD5546">
            <w:pPr>
              <w:spacing w:before="0" w:after="0"/>
            </w:pPr>
            <w:r>
              <w:t>Determine</w:t>
            </w:r>
            <w:r w:rsidR="00BA78BE" w:rsidRPr="009C00B3">
              <w:t xml:space="preserve"> the size of the force of friction acting on the tanker when it is travelling at the steady speed of 8.0 m s</w:t>
            </w:r>
            <w:r w:rsidR="00BA78BE" w:rsidRPr="009C00B3">
              <w:rPr>
                <w:vertAlign w:val="superscript"/>
              </w:rPr>
              <w:t>-1</w:t>
            </w:r>
            <w:r w:rsidR="00BA78BE" w:rsidRPr="009C00B3">
              <w:t>?</w:t>
            </w:r>
          </w:p>
        </w:tc>
      </w:tr>
      <w:tr w:rsidR="00BA78BE" w:rsidRPr="009C00B3" w:rsidTr="00BA78BE">
        <w:tc>
          <w:tcPr>
            <w:tcW w:w="675" w:type="dxa"/>
          </w:tcPr>
          <w:p w:rsidR="00BA78BE" w:rsidRPr="009C00B3" w:rsidRDefault="00BA78BE" w:rsidP="00AD5546">
            <w:pPr>
              <w:spacing w:before="0" w:after="0"/>
            </w:pPr>
            <w:r>
              <w:t>(c)</w:t>
            </w:r>
          </w:p>
        </w:tc>
        <w:tc>
          <w:tcPr>
            <w:tcW w:w="8591" w:type="dxa"/>
          </w:tcPr>
          <w:p w:rsidR="00752EC5" w:rsidRPr="009C00B3" w:rsidRDefault="00BA78BE" w:rsidP="00AD5546">
            <w:pPr>
              <w:spacing w:before="0" w:after="0"/>
            </w:pPr>
            <w:r w:rsidRPr="009C00B3">
              <w:t>When its engines are stopped, the tanker takes 50 minutes to come to rest from a speed of 8.0 m s</w:t>
            </w:r>
            <w:r w:rsidRPr="009C00B3">
              <w:rPr>
                <w:vertAlign w:val="superscript"/>
              </w:rPr>
              <w:t>-1</w:t>
            </w:r>
            <w:r w:rsidRPr="009C00B3">
              <w:t>. Calculate its average deceleration.</w:t>
            </w:r>
          </w:p>
        </w:tc>
      </w:tr>
    </w:tbl>
    <w:p w:rsidR="00880ED7" w:rsidRDefault="00880ED7" w:rsidP="00F10E31">
      <w:pPr>
        <w:spacing w:before="0" w:after="0"/>
      </w:pPr>
    </w:p>
    <w:p w:rsidR="00BA78BE" w:rsidRPr="009C00B3" w:rsidRDefault="00BA78BE" w:rsidP="00F10E31">
      <w:pPr>
        <w:spacing w:before="0" w:after="0"/>
      </w:pPr>
      <w:r>
        <w:t>4.</w:t>
      </w:r>
    </w:p>
    <w:p w:rsidR="00BA78BE" w:rsidRPr="009C00B3" w:rsidRDefault="00BA78BE" w:rsidP="00DD2267">
      <w:r>
        <w:rPr>
          <w:noProof/>
          <w:lang w:eastAsia="en-GB"/>
        </w:rPr>
        <w:drawing>
          <wp:inline distT="0" distB="0" distL="0" distR="0" wp14:anchorId="30477FDD" wp14:editId="42010DF0">
            <wp:extent cx="4255247" cy="1864413"/>
            <wp:effectExtent l="0" t="0" r="0" b="2540"/>
            <wp:docPr id="48609" name="Picture 48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chute-graph.png"/>
                    <pic:cNvPicPr/>
                  </pic:nvPicPr>
                  <pic:blipFill rotWithShape="1">
                    <a:blip r:embed="rId281">
                      <a:extLst>
                        <a:ext uri="{28A0092B-C50C-407E-A947-70E740481C1C}">
                          <a14:useLocalDpi xmlns:a14="http://schemas.microsoft.com/office/drawing/2010/main" val="0"/>
                        </a:ext>
                      </a:extLst>
                    </a:blip>
                    <a:srcRect t="18653" b="13989"/>
                    <a:stretch/>
                  </pic:blipFill>
                  <pic:spPr bwMode="auto">
                    <a:xfrm>
                      <a:off x="0" y="0"/>
                      <a:ext cx="4259473" cy="1866265"/>
                    </a:xfrm>
                    <a:prstGeom prst="rect">
                      <a:avLst/>
                    </a:prstGeom>
                    <a:ln>
                      <a:noFill/>
                    </a:ln>
                    <a:extLst>
                      <a:ext uri="{53640926-AAD7-44D8-BBD7-CCE9431645EC}">
                        <a14:shadowObscured xmlns:a14="http://schemas.microsoft.com/office/drawing/2010/main"/>
                      </a:ext>
                    </a:extLst>
                  </pic:spPr>
                </pic:pic>
              </a:graphicData>
            </a:graphic>
          </wp:inline>
        </w:drawing>
      </w:r>
    </w:p>
    <w:p w:rsidR="00BA78BE" w:rsidRPr="009C00B3" w:rsidRDefault="00BA78BE" w:rsidP="00DD2267">
      <w:r w:rsidRPr="009C00B3">
        <w:t xml:space="preserve">The graph shows how the speed of a parachutist varies with time after having jumped from the aeroplane.  </w:t>
      </w:r>
      <w:r w:rsidR="002F7CAE">
        <w:t>W</w:t>
      </w:r>
      <w:r w:rsidRPr="009C00B3">
        <w:t>ith reference to the letters, explain each stage of the journey.</w:t>
      </w:r>
    </w:p>
    <w:p w:rsidR="002F7CAE" w:rsidRDefault="00BA78BE" w:rsidP="00142AFE">
      <w:pPr>
        <w:pStyle w:val="ListParagraph"/>
        <w:numPr>
          <w:ilvl w:val="0"/>
          <w:numId w:val="15"/>
        </w:numPr>
        <w:ind w:left="284" w:hanging="284"/>
      </w:pPr>
      <w:r w:rsidRPr="009C00B3">
        <w:t>Two girls push a car of mass 2000 kg.  Each applies a force of 50 N and the force of friction is 60 N.  Calculate the acceleration of the car.</w:t>
      </w:r>
    </w:p>
    <w:p w:rsidR="002F7CAE" w:rsidRDefault="002F7CAE" w:rsidP="002F7CAE">
      <w:pPr>
        <w:pStyle w:val="ListParagraph"/>
        <w:ind w:left="284"/>
      </w:pPr>
    </w:p>
    <w:p w:rsidR="009A6736" w:rsidRDefault="00BA78BE" w:rsidP="00142AFE">
      <w:pPr>
        <w:pStyle w:val="ListParagraph"/>
        <w:numPr>
          <w:ilvl w:val="0"/>
          <w:numId w:val="15"/>
        </w:numPr>
        <w:ind w:left="284" w:hanging="284"/>
      </w:pPr>
      <w:r w:rsidRPr="0065408F">
        <w:t>A boy on a skateboard rides up a slope. The total mass of the boy and t</w:t>
      </w:r>
      <w:r w:rsidR="002F7CAE">
        <w:t xml:space="preserve">he skateboard is 90 kg. He </w:t>
      </w:r>
      <w:r w:rsidRPr="0065408F">
        <w:t>decelerates uniformly from 12 m s</w:t>
      </w:r>
      <w:r w:rsidRPr="002F7CAE">
        <w:rPr>
          <w:vertAlign w:val="superscript"/>
        </w:rPr>
        <w:t>-1</w:t>
      </w:r>
      <w:r w:rsidRPr="0065408F">
        <w:t xml:space="preserve"> to 2 m s</w:t>
      </w:r>
      <w:r w:rsidRPr="002F7CAE">
        <w:rPr>
          <w:vertAlign w:val="superscript"/>
        </w:rPr>
        <w:t>-1</w:t>
      </w:r>
      <w:r w:rsidRPr="0065408F">
        <w:t xml:space="preserve"> in 6 seconds.  Calculate the resultant force acting o</w:t>
      </w:r>
      <w:r w:rsidR="009A6736">
        <w:t>n him.</w:t>
      </w:r>
    </w:p>
    <w:p w:rsidR="009A6736" w:rsidRDefault="009A6736" w:rsidP="009A6736">
      <w:pPr>
        <w:pStyle w:val="ListParagraph"/>
      </w:pPr>
    </w:p>
    <w:p w:rsidR="000565FA" w:rsidRDefault="00BA78BE" w:rsidP="00142AFE">
      <w:pPr>
        <w:pStyle w:val="ListParagraph"/>
        <w:numPr>
          <w:ilvl w:val="0"/>
          <w:numId w:val="15"/>
        </w:numPr>
        <w:ind w:left="284" w:hanging="284"/>
      </w:pPr>
      <w:r w:rsidRPr="0065408F">
        <w:t>A box is pulled along a rough surface with a constant force of 140 N. If the mass of the box is 30 kg and it accelerates at 4 m s</w:t>
      </w:r>
      <w:r w:rsidRPr="002F7CAE">
        <w:rPr>
          <w:vertAlign w:val="superscript"/>
        </w:rPr>
        <w:t>-2</w:t>
      </w:r>
      <w:r w:rsidR="000565FA">
        <w:t xml:space="preserve"> calculate:</w:t>
      </w:r>
    </w:p>
    <w:p w:rsidR="000565FA" w:rsidRDefault="00BA78BE" w:rsidP="000565FA">
      <w:pPr>
        <w:pStyle w:val="ListParagraph"/>
        <w:numPr>
          <w:ilvl w:val="1"/>
          <w:numId w:val="15"/>
        </w:numPr>
        <w:ind w:left="851" w:hanging="567"/>
      </w:pPr>
      <w:r w:rsidRPr="0065408F">
        <w:t>the unbalanced forc</w:t>
      </w:r>
      <w:r w:rsidR="000565FA">
        <w:t>e causing the acceleration.</w:t>
      </w:r>
    </w:p>
    <w:p w:rsidR="00BA78BE" w:rsidRDefault="00BA78BE" w:rsidP="000565FA">
      <w:pPr>
        <w:pStyle w:val="ListParagraph"/>
        <w:numPr>
          <w:ilvl w:val="1"/>
          <w:numId w:val="15"/>
        </w:numPr>
        <w:ind w:left="851" w:hanging="567"/>
      </w:pPr>
      <w:r w:rsidRPr="0065408F">
        <w:t>the force of friction between the box and the surface.</w:t>
      </w:r>
    </w:p>
    <w:p w:rsidR="002F7CAE" w:rsidRDefault="002F7CAE" w:rsidP="002F7CAE">
      <w:pPr>
        <w:pStyle w:val="ListParagraph"/>
        <w:ind w:left="284"/>
      </w:pPr>
    </w:p>
    <w:p w:rsidR="000565FA" w:rsidRPr="0065408F" w:rsidRDefault="000565FA" w:rsidP="002F7CAE">
      <w:pPr>
        <w:pStyle w:val="ListParagraph"/>
        <w:ind w:left="284"/>
      </w:pPr>
    </w:p>
    <w:p w:rsidR="000565FA" w:rsidRDefault="00BA78BE" w:rsidP="00850AF8">
      <w:pPr>
        <w:pStyle w:val="ListParagraph"/>
        <w:numPr>
          <w:ilvl w:val="0"/>
          <w:numId w:val="15"/>
        </w:numPr>
        <w:spacing w:before="0" w:after="0"/>
        <w:ind w:left="426" w:hanging="426"/>
      </w:pPr>
      <w:r w:rsidRPr="009C00B3">
        <w:lastRenderedPageBreak/>
        <w:t>An 800 kg Metro is accelerated from 0 to 18 m s</w:t>
      </w:r>
      <w:r w:rsidRPr="002F7CAE">
        <w:rPr>
          <w:vertAlign w:val="superscript"/>
        </w:rPr>
        <w:t>-1</w:t>
      </w:r>
      <w:r w:rsidR="000565FA">
        <w:t xml:space="preserve"> in 12 seconds.</w:t>
      </w:r>
    </w:p>
    <w:p w:rsidR="000565FA" w:rsidRDefault="00F905C2" w:rsidP="000565FA">
      <w:pPr>
        <w:pStyle w:val="ListParagraph"/>
        <w:numPr>
          <w:ilvl w:val="1"/>
          <w:numId w:val="15"/>
        </w:numPr>
        <w:spacing w:before="0" w:after="0"/>
        <w:ind w:left="567"/>
      </w:pPr>
      <w:r>
        <w:t>Determine</w:t>
      </w:r>
      <w:r w:rsidR="00BA78BE" w:rsidRPr="009C00B3">
        <w:t xml:space="preserve"> the resul</w:t>
      </w:r>
      <w:r w:rsidR="000565FA">
        <w:t>tant force acting on the Metro?</w:t>
      </w:r>
    </w:p>
    <w:p w:rsidR="000565FA" w:rsidRDefault="00BA78BE" w:rsidP="000565FA">
      <w:pPr>
        <w:pStyle w:val="ListParagraph"/>
        <w:numPr>
          <w:ilvl w:val="1"/>
          <w:numId w:val="15"/>
        </w:numPr>
        <w:spacing w:before="0" w:after="0"/>
        <w:ind w:left="567"/>
      </w:pPr>
      <w:r w:rsidRPr="009C00B3">
        <w:t>How far does the car travel in these 12 seconds?</w:t>
      </w:r>
    </w:p>
    <w:p w:rsidR="00BA78BE" w:rsidRDefault="00BA78BE" w:rsidP="000565FA">
      <w:pPr>
        <w:pStyle w:val="ListParagraph"/>
        <w:numPr>
          <w:ilvl w:val="1"/>
          <w:numId w:val="15"/>
        </w:numPr>
        <w:spacing w:before="0" w:after="0"/>
        <w:ind w:left="567"/>
      </w:pPr>
      <w:r w:rsidRPr="009C00B3">
        <w:t>At the end of the 12 s period the brakes are operated and the car comes to rest in a distance of 50 m.</w:t>
      </w:r>
      <w:r w:rsidR="00F905C2">
        <w:t>Determine</w:t>
      </w:r>
      <w:r w:rsidRPr="009C00B3">
        <w:t xml:space="preserve"> the average fri</w:t>
      </w:r>
      <w:r w:rsidR="000565FA">
        <w:t>ctional force acting on the car.</w:t>
      </w:r>
    </w:p>
    <w:p w:rsidR="007261D3" w:rsidRDefault="007261D3" w:rsidP="007261D3">
      <w:pPr>
        <w:pStyle w:val="ListParagraph"/>
        <w:numPr>
          <w:ilvl w:val="0"/>
          <w:numId w:val="15"/>
        </w:numPr>
        <w:spacing w:before="0" w:after="0"/>
        <w:ind w:left="284" w:hanging="284"/>
      </w:pPr>
    </w:p>
    <w:tbl>
      <w:tblPr>
        <w:tblW w:w="0" w:type="auto"/>
        <w:tblLayout w:type="fixed"/>
        <w:tblLook w:val="0000" w:firstRow="0" w:lastRow="0" w:firstColumn="0" w:lastColumn="0" w:noHBand="0" w:noVBand="0"/>
      </w:tblPr>
      <w:tblGrid>
        <w:gridCol w:w="534"/>
        <w:gridCol w:w="8591"/>
      </w:tblGrid>
      <w:tr w:rsidR="00BA78BE" w:rsidRPr="009C00B3" w:rsidTr="00850AF8">
        <w:tc>
          <w:tcPr>
            <w:tcW w:w="534" w:type="dxa"/>
          </w:tcPr>
          <w:p w:rsidR="00BA78BE" w:rsidRPr="009C00B3" w:rsidRDefault="00BA78BE" w:rsidP="00F10E31">
            <w:pPr>
              <w:spacing w:before="120" w:after="0"/>
            </w:pPr>
          </w:p>
        </w:tc>
        <w:tc>
          <w:tcPr>
            <w:tcW w:w="8591" w:type="dxa"/>
          </w:tcPr>
          <w:p w:rsidR="00BA78BE" w:rsidRPr="009C00B3" w:rsidRDefault="00BA78BE" w:rsidP="00F10E31">
            <w:pPr>
              <w:spacing w:before="0" w:after="0"/>
            </w:pPr>
            <w:r w:rsidRPr="009C00B3">
              <w:t>(a)</w:t>
            </w:r>
            <w:r w:rsidRPr="009C00B3">
              <w:tab/>
              <w:t>A rocket of mass 40000 kg is launched vertically upwards. Its engines produce a constant thrust of 700000 N.</w:t>
            </w:r>
          </w:p>
          <w:p w:rsidR="00BA78BE" w:rsidRPr="009C00B3" w:rsidRDefault="00BA78BE" w:rsidP="00F10E31">
            <w:pPr>
              <w:spacing w:before="0" w:after="0"/>
            </w:pPr>
            <w:r w:rsidRPr="009C00B3">
              <w:t>(i)    Draw a diagram showing all the forces acting on the rocket.</w:t>
            </w:r>
          </w:p>
          <w:p w:rsidR="00BA78BE" w:rsidRPr="009C00B3" w:rsidRDefault="00BA78BE" w:rsidP="00F10E31">
            <w:pPr>
              <w:spacing w:before="0" w:after="0"/>
            </w:pPr>
            <w:r w:rsidRPr="009C00B3">
              <w:t>(ii)   Calculate the initial acceleration of the rocket.</w:t>
            </w:r>
          </w:p>
        </w:tc>
      </w:tr>
      <w:tr w:rsidR="00BA78BE" w:rsidRPr="009C00B3" w:rsidTr="00850AF8">
        <w:tc>
          <w:tcPr>
            <w:tcW w:w="534" w:type="dxa"/>
          </w:tcPr>
          <w:p w:rsidR="00BA78BE" w:rsidRPr="009C00B3" w:rsidRDefault="00BA78BE" w:rsidP="00F10E31">
            <w:pPr>
              <w:spacing w:before="120" w:after="0"/>
            </w:pPr>
          </w:p>
        </w:tc>
        <w:tc>
          <w:tcPr>
            <w:tcW w:w="8591" w:type="dxa"/>
          </w:tcPr>
          <w:p w:rsidR="00BA78BE" w:rsidRPr="009C00B3" w:rsidRDefault="00BA78BE" w:rsidP="00F10E31">
            <w:pPr>
              <w:spacing w:before="0" w:after="0"/>
            </w:pPr>
            <w:r w:rsidRPr="009C00B3">
              <w:t>(b)</w:t>
            </w:r>
            <w:r w:rsidRPr="009C00B3">
              <w:tab/>
              <w:t>As the rocket rises its acceleration is found to increase.  Give three reasons for this.</w:t>
            </w:r>
          </w:p>
        </w:tc>
      </w:tr>
      <w:tr w:rsidR="00BA78BE" w:rsidRPr="009C00B3" w:rsidTr="00850AF8">
        <w:tc>
          <w:tcPr>
            <w:tcW w:w="534" w:type="dxa"/>
          </w:tcPr>
          <w:p w:rsidR="00BA78BE" w:rsidRPr="009C00B3" w:rsidRDefault="00BA78BE" w:rsidP="00F10E31">
            <w:pPr>
              <w:spacing w:before="120" w:after="0"/>
            </w:pPr>
          </w:p>
        </w:tc>
        <w:tc>
          <w:tcPr>
            <w:tcW w:w="8591" w:type="dxa"/>
          </w:tcPr>
          <w:p w:rsidR="00BA78BE" w:rsidRPr="009C00B3" w:rsidRDefault="00BA78BE" w:rsidP="00F10E31">
            <w:pPr>
              <w:spacing w:before="0" w:after="0"/>
            </w:pPr>
            <w:r w:rsidRPr="009C00B3">
              <w:t xml:space="preserve">(c) </w:t>
            </w:r>
            <w:r w:rsidRPr="009C00B3">
              <w:tab/>
              <w:t>Calculate the acceleration of the same rocket from the surface of the Moon if the Moon’s gravitational field strength is 1.6 N kg</w:t>
            </w:r>
            <w:r w:rsidRPr="009C00B3">
              <w:rPr>
                <w:vertAlign w:val="superscript"/>
              </w:rPr>
              <w:t>-1</w:t>
            </w:r>
            <w:r w:rsidRPr="009C00B3">
              <w:t>.</w:t>
            </w:r>
          </w:p>
        </w:tc>
      </w:tr>
      <w:tr w:rsidR="00BA78BE" w:rsidRPr="009C00B3" w:rsidTr="00850AF8">
        <w:tc>
          <w:tcPr>
            <w:tcW w:w="534" w:type="dxa"/>
          </w:tcPr>
          <w:p w:rsidR="00BA78BE" w:rsidRPr="009C00B3" w:rsidRDefault="00BA78BE" w:rsidP="00F10E31">
            <w:pPr>
              <w:spacing w:before="120" w:after="0"/>
            </w:pPr>
          </w:p>
        </w:tc>
        <w:tc>
          <w:tcPr>
            <w:tcW w:w="8591" w:type="dxa"/>
          </w:tcPr>
          <w:p w:rsidR="00BA78BE" w:rsidRPr="009C00B3" w:rsidRDefault="00BA78BE" w:rsidP="00F10E31">
            <w:pPr>
              <w:spacing w:before="0" w:after="0"/>
            </w:pPr>
            <w:r w:rsidRPr="009C00B3">
              <w:t xml:space="preserve">(d) </w:t>
            </w:r>
            <w:r w:rsidRPr="009C00B3">
              <w:tab/>
              <w:t>Explain in terms of Newton’s laws of motion why a rocket can travel from the Earth to the Moon and for most of the journey not burn up any fuel.</w:t>
            </w:r>
          </w:p>
        </w:tc>
      </w:tr>
    </w:tbl>
    <w:p w:rsidR="007261D3" w:rsidRDefault="00850AF8" w:rsidP="007261D3">
      <w:pPr>
        <w:pStyle w:val="ListParagraph"/>
        <w:numPr>
          <w:ilvl w:val="0"/>
          <w:numId w:val="15"/>
        </w:numPr>
        <w:ind w:left="567"/>
      </w:pPr>
      <w:r>
        <w:tab/>
      </w:r>
      <w:r w:rsidR="00BA78BE" w:rsidRPr="009C00B3">
        <w:t>A rocket takes off and accelerates to 90 m s</w:t>
      </w:r>
      <w:r w:rsidR="00BA78BE" w:rsidRPr="007261D3">
        <w:rPr>
          <w:vertAlign w:val="superscript"/>
        </w:rPr>
        <w:t>-1</w:t>
      </w:r>
      <w:r w:rsidR="00BA78BE" w:rsidRPr="009C00B3">
        <w:t xml:space="preserve"> in 4 s.  The resultant force acting on it is 40 kN upwards.</w:t>
      </w:r>
    </w:p>
    <w:p w:rsidR="007261D3" w:rsidRDefault="00BA78BE" w:rsidP="007261D3">
      <w:pPr>
        <w:pStyle w:val="ListParagraph"/>
        <w:numPr>
          <w:ilvl w:val="1"/>
          <w:numId w:val="15"/>
        </w:numPr>
      </w:pPr>
      <w:r w:rsidRPr="009C00B3">
        <w:t>Calculate the mass of the rocket.</w:t>
      </w:r>
    </w:p>
    <w:p w:rsidR="007261D3" w:rsidRDefault="00BA78BE" w:rsidP="00DD2267">
      <w:pPr>
        <w:pStyle w:val="ListParagraph"/>
        <w:numPr>
          <w:ilvl w:val="1"/>
          <w:numId w:val="15"/>
        </w:numPr>
      </w:pPr>
      <w:r w:rsidRPr="009C00B3">
        <w:t>Calculate the force produced by the rocket’s engines if the average force of friction is 5000 N.</w:t>
      </w:r>
    </w:p>
    <w:p w:rsidR="007261D3" w:rsidRDefault="00F905C2" w:rsidP="00DD2267">
      <w:pPr>
        <w:pStyle w:val="ListParagraph"/>
        <w:numPr>
          <w:ilvl w:val="0"/>
          <w:numId w:val="15"/>
        </w:numPr>
        <w:ind w:left="709"/>
      </w:pPr>
      <w:r>
        <w:t>Determine</w:t>
      </w:r>
      <w:r w:rsidR="00BA78BE" w:rsidRPr="009C00B3">
        <w:t xml:space="preserve"> the minimum force required to lift a helicopter of mass 2000 kg upwards with an initial acceleration of 4 m s</w:t>
      </w:r>
      <w:r w:rsidR="00BA78BE" w:rsidRPr="007261D3">
        <w:rPr>
          <w:vertAlign w:val="superscript"/>
        </w:rPr>
        <w:t>-2</w:t>
      </w:r>
      <w:r w:rsidR="00BA78BE" w:rsidRPr="009C00B3">
        <w:t>.  Air resistance is 1000 N.</w:t>
      </w:r>
    </w:p>
    <w:p w:rsidR="00627943" w:rsidRDefault="00627943" w:rsidP="00627943">
      <w:pPr>
        <w:pStyle w:val="ListParagraph"/>
        <w:ind w:left="709"/>
      </w:pPr>
    </w:p>
    <w:p w:rsidR="002D67D3" w:rsidRDefault="00BA78BE" w:rsidP="002D67D3">
      <w:pPr>
        <w:pStyle w:val="ListParagraph"/>
        <w:numPr>
          <w:ilvl w:val="0"/>
          <w:numId w:val="15"/>
        </w:numPr>
        <w:ind w:left="709"/>
      </w:pPr>
      <w:r w:rsidRPr="009C00B3">
        <w:t>A crate of mass 200 kg is placed on a balance in a lift.</w:t>
      </w:r>
      <w:r w:rsidR="002D67D3">
        <w:t xml:space="preserve"> </w:t>
      </w:r>
    </w:p>
    <w:p w:rsidR="002D67D3" w:rsidRDefault="002D67D3" w:rsidP="002D67D3">
      <w:pPr>
        <w:pStyle w:val="ListParagraph"/>
        <w:numPr>
          <w:ilvl w:val="1"/>
          <w:numId w:val="15"/>
        </w:numPr>
      </w:pPr>
      <w:r>
        <w:t>Determine</w:t>
      </w:r>
      <w:r w:rsidR="00BA78BE" w:rsidRPr="009C00B3">
        <w:t xml:space="preserve"> the reading on the balance, in newton</w:t>
      </w:r>
      <w:r>
        <w:t>s, when the lift was stationary.</w:t>
      </w:r>
    </w:p>
    <w:p w:rsidR="002D67D3" w:rsidRDefault="00BA78BE" w:rsidP="002D67D3">
      <w:pPr>
        <w:pStyle w:val="ListParagraph"/>
        <w:numPr>
          <w:ilvl w:val="1"/>
          <w:numId w:val="15"/>
        </w:numPr>
      </w:pPr>
      <w:r w:rsidRPr="009C00B3">
        <w:t>The lift now accelerates upwards at 1.5 m s</w:t>
      </w:r>
      <w:r w:rsidRPr="002D67D3">
        <w:rPr>
          <w:vertAlign w:val="superscript"/>
        </w:rPr>
        <w:t>-2</w:t>
      </w:r>
      <w:r w:rsidRPr="009C00B3">
        <w:t xml:space="preserve">.  </w:t>
      </w:r>
      <w:r w:rsidR="00F905C2">
        <w:t>Determine</w:t>
      </w:r>
      <w:r w:rsidRPr="009C00B3">
        <w:t xml:space="preserve"> the new reading on the balance</w:t>
      </w:r>
      <w:r w:rsidR="002D67D3">
        <w:t>.</w:t>
      </w:r>
    </w:p>
    <w:p w:rsidR="002D67D3" w:rsidRDefault="00BA78BE" w:rsidP="002D67D3">
      <w:pPr>
        <w:pStyle w:val="ListParagraph"/>
        <w:numPr>
          <w:ilvl w:val="1"/>
          <w:numId w:val="15"/>
        </w:numPr>
      </w:pPr>
      <w:r w:rsidRPr="009C00B3">
        <w:t>The lift then travels up at a constant speed of 5 m s</w:t>
      </w:r>
      <w:r w:rsidRPr="002D67D3">
        <w:rPr>
          <w:vertAlign w:val="superscript"/>
        </w:rPr>
        <w:t>-1</w:t>
      </w:r>
      <w:r w:rsidRPr="009C00B3">
        <w:t xml:space="preserve">.  </w:t>
      </w:r>
      <w:r w:rsidR="00F905C2">
        <w:t>Determine</w:t>
      </w:r>
      <w:r w:rsidR="002D67D3">
        <w:t xml:space="preserve"> the reading on the balance.</w:t>
      </w:r>
    </w:p>
    <w:p w:rsidR="00627943" w:rsidRDefault="00BA78BE" w:rsidP="00627943">
      <w:pPr>
        <w:pStyle w:val="ListParagraph"/>
        <w:numPr>
          <w:ilvl w:val="1"/>
          <w:numId w:val="15"/>
        </w:numPr>
      </w:pPr>
      <w:r w:rsidRPr="009C00B3">
        <w:t>For the last stage of the journey calculate the reading on the balance when the lift</w:t>
      </w:r>
      <w:r w:rsidR="0083584C">
        <w:t xml:space="preserve"> </w:t>
      </w:r>
      <w:r w:rsidRPr="009C00B3">
        <w:t>decelerates at 1.5 m s</w:t>
      </w:r>
      <w:r w:rsidRPr="002D67D3">
        <w:rPr>
          <w:vertAlign w:val="superscript"/>
        </w:rPr>
        <w:t xml:space="preserve">-2 </w:t>
      </w:r>
      <w:r w:rsidRPr="009C00B3">
        <w:t>while moving up.</w:t>
      </w:r>
    </w:p>
    <w:p w:rsidR="00627943" w:rsidRDefault="00627943" w:rsidP="00627943">
      <w:pPr>
        <w:pStyle w:val="ListParagraph"/>
        <w:ind w:left="1440"/>
      </w:pPr>
    </w:p>
    <w:p w:rsidR="002D67D3" w:rsidRDefault="00BA78BE" w:rsidP="002D67D3">
      <w:pPr>
        <w:pStyle w:val="ListParagraph"/>
        <w:numPr>
          <w:ilvl w:val="0"/>
          <w:numId w:val="15"/>
        </w:numPr>
        <w:ind w:left="709"/>
      </w:pPr>
      <w:r w:rsidRPr="009C00B3">
        <w:t>A small lift in a hotel is fully loaded and has a mass of 250 kg.  For safety reasons the tension in the pulling cable must never be greater than 3500 N.</w:t>
      </w:r>
    </w:p>
    <w:p w:rsidR="002D67D3" w:rsidRDefault="002D67D3" w:rsidP="0067499B">
      <w:pPr>
        <w:pStyle w:val="ListParagraph"/>
        <w:numPr>
          <w:ilvl w:val="1"/>
          <w:numId w:val="15"/>
        </w:numPr>
      </w:pPr>
      <w:r>
        <w:t>D</w:t>
      </w:r>
      <w:r w:rsidR="00F905C2">
        <w:t>etermine</w:t>
      </w:r>
      <w:r w:rsidR="00BA78BE" w:rsidRPr="009C00B3">
        <w:t xml:space="preserve"> the tension in the cable when the lift is:</w:t>
      </w:r>
    </w:p>
    <w:p w:rsidR="0067499B" w:rsidRDefault="00BA78BE" w:rsidP="0067499B">
      <w:pPr>
        <w:pStyle w:val="ListParagraph"/>
        <w:numPr>
          <w:ilvl w:val="2"/>
          <w:numId w:val="15"/>
        </w:numPr>
      </w:pPr>
      <w:r w:rsidRPr="009C00B3">
        <w:t>at rest</w:t>
      </w:r>
    </w:p>
    <w:p w:rsidR="0067499B" w:rsidRPr="0067499B" w:rsidRDefault="00BA78BE" w:rsidP="0067499B">
      <w:pPr>
        <w:pStyle w:val="ListParagraph"/>
        <w:numPr>
          <w:ilvl w:val="2"/>
          <w:numId w:val="15"/>
        </w:numPr>
      </w:pPr>
      <w:r w:rsidRPr="009C00B3">
        <w:t>moving up at a constant 1 m s</w:t>
      </w:r>
      <w:r w:rsidRPr="0067499B">
        <w:rPr>
          <w:vertAlign w:val="superscript"/>
        </w:rPr>
        <w:t>-1</w:t>
      </w:r>
    </w:p>
    <w:p w:rsidR="0067499B" w:rsidRPr="0067499B" w:rsidRDefault="002D67D3" w:rsidP="0067499B">
      <w:pPr>
        <w:pStyle w:val="ListParagraph"/>
        <w:numPr>
          <w:ilvl w:val="2"/>
          <w:numId w:val="15"/>
        </w:numPr>
      </w:pPr>
      <w:r>
        <w:t>a</w:t>
      </w:r>
      <w:r w:rsidR="00BA78BE" w:rsidRPr="009C00B3">
        <w:t>ccelerating upwards at 2 m s</w:t>
      </w:r>
      <w:r w:rsidR="00BA78BE" w:rsidRPr="0067499B">
        <w:rPr>
          <w:vertAlign w:val="superscript"/>
        </w:rPr>
        <w:t>-2</w:t>
      </w:r>
    </w:p>
    <w:p w:rsidR="002D67D3" w:rsidRDefault="00BA78BE" w:rsidP="0067499B">
      <w:pPr>
        <w:pStyle w:val="ListParagraph"/>
        <w:numPr>
          <w:ilvl w:val="2"/>
          <w:numId w:val="15"/>
        </w:numPr>
      </w:pPr>
      <w:r w:rsidRPr="009C00B3">
        <w:t>accelerating downwards at 2 m s</w:t>
      </w:r>
      <w:r w:rsidRPr="0067499B">
        <w:rPr>
          <w:vertAlign w:val="superscript"/>
        </w:rPr>
        <w:t>-2</w:t>
      </w:r>
      <w:r w:rsidRPr="009C00B3">
        <w:t>?</w:t>
      </w:r>
    </w:p>
    <w:p w:rsidR="002D67D3" w:rsidRDefault="00BA78BE" w:rsidP="0067499B">
      <w:pPr>
        <w:pStyle w:val="ListParagraph"/>
        <w:numPr>
          <w:ilvl w:val="1"/>
          <w:numId w:val="15"/>
        </w:numPr>
      </w:pPr>
      <w:r w:rsidRPr="009C00B3">
        <w:t>Calculate the maximum permitted upward acceleration of the fully loaded lift.</w:t>
      </w:r>
    </w:p>
    <w:p w:rsidR="002D67D3" w:rsidRDefault="00BA78BE" w:rsidP="0067499B">
      <w:pPr>
        <w:pStyle w:val="ListParagraph"/>
        <w:numPr>
          <w:ilvl w:val="1"/>
          <w:numId w:val="15"/>
        </w:numPr>
      </w:pPr>
      <w:r w:rsidRPr="009C00B3">
        <w:t>Describe a situation where the lift could have an upward acceleration greater than the value in (b) without breaching safety regulations.</w:t>
      </w:r>
    </w:p>
    <w:p w:rsidR="00627943" w:rsidRDefault="00E66C73" w:rsidP="00203341">
      <w:pPr>
        <w:pStyle w:val="ListParagraph"/>
        <w:numPr>
          <w:ilvl w:val="0"/>
          <w:numId w:val="15"/>
        </w:numPr>
        <w:ind w:left="709"/>
      </w:pPr>
      <w:r>
        <w:rPr>
          <w:noProof/>
          <w:lang w:eastAsia="en-GB"/>
        </w:rPr>
        <w:lastRenderedPageBreak/>
        <w:drawing>
          <wp:anchor distT="0" distB="0" distL="114300" distR="114300" simplePos="0" relativeHeight="251961344" behindDoc="0" locked="0" layoutInCell="1" allowOverlap="1" wp14:anchorId="76725AD8" wp14:editId="1C1419AA">
            <wp:simplePos x="0" y="0"/>
            <wp:positionH relativeFrom="column">
              <wp:posOffset>4442460</wp:posOffset>
            </wp:positionH>
            <wp:positionV relativeFrom="paragraph">
              <wp:posOffset>-114300</wp:posOffset>
            </wp:positionV>
            <wp:extent cx="1414780" cy="1402080"/>
            <wp:effectExtent l="0" t="0" r="0" b="7620"/>
            <wp:wrapSquare wrapText="bothSides"/>
            <wp:docPr id="48653" name="Picture 4865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41478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9C00B3">
        <w:t>A package of mass 4 kg is hung from a spring balance attached to the ceiling of a lift which is accelerating upwards at 3 m s</w:t>
      </w:r>
      <w:r w:rsidR="00BA78BE" w:rsidRPr="002D67D3">
        <w:rPr>
          <w:vertAlign w:val="superscript"/>
        </w:rPr>
        <w:t>-2</w:t>
      </w:r>
      <w:r w:rsidR="00BA78BE" w:rsidRPr="009C00B3">
        <w:t xml:space="preserve">.  </w:t>
      </w:r>
      <w:r w:rsidR="00F905C2">
        <w:t>Determine</w:t>
      </w:r>
      <w:r w:rsidR="00BA78BE" w:rsidRPr="009C00B3">
        <w:t xml:space="preserve"> the reading on the spring balance?</w:t>
      </w:r>
      <w:r w:rsidR="0083584C" w:rsidRPr="0083584C">
        <w:rPr>
          <w:noProof/>
        </w:rPr>
        <w:t xml:space="preserve"> </w:t>
      </w:r>
    </w:p>
    <w:p w:rsidR="00627943" w:rsidRDefault="00627943" w:rsidP="00627943">
      <w:pPr>
        <w:pStyle w:val="ListParagraph"/>
        <w:ind w:left="709"/>
      </w:pPr>
    </w:p>
    <w:p w:rsidR="00203341" w:rsidRDefault="00BA78BE" w:rsidP="00203341">
      <w:pPr>
        <w:pStyle w:val="ListParagraph"/>
        <w:numPr>
          <w:ilvl w:val="0"/>
          <w:numId w:val="15"/>
        </w:numPr>
        <w:ind w:left="709"/>
      </w:pPr>
      <w:r w:rsidRPr="009C00B3">
        <w:t>The graph shows how the downward speed of a lift varies with time.</w:t>
      </w:r>
    </w:p>
    <w:p w:rsidR="00203341" w:rsidRDefault="00203341" w:rsidP="00203341">
      <w:pPr>
        <w:pStyle w:val="ListParagraph"/>
        <w:ind w:left="709"/>
      </w:pPr>
      <w:r>
        <w:rPr>
          <w:noProof/>
          <w:lang w:eastAsia="en-GB"/>
        </w:rPr>
        <mc:AlternateContent>
          <mc:Choice Requires="wpc">
            <w:drawing>
              <wp:inline distT="0" distB="0" distL="0" distR="0" wp14:anchorId="7C5693B7" wp14:editId="206DCBD1">
                <wp:extent cx="5486400" cy="1762125"/>
                <wp:effectExtent l="0" t="0" r="0" b="0"/>
                <wp:docPr id="1482" name="Canvas 14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83" name="Picture 1483"/>
                          <pic:cNvPicPr>
                            <a:picLocks noChangeAspect="1"/>
                          </pic:cNvPicPr>
                        </pic:nvPicPr>
                        <pic:blipFill>
                          <a:blip r:embed="rId283"/>
                          <a:stretch>
                            <a:fillRect/>
                          </a:stretch>
                        </pic:blipFill>
                        <pic:spPr>
                          <a:xfrm>
                            <a:off x="180000" y="180000"/>
                            <a:ext cx="4142857" cy="1504762"/>
                          </a:xfrm>
                          <a:prstGeom prst="rect">
                            <a:avLst/>
                          </a:prstGeom>
                        </pic:spPr>
                      </pic:pic>
                      <wps:wsp>
                        <wps:cNvPr id="1540" name="Text Box 2"/>
                        <wps:cNvSpPr txBox="1">
                          <a:spLocks noChangeArrowheads="1"/>
                        </wps:cNvSpPr>
                        <wps:spPr bwMode="auto">
                          <a:xfrm>
                            <a:off x="180000" y="243748"/>
                            <a:ext cx="496275" cy="925829"/>
                          </a:xfrm>
                          <a:prstGeom prst="rect">
                            <a:avLst/>
                          </a:prstGeom>
                          <a:noFill/>
                          <a:ln w="9525">
                            <a:noFill/>
                            <a:miter lim="800000"/>
                            <a:headEnd/>
                            <a:tailEnd/>
                          </a:ln>
                        </wps:spPr>
                        <wps:txbx>
                          <w:txbxContent>
                            <w:p w:rsidR="00B97BA8" w:rsidRPr="00203341" w:rsidRDefault="00B97BA8" w:rsidP="00203341">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wps:txbx>
                        <wps:bodyPr rot="0" vert="vert270" wrap="square" lIns="91440" tIns="45720" rIns="91440" bIns="45720" anchor="t" anchorCtr="0">
                          <a:noAutofit/>
                        </wps:bodyPr>
                      </wps:wsp>
                      <wps:wsp>
                        <wps:cNvPr id="1541" name="Text Box 2"/>
                        <wps:cNvSpPr txBox="1">
                          <a:spLocks noChangeArrowheads="1"/>
                        </wps:cNvSpPr>
                        <wps:spPr bwMode="auto">
                          <a:xfrm>
                            <a:off x="2999400" y="1060557"/>
                            <a:ext cx="485775" cy="557530"/>
                          </a:xfrm>
                          <a:prstGeom prst="rect">
                            <a:avLst/>
                          </a:prstGeom>
                          <a:noFill/>
                          <a:ln w="9525">
                            <a:noFill/>
                            <a:miter lim="800000"/>
                            <a:headEnd/>
                            <a:tailEnd/>
                          </a:ln>
                        </wps:spPr>
                        <wps:txbx>
                          <w:txbxContent>
                            <w:p w:rsidR="00B97BA8" w:rsidRDefault="00B97BA8" w:rsidP="00203341">
                              <w:pPr>
                                <w:pStyle w:val="NormalWeb"/>
                                <w:spacing w:before="200" w:beforeAutospacing="0" w:after="200" w:afterAutospacing="0"/>
                              </w:pPr>
                              <w:r>
                                <w:rPr>
                                  <w:rFonts w:eastAsia="Times New Roman"/>
                                  <w:b/>
                                  <w:bCs/>
                                </w:rPr>
                                <w:t xml:space="preserve"> </w:t>
                              </w:r>
                              <w:proofErr w:type="gramStart"/>
                              <w:r>
                                <w:rPr>
                                  <w:rFonts w:eastAsia="Times New Roman"/>
                                  <w:b/>
                                  <w:bCs/>
                                </w:rPr>
                                <w:t>t(s)</w:t>
                              </w:r>
                              <w:proofErr w:type="gramEnd"/>
                            </w:p>
                          </w:txbxContent>
                        </wps:txbx>
                        <wps:bodyPr rot="0" vert="horz" wrap="square" lIns="91440" tIns="45720" rIns="91440" bIns="45720" anchor="t" anchorCtr="0">
                          <a:spAutoFit/>
                        </wps:bodyPr>
                      </wps:wsp>
                    </wpc:wpc>
                  </a:graphicData>
                </a:graphic>
              </wp:inline>
            </w:drawing>
          </mc:Choice>
          <mc:Fallback>
            <w:pict>
              <v:group id="Canvas 1482" o:spid="_x0000_s1989" editas="canvas" style="width:6in;height:138.75pt;mso-position-horizontal-relative:char;mso-position-vertical-relative:line" coordsize="54864,17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">
                <v:shape id="_x0000_s1990" type="#_x0000_t75" style="position:absolute;width:54864;height:17621;visibility:visible;mso-wrap-style:square">
                  <v:fill o:detectmouseclick="t"/>
                  <v:path o:connecttype="none"/>
                </v:shape>
                <v:shape id="Picture 1483" o:spid="_x0000_s1991" type="#_x0000_t75" style="position:absolute;left:1800;top:1800;width:41428;height:150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r4D3CAAAA3QAAAA8AAABkcnMvZG93bnJldi54bWxET99rwjAQfhf2P4Qb7E3TrUGkM8oYDAYF&#10;weqDvh3NrS0ml9JkWv97Iwi+3cf385br0VlxpiF0njW8zzIQxLU3HTca9ruf6QJEiMgGrWfScKUA&#10;69XLZImF8Rfe0rmKjUghHArU0MbYF1KGuiWHYeZ74sT9+cFhTHBopBnwksKdlR9ZNpcOO04NLfb0&#10;3VJ9qv6dhlx2pVKhtJvjyVbbQ6ls3iut317Hr08Qkcb4FD/cvybNV4sc7t+kE+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q+A9wgAAAN0AAAAPAAAAAAAAAAAAAAAAAJ8C&#10;AABkcnMvZG93bnJldi54bWxQSwUGAAAAAAQABAD3AAAAjgMAAAAA&#10;">
                  <v:imagedata r:id="rId284" o:title=""/>
                  <v:path arrowok="t"/>
                </v:shape>
                <v:shape id="_x0000_s1992" type="#_x0000_t202" style="position:absolute;left:1800;top:2437;width:4962;height:9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lsgA&#10;AADdAAAADwAAAGRycy9kb3ducmV2LnhtbESPQU/CQBCF7yb+h82YeJOtoIRUFmIgELkYKHDgNnbH&#10;trE7W7orLf+eOZh4m8l7894303nvanWhNlSeDTwPElDEubcVFwYO+9XTBFSIyBZrz2TgSgHms/u7&#10;KabWd7yjSxYLJSEcUjRQxtikWoe8JIdh4Bti0b596zDK2hbatthJuKv1MEnG2mHF0lBiQ4uS8p/s&#10;1xk4fn1e610zOiVVt9n26/M2W64LYx4f+vc3UJH6+G/+u/6wgv/6IvzyjYy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7uWyAAAAN0AAAAPAAAAAAAAAAAAAAAAAJgCAABk&#10;cnMvZG93bnJldi54bWxQSwUGAAAAAAQABAD1AAAAjQMAAAAA&#10;" filled="f" stroked="f">
                  <v:textbox style="layout-flow:vertical;mso-layout-flow-alt:bottom-to-top">
                    <w:txbxContent>
                      <w:p w:rsidR="00B97BA8" w:rsidRPr="00203341" w:rsidRDefault="00B97BA8" w:rsidP="00203341">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v:textbox>
                </v:shape>
                <v:shape id="_x0000_s1993" type="#_x0000_t202" style="position:absolute;left:29994;top:10605;width:4857;height:5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KSsEA&#10;AADdAAAADwAAAGRycy9kb3ducmV2LnhtbERPS2vCQBC+F/oflhG81U1KlRJdRfoAD17U9D5kx2ww&#10;OxuyUxP/vSsUepuP7zmrzehbdaU+NoEN5LMMFHEVbMO1gfL0/fIOKgqyxTYwGbhRhM36+WmFhQ0D&#10;H+h6lFqlEI4FGnAiXaF1rBx5jLPQESfuHHqPkmBfa9vjkMJ9q1+zbKE9NpwaHHb04ai6HH+9ARG7&#10;zW/ll4+7n3H/ObismmNpzHQybpeghEb5F/+5dzbNn7/l8Pgmna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cykrBAAAA3QAAAA8AAAAAAAAAAAAAAAAAmAIAAGRycy9kb3du&#10;cmV2LnhtbFBLBQYAAAAABAAEAPUAAACGAwAAAAA=&#10;" filled="f" stroked="f">
                  <v:textbox style="mso-fit-shape-to-text:t">
                    <w:txbxContent>
                      <w:p w:rsidR="00B97BA8" w:rsidRDefault="00B97BA8" w:rsidP="00203341">
                        <w:pPr>
                          <w:pStyle w:val="NormalWeb"/>
                          <w:spacing w:before="200" w:beforeAutospacing="0" w:after="200" w:afterAutospacing="0"/>
                        </w:pPr>
                        <w:r>
                          <w:rPr>
                            <w:rFonts w:eastAsia="Times New Roman"/>
                            <w:b/>
                            <w:bCs/>
                          </w:rPr>
                          <w:t xml:space="preserve"> t(s)</w:t>
                        </w:r>
                      </w:p>
                    </w:txbxContent>
                  </v:textbox>
                </v:shape>
                <w10:anchorlock/>
              </v:group>
            </w:pict>
          </mc:Fallback>
        </mc:AlternateContent>
      </w:r>
    </w:p>
    <w:p w:rsidR="00203341" w:rsidRDefault="00203341" w:rsidP="00203341">
      <w:pPr>
        <w:pStyle w:val="ListParagraph"/>
        <w:numPr>
          <w:ilvl w:val="1"/>
          <w:numId w:val="15"/>
        </w:numPr>
      </w:pPr>
      <w:r w:rsidRPr="009C00B3">
        <w:t>Draw the corresponding acceleration/time graph.</w:t>
      </w:r>
    </w:p>
    <w:p w:rsidR="00203341" w:rsidRDefault="00203341" w:rsidP="00203341">
      <w:pPr>
        <w:pStyle w:val="ListParagraph"/>
        <w:numPr>
          <w:ilvl w:val="1"/>
          <w:numId w:val="15"/>
        </w:numPr>
      </w:pPr>
      <w:r w:rsidRPr="009C00B3">
        <w:t>A 4 kg mass is suspended from a spring balance inside the lift.  Determine the reading on the balance at each stage of the motion.</w:t>
      </w:r>
    </w:p>
    <w:p w:rsidR="00A564E9" w:rsidRPr="009C00B3" w:rsidRDefault="00A564E9" w:rsidP="00A564E9">
      <w:pPr>
        <w:pStyle w:val="ListParagraph"/>
        <w:ind w:left="1440"/>
      </w:pPr>
    </w:p>
    <w:p w:rsidR="00A564E9" w:rsidRDefault="00BA78BE" w:rsidP="00A564E9">
      <w:pPr>
        <w:pStyle w:val="ListParagraph"/>
        <w:numPr>
          <w:ilvl w:val="0"/>
          <w:numId w:val="15"/>
        </w:numPr>
        <w:spacing w:before="0" w:after="0"/>
        <w:ind w:left="709" w:hanging="567"/>
      </w:pPr>
      <w:bookmarkStart w:id="164" w:name="_MON_988635622"/>
      <w:bookmarkEnd w:id="164"/>
      <w:r w:rsidRPr="00AB6455">
        <w:t>Two masses are pulled along a flat surface as shown below.</w:t>
      </w:r>
      <w:r w:rsidR="00A564E9" w:rsidRPr="00A564E9">
        <w:rPr>
          <w:noProof/>
          <w:lang w:eastAsia="en-GB"/>
        </w:rPr>
        <w:t xml:space="preserve"> </w:t>
      </w:r>
      <w:r w:rsidR="00A564E9">
        <w:rPr>
          <w:noProof/>
          <w:lang w:eastAsia="en-GB"/>
        </w:rPr>
        <w:drawing>
          <wp:inline distT="0" distB="0" distL="0" distR="0" wp14:anchorId="35A5D393" wp14:editId="35B27D27">
            <wp:extent cx="3689695" cy="464091"/>
            <wp:effectExtent l="0" t="0" r="0" b="0"/>
            <wp:docPr id="48610" name="Picture 48610"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7"/>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759692" cy="472895"/>
                    </a:xfrm>
                    <a:prstGeom prst="rect">
                      <a:avLst/>
                    </a:prstGeom>
                    <a:noFill/>
                    <a:ln>
                      <a:noFill/>
                    </a:ln>
                  </pic:spPr>
                </pic:pic>
              </a:graphicData>
            </a:graphic>
          </wp:inline>
        </w:drawing>
      </w:r>
    </w:p>
    <w:p w:rsidR="00CE1D3F" w:rsidRDefault="00CE1D3F" w:rsidP="00CE1D3F">
      <w:pPr>
        <w:pStyle w:val="ListParagraph"/>
        <w:spacing w:before="0" w:after="0"/>
        <w:ind w:left="709"/>
      </w:pPr>
    </w:p>
    <w:p w:rsidR="00A564E9" w:rsidRDefault="00BA78BE" w:rsidP="00CE1D3F">
      <w:pPr>
        <w:spacing w:before="0" w:after="0"/>
      </w:pPr>
      <w:r w:rsidRPr="009C00B3">
        <w:t xml:space="preserve">Find the </w:t>
      </w:r>
    </w:p>
    <w:p w:rsidR="00A564E9" w:rsidRDefault="00BA78BE" w:rsidP="00A564E9">
      <w:pPr>
        <w:pStyle w:val="ListParagraph"/>
        <w:numPr>
          <w:ilvl w:val="1"/>
          <w:numId w:val="15"/>
        </w:numPr>
        <w:spacing w:before="0" w:after="0"/>
      </w:pPr>
      <w:r w:rsidRPr="009C00B3">
        <w:t xml:space="preserve"> acceleration of the masses</w:t>
      </w:r>
    </w:p>
    <w:p w:rsidR="00A564E9" w:rsidRDefault="00CC3B27" w:rsidP="00A564E9">
      <w:pPr>
        <w:pStyle w:val="ListParagraph"/>
        <w:numPr>
          <w:ilvl w:val="1"/>
          <w:numId w:val="15"/>
        </w:numPr>
        <w:spacing w:before="0" w:after="0"/>
      </w:pPr>
      <w:r>
        <w:t>tension, T between the masses.</w:t>
      </w:r>
    </w:p>
    <w:p w:rsidR="00A564E9" w:rsidRDefault="00A564E9" w:rsidP="00A564E9">
      <w:pPr>
        <w:pStyle w:val="ListParagraph"/>
        <w:spacing w:before="0" w:after="0"/>
        <w:ind w:left="1440"/>
      </w:pPr>
    </w:p>
    <w:p w:rsidR="00A564E9" w:rsidRDefault="00A564E9" w:rsidP="00A564E9">
      <w:pPr>
        <w:pStyle w:val="ListParagraph"/>
        <w:numPr>
          <w:ilvl w:val="0"/>
          <w:numId w:val="15"/>
        </w:numPr>
        <w:spacing w:before="0" w:after="0"/>
        <w:ind w:left="709" w:hanging="709"/>
      </w:pPr>
      <w:r>
        <w:t>A</w:t>
      </w:r>
      <w:r w:rsidR="00BA78BE" w:rsidRPr="009C00B3">
        <w:t xml:space="preserve"> car of mass 1200 kg tows a caravan of mass 1000 kg.  The frictional force on the car and caravan is 200 N and 500 N respectively.  The car accelerates at 2 m s</w:t>
      </w:r>
      <w:r w:rsidR="00BA78BE" w:rsidRPr="00A564E9">
        <w:rPr>
          <w:vertAlign w:val="superscript"/>
        </w:rPr>
        <w:t>-2</w:t>
      </w:r>
      <w:r w:rsidR="00BA78BE" w:rsidRPr="009C00B3">
        <w:t>.</w:t>
      </w:r>
    </w:p>
    <w:p w:rsidR="00A564E9" w:rsidRDefault="00BA78BE" w:rsidP="00E73081">
      <w:pPr>
        <w:pStyle w:val="ListParagraph"/>
        <w:numPr>
          <w:ilvl w:val="1"/>
          <w:numId w:val="15"/>
        </w:numPr>
        <w:spacing w:before="0" w:after="0"/>
      </w:pPr>
      <w:r w:rsidRPr="009C00B3">
        <w:t>Calculate the force exerted by the engine of the car.</w:t>
      </w:r>
    </w:p>
    <w:p w:rsidR="00A564E9" w:rsidRDefault="00A564E9" w:rsidP="00A564E9">
      <w:pPr>
        <w:pStyle w:val="ListParagraph"/>
        <w:numPr>
          <w:ilvl w:val="1"/>
          <w:numId w:val="15"/>
        </w:numPr>
        <w:spacing w:before="0" w:after="0"/>
      </w:pPr>
      <w:r>
        <w:t>Calculate the</w:t>
      </w:r>
      <w:r w:rsidR="00BA78BE" w:rsidRPr="009C00B3">
        <w:t xml:space="preserve"> force the tow bar exert</w:t>
      </w:r>
      <w:r>
        <w:t>s</w:t>
      </w:r>
      <w:r w:rsidR="00BA78BE" w:rsidRPr="009C00B3">
        <w:t xml:space="preserve"> on the caravan</w:t>
      </w:r>
      <w:r>
        <w:t>.</w:t>
      </w:r>
    </w:p>
    <w:p w:rsidR="00A564E9" w:rsidRDefault="00BA78BE" w:rsidP="00A564E9">
      <w:pPr>
        <w:pStyle w:val="ListParagraph"/>
        <w:numPr>
          <w:ilvl w:val="1"/>
          <w:numId w:val="15"/>
        </w:numPr>
        <w:spacing w:before="0" w:after="0"/>
      </w:pPr>
      <w:r w:rsidRPr="00AB6455">
        <w:t>The car then travels at a constant speed of 10 m s</w:t>
      </w:r>
      <w:r w:rsidRPr="00A564E9">
        <w:rPr>
          <w:vertAlign w:val="superscript"/>
        </w:rPr>
        <w:t>-1</w:t>
      </w:r>
      <w:r w:rsidRPr="009C00B3">
        <w:t>.</w:t>
      </w:r>
      <w:r w:rsidR="00676A02">
        <w:t xml:space="preserve"> </w:t>
      </w:r>
      <w:r w:rsidRPr="009C00B3">
        <w:t>Assuming the frictional forces to be unchanged calculate the new engine force and the force exerted by the tow bar on the caravan.</w:t>
      </w:r>
    </w:p>
    <w:p w:rsidR="00A564E9" w:rsidRDefault="00BA78BE" w:rsidP="00CE1D3F">
      <w:pPr>
        <w:pStyle w:val="ListParagraph"/>
        <w:numPr>
          <w:ilvl w:val="1"/>
          <w:numId w:val="15"/>
        </w:numPr>
        <w:spacing w:before="0" w:after="0"/>
      </w:pPr>
      <w:r w:rsidRPr="009C00B3">
        <w:t>The car brakes and decelerates at 5 m s</w:t>
      </w:r>
      <w:r w:rsidRPr="00A564E9">
        <w:rPr>
          <w:vertAlign w:val="superscript"/>
        </w:rPr>
        <w:t>-2</w:t>
      </w:r>
      <w:r w:rsidRPr="009C00B3">
        <w:t>.</w:t>
      </w:r>
      <w:r w:rsidR="007947BF">
        <w:t xml:space="preserve"> </w:t>
      </w:r>
      <w:r w:rsidRPr="009C00B3">
        <w:t>Calculate the force exerted by the brakes (assume the other frictional forces remain constant).</w:t>
      </w:r>
    </w:p>
    <w:p w:rsidR="00CE1D3F" w:rsidRDefault="00CE1D3F" w:rsidP="00CE1D3F">
      <w:pPr>
        <w:pStyle w:val="ListParagraph"/>
        <w:spacing w:before="0" w:after="0"/>
        <w:ind w:left="1440"/>
      </w:pPr>
    </w:p>
    <w:p w:rsidR="00BA78BE" w:rsidRDefault="00BA78BE" w:rsidP="00DD2267">
      <w:pPr>
        <w:pStyle w:val="ListParagraph"/>
        <w:numPr>
          <w:ilvl w:val="0"/>
          <w:numId w:val="15"/>
        </w:numPr>
        <w:spacing w:before="0" w:after="0"/>
        <w:ind w:left="709" w:hanging="709"/>
      </w:pPr>
      <w:r w:rsidRPr="009C00B3">
        <w:t>A tractor of mass 1200 kg pulls a log of mass 400 kg.</w:t>
      </w:r>
      <w:r>
        <w:t xml:space="preserve"> The tension in the tow rope is </w:t>
      </w:r>
      <w:r w:rsidRPr="009C00B3">
        <w:t>2000 N and the frictional force on the log is 800 N. How far will the log move in 4 s assuming it was stationary to begin with?</w:t>
      </w:r>
    </w:p>
    <w:p w:rsidR="00BA417B" w:rsidRDefault="00BA417B" w:rsidP="00BA417B">
      <w:pPr>
        <w:spacing w:before="0" w:after="0"/>
      </w:pPr>
    </w:p>
    <w:p w:rsidR="00BA417B" w:rsidRDefault="00BA78BE" w:rsidP="00E73081">
      <w:pPr>
        <w:pStyle w:val="ListParagraph"/>
        <w:numPr>
          <w:ilvl w:val="0"/>
          <w:numId w:val="15"/>
        </w:numPr>
        <w:spacing w:before="0" w:after="0"/>
        <w:ind w:left="709" w:hanging="709"/>
      </w:pPr>
      <w:r w:rsidRPr="009C00B3">
        <w:lastRenderedPageBreak/>
        <w:t>A force of 60 N pushes three blocks as shown.</w:t>
      </w:r>
      <w:r w:rsidR="00CE1D3F" w:rsidRPr="00CE1D3F">
        <w:rPr>
          <w:noProof/>
          <w:lang w:eastAsia="en-GB"/>
        </w:rPr>
        <w:t xml:space="preserve"> </w:t>
      </w:r>
      <w:r w:rsidRPr="009C00B3">
        <w:t>If each block has a mass of 8</w:t>
      </w:r>
      <w:r w:rsidR="00BA417B">
        <w:t> </w:t>
      </w:r>
      <w:r w:rsidRPr="009C00B3">
        <w:t>kg and the force of friction</w:t>
      </w:r>
      <w:r w:rsidR="00CE1D3F">
        <w:t xml:space="preserve"> on each block is 4 N </w:t>
      </w:r>
      <w:r w:rsidR="00BA417B">
        <w:rPr>
          <w:noProof/>
          <w:lang w:eastAsia="en-GB"/>
        </w:rPr>
        <w:drawing>
          <wp:inline distT="0" distB="0" distL="0" distR="0" wp14:anchorId="32C5455C" wp14:editId="5502B16A">
            <wp:extent cx="3729318" cy="356751"/>
            <wp:effectExtent l="0" t="0" r="0" b="5715"/>
            <wp:docPr id="48611" name="Picture 48611"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28"/>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3726753" cy="356506"/>
                    </a:xfrm>
                    <a:prstGeom prst="rect">
                      <a:avLst/>
                    </a:prstGeom>
                    <a:noFill/>
                    <a:ln>
                      <a:noFill/>
                    </a:ln>
                  </pic:spPr>
                </pic:pic>
              </a:graphicData>
            </a:graphic>
          </wp:inline>
        </w:drawing>
      </w:r>
    </w:p>
    <w:p w:rsidR="00E73081" w:rsidRDefault="00BA417B" w:rsidP="00BA417B">
      <w:pPr>
        <w:pStyle w:val="ListParagraph"/>
        <w:spacing w:before="0" w:after="0"/>
        <w:ind w:left="709"/>
      </w:pPr>
      <w:r>
        <w:t>C</w:t>
      </w:r>
      <w:r w:rsidR="00CE1D3F">
        <w:t>alculate:</w:t>
      </w:r>
    </w:p>
    <w:p w:rsidR="00E73081" w:rsidRDefault="00E73081" w:rsidP="00E73081">
      <w:pPr>
        <w:pStyle w:val="ListParagraph"/>
        <w:numPr>
          <w:ilvl w:val="1"/>
          <w:numId w:val="15"/>
        </w:numPr>
        <w:spacing w:before="0" w:after="0"/>
      </w:pPr>
      <w:r>
        <w:t xml:space="preserve"> </w:t>
      </w:r>
    </w:p>
    <w:p w:rsidR="00E73081" w:rsidRDefault="00CE1D3F" w:rsidP="00E73081">
      <w:pPr>
        <w:pStyle w:val="ListParagraph"/>
        <w:numPr>
          <w:ilvl w:val="2"/>
          <w:numId w:val="15"/>
        </w:numPr>
        <w:spacing w:before="0" w:after="0"/>
      </w:pPr>
      <w:r>
        <w:t>t</w:t>
      </w:r>
      <w:r w:rsidR="00BA78BE" w:rsidRPr="009C00B3">
        <w:t>he acceleration of the blocks</w:t>
      </w:r>
    </w:p>
    <w:p w:rsidR="00E73081" w:rsidRDefault="00BA78BE" w:rsidP="00E73081">
      <w:pPr>
        <w:pStyle w:val="ListParagraph"/>
        <w:numPr>
          <w:ilvl w:val="2"/>
          <w:numId w:val="15"/>
        </w:numPr>
        <w:spacing w:before="0" w:after="0"/>
      </w:pPr>
      <w:r w:rsidRPr="009C00B3">
        <w:t>the force block A exerts on block B</w:t>
      </w:r>
    </w:p>
    <w:p w:rsidR="00E73081" w:rsidRDefault="00BA78BE" w:rsidP="00E73081">
      <w:pPr>
        <w:pStyle w:val="ListParagraph"/>
        <w:numPr>
          <w:ilvl w:val="2"/>
          <w:numId w:val="15"/>
        </w:numPr>
        <w:spacing w:before="0" w:after="0"/>
      </w:pPr>
      <w:r w:rsidRPr="009C00B3">
        <w:t>the force block B exerts on block C.</w:t>
      </w:r>
    </w:p>
    <w:p w:rsidR="00E73081" w:rsidRDefault="00BA78BE" w:rsidP="00E73081">
      <w:pPr>
        <w:pStyle w:val="ListParagraph"/>
        <w:numPr>
          <w:ilvl w:val="1"/>
          <w:numId w:val="15"/>
        </w:numPr>
        <w:spacing w:before="0" w:after="0"/>
      </w:pPr>
      <w:r w:rsidRPr="009C00B3">
        <w:t>The pushing force is then reduced until the blocks move at constant speed.</w:t>
      </w:r>
      <w:r w:rsidR="00E73081">
        <w:t xml:space="preserve"> </w:t>
      </w:r>
      <w:r w:rsidRPr="009C00B3">
        <w:t>Calculate the value of this pushing force.</w:t>
      </w:r>
    </w:p>
    <w:p w:rsidR="00CE1D3F" w:rsidRDefault="00E73081" w:rsidP="00E73081">
      <w:pPr>
        <w:pStyle w:val="ListParagraph"/>
        <w:numPr>
          <w:ilvl w:val="1"/>
          <w:numId w:val="15"/>
        </w:numPr>
        <w:spacing w:before="0" w:after="0"/>
      </w:pPr>
      <w:r>
        <w:t>State whether</w:t>
      </w:r>
      <w:r w:rsidR="00BA78BE" w:rsidRPr="009C00B3">
        <w:t xml:space="preserve"> the force block A exerts on block B now equal</w:t>
      </w:r>
      <w:r w:rsidR="00B76432">
        <w:t>s</w:t>
      </w:r>
      <w:r w:rsidR="00BA78BE" w:rsidRPr="009C00B3">
        <w:t xml:space="preserve"> the </w:t>
      </w:r>
      <w:r w:rsidR="00B76432">
        <w:t>force block B exerts on block C.</w:t>
      </w:r>
      <w:r w:rsidR="00BA78BE" w:rsidRPr="009C00B3">
        <w:t xml:space="preserve">  </w:t>
      </w:r>
      <w:r w:rsidR="00B76432">
        <w:t>You must justify</w:t>
      </w:r>
      <w:r>
        <w:t xml:space="preserve"> your answer</w:t>
      </w:r>
      <w:r w:rsidR="00BA78BE" w:rsidRPr="009C00B3">
        <w:t>.</w:t>
      </w:r>
    </w:p>
    <w:p w:rsidR="00B76432" w:rsidRDefault="00B76432" w:rsidP="00B76432">
      <w:pPr>
        <w:pStyle w:val="ListParagraph"/>
        <w:spacing w:before="0" w:after="0"/>
        <w:ind w:left="1440"/>
      </w:pPr>
    </w:p>
    <w:p w:rsidR="00BA417B" w:rsidRDefault="00BA78BE" w:rsidP="00DD2267">
      <w:pPr>
        <w:pStyle w:val="ListParagraph"/>
        <w:numPr>
          <w:ilvl w:val="0"/>
          <w:numId w:val="15"/>
        </w:numPr>
        <w:spacing w:before="0" w:after="0"/>
        <w:ind w:left="567" w:hanging="567"/>
      </w:pPr>
      <w:r w:rsidRPr="009C00B3">
        <w:t>A 2 kg trolley is connected by string to a 1 kg mass as shown.  The bench and pulley are frictionless.</w:t>
      </w:r>
    </w:p>
    <w:p w:rsidR="00DF1DAE" w:rsidRDefault="00DF1DAE" w:rsidP="00DF1DAE">
      <w:pPr>
        <w:pStyle w:val="ListParagraph"/>
        <w:spacing w:before="0" w:after="0"/>
        <w:ind w:left="567"/>
      </w:pPr>
      <w:r>
        <w:rPr>
          <w:noProof/>
          <w:lang w:eastAsia="en-GB"/>
        </w:rPr>
        <w:drawing>
          <wp:inline distT="0" distB="0" distL="0" distR="0" wp14:anchorId="5B86796B" wp14:editId="50ECD5E9">
            <wp:extent cx="4209415" cy="1087755"/>
            <wp:effectExtent l="0" t="0" r="0" b="0"/>
            <wp:docPr id="48612" name="Picture 48612"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209415" cy="1087755"/>
                    </a:xfrm>
                    <a:prstGeom prst="rect">
                      <a:avLst/>
                    </a:prstGeom>
                    <a:noFill/>
                    <a:ln>
                      <a:noFill/>
                    </a:ln>
                  </pic:spPr>
                </pic:pic>
              </a:graphicData>
            </a:graphic>
          </wp:inline>
        </w:drawing>
      </w:r>
    </w:p>
    <w:p w:rsidR="00BA417B" w:rsidRDefault="00BA78BE" w:rsidP="00BA417B">
      <w:pPr>
        <w:pStyle w:val="ListParagraph"/>
        <w:numPr>
          <w:ilvl w:val="1"/>
          <w:numId w:val="15"/>
        </w:numPr>
        <w:spacing w:before="0" w:after="0"/>
      </w:pPr>
      <w:r w:rsidRPr="009C00B3">
        <w:t>Calculate t</w:t>
      </w:r>
      <w:r w:rsidR="00BA417B">
        <w:t>he acceleration of the trolley.</w:t>
      </w:r>
    </w:p>
    <w:p w:rsidR="00BA417B" w:rsidRDefault="00BA78BE" w:rsidP="00BA417B">
      <w:pPr>
        <w:pStyle w:val="ListParagraph"/>
        <w:numPr>
          <w:ilvl w:val="1"/>
          <w:numId w:val="15"/>
        </w:numPr>
        <w:spacing w:before="0" w:after="0"/>
      </w:pPr>
      <w:r w:rsidRPr="009C00B3">
        <w:t>Calculate the tension in the string.</w:t>
      </w:r>
    </w:p>
    <w:p w:rsidR="00BA417B" w:rsidRDefault="00BA417B" w:rsidP="00BA417B">
      <w:pPr>
        <w:pStyle w:val="ListParagraph"/>
        <w:spacing w:before="0" w:after="0"/>
        <w:ind w:left="1440"/>
      </w:pPr>
    </w:p>
    <w:p w:rsidR="0085152F" w:rsidRDefault="00BA78BE" w:rsidP="00DD2267">
      <w:pPr>
        <w:pStyle w:val="ListParagraph"/>
        <w:numPr>
          <w:ilvl w:val="0"/>
          <w:numId w:val="15"/>
        </w:numPr>
        <w:spacing w:before="0" w:after="0"/>
        <w:ind w:left="567" w:hanging="567"/>
      </w:pPr>
      <w:r w:rsidRPr="009C00B3">
        <w:t xml:space="preserve">A force of 800 N is applied to a canal barge by means of a rope angled at 40° to the direction of the canal. If the mass of the barge is 1000 kg and the force of friction </w:t>
      </w:r>
      <w:r>
        <w:t>b</w:t>
      </w:r>
      <w:r w:rsidRPr="009C00B3">
        <w:t>etween the barge and the water is 100 N find</w:t>
      </w:r>
      <w:r>
        <w:t xml:space="preserve"> the acceleration of the barge.</w:t>
      </w:r>
    </w:p>
    <w:p w:rsidR="0085152F" w:rsidRDefault="0085152F" w:rsidP="0085152F">
      <w:pPr>
        <w:pStyle w:val="ListParagraph"/>
        <w:spacing w:before="0" w:after="0"/>
        <w:ind w:left="567"/>
      </w:pPr>
    </w:p>
    <w:p w:rsidR="00E70BFB" w:rsidRDefault="00BA78BE" w:rsidP="00A36C7B">
      <w:pPr>
        <w:pStyle w:val="ListParagraph"/>
        <w:numPr>
          <w:ilvl w:val="0"/>
          <w:numId w:val="15"/>
        </w:numPr>
        <w:spacing w:before="0" w:after="0"/>
        <w:ind w:left="567" w:hanging="567"/>
      </w:pPr>
      <w:r w:rsidRPr="001B2875">
        <w:t>A crate of mass 100 kg is pulled along a rough surf</w:t>
      </w:r>
      <w:r>
        <w:t xml:space="preserve">ace by two ropes at the angles </w:t>
      </w:r>
      <w:r w:rsidRPr="001B2875">
        <w:t>shown.</w:t>
      </w:r>
    </w:p>
    <w:p w:rsidR="00E70BFB" w:rsidRDefault="00E70BFB" w:rsidP="00E70BFB">
      <w:pPr>
        <w:pStyle w:val="ListParagraph"/>
      </w:pPr>
    </w:p>
    <w:p w:rsidR="00E70BFB" w:rsidRDefault="00E70BFB" w:rsidP="00E70BFB">
      <w:pPr>
        <w:pStyle w:val="ListParagraph"/>
        <w:spacing w:before="0" w:after="0"/>
        <w:ind w:left="1440"/>
      </w:pPr>
      <w:r>
        <w:rPr>
          <w:noProof/>
          <w:lang w:eastAsia="en-GB"/>
        </w:rPr>
        <mc:AlternateContent>
          <mc:Choice Requires="wpc">
            <w:drawing>
              <wp:inline distT="0" distB="0" distL="0" distR="0" wp14:anchorId="651BA067" wp14:editId="6FE572C5">
                <wp:extent cx="3609975" cy="1247775"/>
                <wp:effectExtent l="0" t="0" r="0" b="0"/>
                <wp:docPr id="1484" name="Canvas 14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45" name="Picture 1545" descr="30"/>
                          <pic:cNvPicPr/>
                        </pic:nvPicPr>
                        <pic:blipFill>
                          <a:blip r:embed="rId288">
                            <a:extLst>
                              <a:ext uri="{28A0092B-C50C-407E-A947-70E740481C1C}">
                                <a14:useLocalDpi xmlns:a14="http://schemas.microsoft.com/office/drawing/2010/main" val="0"/>
                              </a:ext>
                            </a:extLst>
                          </a:blip>
                          <a:srcRect/>
                          <a:stretch>
                            <a:fillRect/>
                          </a:stretch>
                        </pic:blipFill>
                        <pic:spPr bwMode="auto">
                          <a:xfrm>
                            <a:off x="180000" y="180000"/>
                            <a:ext cx="2990850" cy="914400"/>
                          </a:xfrm>
                          <a:prstGeom prst="rect">
                            <a:avLst/>
                          </a:prstGeom>
                          <a:noFill/>
                          <a:ln>
                            <a:noFill/>
                          </a:ln>
                        </pic:spPr>
                      </pic:pic>
                    </wpc:wpc>
                  </a:graphicData>
                </a:graphic>
              </wp:inline>
            </w:drawing>
          </mc:Choice>
          <mc:Fallback>
            <w:pict>
              <v:group id="Canvas 1484" o:spid="_x0000_s1026" editas="canvas" style="width:284.25pt;height:98.25pt;mso-position-horizontal-relative:char;mso-position-vertical-relative:line" coordsize="36099,1247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">
                <v:shape id="_x0000_s1027" type="#_x0000_t75" style="position:absolute;width:36099;height:12477;visibility:visible;mso-wrap-style:square">
                  <v:fill o:detectmouseclick="t"/>
                  <v:path o:connecttype="none"/>
                </v:shape>
                <v:shape id="Picture 1545" o:spid="_x0000_s1028" type="#_x0000_t75" alt="30" style="position:absolute;left:1800;top:1800;width:29908;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cJkHCAAAA3QAAAA8AAABkcnMvZG93bnJldi54bWxET99rwjAQfh/sfwg38G0m6hyjM8oQxL5a&#10;5/Z6NGdbllxKE2v1r18Ewbf7+H7eYjU4K3rqQuNZw2SsQBCX3jRcafjeb14/QISIbNB6Jg0XCrBa&#10;Pj8tMDP+zDvqi1iJFMIhQw11jG0mZShrchjGviVO3NF3DmOCXSVNh+cU7qycKvUuHTacGmpsaV1T&#10;+VecnAY727nt5KCuuSrYyuPP76HPZ1qPXoavTxCRhvgQ3925SfPnb3O4fZNOkM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XCZBwgAAAN0AAAAPAAAAAAAAAAAAAAAAAJ8C&#10;AABkcnMvZG93bnJldi54bWxQSwUGAAAAAAQABAD3AAAAjgMAAAAA&#10;">
                  <v:imagedata r:id="rId289" o:title="30"/>
                </v:shape>
                <w10:anchorlock/>
              </v:group>
            </w:pict>
          </mc:Fallback>
        </mc:AlternateContent>
      </w:r>
    </w:p>
    <w:p w:rsidR="00E70BFB" w:rsidRDefault="00BA78BE" w:rsidP="00E70BFB">
      <w:pPr>
        <w:pStyle w:val="ListParagraph"/>
        <w:numPr>
          <w:ilvl w:val="1"/>
          <w:numId w:val="15"/>
        </w:numPr>
        <w:spacing w:before="0" w:after="0"/>
        <w:ind w:left="851"/>
      </w:pPr>
      <w:r w:rsidRPr="009C00B3">
        <w:t>If the crate is moving at a constant speed of 1 m s</w:t>
      </w:r>
      <w:r w:rsidRPr="00E70BFB">
        <w:rPr>
          <w:vertAlign w:val="superscript"/>
        </w:rPr>
        <w:t>-1</w:t>
      </w:r>
      <w:r w:rsidRPr="009C00B3">
        <w:t xml:space="preserve"> </w:t>
      </w:r>
      <w:r w:rsidR="00F905C2">
        <w:t>Determine</w:t>
      </w:r>
      <w:r w:rsidR="0085152F">
        <w:t xml:space="preserve"> the force of friction.</w:t>
      </w:r>
    </w:p>
    <w:p w:rsidR="0085152F" w:rsidRDefault="00BA78BE" w:rsidP="00E70BFB">
      <w:pPr>
        <w:pStyle w:val="ListParagraph"/>
        <w:numPr>
          <w:ilvl w:val="1"/>
          <w:numId w:val="15"/>
        </w:numPr>
        <w:spacing w:before="0" w:after="0"/>
        <w:ind w:left="851"/>
      </w:pPr>
      <w:r w:rsidRPr="009C00B3">
        <w:t>If the forces were increased to 140 N at the same angle calculate the acceleration of the crate.</w:t>
      </w:r>
    </w:p>
    <w:p w:rsidR="00E70BFB" w:rsidRDefault="00E70BFB" w:rsidP="00E70BFB">
      <w:pPr>
        <w:pStyle w:val="ListParagraph"/>
        <w:spacing w:before="0" w:after="0"/>
        <w:ind w:left="851"/>
      </w:pPr>
    </w:p>
    <w:p w:rsidR="00E70BFB" w:rsidRDefault="00E70BFB" w:rsidP="00E70BFB">
      <w:pPr>
        <w:pStyle w:val="ListParagraph"/>
        <w:spacing w:before="0" w:after="0"/>
        <w:ind w:left="851"/>
      </w:pPr>
    </w:p>
    <w:p w:rsidR="00E70BFB" w:rsidRDefault="00E70BFB" w:rsidP="00E70BFB">
      <w:pPr>
        <w:pStyle w:val="ListParagraph"/>
        <w:spacing w:before="0" w:after="0"/>
        <w:ind w:left="851"/>
      </w:pPr>
    </w:p>
    <w:p w:rsidR="00E70BFB" w:rsidRDefault="00493A14" w:rsidP="00A36C7B">
      <w:pPr>
        <w:pStyle w:val="ListParagraph"/>
        <w:numPr>
          <w:ilvl w:val="0"/>
          <w:numId w:val="15"/>
        </w:numPr>
        <w:spacing w:before="0" w:after="0"/>
        <w:ind w:left="567" w:hanging="567"/>
      </w:pPr>
      <w:r>
        <w:rPr>
          <w:noProof/>
          <w:lang w:eastAsia="en-GB"/>
        </w:rPr>
        <w:lastRenderedPageBreak/>
        <w:drawing>
          <wp:anchor distT="0" distB="0" distL="114300" distR="114300" simplePos="0" relativeHeight="252095488" behindDoc="0" locked="0" layoutInCell="1" allowOverlap="1" wp14:anchorId="2ECABF83" wp14:editId="3321E3C0">
            <wp:simplePos x="0" y="0"/>
            <wp:positionH relativeFrom="column">
              <wp:posOffset>2851150</wp:posOffset>
            </wp:positionH>
            <wp:positionV relativeFrom="paragraph">
              <wp:posOffset>-41275</wp:posOffset>
            </wp:positionV>
            <wp:extent cx="2592705" cy="1018540"/>
            <wp:effectExtent l="0" t="0" r="0" b="0"/>
            <wp:wrapSquare wrapText="bothSides"/>
            <wp:docPr id="48614" name="Picture 48614"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1"/>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59270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9C00B3">
        <w:t xml:space="preserve">A 2 kg block of wood is placed on the slope shown.  It remains stationary.  </w:t>
      </w:r>
      <w:r w:rsidR="00F905C2">
        <w:t>Determine</w:t>
      </w:r>
      <w:r w:rsidR="00BA78BE" w:rsidRPr="009C00B3">
        <w:t xml:space="preserve"> the size of the frict</w:t>
      </w:r>
      <w:r w:rsidR="00E70BFB">
        <w:t>ional force acting up the slope.</w:t>
      </w:r>
    </w:p>
    <w:p w:rsidR="00E70BFB" w:rsidRDefault="00E70BFB" w:rsidP="00E70BFB">
      <w:pPr>
        <w:pStyle w:val="ListParagraph"/>
        <w:spacing w:before="0" w:after="0"/>
        <w:ind w:left="567"/>
      </w:pPr>
    </w:p>
    <w:p w:rsidR="00BD7711" w:rsidRDefault="002F5730" w:rsidP="00A36C7B">
      <w:pPr>
        <w:pStyle w:val="ListParagraph"/>
        <w:numPr>
          <w:ilvl w:val="0"/>
          <w:numId w:val="15"/>
        </w:numPr>
        <w:spacing w:before="0" w:after="0"/>
        <w:ind w:left="567" w:hanging="567"/>
      </w:pPr>
      <w:r>
        <w:t>.</w:t>
      </w:r>
      <w:r>
        <w:tab/>
      </w:r>
      <w:r w:rsidR="00BA78BE" w:rsidRPr="009C00B3">
        <w:t>A 500 g trolley runs down a runway which is 2 m long a</w:t>
      </w:r>
      <w:r>
        <w:t xml:space="preserve">nd raised 30 cm at one end.  If </w:t>
      </w:r>
      <w:r w:rsidR="00BA78BE" w:rsidRPr="009C00B3">
        <w:t>its speed remains constant throughout calculate the force of</w:t>
      </w:r>
      <w:r w:rsidR="00BD7711">
        <w:t xml:space="preserve"> friction acting up the slope.</w:t>
      </w:r>
    </w:p>
    <w:p w:rsidR="00BD7711" w:rsidRDefault="00BD7711" w:rsidP="00BD7711">
      <w:pPr>
        <w:pStyle w:val="ListParagraph"/>
      </w:pPr>
    </w:p>
    <w:p w:rsidR="00BD7711" w:rsidRDefault="00BA78BE" w:rsidP="00BD7711">
      <w:pPr>
        <w:pStyle w:val="ListParagraph"/>
        <w:numPr>
          <w:ilvl w:val="0"/>
          <w:numId w:val="15"/>
        </w:numPr>
        <w:spacing w:before="0" w:after="0"/>
        <w:ind w:left="567" w:hanging="567"/>
      </w:pPr>
      <w:r w:rsidRPr="009C00B3">
        <w:t>The brakes on a car fail while it is parked at the top of a hill.  It runs dow</w:t>
      </w:r>
      <w:r w:rsidR="002F5730">
        <w:t>n the hill for a distance of 50</w:t>
      </w:r>
      <w:r w:rsidRPr="009C00B3">
        <w:t>m until it crashes into a hedge. The mass of the car is 900 kg and the</w:t>
      </w:r>
      <w:r w:rsidR="002F5730">
        <w:t xml:space="preserve"> </w:t>
      </w:r>
      <w:r w:rsidRPr="009C00B3">
        <w:t>hill makes an angle of 15° to the horizontal. If the average f</w:t>
      </w:r>
      <w:r w:rsidR="002F5730">
        <w:t>orce of friction is 300 N</w:t>
      </w:r>
      <w:r w:rsidR="00BD7711">
        <w:t xml:space="preserve">. </w:t>
      </w:r>
      <w:r w:rsidR="004B698C">
        <w:t>Calculate</w:t>
      </w:r>
      <w:r w:rsidR="002F5730">
        <w:t>:</w:t>
      </w:r>
    </w:p>
    <w:p w:rsidR="00BD7711" w:rsidRDefault="00BA78BE" w:rsidP="00BD7711">
      <w:pPr>
        <w:pStyle w:val="ListParagraph"/>
        <w:numPr>
          <w:ilvl w:val="1"/>
          <w:numId w:val="15"/>
        </w:numPr>
        <w:spacing w:before="0" w:after="0"/>
      </w:pPr>
      <w:r w:rsidRPr="009C00B3">
        <w:t>the component of weight acting down the slope</w:t>
      </w:r>
    </w:p>
    <w:p w:rsidR="00BD7711" w:rsidRDefault="00BA78BE" w:rsidP="00BD7711">
      <w:pPr>
        <w:pStyle w:val="ListParagraph"/>
        <w:numPr>
          <w:ilvl w:val="1"/>
          <w:numId w:val="15"/>
        </w:numPr>
        <w:spacing w:before="0" w:after="0"/>
      </w:pPr>
      <w:r w:rsidRPr="009C00B3">
        <w:t>the acceleration of the car</w:t>
      </w:r>
    </w:p>
    <w:p w:rsidR="00BD7711" w:rsidRDefault="00BA78BE" w:rsidP="00BD7711">
      <w:pPr>
        <w:pStyle w:val="ListParagraph"/>
        <w:numPr>
          <w:ilvl w:val="1"/>
          <w:numId w:val="15"/>
        </w:numPr>
        <w:spacing w:before="0" w:after="0"/>
      </w:pPr>
      <w:r w:rsidRPr="009C00B3">
        <w:t>the speed of the car as it hits the hedge</w:t>
      </w:r>
    </w:p>
    <w:p w:rsidR="00BA78BE" w:rsidRDefault="00BA78BE" w:rsidP="00BD7711">
      <w:pPr>
        <w:pStyle w:val="ListParagraph"/>
        <w:numPr>
          <w:ilvl w:val="1"/>
          <w:numId w:val="15"/>
        </w:numPr>
        <w:spacing w:before="0" w:after="0"/>
      </w:pPr>
      <w:r w:rsidRPr="009C00B3">
        <w:t>the force acting perpendicular to the car (the reaction) when it is on the hill.</w:t>
      </w:r>
    </w:p>
    <w:p w:rsidR="00586462" w:rsidRDefault="00586462" w:rsidP="00586462">
      <w:pPr>
        <w:pStyle w:val="ListParagraph"/>
        <w:ind w:left="360"/>
      </w:pPr>
    </w:p>
    <w:p w:rsidR="00BA78BE" w:rsidRDefault="00BA78BE" w:rsidP="001A44A4">
      <w:pPr>
        <w:pStyle w:val="Heading2"/>
        <w:rPr>
          <w:rFonts w:ascii="Arial" w:hAnsi="Arial"/>
        </w:rPr>
      </w:pPr>
      <w:bookmarkStart w:id="165" w:name="_Toc423100274"/>
      <w:bookmarkStart w:id="166" w:name="_Toc516416462"/>
      <w:r>
        <w:t>NEWTON’S SECOND LAW ENERGY AND POWER/ PRACTICALS</w:t>
      </w:r>
      <w:bookmarkEnd w:id="165"/>
      <w:bookmarkEnd w:id="166"/>
    </w:p>
    <w:p w:rsidR="00BA78BE" w:rsidRPr="00E75441" w:rsidRDefault="00BA78BE" w:rsidP="00E75441">
      <w:pPr>
        <w:pStyle w:val="Heading3"/>
      </w:pPr>
      <w:bookmarkStart w:id="167" w:name="_Toc423100275"/>
      <w:bookmarkStart w:id="168" w:name="_Toc516416463"/>
      <w:r w:rsidRPr="00E75441">
        <w:t>PRACTICAL 1:</w:t>
      </w:r>
      <w:bookmarkEnd w:id="167"/>
      <w:r w:rsidR="00E75441" w:rsidRPr="00E75441">
        <w:t xml:space="preserve"> friction</w:t>
      </w:r>
      <w:bookmarkEnd w:id="168"/>
    </w:p>
    <w:p w:rsidR="00BA78BE" w:rsidRDefault="00BA78BE" w:rsidP="00DD2267">
      <w:r>
        <w:t>Set up the linear air track with an arrangement that allows you to measure the speed of the vehicle travelling on it using photo-switches interfaced with a computer.</w:t>
      </w:r>
    </w:p>
    <w:p w:rsidR="00BA78BE" w:rsidRDefault="00BA78BE" w:rsidP="00DD2267">
      <w:r>
        <w:t>Choose one place along the track for measuring the speed.  Set the vehicle off and measure its speed on each pass as well as the distance it travels between each speed measurement.</w:t>
      </w:r>
    </w:p>
    <w:p w:rsidR="00493A14" w:rsidRDefault="00493A14" w:rsidP="00DD2267">
      <w:r>
        <w:object w:dxaOrig="6300" w:dyaOrig="2360">
          <v:shape id="_x0000_i1084" type="#_x0000_t75" style="width:228.8pt;height:86.4pt" o:ole="">
            <v:imagedata r:id="rId291" o:title=""/>
          </v:shape>
          <o:OLEObject Type="Embed" ProgID="Word.Picture.8" ShapeID="_x0000_i1084" DrawAspect="Content" ObjectID="_1590163811" r:id="rId292"/>
        </w:object>
      </w:r>
    </w:p>
    <w:p w:rsidR="00BA78BE" w:rsidRDefault="00BA78BE" w:rsidP="00DD2267">
      <w:r>
        <w:t>We can find the average value of friction on the air track by using its effect on the vehicles motion.  In this case the loss of kinetic energy (1/2mv</w:t>
      </w:r>
      <w:r>
        <w:rPr>
          <w:position w:val="6"/>
        </w:rPr>
        <w:t>2</w:t>
      </w:r>
      <w:r>
        <w:t>) equals the work done against friction (force x distance).  The equation we need is:</w:t>
      </w:r>
    </w:p>
    <w:p w:rsidR="00BA78BE" w:rsidRDefault="00CC3B27" w:rsidP="00CC3B27">
      <w:pPr>
        <w:jc w:val="center"/>
      </w:pPr>
      <w:r>
        <w:rPr>
          <w:position w:val="-20"/>
        </w:rPr>
        <w:object w:dxaOrig="4380" w:dyaOrig="800">
          <v:shape id="_x0000_i1085" type="#_x0000_t75" style="width:179.2pt;height:25.6pt" o:ole="" fillcolor="window">
            <v:imagedata r:id="rId293" o:title=""/>
          </v:shape>
          <o:OLEObject Type="Embed" ProgID="Equation.3" ShapeID="_x0000_i1085" DrawAspect="Content" ObjectID="_1590163812" r:id="rId294">
            <o:FieldCodes>\* mergeformat</o:FieldCodes>
          </o:OLEObject>
        </w:object>
      </w:r>
    </w:p>
    <w:p w:rsidR="001D08B1" w:rsidRDefault="001D08B1" w:rsidP="00CC3B27">
      <w:pPr>
        <w:jc w:val="center"/>
      </w:pPr>
    </w:p>
    <w:p w:rsidR="00BA78BE" w:rsidRDefault="00BA78BE" w:rsidP="001A44A4">
      <w:pPr>
        <w:pStyle w:val="Heading3"/>
      </w:pPr>
      <w:bookmarkStart w:id="169" w:name="_Toc423100276"/>
      <w:bookmarkStart w:id="170" w:name="_Toc516416464"/>
      <w:r>
        <w:lastRenderedPageBreak/>
        <w:t>PRACTICAL 2</w:t>
      </w:r>
      <w:r>
        <w:tab/>
        <w:t>Checking Newton's Second Law.</w:t>
      </w:r>
      <w:bookmarkEnd w:id="169"/>
      <w:bookmarkEnd w:id="170"/>
    </w:p>
    <w:p w:rsidR="00BA78BE" w:rsidRDefault="00BA78BE" w:rsidP="00DD2267">
      <w:r>
        <w:t>(1)</w:t>
      </w:r>
      <w:r>
        <w:tab/>
        <w:t>(a)</w:t>
      </w:r>
      <w:r>
        <w:tab/>
        <w:t>Mark a 10cm length of cardboard with equidistant marks to act as a force scale for a light spring.</w:t>
      </w:r>
    </w:p>
    <w:p w:rsidR="00BA78BE" w:rsidRDefault="00BA78BE" w:rsidP="00DD2267">
      <w:r>
        <w:tab/>
      </w:r>
      <w:r>
        <w:object w:dxaOrig="6200" w:dyaOrig="2160">
          <v:shape id="_x0000_i1086" type="#_x0000_t75" style="width:310.4pt;height:108.8pt" o:ole="">
            <v:imagedata r:id="rId295" o:title=""/>
          </v:shape>
          <o:OLEObject Type="Embed" ProgID="Word.Picture.8" ShapeID="_x0000_i1086" DrawAspect="Content" ObjectID="_1590163813" r:id="rId296"/>
        </w:object>
      </w:r>
    </w:p>
    <w:p w:rsidR="00BA78BE" w:rsidRDefault="00BA78BE" w:rsidP="00DD2267">
      <w:r>
        <w:t>The apparatus above is fixed to one end of a trolley then string and weights are attached to it as shown below:</w:t>
      </w:r>
      <w:r w:rsidRPr="00B06674">
        <w:t xml:space="preserve"> </w:t>
      </w:r>
    </w:p>
    <w:p w:rsidR="00BA78BE" w:rsidRDefault="00BA78BE" w:rsidP="00DD2267">
      <w:r>
        <w:object w:dxaOrig="5660" w:dyaOrig="2640">
          <v:shape id="_x0000_i1087" type="#_x0000_t75" style="width:283.2pt;height:132.8pt" o:ole="">
            <v:imagedata r:id="rId297" o:title=""/>
          </v:shape>
          <o:OLEObject Type="Embed" ProgID="Word.Picture.8" ShapeID="_x0000_i1087" DrawAspect="Content" ObjectID="_1590163814" r:id="rId298"/>
        </w:object>
      </w:r>
    </w:p>
    <w:p w:rsidR="00BA78BE" w:rsidRDefault="00BA78BE" w:rsidP="00DD2267">
      <w:r>
        <w:t xml:space="preserve">Use this arrangement to get a graph of </w:t>
      </w:r>
      <w:r>
        <w:rPr>
          <w:i/>
        </w:rPr>
        <w:t>acceleration</w:t>
      </w:r>
      <w:r>
        <w:t xml:space="preserve"> against </w:t>
      </w:r>
      <w:r>
        <w:rPr>
          <w:i/>
        </w:rPr>
        <w:t>force</w:t>
      </w:r>
      <w:r>
        <w:t>.</w:t>
      </w:r>
    </w:p>
    <w:p w:rsidR="00BA78BE" w:rsidRDefault="00BA78BE" w:rsidP="001A44A4">
      <w:pPr>
        <w:pStyle w:val="Heading3"/>
      </w:pPr>
      <w:bookmarkStart w:id="171" w:name="_Toc423100277"/>
      <w:bookmarkStart w:id="172" w:name="_Toc516416465"/>
      <w:r>
        <w:t>PRACTICAL 2b:</w:t>
      </w:r>
      <w:r>
        <w:tab/>
        <w:t>Checking Newton's Second Law.</w:t>
      </w:r>
      <w:bookmarkEnd w:id="171"/>
      <w:bookmarkEnd w:id="172"/>
    </w:p>
    <w:p w:rsidR="00BA78BE" w:rsidRDefault="00BA78BE" w:rsidP="00DD2267">
      <w:r>
        <w:t>(2):</w:t>
      </w:r>
      <w:r>
        <w:tab/>
        <w:t>Set up a trolley as shown in the diagram below:</w:t>
      </w:r>
    </w:p>
    <w:p w:rsidR="00BA78BE" w:rsidRDefault="00BA78BE" w:rsidP="00DD2267">
      <w:r>
        <w:tab/>
      </w:r>
      <w:r>
        <w:tab/>
      </w:r>
      <w:r>
        <w:tab/>
      </w:r>
      <w:r>
        <w:object w:dxaOrig="5660" w:dyaOrig="3140">
          <v:shape id="_x0000_i1088" type="#_x0000_t75" style="width:283.2pt;height:156.8pt" o:ole="">
            <v:imagedata r:id="rId299" o:title=""/>
          </v:shape>
          <o:OLEObject Type="Embed" ProgID="Word.Picture.8" ShapeID="_x0000_i1088" DrawAspect="Content" ObjectID="_1590163815" r:id="rId300"/>
        </w:object>
      </w:r>
    </w:p>
    <w:p w:rsidR="00BA78BE" w:rsidRDefault="00BA78BE" w:rsidP="00DD2267">
      <w:r>
        <w:t>The purpose of this arrangement is to give us an actual measurement of the effect of inertia by showing that the acceleration of the trolley is inversely proportional to its mass.</w:t>
      </w:r>
    </w:p>
    <w:p w:rsidR="00BA78BE" w:rsidRDefault="00BA78BE" w:rsidP="00DD2267">
      <w:proofErr w:type="gramStart"/>
      <w:r>
        <w:t>i.e</w:t>
      </w:r>
      <w:proofErr w:type="gramEnd"/>
      <w:r>
        <w:t xml:space="preserve">. we must show that the product </w:t>
      </w:r>
      <w:r w:rsidR="00CC3B27">
        <w:rPr>
          <w:b/>
          <w:position w:val="-4"/>
        </w:rPr>
        <w:object w:dxaOrig="580" w:dyaOrig="200">
          <v:shape id="_x0000_i1089" type="#_x0000_t75" style="width:35.2pt;height:14.4pt" o:ole="" fillcolor="window">
            <v:imagedata r:id="rId301" o:title=""/>
          </v:shape>
          <o:OLEObject Type="Embed" ProgID="Equation.3" ShapeID="_x0000_i1089" DrawAspect="Content" ObjectID="_1590163816" r:id="rId302">
            <o:FieldCodes>\* mergeformat</o:FieldCodes>
          </o:OLEObject>
        </w:object>
      </w:r>
      <w:r>
        <w:rPr>
          <w:b/>
          <w:position w:val="-4"/>
        </w:rPr>
        <w:t xml:space="preserve"> </w:t>
      </w:r>
      <w:r>
        <w:rPr>
          <w:position w:val="-4"/>
        </w:rPr>
        <w:t xml:space="preserve"> </w:t>
      </w:r>
      <w:r>
        <w:t>is a constant.</w:t>
      </w:r>
    </w:p>
    <w:p w:rsidR="00CC3B27" w:rsidRDefault="00BA78BE" w:rsidP="00DD2267">
      <w:r>
        <w:lastRenderedPageBreak/>
        <w:t>DISCUSSION OPPORTUNITY:</w:t>
      </w:r>
      <w:r>
        <w:tab/>
        <w:t xml:space="preserve">The force causing the acceleration is the weight on the end of the string. This weight also has a </w:t>
      </w:r>
      <w:r>
        <w:rPr>
          <w:i/>
        </w:rPr>
        <w:t>mass</w:t>
      </w:r>
      <w:r>
        <w:t>.  Explai</w:t>
      </w:r>
      <w:r w:rsidR="0031673E">
        <w:t>n how this affects the results.</w:t>
      </w:r>
    </w:p>
    <w:p w:rsidR="00BA78BE" w:rsidRDefault="00E75441" w:rsidP="001A44A4">
      <w:pPr>
        <w:pStyle w:val="Heading3"/>
      </w:pPr>
      <w:bookmarkStart w:id="173" w:name="_Toc423100278"/>
      <w:bookmarkStart w:id="174" w:name="_Toc516416466"/>
      <w:r>
        <w:t>PRACTICAL 3</w:t>
      </w:r>
      <w:r>
        <w:tab/>
        <w:t xml:space="preserve"> </w:t>
      </w:r>
      <w:r w:rsidR="00BA78BE">
        <w:t>To calculate the acceleration of a lift.</w:t>
      </w:r>
      <w:bookmarkEnd w:id="173"/>
      <w:bookmarkEnd w:id="174"/>
    </w:p>
    <w:p w:rsidR="00BA78BE" w:rsidRDefault="00BA78BE" w:rsidP="00DD2267">
      <w:r>
        <w:t>Apparatus: 1 set of bathroom scales.</w:t>
      </w:r>
    </w:p>
    <w:p w:rsidR="00BA78BE" w:rsidRDefault="00BA78BE" w:rsidP="00E75441">
      <w:r>
        <w:t>Instructions:</w:t>
      </w:r>
    </w:p>
    <w:p w:rsidR="00D6023B" w:rsidRDefault="00D6023B" w:rsidP="00E75441">
      <w:r>
        <w:rPr>
          <w:noProof/>
          <w:lang w:eastAsia="en-GB"/>
        </w:rPr>
        <w:drawing>
          <wp:inline distT="0" distB="0" distL="0" distR="0">
            <wp:extent cx="4118140" cy="2235043"/>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121202" cy="2236705"/>
                    </a:xfrm>
                    <a:prstGeom prst="rect">
                      <a:avLst/>
                    </a:prstGeom>
                    <a:noFill/>
                    <a:ln>
                      <a:noFill/>
                    </a:ln>
                  </pic:spPr>
                </pic:pic>
              </a:graphicData>
            </a:graphic>
          </wp:inline>
        </w:drawing>
      </w:r>
    </w:p>
    <w:p w:rsidR="00BA78BE" w:rsidRDefault="00BA78BE" w:rsidP="000F730D">
      <w:pPr>
        <w:pStyle w:val="ListParagraph"/>
        <w:numPr>
          <w:ilvl w:val="0"/>
          <w:numId w:val="60"/>
        </w:numPr>
      </w:pPr>
      <w:r>
        <w:t>Use the scales to determine your weight and your mass.</w:t>
      </w:r>
    </w:p>
    <w:p w:rsidR="00BA78BE" w:rsidRDefault="00BA78BE" w:rsidP="000F730D">
      <w:pPr>
        <w:pStyle w:val="ListParagraph"/>
        <w:numPr>
          <w:ilvl w:val="0"/>
          <w:numId w:val="60"/>
        </w:numPr>
      </w:pPr>
      <w:r>
        <w:t>Stand on the scales inside of the lift and note the reading on the scales while the lift is stationary.</w:t>
      </w:r>
    </w:p>
    <w:p w:rsidR="00BA78BE" w:rsidRDefault="00BA78BE" w:rsidP="000F730D">
      <w:pPr>
        <w:pStyle w:val="ListParagraph"/>
        <w:numPr>
          <w:ilvl w:val="0"/>
          <w:numId w:val="60"/>
        </w:numPr>
      </w:pPr>
      <w:r>
        <w:t>Press the button to send the lift downwards.</w:t>
      </w:r>
    </w:p>
    <w:p w:rsidR="00BA78BE" w:rsidRDefault="00BA78BE" w:rsidP="00DD2267">
      <w:r>
        <w:t>Note</w:t>
      </w:r>
      <w:r>
        <w:tab/>
        <w:t>a) The minimum reading on the scales as the lift accelerates downwards.</w:t>
      </w:r>
    </w:p>
    <w:p w:rsidR="00BA78BE" w:rsidRDefault="00BA78BE" w:rsidP="0031673E">
      <w:pPr>
        <w:ind w:firstLine="720"/>
      </w:pPr>
      <w:r>
        <w:t>b) The reading on the scales as the lift travels at constant speed.</w:t>
      </w:r>
    </w:p>
    <w:p w:rsidR="00BA78BE" w:rsidRDefault="00BA78BE" w:rsidP="0031673E">
      <w:pPr>
        <w:ind w:firstLine="720"/>
      </w:pPr>
      <w:r>
        <w:t>c) The maximum reading on the scales as the lift decelerates upwards.</w:t>
      </w:r>
    </w:p>
    <w:p w:rsidR="00BA78BE" w:rsidRDefault="00BA78BE" w:rsidP="000F730D">
      <w:pPr>
        <w:pStyle w:val="ListParagraph"/>
        <w:numPr>
          <w:ilvl w:val="0"/>
          <w:numId w:val="61"/>
        </w:numPr>
      </w:pPr>
      <w:r>
        <w:t>Repeat the experiment for the upward journey of the lift.</w:t>
      </w:r>
    </w:p>
    <w:p w:rsidR="00BA78BE" w:rsidRDefault="00BA78BE" w:rsidP="000F730D">
      <w:pPr>
        <w:pStyle w:val="ListParagraph"/>
        <w:numPr>
          <w:ilvl w:val="0"/>
          <w:numId w:val="61"/>
        </w:numPr>
      </w:pPr>
      <w:r>
        <w:t>Use your results to calculate the acceleration of the lift at the three stages of each journey.</w:t>
      </w:r>
    </w:p>
    <w:p w:rsidR="00BA78BE" w:rsidRDefault="00BA78BE" w:rsidP="00912EA9">
      <w:pPr>
        <w:pStyle w:val="Heading5"/>
      </w:pPr>
      <w:bookmarkStart w:id="175" w:name="_Toc423100279"/>
      <w:r>
        <w:t>Extension:</w:t>
      </w:r>
      <w:bookmarkEnd w:id="175"/>
    </w:p>
    <w:p w:rsidR="00BA78BE" w:rsidRDefault="00BA78BE" w:rsidP="00DD2267">
      <w:r>
        <w:t>Draw free body diagrams of the forces with the relative sizes for the three stages of each journey.</w:t>
      </w:r>
    </w:p>
    <w:p w:rsidR="00BA78BE" w:rsidRDefault="00BA78BE" w:rsidP="00912EA9">
      <w:pPr>
        <w:pStyle w:val="Heading3"/>
      </w:pPr>
      <w:bookmarkStart w:id="176" w:name="_Toc423100280"/>
      <w:bookmarkStart w:id="177" w:name="_Toc516416467"/>
      <w:r>
        <w:t>PRACTICAL 4</w:t>
      </w:r>
      <w:r>
        <w:tab/>
        <w:t>Work Done by friction</w:t>
      </w:r>
      <w:bookmarkEnd w:id="176"/>
      <w:bookmarkEnd w:id="177"/>
    </w:p>
    <w:p w:rsidR="00BA78BE" w:rsidRDefault="00BA78BE" w:rsidP="00DD2267">
      <w:r>
        <w:t>Aim: To calculate the work done by the force of friction acting on a trolley moving down a slope.</w:t>
      </w:r>
    </w:p>
    <w:p w:rsidR="00BA78BE" w:rsidRDefault="00BA78BE" w:rsidP="00DD2267">
      <w:r>
        <w:t>Apparatus: 1 trolley, 1 light gates, 1 ramp, 1 stopcock, 1 power supply. (Or use the motion QED), metre stick, scales.</w:t>
      </w:r>
    </w:p>
    <w:p w:rsidR="0028288C" w:rsidRDefault="0028288C" w:rsidP="00DD2267"/>
    <w:p w:rsidR="00BA78BE" w:rsidRDefault="00BA78BE" w:rsidP="00A776F1">
      <w:r>
        <w:lastRenderedPageBreak/>
        <w:t>Instructions:</w:t>
      </w:r>
    </w:p>
    <w:p w:rsidR="00BA78BE" w:rsidRDefault="00BA78BE" w:rsidP="000F730D">
      <w:pPr>
        <w:pStyle w:val="ListParagraph"/>
        <w:numPr>
          <w:ilvl w:val="0"/>
          <w:numId w:val="34"/>
        </w:numPr>
      </w:pPr>
      <w:r>
        <w:t>Measure the mass of the trolley,</w:t>
      </w:r>
      <w:r w:rsidRPr="00912EA9">
        <w:rPr>
          <w:i/>
        </w:rPr>
        <w:t xml:space="preserve"> m.</w:t>
      </w:r>
    </w:p>
    <w:p w:rsidR="00BA78BE" w:rsidRDefault="00BA78BE" w:rsidP="000F730D">
      <w:pPr>
        <w:pStyle w:val="ListParagraph"/>
        <w:numPr>
          <w:ilvl w:val="0"/>
          <w:numId w:val="34"/>
        </w:numPr>
      </w:pPr>
      <w:r>
        <w:t>Set up the apparatus as shown in the diagram, marking the initial position of the centre of the trolley on the slope.</w:t>
      </w:r>
    </w:p>
    <w:p w:rsidR="00BA78BE" w:rsidRDefault="00BA78BE" w:rsidP="000F730D">
      <w:pPr>
        <w:pStyle w:val="ListParagraph"/>
        <w:numPr>
          <w:ilvl w:val="0"/>
          <w:numId w:val="34"/>
        </w:numPr>
      </w:pPr>
      <w:r>
        <w:t xml:space="preserve">Measure the distance, </w:t>
      </w:r>
      <w:r w:rsidRPr="00912EA9">
        <w:rPr>
          <w:i/>
        </w:rPr>
        <w:t>d</w:t>
      </w:r>
      <w:r>
        <w:t>, travelled by the trolley to the light gate.</w:t>
      </w:r>
    </w:p>
    <w:p w:rsidR="00BA78BE" w:rsidRDefault="00BA78BE" w:rsidP="000F730D">
      <w:pPr>
        <w:pStyle w:val="ListParagraph"/>
        <w:numPr>
          <w:ilvl w:val="0"/>
          <w:numId w:val="34"/>
        </w:numPr>
      </w:pPr>
      <w:r>
        <w:t>Release the trolley, allowing it to cut through the light beam.</w:t>
      </w:r>
    </w:p>
    <w:p w:rsidR="00BA78BE" w:rsidRDefault="00BA78BE" w:rsidP="000F730D">
      <w:pPr>
        <w:pStyle w:val="ListParagraph"/>
        <w:numPr>
          <w:ilvl w:val="0"/>
          <w:numId w:val="34"/>
        </w:numPr>
      </w:pPr>
      <w:r>
        <w:t xml:space="preserve">Note the time on the timer at the light gate and calculate the speed of the trolley, </w:t>
      </w:r>
      <w:r w:rsidRPr="00912EA9">
        <w:rPr>
          <w:i/>
        </w:rPr>
        <w:t>v</w:t>
      </w:r>
      <w:r>
        <w:t>, through the light gate.</w:t>
      </w:r>
    </w:p>
    <w:p w:rsidR="00BA78BE" w:rsidRDefault="00BA78BE" w:rsidP="000F730D">
      <w:pPr>
        <w:pStyle w:val="ListParagraph"/>
        <w:numPr>
          <w:ilvl w:val="0"/>
          <w:numId w:val="34"/>
        </w:numPr>
      </w:pPr>
      <w:r>
        <w:t xml:space="preserve">Measure the difference in height between the starting position and the position of the light gate, </w:t>
      </w:r>
      <w:r w:rsidRPr="00912EA9">
        <w:rPr>
          <w:i/>
        </w:rPr>
        <w:t>h.</w:t>
      </w:r>
    </w:p>
    <w:p w:rsidR="00BA78BE" w:rsidRDefault="00BA78BE" w:rsidP="000F730D">
      <w:pPr>
        <w:pStyle w:val="ListParagraph"/>
        <w:numPr>
          <w:ilvl w:val="0"/>
          <w:numId w:val="34"/>
        </w:numPr>
      </w:pPr>
      <w:r>
        <w:t>Calculate the loss in E</w:t>
      </w:r>
      <w:r w:rsidRPr="00912EA9">
        <w:rPr>
          <w:vertAlign w:val="subscript"/>
        </w:rPr>
        <w:t>p</w:t>
      </w:r>
      <w:r>
        <w:t xml:space="preserve"> of the trolley.</w:t>
      </w:r>
    </w:p>
    <w:p w:rsidR="00BA78BE" w:rsidRDefault="00BA78BE" w:rsidP="000F730D">
      <w:pPr>
        <w:pStyle w:val="ListParagraph"/>
        <w:numPr>
          <w:ilvl w:val="0"/>
          <w:numId w:val="34"/>
        </w:numPr>
      </w:pPr>
      <w:r>
        <w:t>Calculate the gain in E</w:t>
      </w:r>
      <w:r w:rsidRPr="00912EA9">
        <w:rPr>
          <w:vertAlign w:val="subscript"/>
        </w:rPr>
        <w:t>k</w:t>
      </w:r>
      <w:r>
        <w:t xml:space="preserve"> of the trolley.</w:t>
      </w:r>
    </w:p>
    <w:p w:rsidR="00BA78BE" w:rsidRDefault="00BA78BE" w:rsidP="000F730D">
      <w:pPr>
        <w:pStyle w:val="ListParagraph"/>
        <w:numPr>
          <w:ilvl w:val="0"/>
          <w:numId w:val="34"/>
        </w:numPr>
      </w:pPr>
      <w:r>
        <w:t>Hence calculate the difference due to friction.</w:t>
      </w:r>
    </w:p>
    <w:p w:rsidR="00BA78BE" w:rsidRDefault="00BA78BE" w:rsidP="000F730D">
      <w:pPr>
        <w:pStyle w:val="ListParagraph"/>
        <w:numPr>
          <w:ilvl w:val="0"/>
          <w:numId w:val="34"/>
        </w:numPr>
      </w:pPr>
      <w:r>
        <w:t xml:space="preserve">By considering the work done by friction on the trolley, calculate the average force of friction acting on the trolley over the distance, </w:t>
      </w:r>
      <w:r w:rsidRPr="00912EA9">
        <w:rPr>
          <w:i/>
        </w:rPr>
        <w:t>d</w:t>
      </w:r>
      <w:r>
        <w:t>, down the runway.</w:t>
      </w:r>
    </w:p>
    <w:p w:rsidR="00BA78BE" w:rsidRDefault="00BA78BE" w:rsidP="00912EA9">
      <w:pPr>
        <w:pStyle w:val="Heading5"/>
      </w:pPr>
      <w:r>
        <w:t>Extension:</w:t>
      </w:r>
    </w:p>
    <w:p w:rsidR="00BA78BE" w:rsidRDefault="00BA78BE" w:rsidP="00DD2267">
      <w:r>
        <w:t>By considering the uncertainties in the measured quantities in the above experiment, estimate a value for the absolute uncertainty in the average force of friction for the journey.</w:t>
      </w:r>
    </w:p>
    <w:p w:rsidR="00BA78BE" w:rsidRPr="00A776F1" w:rsidRDefault="00A776F1" w:rsidP="00A776F1">
      <w:pPr>
        <w:pStyle w:val="Heading2"/>
      </w:pPr>
      <w:bookmarkStart w:id="178" w:name="_Toc423100281"/>
      <w:bookmarkStart w:id="179" w:name="_Toc516416468"/>
      <w:r w:rsidRPr="00A776F1">
        <w:t>SQA EXAM QUESTION: FORCE, ENERGY AND POWER</w:t>
      </w:r>
      <w:bookmarkEnd w:id="178"/>
      <w:bookmarkEnd w:id="179"/>
    </w:p>
    <w:p w:rsidR="0031673E" w:rsidRDefault="004F712A" w:rsidP="00DD2267">
      <w:pPr>
        <w:rPr>
          <w:rFonts w:cs="Arial"/>
          <w:szCs w:val="24"/>
        </w:rPr>
      </w:pPr>
      <w:r>
        <w:rPr>
          <w:rFonts w:cs="Arial"/>
          <w:szCs w:val="24"/>
        </w:rPr>
        <w:t>For exam questions turn to the homework book and complete the homework questions from there.</w:t>
      </w:r>
    </w:p>
    <w:p w:rsidR="0031673E" w:rsidRDefault="0031673E">
      <w:pPr>
        <w:rPr>
          <w:rFonts w:cs="Arial"/>
          <w:szCs w:val="24"/>
        </w:rPr>
      </w:pPr>
      <w:r>
        <w:rPr>
          <w:rFonts w:cs="Arial"/>
          <w:szCs w:val="24"/>
        </w:rPr>
        <w:br w:type="page"/>
      </w:r>
    </w:p>
    <w:p w:rsidR="00BA78BE" w:rsidRDefault="00BA78BE" w:rsidP="00D474DD">
      <w:pPr>
        <w:pStyle w:val="Heading2"/>
      </w:pPr>
      <w:bookmarkStart w:id="180" w:name="_Toc423100282"/>
      <w:bookmarkStart w:id="181" w:name="_Toc516416469"/>
      <w:r>
        <w:lastRenderedPageBreak/>
        <w:t>NEWTON’S SECOND LAW/ TUTORIAL ANSWERS:</w:t>
      </w:r>
      <w:bookmarkEnd w:id="180"/>
      <w:bookmarkEnd w:id="181"/>
    </w:p>
    <w:p w:rsidR="00715B72" w:rsidRPr="00715B72" w:rsidRDefault="00715B72" w:rsidP="00715B72"/>
    <w:p w:rsidR="00BA78BE" w:rsidRDefault="00BA78BE" w:rsidP="004B0561">
      <w:pPr>
        <w:pStyle w:val="Heading3"/>
        <w:spacing w:before="0"/>
      </w:pPr>
      <w:bookmarkStart w:id="182" w:name="_Toc423100283"/>
      <w:bookmarkStart w:id="183" w:name="_Toc516416470"/>
      <w:r>
        <w:t>Tutorial 1</w:t>
      </w:r>
      <w:bookmarkEnd w:id="182"/>
      <w:bookmarkEnd w:id="183"/>
    </w:p>
    <w:p w:rsidR="00BA78BE" w:rsidRDefault="00BA78BE" w:rsidP="004B0561">
      <w:pPr>
        <w:spacing w:before="0" w:after="0"/>
      </w:pPr>
      <w:r>
        <w:t>1.</w:t>
      </w:r>
      <w:r>
        <w:tab/>
        <w:t>The force needed is 5x 10</w:t>
      </w:r>
      <w:r>
        <w:rPr>
          <w:position w:val="6"/>
        </w:rPr>
        <w:t>5</w:t>
      </w:r>
      <w:r>
        <w:t>N</w:t>
      </w:r>
    </w:p>
    <w:p w:rsidR="00BA78BE" w:rsidRDefault="00BA78BE" w:rsidP="004B0561">
      <w:pPr>
        <w:spacing w:before="0" w:after="0"/>
      </w:pPr>
      <w:r>
        <w:t>2.</w:t>
      </w:r>
      <w:r>
        <w:tab/>
        <w:t>The pellet has a mass of 5g</w:t>
      </w:r>
    </w:p>
    <w:p w:rsidR="00BA78BE" w:rsidRDefault="00BA78BE" w:rsidP="004B0561">
      <w:pPr>
        <w:spacing w:before="0" w:after="0"/>
        <w:rPr>
          <w:position w:val="6"/>
        </w:rPr>
      </w:pPr>
      <w:r>
        <w:t>3.</w:t>
      </w:r>
      <w:r>
        <w:tab/>
        <w:t>The acceleration is 1.75ms</w:t>
      </w:r>
      <w:r>
        <w:rPr>
          <w:position w:val="6"/>
        </w:rPr>
        <w:t>-2</w:t>
      </w:r>
    </w:p>
    <w:p w:rsidR="00715B72" w:rsidRDefault="00715B72" w:rsidP="004B0561">
      <w:pPr>
        <w:spacing w:before="0" w:after="0"/>
        <w:rPr>
          <w:position w:val="6"/>
        </w:rPr>
      </w:pPr>
    </w:p>
    <w:p w:rsidR="00BA78BE" w:rsidRDefault="00BA78BE" w:rsidP="004B0561">
      <w:pPr>
        <w:pStyle w:val="Heading3"/>
        <w:spacing w:before="0"/>
      </w:pPr>
      <w:bookmarkStart w:id="184" w:name="_Toc423100284"/>
      <w:bookmarkStart w:id="185" w:name="_Toc516416471"/>
      <w:r>
        <w:t>Tutorial 2</w:t>
      </w:r>
      <w:bookmarkEnd w:id="184"/>
      <w:bookmarkEnd w:id="185"/>
    </w:p>
    <w:p w:rsidR="00BA78BE" w:rsidRDefault="00BA78BE" w:rsidP="004B0561">
      <w:pPr>
        <w:spacing w:before="0" w:after="0" w:line="240" w:lineRule="auto"/>
        <w:rPr>
          <w:position w:val="6"/>
        </w:rPr>
      </w:pPr>
      <w:r>
        <w:rPr>
          <w:position w:val="6"/>
        </w:rPr>
        <w:t>1.</w:t>
      </w:r>
      <w:r>
        <w:rPr>
          <w:position w:val="6"/>
        </w:rPr>
        <w:tab/>
        <w:t>a = 3.3 ms</w:t>
      </w:r>
      <w:r>
        <w:rPr>
          <w:position w:val="6"/>
          <w:vertAlign w:val="superscript"/>
        </w:rPr>
        <w:t xml:space="preserve">-2 </w:t>
      </w:r>
      <w:r>
        <w:rPr>
          <w:position w:val="6"/>
        </w:rPr>
        <w:t>downwards</w:t>
      </w:r>
    </w:p>
    <w:p w:rsidR="00BA78BE" w:rsidRDefault="00BA78BE" w:rsidP="004B0561">
      <w:pPr>
        <w:spacing w:before="0" w:after="0" w:line="240" w:lineRule="auto"/>
        <w:rPr>
          <w:position w:val="6"/>
        </w:rPr>
      </w:pPr>
      <w:r>
        <w:rPr>
          <w:position w:val="6"/>
        </w:rPr>
        <w:t>2.</w:t>
      </w:r>
      <w:r>
        <w:rPr>
          <w:position w:val="6"/>
        </w:rPr>
        <w:tab/>
        <w:t>m = 0.08kg or 80g</w:t>
      </w:r>
    </w:p>
    <w:p w:rsidR="00BA78BE" w:rsidRDefault="00BA78BE" w:rsidP="004B0561">
      <w:pPr>
        <w:spacing w:before="0" w:after="0" w:line="240" w:lineRule="auto"/>
        <w:rPr>
          <w:position w:val="6"/>
        </w:rPr>
      </w:pPr>
      <w:r>
        <w:rPr>
          <w:position w:val="6"/>
        </w:rPr>
        <w:t>3.</w:t>
      </w:r>
      <w:r>
        <w:rPr>
          <w:position w:val="6"/>
        </w:rPr>
        <w:tab/>
        <w:t>F = 1.2N</w:t>
      </w:r>
    </w:p>
    <w:p w:rsidR="00BA78BE" w:rsidRDefault="00BA78BE" w:rsidP="004B0561">
      <w:pPr>
        <w:spacing w:before="0" w:after="0" w:line="240" w:lineRule="auto"/>
        <w:rPr>
          <w:position w:val="6"/>
        </w:rPr>
      </w:pPr>
      <w:r>
        <w:rPr>
          <w:position w:val="6"/>
        </w:rPr>
        <w:t>4.</w:t>
      </w:r>
      <w:r>
        <w:rPr>
          <w:position w:val="6"/>
        </w:rPr>
        <w:tab/>
        <w:t>a = 0.25 ms</w:t>
      </w:r>
      <w:r>
        <w:rPr>
          <w:position w:val="6"/>
          <w:vertAlign w:val="superscript"/>
        </w:rPr>
        <w:t xml:space="preserve">-2 </w:t>
      </w:r>
    </w:p>
    <w:p w:rsidR="00BA78BE" w:rsidRDefault="00BA78BE" w:rsidP="004B0561">
      <w:pPr>
        <w:spacing w:before="0" w:after="0" w:line="240" w:lineRule="auto"/>
      </w:pPr>
      <w:r>
        <w:rPr>
          <w:position w:val="6"/>
        </w:rPr>
        <w:t>5.</w:t>
      </w:r>
      <w:r>
        <w:rPr>
          <w:position w:val="6"/>
        </w:rPr>
        <w:tab/>
      </w:r>
      <w:r>
        <w:t>The acceleration caused is 4ms</w:t>
      </w:r>
      <w:r>
        <w:rPr>
          <w:position w:val="6"/>
        </w:rPr>
        <w:t>-2</w:t>
      </w:r>
      <w:r>
        <w:t xml:space="preserve"> at an angle of 53</w:t>
      </w:r>
      <w:r>
        <w:rPr>
          <w:position w:val="6"/>
        </w:rPr>
        <w:t>o</w:t>
      </w:r>
      <w:r>
        <w:t xml:space="preserve"> to the 6N force as shown on the diagram.</w:t>
      </w:r>
    </w:p>
    <w:p w:rsidR="00BA78BE" w:rsidRDefault="00BA78BE" w:rsidP="004B0561">
      <w:pPr>
        <w:spacing w:before="0" w:after="0" w:line="240" w:lineRule="auto"/>
      </w:pPr>
      <w:r>
        <w:t>6.</w:t>
      </w:r>
      <w:r>
        <w:tab/>
        <w:t>(a)</w:t>
      </w:r>
    </w:p>
    <w:p w:rsidR="00104AF4" w:rsidRDefault="00BA78BE" w:rsidP="004B0561">
      <w:pPr>
        <w:spacing w:before="0" w:after="0" w:line="240" w:lineRule="auto"/>
      </w:pPr>
      <w:r>
        <w:tab/>
      </w:r>
      <w:r>
        <w:tab/>
      </w:r>
      <w:bookmarkStart w:id="186" w:name="_MON_996393043"/>
      <w:bookmarkEnd w:id="186"/>
      <w:r w:rsidR="00CC3B27">
        <w:object w:dxaOrig="2746" w:dyaOrig="2626">
          <v:shape id="_x0000_i1090" type="#_x0000_t75" style="width:97.6pt;height:92.8pt" o:ole="" fillcolor="window">
            <v:imagedata r:id="rId304" o:title=""/>
          </v:shape>
          <o:OLEObject Type="Embed" ProgID="Word.Picture.8" ShapeID="_x0000_i1090" DrawAspect="Content" ObjectID="_1590163817" r:id="rId305"/>
        </w:object>
      </w:r>
    </w:p>
    <w:p w:rsidR="00BA78BE" w:rsidRDefault="00BA78BE" w:rsidP="004B0561">
      <w:pPr>
        <w:spacing w:before="0" w:after="0" w:line="240" w:lineRule="auto"/>
      </w:pPr>
      <w:r>
        <w:tab/>
        <w:t xml:space="preserve">There is no unbalanced force so </w:t>
      </w:r>
      <w:r>
        <w:rPr>
          <w:b/>
        </w:rPr>
        <w:t>a=0</w:t>
      </w:r>
    </w:p>
    <w:p w:rsidR="00BA78BE" w:rsidRDefault="00BA78BE" w:rsidP="004B0561">
      <w:pPr>
        <w:spacing w:before="0" w:after="0" w:line="240" w:lineRule="auto"/>
      </w:pPr>
      <w:r>
        <w:tab/>
        <w:t>(b)</w:t>
      </w:r>
    </w:p>
    <w:p w:rsidR="00BA78BE" w:rsidRDefault="00BA78BE" w:rsidP="004B0561">
      <w:pPr>
        <w:spacing w:before="0" w:after="0" w:line="240" w:lineRule="auto"/>
      </w:pPr>
      <w:r>
        <w:tab/>
      </w:r>
      <w:r>
        <w:tab/>
      </w:r>
      <w:r w:rsidR="00CC3B27">
        <w:object w:dxaOrig="2320" w:dyaOrig="2640">
          <v:shape id="_x0000_i1091" type="#_x0000_t75" style="width:96pt;height:108.8pt" o:ole="">
            <v:imagedata r:id="rId306" o:title=""/>
          </v:shape>
          <o:OLEObject Type="Embed" ProgID="Word.Picture.8" ShapeID="_x0000_i1091" DrawAspect="Content" ObjectID="_1590163818" r:id="rId307"/>
        </w:object>
      </w:r>
    </w:p>
    <w:p w:rsidR="00BA78BE" w:rsidRDefault="00BA78BE" w:rsidP="004B0561">
      <w:pPr>
        <w:spacing w:before="0" w:after="0" w:line="240" w:lineRule="auto"/>
      </w:pPr>
      <w:r>
        <w:t>The 12N unbalanced force causes an acceleration of 4ms</w:t>
      </w:r>
      <w:r>
        <w:rPr>
          <w:position w:val="6"/>
        </w:rPr>
        <w:t>-2</w:t>
      </w:r>
      <w:r>
        <w:t xml:space="preserve">  to the right in the 3kg vehicle.</w:t>
      </w:r>
    </w:p>
    <w:p w:rsidR="00BA78BE" w:rsidRDefault="00BA78BE" w:rsidP="004B0561">
      <w:pPr>
        <w:spacing w:before="0" w:after="0" w:line="240" w:lineRule="auto"/>
      </w:pPr>
      <w:r>
        <w:t>7.</w:t>
      </w:r>
      <w:r>
        <w:tab/>
        <w:t>The acceleration is 77 ms</w:t>
      </w:r>
      <w:r>
        <w:rPr>
          <w:vertAlign w:val="superscript"/>
        </w:rPr>
        <w:t>-2</w:t>
      </w:r>
    </w:p>
    <w:p w:rsidR="00BA78BE" w:rsidRDefault="00BA78BE" w:rsidP="004B0561">
      <w:pPr>
        <w:spacing w:before="0" w:after="0" w:line="240" w:lineRule="auto"/>
      </w:pPr>
      <w:r>
        <w:t>8.</w:t>
      </w:r>
      <w:r>
        <w:tab/>
        <w:t>The acceleration is 0.149 ms</w:t>
      </w:r>
      <w:r>
        <w:rPr>
          <w:vertAlign w:val="superscript"/>
        </w:rPr>
        <w:t>-2</w:t>
      </w:r>
      <w:r>
        <w:t xml:space="preserve"> downwards.</w:t>
      </w:r>
      <w:r>
        <w:tab/>
      </w:r>
    </w:p>
    <w:p w:rsidR="00BA78BE" w:rsidRDefault="0028288C" w:rsidP="004B0561">
      <w:pPr>
        <w:spacing w:before="0" w:after="0" w:line="240" w:lineRule="auto"/>
      </w:pPr>
      <w:r>
        <w:t>9.</w:t>
      </w:r>
      <w:r w:rsidR="00BA78BE">
        <w:tab/>
        <w:t>a) 20.4 kg</w:t>
      </w:r>
    </w:p>
    <w:p w:rsidR="00BA78BE" w:rsidRDefault="00BA78BE" w:rsidP="004B0561">
      <w:pPr>
        <w:spacing w:before="0" w:after="0" w:line="240" w:lineRule="auto"/>
      </w:pPr>
      <w:r>
        <w:tab/>
        <w:t>b) 40.8N</w:t>
      </w:r>
    </w:p>
    <w:p w:rsidR="00BA78BE" w:rsidRDefault="00BA78BE" w:rsidP="004B0561">
      <w:pPr>
        <w:spacing w:before="0" w:after="0" w:line="240" w:lineRule="auto"/>
      </w:pPr>
      <w:r>
        <w:tab/>
        <w:t>c) 2 ms</w:t>
      </w:r>
      <w:r>
        <w:rPr>
          <w:vertAlign w:val="superscript"/>
        </w:rPr>
        <w:t>-2</w:t>
      </w:r>
    </w:p>
    <w:p w:rsidR="00BA78BE" w:rsidRDefault="0028288C" w:rsidP="004B0561">
      <w:pPr>
        <w:spacing w:before="0" w:after="0" w:line="240" w:lineRule="auto"/>
      </w:pPr>
      <w:r>
        <w:t>10</w:t>
      </w:r>
      <w:r w:rsidR="00BA78BE">
        <w:t>.</w:t>
      </w:r>
      <w:r w:rsidR="00BA78BE">
        <w:tab/>
        <w:t>168N</w:t>
      </w:r>
    </w:p>
    <w:p w:rsidR="00BA78BE" w:rsidRDefault="0028288C" w:rsidP="004B0561">
      <w:pPr>
        <w:spacing w:before="0" w:after="0" w:line="240" w:lineRule="auto"/>
      </w:pPr>
      <w:r>
        <w:t>11</w:t>
      </w:r>
      <w:r w:rsidR="00BA78BE">
        <w:t>.</w:t>
      </w:r>
      <w:r w:rsidR="00BA78BE">
        <w:tab/>
        <w:t>142.5N</w:t>
      </w:r>
    </w:p>
    <w:p w:rsidR="00CC3B27" w:rsidRDefault="00CC3B27" w:rsidP="004B0561">
      <w:pPr>
        <w:spacing w:before="0" w:after="0" w:line="240" w:lineRule="auto"/>
      </w:pPr>
    </w:p>
    <w:p w:rsidR="00BA78BE" w:rsidRDefault="00BA78BE" w:rsidP="004B0561">
      <w:pPr>
        <w:pStyle w:val="Heading3"/>
        <w:spacing w:before="0" w:line="240" w:lineRule="auto"/>
      </w:pPr>
      <w:bookmarkStart w:id="187" w:name="_Toc423100285"/>
      <w:bookmarkStart w:id="188" w:name="_Toc516416472"/>
      <w:r>
        <w:t>Tutorial 3</w:t>
      </w:r>
      <w:bookmarkEnd w:id="187"/>
      <w:bookmarkEnd w:id="188"/>
    </w:p>
    <w:p w:rsidR="00BA78BE" w:rsidRDefault="00BA78BE" w:rsidP="004B0561">
      <w:pPr>
        <w:spacing w:before="0" w:after="0" w:line="240" w:lineRule="auto"/>
      </w:pPr>
      <w:r>
        <w:t>1.</w:t>
      </w:r>
      <w:r>
        <w:tab/>
        <w:t>(a)</w:t>
      </w:r>
      <w:r>
        <w:tab/>
        <w:t>320 × 10</w:t>
      </w:r>
      <w:r>
        <w:rPr>
          <w:vertAlign w:val="superscript"/>
        </w:rPr>
        <w:t>10</w:t>
      </w:r>
      <w:r>
        <w:t xml:space="preserve"> J</w:t>
      </w:r>
    </w:p>
    <w:p w:rsidR="00BA78BE" w:rsidRDefault="00BA78BE" w:rsidP="004B0561">
      <w:pPr>
        <w:spacing w:before="0" w:after="0" w:line="240" w:lineRule="auto"/>
      </w:pPr>
      <w:r>
        <w:tab/>
        <w:t>(b)</w:t>
      </w:r>
      <w:r>
        <w:tab/>
        <w:t>320 ×  10</w:t>
      </w:r>
      <w:r>
        <w:rPr>
          <w:vertAlign w:val="superscript"/>
        </w:rPr>
        <w:t>10</w:t>
      </w:r>
      <w:r>
        <w:t xml:space="preserve"> J</w:t>
      </w:r>
    </w:p>
    <w:p w:rsidR="00BA78BE" w:rsidRDefault="00BA78BE" w:rsidP="004B0561">
      <w:pPr>
        <w:spacing w:before="0" w:after="0" w:line="240" w:lineRule="auto"/>
      </w:pPr>
      <w:r>
        <w:t>2.</w:t>
      </w:r>
      <w:r>
        <w:tab/>
        <w:t>40 J</w:t>
      </w:r>
    </w:p>
    <w:p w:rsidR="00BA78BE" w:rsidRDefault="00BA78BE" w:rsidP="004B0561">
      <w:pPr>
        <w:spacing w:before="0" w:after="0" w:line="240" w:lineRule="auto"/>
      </w:pPr>
      <w:r>
        <w:t>3.</w:t>
      </w:r>
      <w:r>
        <w:tab/>
        <w:t>17 W</w:t>
      </w:r>
    </w:p>
    <w:p w:rsidR="00BA78BE" w:rsidRDefault="00BA78BE" w:rsidP="004B0561">
      <w:pPr>
        <w:spacing w:before="0" w:after="0" w:line="240" w:lineRule="auto"/>
      </w:pPr>
      <w:r>
        <w:t>4.</w:t>
      </w:r>
      <w:r>
        <w:tab/>
        <w:t>The kinetic energy is converted into heat as the objects do work against the force of friction.  Since their original energies are the same, they each do the same amount of work as they stop so their stopping distances must be equal.</w:t>
      </w:r>
    </w:p>
    <w:p w:rsidR="00BA78BE" w:rsidRDefault="00BA78BE" w:rsidP="004B0561">
      <w:pPr>
        <w:spacing w:before="0" w:after="0" w:line="240" w:lineRule="auto"/>
      </w:pPr>
      <w:r>
        <w:lastRenderedPageBreak/>
        <w:t>5.</w:t>
      </w:r>
      <w:r>
        <w:tab/>
        <w:t>(a)</w:t>
      </w:r>
      <w:r>
        <w:tab/>
        <w:t>5000N</w:t>
      </w:r>
    </w:p>
    <w:p w:rsidR="00BA78BE" w:rsidRDefault="00BA78BE" w:rsidP="004B0561">
      <w:pPr>
        <w:spacing w:before="0" w:after="0" w:line="240" w:lineRule="auto"/>
      </w:pPr>
      <w:r>
        <w:tab/>
        <w:t>(b)</w:t>
      </w:r>
      <w:r>
        <w:tab/>
        <w:t>7500 J</w:t>
      </w:r>
    </w:p>
    <w:p w:rsidR="00BA78BE" w:rsidRDefault="00BA78BE" w:rsidP="004B0561">
      <w:pPr>
        <w:spacing w:before="0" w:after="0" w:line="240" w:lineRule="auto"/>
      </w:pPr>
      <w:r>
        <w:tab/>
        <w:t>(c)</w:t>
      </w:r>
      <w:r>
        <w:tab/>
        <w:t>1000 J</w:t>
      </w:r>
    </w:p>
    <w:p w:rsidR="00BA78BE" w:rsidRDefault="00BA78BE" w:rsidP="004B0561">
      <w:pPr>
        <w:spacing w:before="0" w:after="0" w:line="240" w:lineRule="auto"/>
      </w:pPr>
      <w:r>
        <w:tab/>
        <w:t>(d)</w:t>
      </w:r>
      <w:r>
        <w:tab/>
        <w:t>It is converted to heat</w:t>
      </w:r>
    </w:p>
    <w:p w:rsidR="00BA78BE" w:rsidRDefault="00BA78BE" w:rsidP="004B0561">
      <w:pPr>
        <w:spacing w:before="0" w:after="0" w:line="240" w:lineRule="auto"/>
      </w:pPr>
      <w:r>
        <w:tab/>
        <w:t>(e)</w:t>
      </w:r>
      <w:r>
        <w:tab/>
        <w:t>10%</w:t>
      </w:r>
    </w:p>
    <w:p w:rsidR="00BA78BE" w:rsidRDefault="00BA78BE" w:rsidP="004B0561">
      <w:pPr>
        <w:spacing w:before="0" w:after="0" w:line="240" w:lineRule="auto"/>
      </w:pPr>
      <w:r>
        <w:t>6.</w:t>
      </w:r>
      <w:r>
        <w:tab/>
        <w:t>(a)</w:t>
      </w:r>
      <w:r>
        <w:tab/>
        <w:t>Work done  =  30J</w:t>
      </w:r>
    </w:p>
    <w:p w:rsidR="00BA78BE" w:rsidRDefault="00BA78BE" w:rsidP="004B0561">
      <w:pPr>
        <w:spacing w:before="0" w:after="0" w:line="240" w:lineRule="auto"/>
      </w:pPr>
      <w:r>
        <w:tab/>
        <w:t>(b)</w:t>
      </w:r>
      <w:r>
        <w:tab/>
        <w:t>Kinetic energy since we can see from the second graph that the speed is increasing.</w:t>
      </w:r>
    </w:p>
    <w:p w:rsidR="009F43EB" w:rsidRDefault="00BA78BE" w:rsidP="004B0561">
      <w:pPr>
        <w:spacing w:before="0" w:after="0" w:line="240" w:lineRule="auto"/>
        <w:ind w:firstLine="720"/>
      </w:pPr>
      <w:r>
        <w:t>(c)</w:t>
      </w:r>
      <w:r>
        <w:tab/>
        <w:t>The velocity is steady during this part of the motion and so the forces on the object are balanced.  This means that the work done is against the force of friction which only produces heat.</w:t>
      </w:r>
    </w:p>
    <w:p w:rsidR="009D047C" w:rsidRDefault="0028288C" w:rsidP="004B0561">
      <w:pPr>
        <w:pStyle w:val="Heading3"/>
      </w:pPr>
      <w:bookmarkStart w:id="189" w:name="_Toc516416473"/>
      <w:r>
        <w:t>Newton’s Second Law Extra Help Answers</w:t>
      </w:r>
      <w:bookmarkEnd w:id="189"/>
    </w:p>
    <w:p w:rsidR="004B0561" w:rsidRPr="004B0561" w:rsidRDefault="004B0561" w:rsidP="004B0561"/>
    <w:tbl>
      <w:tblPr>
        <w:tblStyle w:val="TableGrid"/>
        <w:tblW w:w="0" w:type="auto"/>
        <w:tblBorders>
          <w:top w:val="single" w:sz="4" w:space="0" w:color="FF99CC"/>
          <w:left w:val="single" w:sz="4" w:space="0" w:color="FF99CC"/>
          <w:bottom w:val="single" w:sz="4" w:space="0" w:color="FF99CC"/>
          <w:right w:val="single" w:sz="4" w:space="0" w:color="FF99CC"/>
          <w:insideH w:val="single" w:sz="4" w:space="0" w:color="FF99CC"/>
          <w:insideV w:val="single" w:sz="4" w:space="0" w:color="FF99CC"/>
        </w:tblBorders>
        <w:tblLook w:val="04A0" w:firstRow="1" w:lastRow="0" w:firstColumn="1" w:lastColumn="0" w:noHBand="0" w:noVBand="1"/>
      </w:tblPr>
      <w:tblGrid>
        <w:gridCol w:w="675"/>
        <w:gridCol w:w="8567"/>
      </w:tblGrid>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A body will remain at rest or move at constant velocity unless acted upon by an unbalanced force</w:t>
            </w:r>
            <w:r w:rsidRPr="009D047C">
              <w:rPr>
                <w:rFonts w:eastAsiaTheme="minorHAnsi" w:cs="Times New Roman"/>
                <w:sz w:val="22"/>
                <w:szCs w:val="22"/>
              </w:rPr>
              <w:t xml:space="preserve"> -</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490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3.</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i) 0.015m s</w:t>
            </w:r>
            <w:r w:rsidRPr="009D047C">
              <w:rPr>
                <w:rFonts w:eastAsiaTheme="minorHAnsi" w:cs="Times New Roman"/>
                <w:sz w:val="22"/>
                <w:szCs w:val="22"/>
                <w:vertAlign w:val="superscript"/>
              </w:rPr>
              <w:t>-2</w:t>
            </w:r>
            <w:r w:rsidRPr="009D047C">
              <w:rPr>
                <w:rFonts w:eastAsiaTheme="minorHAnsi" w:cs="Times New Roman"/>
                <w:sz w:val="22"/>
                <w:szCs w:val="22"/>
              </w:rPr>
              <w:t xml:space="preserve"> </w:t>
            </w:r>
            <w:r w:rsidRPr="009D047C">
              <w:rPr>
                <w:rFonts w:eastAsiaTheme="minorHAnsi" w:cs="Times New Roman"/>
                <w:i/>
                <w:iCs/>
                <w:sz w:val="22"/>
                <w:szCs w:val="22"/>
              </w:rPr>
              <w:t xml:space="preserve">        </w:t>
            </w:r>
            <w:r w:rsidRPr="009D047C">
              <w:rPr>
                <w:rFonts w:eastAsiaTheme="minorHAnsi" w:cs="Times New Roman"/>
                <w:sz w:val="22"/>
                <w:szCs w:val="22"/>
              </w:rPr>
              <w:t>ii) 3.0 × 10</w:t>
            </w:r>
            <w:r w:rsidRPr="009D047C">
              <w:rPr>
                <w:rFonts w:eastAsiaTheme="minorHAnsi" w:cs="Times New Roman"/>
                <w:sz w:val="22"/>
                <w:szCs w:val="22"/>
                <w:vertAlign w:val="superscript"/>
              </w:rPr>
              <w:t>6</w:t>
            </w:r>
            <w:r w:rsidRPr="009D047C">
              <w:rPr>
                <w:rFonts w:eastAsiaTheme="minorHAnsi" w:cs="Times New Roman"/>
                <w:sz w:val="22"/>
                <w:szCs w:val="22"/>
              </w:rPr>
              <w:t xml:space="preserve"> N </w:t>
            </w:r>
            <w:r w:rsidRPr="009D047C">
              <w:rPr>
                <w:rFonts w:eastAsiaTheme="minorHAnsi" w:cs="Times New Roman"/>
                <w:i/>
                <w:iCs/>
                <w:sz w:val="22"/>
                <w:szCs w:val="22"/>
              </w:rPr>
              <w:t xml:space="preserve">                </w:t>
            </w:r>
            <w:r w:rsidRPr="009D047C">
              <w:rPr>
                <w:rFonts w:eastAsiaTheme="minorHAnsi" w:cs="Times New Roman"/>
                <w:sz w:val="22"/>
                <w:szCs w:val="22"/>
              </w:rPr>
              <w:t>b) - 0.0027 m s</w:t>
            </w:r>
            <w:r w:rsidRPr="009D047C">
              <w:rPr>
                <w:rFonts w:eastAsiaTheme="minorHAnsi" w:cs="Times New Roman"/>
                <w:sz w:val="22"/>
                <w:szCs w:val="22"/>
                <w:vertAlign w:val="superscript"/>
              </w:rPr>
              <w:t>-2</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4.</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5.</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0.02 m s</w:t>
            </w:r>
            <w:r w:rsidRPr="009D047C">
              <w:rPr>
                <w:rFonts w:eastAsiaTheme="minorHAnsi" w:cs="Times New Roman"/>
                <w:sz w:val="22"/>
                <w:szCs w:val="22"/>
                <w:vertAlign w:val="superscript"/>
              </w:rPr>
              <w:t>-2</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6.</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15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7.</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 xml:space="preserve">a) 120 N </w:t>
            </w:r>
            <w:r w:rsidRPr="009D047C">
              <w:rPr>
                <w:rFonts w:eastAsiaTheme="minorHAnsi" w:cs="Times New Roman"/>
                <w:i/>
                <w:iCs/>
                <w:sz w:val="22"/>
                <w:szCs w:val="22"/>
              </w:rPr>
              <w:t xml:space="preserve">       </w:t>
            </w:r>
            <w:r w:rsidRPr="009D047C">
              <w:rPr>
                <w:rFonts w:eastAsiaTheme="minorHAnsi" w:cs="Times New Roman"/>
                <w:sz w:val="22"/>
                <w:szCs w:val="22"/>
              </w:rPr>
              <w:t>b) 2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8.</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 xml:space="preserve">a) 1200 N </w:t>
            </w:r>
            <w:r w:rsidRPr="009D047C">
              <w:rPr>
                <w:rFonts w:eastAsiaTheme="minorHAnsi" w:cs="Times New Roman"/>
                <w:i/>
                <w:iCs/>
                <w:sz w:val="22"/>
                <w:szCs w:val="22"/>
              </w:rPr>
              <w:t xml:space="preserve">      </w:t>
            </w:r>
            <w:r w:rsidRPr="009D047C">
              <w:rPr>
                <w:rFonts w:eastAsiaTheme="minorHAnsi" w:cs="Times New Roman"/>
                <w:sz w:val="22"/>
                <w:szCs w:val="22"/>
              </w:rPr>
              <w:t xml:space="preserve">b) 108 m </w:t>
            </w:r>
            <w:r w:rsidRPr="009D047C">
              <w:rPr>
                <w:rFonts w:eastAsiaTheme="minorHAnsi" w:cs="Times New Roman"/>
                <w:i/>
                <w:iCs/>
                <w:sz w:val="22"/>
                <w:szCs w:val="22"/>
              </w:rPr>
              <w:t xml:space="preserve">       </w:t>
            </w:r>
            <w:r w:rsidRPr="009D047C">
              <w:rPr>
                <w:rFonts w:eastAsiaTheme="minorHAnsi" w:cs="Times New Roman"/>
                <w:sz w:val="22"/>
                <w:szCs w:val="22"/>
              </w:rPr>
              <w:t>c) 2592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9.</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i) ii) 7.7 m s</w:t>
            </w:r>
            <w:r w:rsidRPr="009D047C">
              <w:rPr>
                <w:rFonts w:eastAsiaTheme="minorHAnsi" w:cs="Times New Roman"/>
                <w:sz w:val="22"/>
                <w:szCs w:val="22"/>
                <w:vertAlign w:val="superscript"/>
              </w:rPr>
              <w:t>-2</w:t>
            </w:r>
            <w:r w:rsidRPr="009D047C">
              <w:rPr>
                <w:rFonts w:eastAsiaTheme="minorHAnsi" w:cs="Times New Roman"/>
                <w:sz w:val="22"/>
                <w:szCs w:val="22"/>
              </w:rPr>
              <w:t xml:space="preserve"> </w:t>
            </w:r>
            <w:r w:rsidRPr="009D047C">
              <w:rPr>
                <w:rFonts w:eastAsiaTheme="minorHAnsi" w:cs="Times New Roman"/>
                <w:i/>
                <w:iCs/>
                <w:sz w:val="22"/>
                <w:szCs w:val="22"/>
              </w:rPr>
              <w:t xml:space="preserve">     </w:t>
            </w:r>
            <w:r w:rsidRPr="009D047C">
              <w:rPr>
                <w:rFonts w:eastAsiaTheme="minorHAnsi" w:cs="Times New Roman"/>
                <w:sz w:val="22"/>
                <w:szCs w:val="22"/>
              </w:rPr>
              <w:t xml:space="preserve">b) - </w:t>
            </w:r>
            <w:r w:rsidRPr="009D047C">
              <w:rPr>
                <w:rFonts w:eastAsiaTheme="minorHAnsi" w:cs="Times New Roman"/>
                <w:i/>
                <w:iCs/>
                <w:sz w:val="22"/>
                <w:szCs w:val="22"/>
              </w:rPr>
              <w:t xml:space="preserve">      </w:t>
            </w:r>
            <w:r w:rsidRPr="009D047C">
              <w:rPr>
                <w:rFonts w:eastAsiaTheme="minorHAnsi" w:cs="Times New Roman"/>
                <w:sz w:val="22"/>
                <w:szCs w:val="22"/>
              </w:rPr>
              <w:t>c) 15.9 m s</w:t>
            </w:r>
            <w:r w:rsidRPr="009D047C">
              <w:rPr>
                <w:rFonts w:eastAsiaTheme="minorHAnsi" w:cs="Times New Roman"/>
                <w:sz w:val="22"/>
                <w:szCs w:val="22"/>
                <w:vertAlign w:val="superscript"/>
              </w:rPr>
              <w:t>-2</w:t>
            </w:r>
            <w:r w:rsidRPr="009D047C">
              <w:rPr>
                <w:rFonts w:eastAsiaTheme="minorHAnsi" w:cs="Times New Roman"/>
                <w:i/>
                <w:iCs/>
                <w:sz w:val="22"/>
                <w:szCs w:val="22"/>
                <w:vertAlign w:val="superscript"/>
              </w:rPr>
              <w:t xml:space="preserve">               </w:t>
            </w:r>
            <w:r w:rsidRPr="009D047C">
              <w:rPr>
                <w:rFonts w:eastAsiaTheme="minorHAnsi" w:cs="Times New Roman"/>
                <w:sz w:val="22"/>
                <w:szCs w:val="22"/>
              </w:rPr>
              <w:t>d) -</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0.</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1778 kg</w:t>
            </w:r>
            <w:r w:rsidRPr="009D047C">
              <w:rPr>
                <w:rFonts w:eastAsiaTheme="minorHAnsi" w:cs="Times New Roman"/>
                <w:i/>
                <w:iCs/>
                <w:sz w:val="22"/>
                <w:szCs w:val="22"/>
              </w:rPr>
              <w:t xml:space="preserve">     </w:t>
            </w:r>
            <w:r w:rsidRPr="009D047C">
              <w:rPr>
                <w:rFonts w:eastAsiaTheme="minorHAnsi" w:cs="Times New Roman"/>
                <w:sz w:val="22"/>
                <w:szCs w:val="22"/>
              </w:rPr>
              <w:t xml:space="preserve"> b) 62424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1.</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2860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2.</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1960 N b) 2260 N c) 1960 N d) 166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3.</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i) 2450 N ii) 2450 N iii) 2950 N iv) 1950 N b) 4.2 m s-2 c) -</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4.</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51.2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5.</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b) 37.2 N, 39.2 N, 43.2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6.</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8 m s-2 b) 16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7.</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5100 N b) 2500 N c) 700 N, 500 N d) 10,300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8.</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24 m</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19.</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2 m s-2 b) 40 N c) 20 N d) 12 N e)</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0.</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3.27 m s-2 b) 6.54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1.</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0.513 ms-2</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2.</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a) 225.5 N b) 0.376 m s-2</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3.</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9.8 N</w:t>
            </w:r>
          </w:p>
        </w:tc>
      </w:tr>
      <w:tr w:rsidR="009D047C" w:rsidRPr="009D047C" w:rsidTr="001D08B1">
        <w:tc>
          <w:tcPr>
            <w:tcW w:w="675"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i/>
                <w:iCs/>
                <w:sz w:val="22"/>
                <w:szCs w:val="22"/>
              </w:rPr>
              <w:t>24.</w:t>
            </w:r>
          </w:p>
        </w:tc>
        <w:tc>
          <w:tcPr>
            <w:tcW w:w="8567" w:type="dxa"/>
          </w:tcPr>
          <w:p w:rsidR="009D047C" w:rsidRPr="009D047C" w:rsidRDefault="009D047C" w:rsidP="009D047C">
            <w:pPr>
              <w:autoSpaceDE w:val="0"/>
              <w:autoSpaceDN w:val="0"/>
              <w:adjustRightInd w:val="0"/>
              <w:spacing w:before="0"/>
              <w:rPr>
                <w:rFonts w:eastAsiaTheme="minorHAnsi" w:cs="Times New Roman"/>
                <w:i/>
                <w:iCs/>
                <w:sz w:val="22"/>
                <w:szCs w:val="22"/>
              </w:rPr>
            </w:pPr>
            <w:r w:rsidRPr="009D047C">
              <w:rPr>
                <w:rFonts w:eastAsiaTheme="minorHAnsi" w:cs="Times New Roman"/>
                <w:sz w:val="22"/>
                <w:szCs w:val="22"/>
              </w:rPr>
              <w:t>0.735 N</w:t>
            </w:r>
          </w:p>
        </w:tc>
      </w:tr>
      <w:tr w:rsidR="009D047C" w:rsidRPr="009D047C" w:rsidTr="001D08B1">
        <w:tc>
          <w:tcPr>
            <w:tcW w:w="675" w:type="dxa"/>
          </w:tcPr>
          <w:p w:rsidR="009D047C" w:rsidRPr="009D047C" w:rsidRDefault="009D047C" w:rsidP="009D047C">
            <w:pPr>
              <w:spacing w:before="0"/>
              <w:rPr>
                <w:rFonts w:eastAsiaTheme="minorHAnsi" w:cs="Times New Roman"/>
                <w:i/>
                <w:iCs/>
                <w:sz w:val="22"/>
                <w:szCs w:val="22"/>
              </w:rPr>
            </w:pPr>
            <w:r w:rsidRPr="009D047C">
              <w:rPr>
                <w:rFonts w:eastAsiaTheme="minorHAnsi" w:cs="Times New Roman"/>
                <w:i/>
                <w:iCs/>
                <w:sz w:val="22"/>
                <w:szCs w:val="22"/>
              </w:rPr>
              <w:t>25.</w:t>
            </w:r>
          </w:p>
        </w:tc>
        <w:tc>
          <w:tcPr>
            <w:tcW w:w="8567" w:type="dxa"/>
          </w:tcPr>
          <w:p w:rsidR="009D047C" w:rsidRPr="009D047C" w:rsidRDefault="009D047C" w:rsidP="009D047C">
            <w:pPr>
              <w:spacing w:before="0"/>
              <w:rPr>
                <w:sz w:val="22"/>
                <w:szCs w:val="22"/>
              </w:rPr>
            </w:pPr>
            <w:r w:rsidRPr="009D047C">
              <w:rPr>
                <w:rFonts w:eastAsiaTheme="minorHAnsi" w:cs="Times New Roman"/>
                <w:sz w:val="22"/>
                <w:szCs w:val="22"/>
              </w:rPr>
              <w:t>a) 2283 N b) 2.2 m s-2 c) 14.8 m s-1 d) 8520 N</w:t>
            </w:r>
          </w:p>
        </w:tc>
      </w:tr>
    </w:tbl>
    <w:p w:rsidR="009F43EB" w:rsidRDefault="009F43EB" w:rsidP="009D047C">
      <w:r>
        <w:br w:type="page"/>
      </w:r>
    </w:p>
    <w:p w:rsidR="009F43EB" w:rsidRDefault="001638B0" w:rsidP="006C26B3">
      <w:pPr>
        <w:pStyle w:val="Heading1"/>
      </w:pPr>
      <w:bookmarkStart w:id="190" w:name="_Toc424843482"/>
      <w:bookmarkStart w:id="191" w:name="_Toc425098982"/>
      <w:bookmarkStart w:id="192" w:name="_Toc426988898"/>
      <w:bookmarkStart w:id="193" w:name="_Toc516416474"/>
      <w:r w:rsidRPr="001638B0">
        <w:lastRenderedPageBreak/>
        <w:t xml:space="preserve">CHAPTER </w:t>
      </w:r>
      <w:r w:rsidR="006C26B3">
        <w:t>4</w:t>
      </w:r>
      <w:r w:rsidRPr="001638B0">
        <w:t xml:space="preserve">: </w:t>
      </w:r>
      <w:bookmarkEnd w:id="190"/>
      <w:r w:rsidRPr="001638B0">
        <w:t>COLLISIONS AND EXPLOSIONS</w:t>
      </w:r>
      <w:bookmarkEnd w:id="191"/>
      <w:bookmarkEnd w:id="192"/>
      <w:bookmarkEnd w:id="193"/>
    </w:p>
    <w:p w:rsidR="00860F98" w:rsidRDefault="00860F98" w:rsidP="00860F98">
      <w:pPr>
        <w:pStyle w:val="Heading2"/>
      </w:pPr>
      <w:bookmarkStart w:id="194" w:name="_Toc516416475"/>
      <w:r w:rsidRPr="00965BAB">
        <w:t xml:space="preserve">Summary of </w:t>
      </w:r>
      <w:r w:rsidR="00B63C3B" w:rsidRPr="001638B0">
        <w:t>COLLISIONS AND EXPLOSIONS</w:t>
      </w:r>
      <w:bookmarkEnd w:id="194"/>
    </w:p>
    <w:p w:rsidR="006C26B3" w:rsidRPr="006C26B3" w:rsidRDefault="006C26B3" w:rsidP="006C26B3"/>
    <w:tbl>
      <w:tblPr>
        <w:tblStyle w:val="LightList-Accent5"/>
        <w:tblW w:w="9498" w:type="dxa"/>
        <w:tblLayout w:type="fixed"/>
        <w:tblLook w:val="04A0" w:firstRow="1" w:lastRow="0" w:firstColumn="1" w:lastColumn="0" w:noHBand="0" w:noVBand="1"/>
      </w:tblPr>
      <w:tblGrid>
        <w:gridCol w:w="709"/>
        <w:gridCol w:w="447"/>
        <w:gridCol w:w="8342"/>
      </w:tblGrid>
      <w:tr w:rsidR="006C26B3" w:rsidRPr="003E0C0F" w:rsidTr="00860F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6" w:type="dxa"/>
            <w:gridSpan w:val="2"/>
          </w:tcPr>
          <w:p w:rsidR="006C26B3" w:rsidRPr="003E0C0F" w:rsidRDefault="006C26B3" w:rsidP="004D530B">
            <w:pPr>
              <w:spacing w:before="120"/>
              <w:rPr>
                <w:b w:val="0"/>
                <w:sz w:val="28"/>
                <w:szCs w:val="28"/>
                <w:u w:color="FFFF00"/>
              </w:rPr>
            </w:pPr>
            <w:r>
              <w:rPr>
                <w:b w:val="0"/>
                <w:sz w:val="28"/>
                <w:szCs w:val="28"/>
                <w:u w:color="FFFF00"/>
              </w:rPr>
              <w:t>5.</w:t>
            </w:r>
          </w:p>
        </w:tc>
        <w:tc>
          <w:tcPr>
            <w:tcW w:w="8342" w:type="dxa"/>
          </w:tcPr>
          <w:p w:rsidR="006C26B3" w:rsidRPr="003E0C0F" w:rsidRDefault="006C26B3" w:rsidP="004D530B">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Pr>
                <w:b w:val="0"/>
                <w:sz w:val="28"/>
                <w:szCs w:val="28"/>
                <w:u w:color="FFFF00"/>
              </w:rPr>
              <w:t>C</w:t>
            </w:r>
            <w:r w:rsidRPr="003E0C0F">
              <w:rPr>
                <w:b w:val="0"/>
                <w:sz w:val="28"/>
                <w:szCs w:val="28"/>
                <w:u w:color="FFFF00"/>
              </w:rPr>
              <w:t xml:space="preserve">ollisions and explosions </w:t>
            </w:r>
          </w:p>
        </w:tc>
      </w:tr>
      <w:tr w:rsidR="006C26B3" w:rsidRPr="006331AE"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D22831" w:rsidRDefault="006C26B3" w:rsidP="004D530B">
            <w:pP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e</w:t>
            </w:r>
            <w:r w:rsidRPr="00D22831">
              <w:rPr>
                <w:rFonts w:ascii="Cambria Math" w:hAnsi="Cambria Math"/>
              </w:rPr>
              <w:t>q</w:t>
            </w:r>
          </w:p>
        </w:tc>
        <w:tc>
          <w:tcPr>
            <w:tcW w:w="8342" w:type="dxa"/>
          </w:tcPr>
          <w:p w:rsidR="006C26B3" w:rsidRPr="006331AE" w:rsidRDefault="006C26B3" w:rsidP="004D530B">
            <w:pPr>
              <w:spacing w:before="120" w:after="120"/>
              <w:ind w:left="272"/>
              <w:cnfStyle w:val="000000100000" w:firstRow="0" w:lastRow="0" w:firstColumn="0" w:lastColumn="0" w:oddVBand="0" w:evenVBand="0" w:oddHBand="1" w:evenHBand="0" w:firstRowFirstColumn="0" w:firstRowLastColumn="0" w:lastRowFirstColumn="0" w:lastRowLastColumn="0"/>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 xml:space="preserve">mu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r>
      <w:tr w:rsidR="006C26B3" w:rsidRPr="00E8519D" w:rsidTr="00860F98">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the principle of conservation of momentum and an appropriate relationship to solve problems involving the momentum, mass and velocity of objects interacting in one dimension.</w:t>
            </w:r>
          </w:p>
        </w:tc>
      </w:tr>
      <w:tr w:rsidR="006C26B3" w:rsidRPr="00E8519D"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explain the role in kinetic energy in determining whether a collision is described as elastic and inelastic collisions or in explosions.</w:t>
            </w:r>
          </w:p>
        </w:tc>
      </w:tr>
      <w:tr w:rsidR="006C26B3" w:rsidRPr="00E8519D" w:rsidTr="00860F98">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appropriate relationships to solve problems involving the total kinetic energy of systems of interacting objects.</w:t>
            </w:r>
          </w:p>
        </w:tc>
      </w:tr>
      <w:tr w:rsidR="006C26B3" w:rsidRPr="00E8519D"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 xml:space="preserve">I can use Newton’s third law to explain the motion of objects involved in interactions. </w:t>
            </w:r>
          </w:p>
        </w:tc>
      </w:tr>
      <w:tr w:rsidR="006C26B3" w:rsidRPr="00E8519D" w:rsidTr="00860F98">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draw and interpret force-time graphs involving interacting objects.</w:t>
            </w:r>
          </w:p>
        </w:tc>
      </w:tr>
      <w:tr w:rsidR="006C26B3" w:rsidRPr="00E8519D"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know that the impulse of a force is equal to the area under a force-time graph and is equal to the change in momentum of an object involved in the interaction.</w:t>
            </w:r>
          </w:p>
        </w:tc>
      </w:tr>
      <w:tr w:rsidR="006C26B3" w:rsidRPr="00E8519D" w:rsidTr="00860F98">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data from a force-time graph to solve problems involving the impulse of a force, the average force and its duration.</w:t>
            </w:r>
          </w:p>
        </w:tc>
      </w:tr>
      <w:tr w:rsidR="006C26B3" w:rsidRPr="00E8519D"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6C26B3" w:rsidRDefault="006C26B3" w:rsidP="004D530B">
            <w:r w:rsidRPr="00851C0D">
              <w:rPr>
                <w:rFonts w:eastAsia="Times New Roman" w:cs="Lucida Grande"/>
                <w:sz w:val="40"/>
                <w:szCs w:val="40"/>
              </w:rPr>
              <w:sym w:font="Webdings" w:char="F025"/>
            </w:r>
          </w:p>
        </w:tc>
        <w:tc>
          <w:tcPr>
            <w:tcW w:w="447" w:type="dxa"/>
          </w:tcPr>
          <w:p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use appropriate relationships to solve problems involving mass, change in velocity, average force and duration of the force for an object involved in an interaction.</w:t>
            </w:r>
          </w:p>
        </w:tc>
      </w:tr>
    </w:tbl>
    <w:p w:rsidR="009F43EB" w:rsidRPr="00E22255" w:rsidRDefault="009F43EB" w:rsidP="009F43EB">
      <w:pPr>
        <w:pStyle w:val="Heading2"/>
      </w:pPr>
      <w:bookmarkStart w:id="195" w:name="_Toc425098984"/>
      <w:bookmarkStart w:id="196" w:name="_Toc426988900"/>
      <w:bookmarkStart w:id="197" w:name="_Toc516416476"/>
      <w:r w:rsidRPr="00E22255">
        <w:t>Collisions and Explosions</w:t>
      </w:r>
      <w:bookmarkEnd w:id="195"/>
      <w:bookmarkEnd w:id="196"/>
      <w:bookmarkEnd w:id="197"/>
    </w:p>
    <w:p w:rsidR="009F43EB" w:rsidRPr="00E22255" w:rsidRDefault="009F43EB" w:rsidP="009F43EB">
      <w:pPr>
        <w:pStyle w:val="Heading3"/>
      </w:pPr>
      <w:bookmarkStart w:id="198" w:name="_Toc425098985"/>
      <w:bookmarkStart w:id="199" w:name="_Toc426988901"/>
      <w:bookmarkStart w:id="200" w:name="_Toc516416477"/>
      <w:r w:rsidRPr="00E22255">
        <w:t>Inertia</w:t>
      </w:r>
      <w:bookmarkEnd w:id="198"/>
      <w:bookmarkEnd w:id="199"/>
      <w:bookmarkEnd w:id="200"/>
    </w:p>
    <w:p w:rsidR="009F43EB" w:rsidRPr="00E22255" w:rsidRDefault="009F43EB" w:rsidP="009F43EB">
      <w:pPr>
        <w:rPr>
          <w:color w:val="000000" w:themeColor="text1"/>
        </w:rPr>
      </w:pPr>
      <w:r w:rsidRPr="00E22255">
        <w:rPr>
          <w:color w:val="000000" w:themeColor="text1"/>
        </w:rPr>
        <w:t>Inertia is the tendency of a body to remain at rest, or if moving, to continue its motion in a straight line.</w:t>
      </w:r>
    </w:p>
    <w:p w:rsidR="009F43EB" w:rsidRPr="00E22255" w:rsidRDefault="009F43EB" w:rsidP="009F43EB">
      <w:pPr>
        <w:rPr>
          <w:color w:val="000000" w:themeColor="text1"/>
        </w:rPr>
      </w:pPr>
      <w:r w:rsidRPr="00E22255">
        <w:rPr>
          <w:color w:val="000000" w:themeColor="text1"/>
        </w:rPr>
        <w:t>(NB the inertia is given by its mass)</w:t>
      </w:r>
    </w:p>
    <w:p w:rsidR="009F43EB" w:rsidRPr="00E22255" w:rsidRDefault="00974E37" w:rsidP="009F43EB">
      <w:pPr>
        <w:rPr>
          <w:color w:val="000000" w:themeColor="text1"/>
        </w:rPr>
      </w:pPr>
      <w:hyperlink r:id="rId308" w:anchor="video" w:history="1">
        <w:r w:rsidR="009F43EB" w:rsidRPr="00E22255">
          <w:rPr>
            <w:rStyle w:val="Hyperlink"/>
            <w:color w:val="000000" w:themeColor="text1"/>
          </w:rPr>
          <w:t>Click on this link and watch the example</w:t>
        </w:r>
      </w:hyperlink>
    </w:p>
    <w:p w:rsidR="00C6202D" w:rsidRPr="00C83216" w:rsidRDefault="00974E37" w:rsidP="009F43EB">
      <w:hyperlink r:id="rId309" w:history="1">
        <w:r w:rsidR="00C6202D" w:rsidRPr="00C83216">
          <w:rPr>
            <w:rStyle w:val="Hyperlink"/>
            <w:color w:val="auto"/>
          </w:rPr>
          <w:t>https://www.youtube.com/watch?v=zWeKRMh3kT8</w:t>
        </w:r>
      </w:hyperlink>
    </w:p>
    <w:p w:rsidR="009F43EB" w:rsidRDefault="00974E37" w:rsidP="009F43EB">
      <w:pPr>
        <w:rPr>
          <w:rStyle w:val="Hyperlink"/>
          <w:color w:val="000000" w:themeColor="text1"/>
        </w:rPr>
      </w:pPr>
      <w:hyperlink r:id="rId310" w:history="1">
        <w:r w:rsidR="009F43EB" w:rsidRPr="00E22255">
          <w:rPr>
            <w:rStyle w:val="Hyperlink"/>
            <w:color w:val="000000" w:themeColor="text1"/>
          </w:rPr>
          <w:t>http://www.stevespanglerscience.com/experiment/trick-with-tablecloth</w:t>
        </w:r>
      </w:hyperlink>
    </w:p>
    <w:p w:rsidR="009F43EB" w:rsidRPr="00E22255" w:rsidRDefault="009F43EB" w:rsidP="009F43EB">
      <w:pPr>
        <w:pStyle w:val="Heading3"/>
      </w:pPr>
      <w:bookmarkStart w:id="201" w:name="_Toc425098986"/>
      <w:bookmarkStart w:id="202" w:name="_Toc426988902"/>
      <w:bookmarkStart w:id="203" w:name="_Toc516416478"/>
      <w:r w:rsidRPr="00E22255">
        <w:t>Momentum</w:t>
      </w:r>
      <w:bookmarkEnd w:id="201"/>
      <w:bookmarkEnd w:id="202"/>
      <w:bookmarkEnd w:id="203"/>
    </w:p>
    <w:p w:rsidR="009F43EB" w:rsidRPr="00E22255" w:rsidRDefault="009F43EB" w:rsidP="009F43EB">
      <w:pPr>
        <w:rPr>
          <w:color w:val="0000FF"/>
        </w:rPr>
      </w:pPr>
      <w:r w:rsidRPr="00E22255">
        <w:rPr>
          <w:color w:val="0000FF"/>
        </w:rPr>
        <w:t xml:space="preserve">The </w:t>
      </w:r>
      <w:r w:rsidRPr="0031673E">
        <w:rPr>
          <w:b/>
          <w:color w:val="0000FF"/>
        </w:rPr>
        <w:t>momentum</w:t>
      </w:r>
      <w:r w:rsidRPr="00E22255">
        <w:rPr>
          <w:color w:val="0000FF"/>
        </w:rPr>
        <w:t xml:space="preserve"> of a body is defined as </w:t>
      </w:r>
      <w:r w:rsidRPr="0031673E">
        <w:rPr>
          <w:b/>
          <w:color w:val="0000FF"/>
        </w:rPr>
        <w:t>the product of mass and its velocity</w:t>
      </w:r>
      <w:r w:rsidRPr="00E22255">
        <w:rPr>
          <w:color w:val="0000FF"/>
        </w:rPr>
        <w:t>.</w:t>
      </w:r>
    </w:p>
    <w:p w:rsidR="009F43EB" w:rsidRPr="00E22255" w:rsidRDefault="009F43EB" w:rsidP="009F43EB">
      <w:pPr>
        <w:rPr>
          <w:color w:val="0000FF"/>
        </w:rPr>
      </w:pPr>
      <w:r w:rsidRPr="00E22255">
        <w:rPr>
          <w:color w:val="0000FF"/>
        </w:rPr>
        <w:t>It has the symbol p and units kgms</w:t>
      </w:r>
      <w:r w:rsidRPr="00E22255">
        <w:rPr>
          <w:color w:val="0000FF"/>
          <w:vertAlign w:val="superscript"/>
        </w:rPr>
        <w:t>-1</w:t>
      </w:r>
      <w:r w:rsidRPr="00E22255">
        <w:rPr>
          <w:color w:val="0000FF"/>
        </w:rPr>
        <w:t xml:space="preserve">. </w:t>
      </w:r>
    </w:p>
    <w:p w:rsidR="009F43EB" w:rsidRPr="00E22255" w:rsidRDefault="009F43EB" w:rsidP="009F43EB">
      <w:pPr>
        <w:rPr>
          <w:color w:val="0000FF"/>
        </w:rPr>
      </w:pPr>
      <w:r w:rsidRPr="00E22255">
        <w:rPr>
          <w:color w:val="0000FF"/>
        </w:rPr>
        <w:t>Momentum is a vector quantity.</w:t>
      </w:r>
    </w:p>
    <w:p w:rsidR="009F43EB" w:rsidRPr="00E22255" w:rsidRDefault="009F43EB" w:rsidP="009F43EB">
      <w:pPr>
        <w:pStyle w:val="Heading3"/>
      </w:pPr>
      <w:bookmarkStart w:id="204" w:name="_Toc425098987"/>
      <w:bookmarkStart w:id="205" w:name="_Toc426988903"/>
      <w:bookmarkStart w:id="206" w:name="_Toc516416479"/>
      <w:r>
        <w:lastRenderedPageBreak/>
        <w:t>Revision of Newton’s</w:t>
      </w:r>
      <w:r w:rsidRPr="00E22255">
        <w:t xml:space="preserve"> Law</w:t>
      </w:r>
      <w:r>
        <w:t>s</w:t>
      </w:r>
      <w:r w:rsidRPr="00E22255">
        <w:t xml:space="preserve"> of Motion</w:t>
      </w:r>
      <w:bookmarkEnd w:id="204"/>
      <w:bookmarkEnd w:id="205"/>
      <w:bookmarkEnd w:id="206"/>
    </w:p>
    <w:p w:rsidR="009F43EB" w:rsidRPr="00CE3E13" w:rsidRDefault="009F43EB" w:rsidP="009F43EB">
      <w:pPr>
        <w:rPr>
          <w:iCs/>
        </w:rPr>
      </w:pPr>
      <w:r w:rsidRPr="00CE3E13">
        <w:rPr>
          <w:iCs/>
        </w:rPr>
        <w:t>First Law: unless a resultant force acts on a body its velocity will not change.</w:t>
      </w:r>
    </w:p>
    <w:p w:rsidR="009F43EB" w:rsidRPr="00E22255" w:rsidRDefault="009F43EB" w:rsidP="009F43EB">
      <w:r>
        <w:t>Second Law: T</w:t>
      </w:r>
      <w:r w:rsidRPr="00CE3E13">
        <w:rPr>
          <w:iCs/>
        </w:rPr>
        <w:t>he rate of change of momentum of a body is proportional to the resultant force that acts.</w:t>
      </w:r>
    </w:p>
    <w:p w:rsidR="009F43EB" w:rsidRPr="00E22255" w:rsidRDefault="009F43EB" w:rsidP="009F43EB">
      <w:r w:rsidRPr="00E22255">
        <w:t>Third Law</w:t>
      </w:r>
      <w:r>
        <w:t>:</w:t>
      </w:r>
      <w:r w:rsidRPr="00E22255">
        <w:t xml:space="preserve"> In any interaction between two objects the force exerted by object A on object B is equal in size but opposite in direction to the force exerted by object B on A.</w:t>
      </w:r>
    </w:p>
    <w:p w:rsidR="009F43EB" w:rsidRPr="00E22255" w:rsidRDefault="009F43EB" w:rsidP="009F43EB">
      <w:r w:rsidRPr="00E22255">
        <w:t>For each of the example find the total momentum of the system. Remember that momentum is a vector quantity.</w:t>
      </w:r>
    </w:p>
    <w:p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994112" behindDoc="0" locked="0" layoutInCell="1" allowOverlap="1" wp14:anchorId="736DE797" wp14:editId="5A5A7760">
                <wp:simplePos x="0" y="0"/>
                <wp:positionH relativeFrom="column">
                  <wp:posOffset>117879</wp:posOffset>
                </wp:positionH>
                <wp:positionV relativeFrom="paragraph">
                  <wp:posOffset>241993</wp:posOffset>
                </wp:positionV>
                <wp:extent cx="5029200" cy="1057275"/>
                <wp:effectExtent l="0" t="0" r="19050" b="28575"/>
                <wp:wrapNone/>
                <wp:docPr id="269"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57275"/>
                          <a:chOff x="1980" y="1755"/>
                          <a:chExt cx="7920" cy="1665"/>
                        </a:xfrm>
                      </wpg:grpSpPr>
                      <wps:wsp>
                        <wps:cNvPr id="296" name="Line 176"/>
                        <wps:cNvCnPr/>
                        <wps:spPr bwMode="auto">
                          <a:xfrm>
                            <a:off x="1980" y="3420"/>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177"/>
                        <wps:cNvSpPr>
                          <a:spLocks noChangeArrowheads="1"/>
                        </wps:cNvSpPr>
                        <wps:spPr bwMode="auto">
                          <a:xfrm>
                            <a:off x="43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Oval 178"/>
                        <wps:cNvSpPr>
                          <a:spLocks noChangeArrowheads="1"/>
                        </wps:cNvSpPr>
                        <wps:spPr bwMode="auto">
                          <a:xfrm>
                            <a:off x="52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0" name="Text Box 179"/>
                        <wps:cNvSpPr txBox="1">
                          <a:spLocks noChangeArrowheads="1"/>
                        </wps:cNvSpPr>
                        <wps:spPr bwMode="auto">
                          <a:xfrm>
                            <a:off x="4140" y="2340"/>
                            <a:ext cx="1620" cy="720"/>
                          </a:xfrm>
                          <a:prstGeom prst="rect">
                            <a:avLst/>
                          </a:prstGeom>
                          <a:solidFill>
                            <a:srgbClr val="FFFFFF"/>
                          </a:solidFill>
                          <a:ln w="9525">
                            <a:solidFill>
                              <a:srgbClr val="000000"/>
                            </a:solidFill>
                            <a:miter lim="800000"/>
                            <a:headEnd/>
                            <a:tailEnd/>
                          </a:ln>
                        </wps:spPr>
                        <wps:txb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wps:txbx>
                        <wps:bodyPr rot="0" vert="horz" wrap="square" lIns="91440" tIns="45720" rIns="91440" bIns="45720" anchor="t" anchorCtr="0" upright="1">
                          <a:noAutofit/>
                        </wps:bodyPr>
                      </wps:wsp>
                      <wps:wsp>
                        <wps:cNvPr id="352" name="Text Box 180"/>
                        <wps:cNvSpPr txBox="1">
                          <a:spLocks noChangeArrowheads="1"/>
                        </wps:cNvSpPr>
                        <wps:spPr bwMode="auto">
                          <a:xfrm>
                            <a:off x="4500" y="1755"/>
                            <a:ext cx="1816" cy="5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EB1818">
                              <w:pPr>
                                <w:spacing w:before="0" w:after="0"/>
                                <w:rPr>
                                  <w:vertAlign w:val="superscript"/>
                                </w:rPr>
                              </w:pPr>
                              <w:r>
                                <w:t>v = 5 ms</w:t>
                              </w:r>
                              <w:r>
                                <w:rPr>
                                  <w:vertAlign w:val="superscript"/>
                                </w:rPr>
                                <w:t>-1</w:t>
                              </w:r>
                            </w:p>
                            <w:p w:rsidR="00B97BA8" w:rsidRDefault="00B97BA8" w:rsidP="009F43EB">
                              <w:pPr>
                                <w:spacing w:before="0" w:after="0"/>
                              </w:pPr>
                            </w:p>
                          </w:txbxContent>
                        </wps:txbx>
                        <wps:bodyPr rot="0" vert="horz" wrap="square" lIns="91440" tIns="45720" rIns="91440" bIns="45720" anchor="t" anchorCtr="0" upright="1">
                          <a:noAutofit/>
                        </wps:bodyPr>
                      </wps:wsp>
                      <wps:wsp>
                        <wps:cNvPr id="353" name="Line 181"/>
                        <wps:cNvCnPr/>
                        <wps:spPr bwMode="auto">
                          <a:xfrm>
                            <a:off x="4140" y="216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5" o:spid="_x0000_s1994" style="position:absolute;margin-left:9.3pt;margin-top:19.05pt;width:396pt;height:83.25pt;z-index:251994112;mso-position-horizontal-relative:text;mso-position-vertical-relative:text" coordorigin="1980,1755" coordsize="7920,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">
                <v:line id="Line 176" o:spid="_x0000_s1995" style="position:absolute;visibility:visible;mso-wrap-style:square" from="1980,3420" to="99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oval id="Oval 177" o:spid="_x0000_s1996" style="position:absolute;left:432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qd1MAA&#10;AADcAAAADwAAAGRycy9kb3ducmV2LnhtbERPTWvCQBC9C/6HZYTedBODUqKriFKwBw+N9T5kxySY&#10;nQ3ZaUz/ffcg9Ph439v96Fo1UB8azwbSRQKKuPS24crA9/Vj/g4qCLLF1jMZ+KUA+910ssXc+id/&#10;0VBIpWIIhxwN1CJdrnUoa3IYFr4jjtzd9w4lwr7StsdnDHetXibJWjtsODbU2NGxpvJR/DgDp+pQ&#10;rAedySq7n86yetwun1lqzNtsPGxACY3yL365z9ZAlsa1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qd1MAAAADcAAAADwAAAAAAAAAAAAAAAACYAgAAZHJzL2Rvd25y&#10;ZXYueG1sUEsFBgAAAAAEAAQA9QAAAIUDAAAAAA==&#10;"/>
                <v:oval id="Oval 178" o:spid="_x0000_s1997" style="position:absolute;left:522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4T8QA&#10;AADcAAAADwAAAGRycy9kb3ducmV2LnhtbESPQWvCQBSE70L/w/IKvekmBqVNXUUqBXvowdjeH9ln&#10;Esy+DdlnjP/eLRQ8DjPzDbPajK5VA/Wh8WwgnSWgiEtvG64M/Bw/p6+ggiBbbD2TgRsF2KyfJivM&#10;rb/ygYZCKhUhHHI0UIt0udahrMlhmPmOOHon3zuUKPtK2x6vEe5aPU+SpXbYcFyosaOPmspzcXEG&#10;dtW2WA46k0V22u1lcf79/spSY16ex+07KKFRHuH/9t4ayNI3+DsTj4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GOE/EAAAA3AAAAA8AAAAAAAAAAAAAAAAAmAIAAGRycy9k&#10;b3ducmV2LnhtbFBLBQYAAAAABAAEAPUAAACJAwAAAAA=&#10;"/>
                <v:shape id="Text Box 179" o:spid="_x0000_s1998" type="#_x0000_t202" style="position:absolute;left:4140;top:2340;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Op8IA&#10;AADcAAAADwAAAGRycy9kb3ducmV2LnhtbERPy4rCMBTdD/gP4QpuZEx94DjVKCLMoDtfONtLc22L&#10;zU1NYu38/WQhzPJw3otVayrRkPOlZQXDQQKCOLO65FzB+fT1PgPhA7LGyjIp+CUPq2XnbYGptk8+&#10;UHMMuYgh7FNUUIRQp1L6rCCDfmBr4shdrTMYInS51A6fMdxUcpQkU2mw5NhQYE2bgrLb8WEUzCbb&#10;5sfvxvtLNr1Wn6H/0XzfnVK9bruegwjUhn/xy73VCsajOD+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Q6nwgAAANwAAAAPAAAAAAAAAAAAAAAAAJgCAABkcnMvZG93&#10;bnJldi54bWxQSwUGAAAAAAQABAD1AAAAhwMAAAAA&#10;">
                  <v:textbo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v:textbox>
                </v:shape>
                <v:shape id="Text Box 180" o:spid="_x0000_s1999" type="#_x0000_t202" style="position:absolute;left:4500;top:1755;width:1816;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B97BA8" w:rsidRPr="008F79D7" w:rsidRDefault="00B97BA8" w:rsidP="00EB1818">
                        <w:pPr>
                          <w:spacing w:before="0" w:after="0"/>
                          <w:rPr>
                            <w:vertAlign w:val="superscript"/>
                          </w:rPr>
                        </w:pPr>
                        <w:r>
                          <w:t>v = 5 ms</w:t>
                        </w:r>
                        <w:r>
                          <w:rPr>
                            <w:vertAlign w:val="superscript"/>
                          </w:rPr>
                          <w:t>-1</w:t>
                        </w:r>
                      </w:p>
                      <w:p w:rsidR="00B97BA8" w:rsidRDefault="00B97BA8" w:rsidP="009F43EB">
                        <w:pPr>
                          <w:spacing w:before="0" w:after="0"/>
                        </w:pPr>
                      </w:p>
                    </w:txbxContent>
                  </v:textbox>
                </v:shape>
                <v:line id="Line 181" o:spid="_x0000_s2000" style="position:absolute;visibility:visible;mso-wrap-style:square" from="4140,2160" to="57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oQsQAAADcAAAADwAAAGRycy9kb3ducmV2LnhtbESPzW7CMBCE70h9B2sr9QZOGkEhYKKq&#10;KgKOQB9gG29+1Hidxs5P3x5XqtTjaGa+0eyyyTRioM7VlhXEiwgEcW51zaWCj9thvgbhPLLGxjIp&#10;+CEH2f5htsNU25EvNFx9KQKEXYoKKu/bVEqXV2TQLWxLHLzCdgZ9kF0pdYdjgJtGPkfRShqsOSxU&#10;2NJbRfnXtTcK3td8KYvPvn+JpTlG37fDpjjHSj09Tq9bEJ4m/x/+a5+0gmSZwO+Zc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1qhCxAAAANwAAAAPAAAAAAAAAAAA&#10;AAAAAKECAABkcnMvZG93bnJldi54bWxQSwUGAAAAAAQABAD5AAAAkgMAAAAA&#10;" strokeweight="1pt">
                  <v:stroke endarrow="block" endarrowwidth="wide" endarrowlength="long"/>
                </v:line>
              </v:group>
            </w:pict>
          </mc:Fallback>
        </mc:AlternateContent>
      </w:r>
      <w:r w:rsidRPr="00E22255">
        <w:rPr>
          <w:b/>
          <w:u w:val="single"/>
        </w:rPr>
        <w:t>Example 1</w:t>
      </w:r>
    </w:p>
    <w:p w:rsidR="009F43EB" w:rsidRPr="00E22255" w:rsidRDefault="009F43EB" w:rsidP="009F43EB"/>
    <w:p w:rsidR="009F43EB" w:rsidRPr="00E22255" w:rsidRDefault="009F43EB" w:rsidP="009F43EB"/>
    <w:p w:rsidR="009F43EB" w:rsidRPr="00E22255" w:rsidRDefault="009F43EB" w:rsidP="009F43EB"/>
    <w:p w:rsidR="009F43EB" w:rsidRPr="00E22255" w:rsidRDefault="009F43EB" w:rsidP="009F43EB"/>
    <w:p w:rsidR="009F43EB" w:rsidRDefault="009F43EB" w:rsidP="009F43EB">
      <w:pPr>
        <w:rPr>
          <w:b/>
          <w:u w:val="single"/>
        </w:rPr>
      </w:pPr>
      <w:r w:rsidRPr="00E22255">
        <w:rPr>
          <w:b/>
          <w:noProof/>
          <w:u w:val="single"/>
          <w:lang w:eastAsia="en-GB"/>
        </w:rPr>
        <mc:AlternateContent>
          <mc:Choice Requires="wpg">
            <w:drawing>
              <wp:anchor distT="0" distB="0" distL="114300" distR="114300" simplePos="0" relativeHeight="252027904" behindDoc="0" locked="0" layoutInCell="1" allowOverlap="1" wp14:anchorId="2F6A0067" wp14:editId="109E4691">
                <wp:simplePos x="0" y="0"/>
                <wp:positionH relativeFrom="column">
                  <wp:posOffset>118745</wp:posOffset>
                </wp:positionH>
                <wp:positionV relativeFrom="paragraph">
                  <wp:posOffset>196850</wp:posOffset>
                </wp:positionV>
                <wp:extent cx="5029200" cy="1076325"/>
                <wp:effectExtent l="0" t="0" r="19050" b="28575"/>
                <wp:wrapNone/>
                <wp:docPr id="354"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76325"/>
                          <a:chOff x="2340" y="8294"/>
                          <a:chExt cx="7920" cy="1695"/>
                        </a:xfrm>
                      </wpg:grpSpPr>
                      <wps:wsp>
                        <wps:cNvPr id="355" name="Line 190"/>
                        <wps:cNvCnPr/>
                        <wps:spPr bwMode="auto">
                          <a:xfrm>
                            <a:off x="2340" y="9989"/>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Oval 191"/>
                        <wps:cNvSpPr>
                          <a:spLocks noChangeArrowheads="1"/>
                        </wps:cNvSpPr>
                        <wps:spPr bwMode="auto">
                          <a:xfrm>
                            <a:off x="46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Oval 192"/>
                        <wps:cNvSpPr>
                          <a:spLocks noChangeArrowheads="1"/>
                        </wps:cNvSpPr>
                        <wps:spPr bwMode="auto">
                          <a:xfrm>
                            <a:off x="55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Text Box 193"/>
                        <wps:cNvSpPr txBox="1">
                          <a:spLocks noChangeArrowheads="1"/>
                        </wps:cNvSpPr>
                        <wps:spPr bwMode="auto">
                          <a:xfrm>
                            <a:off x="4500" y="8909"/>
                            <a:ext cx="1620" cy="720"/>
                          </a:xfrm>
                          <a:prstGeom prst="rect">
                            <a:avLst/>
                          </a:prstGeom>
                          <a:solidFill>
                            <a:srgbClr val="FFFFFF"/>
                          </a:solidFill>
                          <a:ln w="9525">
                            <a:solidFill>
                              <a:srgbClr val="000000"/>
                            </a:solidFill>
                            <a:miter lim="800000"/>
                            <a:headEnd/>
                            <a:tailEnd/>
                          </a:ln>
                        </wps:spPr>
                        <wps:txb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wps:txbx>
                        <wps:bodyPr rot="0" vert="horz" wrap="square" lIns="91440" tIns="45720" rIns="91440" bIns="45720" anchor="t" anchorCtr="0" upright="1">
                          <a:noAutofit/>
                        </wps:bodyPr>
                      </wps:wsp>
                      <wps:wsp>
                        <wps:cNvPr id="450" name="Text Box 194"/>
                        <wps:cNvSpPr txBox="1">
                          <a:spLocks noChangeArrowheads="1"/>
                        </wps:cNvSpPr>
                        <wps:spPr bwMode="auto">
                          <a:xfrm>
                            <a:off x="4860" y="8294"/>
                            <a:ext cx="1816" cy="7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EB1818">
                              <w:pPr>
                                <w:spacing w:before="0" w:after="0"/>
                                <w:rPr>
                                  <w:vertAlign w:val="superscript"/>
                                </w:rPr>
                              </w:pPr>
                              <w:r>
                                <w:t>v = 2 ms</w:t>
                              </w:r>
                              <w:r>
                                <w:rPr>
                                  <w:vertAlign w:val="superscript"/>
                                </w:rPr>
                                <w:t>-1</w:t>
                              </w:r>
                            </w:p>
                            <w:p w:rsidR="00B97BA8" w:rsidRDefault="00B97BA8" w:rsidP="009F43EB">
                              <w:pPr>
                                <w:spacing w:before="0" w:after="0"/>
                              </w:pPr>
                            </w:p>
                          </w:txbxContent>
                        </wps:txbx>
                        <wps:bodyPr rot="0" vert="horz" wrap="square" lIns="91440" tIns="45720" rIns="91440" bIns="45720" anchor="t" anchorCtr="0" upright="1">
                          <a:noAutofit/>
                        </wps:bodyPr>
                      </wps:wsp>
                      <wps:wsp>
                        <wps:cNvPr id="451" name="Line 195"/>
                        <wps:cNvCnPr/>
                        <wps:spPr bwMode="auto">
                          <a:xfrm flipH="1">
                            <a:off x="4317" y="8637"/>
                            <a:ext cx="198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 o:spid="_x0000_s2001" style="position:absolute;margin-left:9.35pt;margin-top:15.5pt;width:396pt;height:84.75pt;z-index:252027904;mso-position-horizontal-relative:text;mso-position-vertical-relative:text" coordorigin="2340,8294" coordsize="7920,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">
                <v:line id="Line 190" o:spid="_x0000_s2002" style="position:absolute;visibility:visible;mso-wrap-style:square" from="2340,9989" to="10260,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oval id="Oval 191" o:spid="_x0000_s2003" style="position:absolute;left:4680;top:96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MV/cQA&#10;AADcAAAADwAAAGRycy9kb3ducmV2LnhtbESPwWrDMBBE74H+g9hCb7GcGpviRgmhoZAccqjb3hdr&#10;Y5tYK2NtHffvq0Cgx2Fm3jDr7ex6NdEYOs8GVkkKirj2tuPGwNfn+/IFVBBki71nMvBLAbabh8Ua&#10;S+uv/EFTJY2KEA4lGmhFhlLrULfkMCR+II7e2Y8OJcqx0XbEa4S7Xj+naaEddhwXWhzoraX6Uv04&#10;A/tmVxWTziTPzvuD5Jfv0zFbGfP0OO9eQQnN8h++tw/WQJYX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zFf3EAAAA3AAAAA8AAAAAAAAAAAAAAAAAmAIAAGRycy9k&#10;b3ducmV2LnhtbFBLBQYAAAAABAAEAPUAAACJAwAAAAA=&#10;"/>
                <v:oval id="Oval 192" o:spid="_x0000_s2004" style="position:absolute;left:5580;top:96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N/rMIA&#10;AADcAAAADwAAAGRycy9kb3ducmV2LnhtbERPTWvCQBC9F/oflin0Vjc2GkqaVaRS0IMHY3sfsmMS&#10;kp0N2WlM/717KPT4eN/Fdna9mmgMrWcDy0UCirjytuXawNfl8+UNVBBki71nMvBLAbabx4cCc+tv&#10;fKaplFrFEA45GmhEhlzrUDXkMCz8QBy5qx8dSoRjre2Itxjuev2aJJl22HJsaHCgj4aqrvxxBvb1&#10;rswmnco6ve4Psu6+T8d0aczz07x7ByU0y7/4z32wBlar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3+swgAAANwAAAAPAAAAAAAAAAAAAAAAAJgCAABkcnMvZG93&#10;bnJldi54bWxQSwUGAAAAAAQABAD1AAAAhwMAAAAA&#10;"/>
                <v:shape id="Text Box 193" o:spid="_x0000_s2005" type="#_x0000_t202" style="position:absolute;left:4500;top:8909;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8YA&#10;AADcAAAADwAAAGRycy9kb3ducmV2LnhtbESPT2vCQBTE74V+h+UVvBTdVIN/UlcpgqK31oq9PrLP&#10;JDT7Nt1dY/z2riD0OMzMb5j5sjO1aMn5yrKCt0ECgji3uuJCweF73Z+C8AFZY22ZFFzJw3Lx/DTH&#10;TNsLf1G7D4WIEPYZKihDaDIpfV6SQT+wDXH0TtYZDFG6QmqHlwg3tRwmyVgarDgulNjQqqT8d382&#10;Cqbptv3xu9HnMR+f6ll4nbSbP6dU76X7eAcRqAv/4Ud7qxWk6Qz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P/8YAAADcAAAADwAAAAAAAAAAAAAAAACYAgAAZHJz&#10;L2Rvd25yZXYueG1sUEsFBgAAAAAEAAQA9QAAAIsDAAAAAA==&#10;">
                  <v:textbo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v:textbox>
                </v:shape>
                <v:shape id="Text Box 194" o:spid="_x0000_s2006" type="#_x0000_t202" style="position:absolute;left:4860;top:8294;width:1816;height: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B97BA8" w:rsidRPr="008F79D7" w:rsidRDefault="00B97BA8" w:rsidP="00EB1818">
                        <w:pPr>
                          <w:spacing w:before="0" w:after="0"/>
                          <w:rPr>
                            <w:vertAlign w:val="superscript"/>
                          </w:rPr>
                        </w:pPr>
                        <w:r>
                          <w:t>v = 2 ms</w:t>
                        </w:r>
                        <w:r>
                          <w:rPr>
                            <w:vertAlign w:val="superscript"/>
                          </w:rPr>
                          <w:t>-1</w:t>
                        </w:r>
                      </w:p>
                      <w:p w:rsidR="00B97BA8" w:rsidRDefault="00B97BA8" w:rsidP="009F43EB">
                        <w:pPr>
                          <w:spacing w:before="0" w:after="0"/>
                        </w:pPr>
                      </w:p>
                    </w:txbxContent>
                  </v:textbox>
                </v:shape>
                <v:line id="Line 195" o:spid="_x0000_s2007" style="position:absolute;flip:x;visibility:visible;mso-wrap-style:square" from="4317,8637" to="6297,8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uosUAAADcAAAADwAAAGRycy9kb3ducmV2LnhtbESPQWvCQBSE74X+h+UJvTWbSGoldRWV&#10;FnroJdreH9lnEs2+TXe3Gv31bkHwOMzMN8xsMZhOHMn51rKCLElBEFdWt1wr+N5+PE9B+ICssbNM&#10;Cs7kYTF/fJhhoe2JSzpuQi0ihH2BCpoQ+kJKXzVk0Ce2J47ezjqDIUpXS+3wFOGmk+M0nUiDLceF&#10;BntaN1QdNn9GgXPn12z/m5fTS07vP+GrHOvlSqmn0bB8AxFoCPfwrf2pFeQvGfyfi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2uosUAAADcAAAADwAAAAAAAAAA&#10;AAAAAAChAgAAZHJzL2Rvd25yZXYueG1sUEsFBgAAAAAEAAQA+QAAAJMDAAAAAA==&#10;" strokeweight="1pt">
                  <v:stroke endarrow="block" endarrowwidth="wide" endarrowlength="long"/>
                </v:line>
              </v:group>
            </w:pict>
          </mc:Fallback>
        </mc:AlternateContent>
      </w:r>
      <w:r w:rsidRPr="00E22255">
        <w:rPr>
          <w:b/>
          <w:u w:val="single"/>
        </w:rPr>
        <w:t>Example 2</w:t>
      </w:r>
    </w:p>
    <w:p w:rsidR="009F43EB" w:rsidRPr="00E22255" w:rsidRDefault="009F43EB" w:rsidP="009F43EB">
      <w:pPr>
        <w:rPr>
          <w:b/>
          <w:u w:val="single"/>
        </w:rPr>
      </w:pPr>
    </w:p>
    <w:p w:rsidR="009F43EB" w:rsidRPr="00E22255" w:rsidRDefault="009F43EB" w:rsidP="009F43EB">
      <w:pPr>
        <w:rPr>
          <w:b/>
          <w:u w:val="single"/>
        </w:rPr>
      </w:pPr>
    </w:p>
    <w:p w:rsidR="009F43EB" w:rsidRPr="00E22255" w:rsidRDefault="009F43EB" w:rsidP="009F43EB">
      <w:pPr>
        <w:rPr>
          <w:b/>
          <w:u w:val="single"/>
        </w:rPr>
      </w:pPr>
    </w:p>
    <w:p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995136" behindDoc="0" locked="0" layoutInCell="1" allowOverlap="1" wp14:anchorId="2C9304F0" wp14:editId="1F31378B">
                <wp:simplePos x="0" y="0"/>
                <wp:positionH relativeFrom="column">
                  <wp:posOffset>242570</wp:posOffset>
                </wp:positionH>
                <wp:positionV relativeFrom="paragraph">
                  <wp:posOffset>447040</wp:posOffset>
                </wp:positionV>
                <wp:extent cx="5029200" cy="1381125"/>
                <wp:effectExtent l="0" t="0" r="19050" b="9525"/>
                <wp:wrapTopAndBottom/>
                <wp:docPr id="453"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381125"/>
                          <a:chOff x="1440" y="7054"/>
                          <a:chExt cx="7920" cy="2175"/>
                        </a:xfrm>
                      </wpg:grpSpPr>
                      <wpg:grpSp>
                        <wpg:cNvPr id="467" name="Group 218"/>
                        <wpg:cNvGrpSpPr>
                          <a:grpSpLocks/>
                        </wpg:cNvGrpSpPr>
                        <wpg:grpSpPr bwMode="auto">
                          <a:xfrm>
                            <a:off x="1440" y="7054"/>
                            <a:ext cx="7920" cy="1635"/>
                            <a:chOff x="1440" y="8020"/>
                            <a:chExt cx="7920" cy="1635"/>
                          </a:xfrm>
                        </wpg:grpSpPr>
                        <wps:wsp>
                          <wps:cNvPr id="468" name="Line 182"/>
                          <wps:cNvCnPr/>
                          <wps:spPr bwMode="auto">
                            <a:xfrm>
                              <a:off x="1440" y="9655"/>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9" name="Group 183"/>
                          <wpg:cNvGrpSpPr>
                            <a:grpSpLocks/>
                          </wpg:cNvGrpSpPr>
                          <wpg:grpSpPr bwMode="auto">
                            <a:xfrm>
                              <a:off x="2520" y="8020"/>
                              <a:ext cx="1964" cy="1635"/>
                              <a:chOff x="4320" y="3405"/>
                              <a:chExt cx="1964" cy="1635"/>
                            </a:xfrm>
                          </wpg:grpSpPr>
                          <wps:wsp>
                            <wps:cNvPr id="471" name="Oval 184"/>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0" name="Oval 185"/>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 name="Text Box 186"/>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wps:txbx>
                            <wps:bodyPr rot="0" vert="horz" wrap="square" lIns="91440" tIns="45720" rIns="91440" bIns="45720" anchor="t" anchorCtr="0" upright="1">
                              <a:noAutofit/>
                            </wps:bodyPr>
                          </wps:wsp>
                          <wps:wsp>
                            <wps:cNvPr id="502" name="Text Box 187"/>
                            <wps:cNvSpPr txBox="1">
                              <a:spLocks noChangeArrowheads="1"/>
                            </wps:cNvSpPr>
                            <wps:spPr bwMode="auto">
                              <a:xfrm>
                                <a:off x="4680" y="3405"/>
                                <a:ext cx="1604"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EB1818">
                                  <w:pPr>
                                    <w:spacing w:before="0" w:after="0"/>
                                    <w:rPr>
                                      <w:vertAlign w:val="superscript"/>
                                    </w:rPr>
                                  </w:pPr>
                                  <w:r>
                                    <w:t>v = 8 ms</w:t>
                                  </w:r>
                                  <w:r>
                                    <w:rPr>
                                      <w:vertAlign w:val="superscript"/>
                                    </w:rPr>
                                    <w:t>-1</w:t>
                                  </w:r>
                                </w:p>
                                <w:p w:rsidR="00B97BA8" w:rsidRDefault="00B97BA8" w:rsidP="009F43EB">
                                  <w:pPr>
                                    <w:spacing w:before="0" w:after="0"/>
                                  </w:pPr>
                                </w:p>
                              </w:txbxContent>
                            </wps:txbx>
                            <wps:bodyPr rot="0" vert="horz" wrap="square" lIns="91440" tIns="45720" rIns="91440" bIns="45720" anchor="t" anchorCtr="0" upright="1">
                              <a:noAutofit/>
                            </wps:bodyPr>
                          </wps:wsp>
                          <wps:wsp>
                            <wps:cNvPr id="503" name="Line 188"/>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g:cNvPr id="48233" name="Group 196"/>
                          <wpg:cNvGrpSpPr>
                            <a:grpSpLocks/>
                          </wpg:cNvGrpSpPr>
                          <wpg:grpSpPr bwMode="auto">
                            <a:xfrm>
                              <a:off x="5580" y="8020"/>
                              <a:ext cx="1980" cy="1635"/>
                              <a:chOff x="4320" y="3405"/>
                              <a:chExt cx="1980" cy="1635"/>
                            </a:xfrm>
                          </wpg:grpSpPr>
                          <wps:wsp>
                            <wps:cNvPr id="48239" name="Oval 197"/>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40" name="Oval 198"/>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69" name="Text Box 199"/>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wps:txbx>
                            <wps:bodyPr rot="0" vert="horz" wrap="square" lIns="91440" tIns="45720" rIns="91440" bIns="45720" anchor="t" anchorCtr="0" upright="1">
                              <a:noAutofit/>
                            </wps:bodyPr>
                          </wps:wsp>
                          <wps:wsp>
                            <wps:cNvPr id="664" name="Text Box 200"/>
                            <wps:cNvSpPr txBox="1">
                              <a:spLocks noChangeArrowheads="1"/>
                            </wps:cNvSpPr>
                            <wps:spPr bwMode="auto">
                              <a:xfrm>
                                <a:off x="4680" y="3405"/>
                                <a:ext cx="1620"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EB1818">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67" name="Line 201"/>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s:wsp>
                        <wps:cNvPr id="668" name="Text Box 214"/>
                        <wps:cNvSpPr txBox="1">
                          <a:spLocks noChangeArrowheads="1"/>
                        </wps:cNvSpPr>
                        <wps:spPr bwMode="auto">
                          <a:xfrm>
                            <a:off x="2759" y="868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r>
                                <w:t>Trolley A</w:t>
                              </w:r>
                            </w:p>
                          </w:txbxContent>
                        </wps:txbx>
                        <wps:bodyPr rot="0" vert="horz" wrap="square" lIns="91440" tIns="45720" rIns="91440" bIns="45720" anchor="t" anchorCtr="0" upright="1">
                          <a:noAutofit/>
                        </wps:bodyPr>
                      </wps:wsp>
                      <wps:wsp>
                        <wps:cNvPr id="669" name="Text Box 215"/>
                        <wps:cNvSpPr txBox="1">
                          <a:spLocks noChangeArrowheads="1"/>
                        </wps:cNvSpPr>
                        <wps:spPr bwMode="auto">
                          <a:xfrm>
                            <a:off x="5760" y="865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r>
                                <w:t>Trolley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2008" style="position:absolute;margin-left:19.1pt;margin-top:35.2pt;width:396pt;height:108.75pt;z-index:251995136;mso-position-horizontal-relative:text;mso-position-vertical-relative:text" coordorigin="1440,7054" coordsize="7920,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">
                <v:group id="Group 218" o:spid="_x0000_s2009" style="position:absolute;left:1440;top:7054;width:7920;height:1635" coordorigin="1440,8020" coordsize="7920,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line id="Line 182" o:spid="_x0000_s2010" style="position:absolute;visibility:visible;mso-wrap-style:square" from="1440,9655" to="9360,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group id="Group 183" o:spid="_x0000_s2011" style="position:absolute;left:2520;top:8020;width:1964;height:1635" coordorigin="4320,3405" coordsize="1964,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oval id="Oval 184" o:spid="_x0000_s2012" style="position:absolute;left:45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UcjMUA&#10;AADcAAAADwAAAGRycy9kb3ducmV2LnhtbESPzWrDMBCE74W+g9hCb43sOn+4UUJIKKSHHuom98Xa&#10;2CbWylgbx337KlDocZiZb5jVZnStGqgPjWcD6SQBRVx623Bl4Pj9/rIEFQTZYuuZDPxQgM368WGF&#10;ufU3/qKhkEpFCIccDdQiXa51KGtyGCa+I47e2fcOJcq+0rbHW4S7Vr8myVw7bDgu1NjRrqbyUlyd&#10;gX21LeaDzmSWnfcHmV1Onx9Zaszz07h9AyU0yn/4r32wBqaLFO5n4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RyMxQAAANwAAAAPAAAAAAAAAAAAAAAAAJgCAABkcnMv&#10;ZG93bnJldi54bWxQSwUGAAAAAAQABAD1AAAAigMAAAAA&#10;"/>
                    <v:oval id="Oval 185" o:spid="_x0000_s2013" style="position:absolute;left:54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F98AA&#10;AADcAAAADwAAAGRycy9kb3ducmV2LnhtbERPTWvCQBC9F/wPywje6kZDRKKriFKwhx4a9T5kxySY&#10;nQ3ZaYz/vnso9Ph439v96Fo1UB8azwYW8wQUceltw5WB6+XjfQ0qCLLF1jMZeFGA/W7ytsXc+id/&#10;01BIpWIIhxwN1CJdrnUoa3IY5r4jjtzd9w4lwr7StsdnDHetXibJSjtsODbU2NGxpvJR/DgDp+pQ&#10;rAadSpbeT2fJ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F98AAAADcAAAADwAAAAAAAAAAAAAAAACYAgAAZHJzL2Rvd25y&#10;ZXYueG1sUEsFBgAAAAAEAAQA9QAAAIUDAAAAAA==&#10;"/>
                    <v:shape id="Text Box 186" o:spid="_x0000_s2014" type="#_x0000_t202" style="position:absolute;left:4320;top:3960;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M1pMYA&#10;AADcAAAADwAAAGRycy9kb3ducmV2LnhtbESPT2sCMRTE70K/Q3gFL0Wzauuf1SgiKPbWqrTXx+a5&#10;u3Tzsk3iun57Uyh4HGbmN8xi1ZpKNOR8aVnBoJ+AIM6sLjlXcDpue1MQPiBrrCyTght5WC2fOgtM&#10;tb3yJzWHkIsIYZ+igiKEOpXSZwUZ9H1bE0fvbJ3BEKXLpXZ4jXBTyWGSjKXBkuNCgTVtCsp+Dhej&#10;YPq6b779++jjKxufq1l4mTS7X6dU97ldz0EEasMj/N/eawVvyQD+zs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M1pMYAAADcAAAADwAAAAAAAAAAAAAAAACYAgAAZHJz&#10;L2Rvd25yZXYueG1sUEsFBgAAAAAEAAQA9QAAAIsDAAAAAA==&#10;">
                      <v:textbo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v:textbox>
                    </v:shape>
                    <v:shape id="Text Box 187" o:spid="_x0000_s2015" type="#_x0000_t202" style="position:absolute;left:4680;top:3405;width:160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B97BA8" w:rsidRPr="008F79D7" w:rsidRDefault="00B97BA8" w:rsidP="00EB1818">
                            <w:pPr>
                              <w:spacing w:before="0" w:after="0"/>
                              <w:rPr>
                                <w:vertAlign w:val="superscript"/>
                              </w:rPr>
                            </w:pPr>
                            <w:r>
                              <w:t>v = 8 ms</w:t>
                            </w:r>
                            <w:r>
                              <w:rPr>
                                <w:vertAlign w:val="superscript"/>
                              </w:rPr>
                              <w:t>-1</w:t>
                            </w:r>
                          </w:p>
                          <w:p w:rsidR="00B97BA8" w:rsidRDefault="00B97BA8" w:rsidP="009F43EB">
                            <w:pPr>
                              <w:spacing w:before="0" w:after="0"/>
                            </w:pPr>
                          </w:p>
                        </w:txbxContent>
                      </v:textbox>
                    </v:shape>
                    <v:line id="Line 188" o:spid="_x0000_s2016" style="position:absolute;visibility:visible;mso-wrap-style:square" from="4320,3780" to="59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5Fp8QAAADcAAAADwAAAGRycy9kb3ducmV2LnhtbESPzW7CMBCE70i8g7VIvYGdVqU0xEGo&#10;Kmo5An2Abbz5EfE6xA6kb19XqsRxNDPfaLLNaFtxpd43jjUkCwWCuHCm4UrD12k3X4HwAdlg65g0&#10;/JCHTT6dZJgad+MDXY+hEhHCPkUNdQhdKqUvarLoF64jjl7peoshyr6SpsdbhNtWPiq1lBYbjgs1&#10;dvRWU3E+DlbD+4oPVfk9DC+JtB/qctq9lvtE64fZuF2DCDSGe/i//Wk0PKsn+DsTj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LkWnxAAAANwAAAAPAAAAAAAAAAAA&#10;AAAAAKECAABkcnMvZG93bnJldi54bWxQSwUGAAAAAAQABAD5AAAAkgMAAAAA&#10;" strokeweight="1pt">
                      <v:stroke endarrow="block" endarrowwidth="wide" endarrowlength="long"/>
                    </v:line>
                  </v:group>
                  <v:group id="Group 196" o:spid="_x0000_s2017" style="position:absolute;left:5580;top:8020;width:1980;height:1635" coordorigin="4320,3405" coordsize="1980,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a/wccAAADeAAAADwAAAGRycy9kb3ducmV2LnhtbESPT2vCQBTE7wW/w/KE&#10;3uomxopEVxGxxYMI/gHx9sg+k2D2bchuk/jtuwWhx2FmfsMsVr2pREuNKy0riEcRCOLM6pJzBZfz&#10;18cMhPPIGivLpOBJDlbLwdsCU207PlJ78rkIEHYpKii8r1MpXVaQQTeyNXHw7rYx6INscqkb7ALc&#10;VHIcRVNpsOSwUGBNm4Kyx+nHKPjusFsn8bbdP+6b5+38ebjuY1Lqfdiv5yA89f4//GrvtILJbJwk&#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ua/wccAAADe&#10;AAAADwAAAAAAAAAAAAAAAACqAgAAZHJzL2Rvd25yZXYueG1sUEsFBgAAAAAEAAQA+gAAAJ4DAAAA&#10;AA==&#10;">
                    <v:oval id="Oval 197" o:spid="_x0000_s2018" style="position:absolute;left:45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24QsYA&#10;AADeAAAADwAAAGRycy9kb3ducmV2LnhtbESPQWvCQBSE74X+h+UVeqsbjYpGV5FKwR56MOr9kX0m&#10;wezbkH2N6b/vCoUeh5n5hllvB9eonrpQezYwHiWgiAtvay4NnE8fbwtQQZAtNp7JwA8F2G6en9aY&#10;WX/nI/W5lCpCOGRooBJpM61DUZHDMPItcfSuvnMoUXalth3eI9w1epIkc+2w5rhQYUvvFRW3/NsZ&#10;2Je7fN7rVGbpdX+Q2e3y9ZmOjXl9GXYrUEKD/If/2gdrYLqYpEt43I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24QsYAAADeAAAADwAAAAAAAAAAAAAAAACYAgAAZHJz&#10;L2Rvd25yZXYueG1sUEsFBgAAAAAEAAQA9QAAAIsDAAAAAA==&#10;"/>
                    <v:oval id="Oval 198" o:spid="_x0000_s2019" style="position:absolute;left:54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iosUA&#10;AADeAAAADwAAAGRycy9kb3ducmV2LnhtbESPTUvDQBCG74L/YRnBm920aUOJ2ZZiEeqhh6Z6H7KT&#10;D5qdDdkxjf/ePQgeX94vnmI/u15NNIbOs4HlIgFFXHnbcWPg8/r+sgUVBNli75kM/FCA/e7xocDc&#10;+jtfaCqlUXGEQ44GWpEh1zpULTkMCz8QR6/2o0OJcmy0HfEex12vV0mSaYcdx4cWB3prqbqV387A&#10;sTmU2aRT2aT18SSb29f5I10a8/w0H15BCc3yH/5rn6yB9Xa1jgARJ6KA3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WKixQAAAN4AAAAPAAAAAAAAAAAAAAAAAJgCAABkcnMv&#10;ZG93bnJldi54bWxQSwUGAAAAAAQABAD1AAAAigMAAAAA&#10;"/>
                    <v:shape id="Text Box 199" o:spid="_x0000_s2020" type="#_x0000_t202" style="position:absolute;left:4320;top:3960;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M63cgA&#10;AADeAAAADwAAAGRycy9kb3ducmV2LnhtbESPT2vCQBTE7wW/w/KEXkrdWCXG6Cql0KI3/5T2+sg+&#10;k2D2bdzdxvTbdwuCx2FmfsMs171pREfO15YVjEcJCOLC6ppLBZ/H9+cMhA/IGhvLpOCXPKxXg4cl&#10;5tpeeU/dIZQiQtjnqKAKoc2l9EVFBv3ItsTRO1lnMETpSqkdXiPcNPIlSVJpsOa4UGFLbxUV58OP&#10;UZBNN9233052X0V6aubhadZ9XJxSj8P+dQEiUB/u4Vt7oxVMs0k6h/878Qr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YzrdyAAAAN4AAAAPAAAAAAAAAAAAAAAAAJgCAABk&#10;cnMvZG93bnJldi54bWxQSwUGAAAAAAQABAD1AAAAjQMAAAAA&#10;">
                      <v:textbo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v:textbox>
                    </v:shape>
                    <v:shape id="Text Box 200" o:spid="_x0000_s2021" type="#_x0000_t202" style="position:absolute;left:4680;top:3405;width:16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B97BA8" w:rsidRPr="008F79D7" w:rsidRDefault="00B97BA8" w:rsidP="00EB1818">
                            <w:pPr>
                              <w:spacing w:before="0" w:after="0"/>
                              <w:rPr>
                                <w:vertAlign w:val="superscript"/>
                              </w:rPr>
                            </w:pPr>
                            <w:r>
                              <w:t>v = 3 ms</w:t>
                            </w:r>
                            <w:r>
                              <w:rPr>
                                <w:vertAlign w:val="superscript"/>
                              </w:rPr>
                              <w:t>-1</w:t>
                            </w:r>
                          </w:p>
                        </w:txbxContent>
                      </v:textbox>
                    </v:shape>
                    <v:line id="Line 201" o:spid="_x0000_s2022" style="position:absolute;visibility:visible;mso-wrap-style:square" from="4320,3780" to="59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MMAAADcAAAADwAAAGRycy9kb3ducmV2LnhtbESPzW7CMBCE70h9B2uRegMnHAINGIQQ&#10;CHqE8ADbePMj4nUaO5C+Pa6ExHE0M99oVpvBNOJOnastK4inEQji3OqaSwXX7DBZgHAeWWNjmRT8&#10;kYPN+mO0wlTbB5/pfvGlCBB2KSqovG9TKV1ekUE3tS1x8ArbGfRBdqXUHT4C3DRyFkWJNFhzWKiw&#10;pV1F+e3SGwX7BZ/L4qfv57E0x+g3O3wV37FSn+NhuwThafDv8Kt90gqSZA7/Z8IR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x3jDAAAA3AAAAA8AAAAAAAAAAAAA&#10;AAAAoQIAAGRycy9kb3ducmV2LnhtbFBLBQYAAAAABAAEAPkAAACRAwAAAAA=&#10;" strokeweight="1pt">
                      <v:stroke endarrow="block" endarrowwidth="wide" endarrowlength="long"/>
                    </v:line>
                  </v:group>
                </v:group>
                <v:shape id="Text Box 214" o:spid="_x0000_s2023" type="#_x0000_t202" style="position:absolute;left:2759;top:8689;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B97BA8" w:rsidRDefault="00B97BA8" w:rsidP="009F43EB">
                        <w:pPr>
                          <w:spacing w:before="0" w:after="0"/>
                        </w:pPr>
                        <w:r>
                          <w:t>Trolley A</w:t>
                        </w:r>
                      </w:p>
                    </w:txbxContent>
                  </v:textbox>
                </v:shape>
                <v:shape id="Text Box 215" o:spid="_x0000_s2024" type="#_x0000_t202" style="position:absolute;left:5760;top:865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B97BA8" w:rsidRDefault="00B97BA8" w:rsidP="009F43EB">
                        <w:pPr>
                          <w:spacing w:before="0" w:after="0"/>
                        </w:pPr>
                        <w:r>
                          <w:t>Trolley B</w:t>
                        </w:r>
                      </w:p>
                    </w:txbxContent>
                  </v:textbox>
                </v:shape>
                <w10:wrap type="topAndBottom"/>
              </v:group>
            </w:pict>
          </mc:Fallback>
        </mc:AlternateContent>
      </w:r>
      <w:r w:rsidRPr="00E22255">
        <w:rPr>
          <w:b/>
          <w:u w:val="single"/>
        </w:rPr>
        <w:t>xample 3</w:t>
      </w:r>
    </w:p>
    <w:p w:rsidR="009F43EB" w:rsidRPr="00E22255" w:rsidRDefault="009F43EB" w:rsidP="009F43EB">
      <w:pPr>
        <w:rPr>
          <w:b/>
          <w:u w:val="single"/>
        </w:rPr>
      </w:pPr>
      <w:r w:rsidRPr="00E22255">
        <w:rPr>
          <w:b/>
          <w:u w:val="single"/>
        </w:rPr>
        <w:t>Example 4</w:t>
      </w:r>
    </w:p>
    <w:p w:rsidR="009F43EB" w:rsidRPr="00E22255" w:rsidRDefault="008F79D7" w:rsidP="009F43EB">
      <w:r w:rsidRPr="00E22255">
        <w:rPr>
          <w:b/>
          <w:noProof/>
          <w:lang w:eastAsia="en-GB"/>
        </w:rPr>
        <mc:AlternateContent>
          <mc:Choice Requires="wpg">
            <w:drawing>
              <wp:anchor distT="0" distB="0" distL="114300" distR="114300" simplePos="0" relativeHeight="252018688" behindDoc="0" locked="0" layoutInCell="1" allowOverlap="1" wp14:anchorId="511A7C75" wp14:editId="002562E2">
                <wp:simplePos x="0" y="0"/>
                <wp:positionH relativeFrom="column">
                  <wp:posOffset>309245</wp:posOffset>
                </wp:positionH>
                <wp:positionV relativeFrom="paragraph">
                  <wp:posOffset>107315</wp:posOffset>
                </wp:positionV>
                <wp:extent cx="5029200" cy="1485900"/>
                <wp:effectExtent l="0" t="0" r="19050" b="0"/>
                <wp:wrapNone/>
                <wp:docPr id="67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485900"/>
                          <a:chOff x="1440" y="10381"/>
                          <a:chExt cx="7920" cy="2340"/>
                        </a:xfrm>
                        <a:noFill/>
                      </wpg:grpSpPr>
                      <wps:wsp>
                        <wps:cNvPr id="671" name="Line 202"/>
                        <wps:cNvCnPr/>
                        <wps:spPr bwMode="auto">
                          <a:xfrm>
                            <a:off x="1440" y="12181"/>
                            <a:ext cx="7920" cy="0"/>
                          </a:xfrm>
                          <a:prstGeom prst="line">
                            <a:avLst/>
                          </a:prstGeom>
                          <a:grpFill/>
                          <a:ln w="9525">
                            <a:solidFill>
                              <a:srgbClr val="000000"/>
                            </a:solidFill>
                            <a:round/>
                            <a:headEnd/>
                            <a:tailEnd/>
                          </a:ln>
                          <a:extLst/>
                        </wps:spPr>
                        <wps:bodyPr/>
                      </wps:wsp>
                      <wpg:grpSp>
                        <wpg:cNvPr id="672" name="Group 203"/>
                        <wpg:cNvGrpSpPr>
                          <a:grpSpLocks/>
                        </wpg:cNvGrpSpPr>
                        <wpg:grpSpPr bwMode="auto">
                          <a:xfrm>
                            <a:off x="2520" y="10381"/>
                            <a:ext cx="1866" cy="1800"/>
                            <a:chOff x="4320" y="3240"/>
                            <a:chExt cx="1866" cy="1800"/>
                          </a:xfrm>
                          <a:grpFill/>
                        </wpg:grpSpPr>
                        <wps:wsp>
                          <wps:cNvPr id="673" name="Oval 204"/>
                          <wps:cNvSpPr>
                            <a:spLocks noChangeArrowheads="1"/>
                          </wps:cNvSpPr>
                          <wps:spPr bwMode="auto">
                            <a:xfrm>
                              <a:off x="45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4" name="Oval 205"/>
                          <wps:cNvSpPr>
                            <a:spLocks noChangeArrowheads="1"/>
                          </wps:cNvSpPr>
                          <wps:spPr bwMode="auto">
                            <a:xfrm>
                              <a:off x="54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5" name="Text Box 206"/>
                          <wps:cNvSpPr txBox="1">
                            <a:spLocks noChangeArrowheads="1"/>
                          </wps:cNvSpPr>
                          <wps:spPr bwMode="auto">
                            <a:xfrm>
                              <a:off x="4320" y="3960"/>
                              <a:ext cx="1620" cy="720"/>
                            </a:xfrm>
                            <a:prstGeom prst="rect">
                              <a:avLst/>
                            </a:prstGeom>
                            <a:grpFill/>
                            <a:ln w="9525">
                              <a:solidFill>
                                <a:srgbClr val="000000"/>
                              </a:solidFill>
                              <a:miter lim="800000"/>
                              <a:headEnd/>
                              <a:tailEnd/>
                            </a:ln>
                          </wps:spPr>
                          <wps:txb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wps:txbx>
                          <wps:bodyPr rot="0" vert="horz" wrap="square" lIns="91440" tIns="45720" rIns="91440" bIns="45720" anchor="t" anchorCtr="0" upright="1">
                            <a:noAutofit/>
                          </wps:bodyPr>
                        </wps:wsp>
                        <wps:wsp>
                          <wps:cNvPr id="676" name="Text Box 207"/>
                          <wps:cNvSpPr txBox="1">
                            <a:spLocks noChangeArrowheads="1"/>
                          </wps:cNvSpPr>
                          <wps:spPr bwMode="auto">
                            <a:xfrm>
                              <a:off x="4680" y="3240"/>
                              <a:ext cx="1506" cy="8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9F43EB">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77" name="Line 208"/>
                          <wps:cNvCnPr/>
                          <wps:spPr bwMode="auto">
                            <a:xfrm>
                              <a:off x="4320" y="3780"/>
                              <a:ext cx="1620" cy="0"/>
                            </a:xfrm>
                            <a:prstGeom prst="line">
                              <a:avLst/>
                            </a:prstGeom>
                            <a:grpFill/>
                            <a:ln w="12700">
                              <a:solidFill>
                                <a:srgbClr val="000000"/>
                              </a:solidFill>
                              <a:round/>
                              <a:headEnd/>
                              <a:tailEnd type="triangle" w="lg" len="lg"/>
                            </a:ln>
                            <a:extLst/>
                          </wps:spPr>
                          <wps:bodyPr/>
                        </wps:wsp>
                      </wpg:grpSp>
                      <wps:wsp>
                        <wps:cNvPr id="678" name="Oval 209"/>
                        <wps:cNvSpPr>
                          <a:spLocks noChangeArrowheads="1"/>
                        </wps:cNvSpPr>
                        <wps:spPr bwMode="auto">
                          <a:xfrm>
                            <a:off x="57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9" name="Oval 210"/>
                        <wps:cNvSpPr>
                          <a:spLocks noChangeArrowheads="1"/>
                        </wps:cNvSpPr>
                        <wps:spPr bwMode="auto">
                          <a:xfrm>
                            <a:off x="66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80" name="Text Box 211"/>
                        <wps:cNvSpPr txBox="1">
                          <a:spLocks noChangeArrowheads="1"/>
                        </wps:cNvSpPr>
                        <wps:spPr bwMode="auto">
                          <a:xfrm>
                            <a:off x="5580" y="11101"/>
                            <a:ext cx="1620" cy="720"/>
                          </a:xfrm>
                          <a:prstGeom prst="rect">
                            <a:avLst/>
                          </a:prstGeom>
                          <a:grpFill/>
                          <a:ln w="9525">
                            <a:solidFill>
                              <a:srgbClr val="000000"/>
                            </a:solidFill>
                            <a:miter lim="800000"/>
                            <a:headEnd/>
                            <a:tailEnd/>
                          </a:ln>
                        </wps:spPr>
                        <wps:txb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wps:txbx>
                        <wps:bodyPr rot="0" vert="horz" wrap="square" lIns="91440" tIns="45720" rIns="91440" bIns="45720" anchor="t" anchorCtr="0" upright="1">
                          <a:noAutofit/>
                        </wps:bodyPr>
                      </wps:wsp>
                      <wps:wsp>
                        <wps:cNvPr id="681" name="Text Box 212"/>
                        <wps:cNvSpPr txBox="1">
                          <a:spLocks noChangeArrowheads="1"/>
                        </wps:cNvSpPr>
                        <wps:spPr bwMode="auto">
                          <a:xfrm flipV="1">
                            <a:off x="5790" y="10531"/>
                            <a:ext cx="166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Pr="008F79D7" w:rsidRDefault="00B97BA8" w:rsidP="008F79D7">
                              <w:pPr>
                                <w:spacing w:before="0" w:after="0"/>
                                <w:rPr>
                                  <w:vertAlign w:val="superscript"/>
                                </w:rPr>
                              </w:pPr>
                              <w:r>
                                <w:t>v = 2 ms</w:t>
                              </w:r>
                              <w:r>
                                <w:rPr>
                                  <w:vertAlign w:val="superscript"/>
                                </w:rPr>
                                <w:t>-1</w:t>
                              </w:r>
                            </w:p>
                            <w:p w:rsidR="00B97BA8" w:rsidRDefault="00B97BA8" w:rsidP="009F43EB">
                              <w:pPr>
                                <w:spacing w:before="0"/>
                              </w:pPr>
                            </w:p>
                          </w:txbxContent>
                        </wps:txbx>
                        <wps:bodyPr rot="0" vert="horz" wrap="square" lIns="91440" tIns="45720" rIns="91440" bIns="45720" anchor="t" anchorCtr="0" upright="1">
                          <a:noAutofit/>
                        </wps:bodyPr>
                      </wps:wsp>
                      <wps:wsp>
                        <wps:cNvPr id="682" name="Line 213"/>
                        <wps:cNvCnPr/>
                        <wps:spPr bwMode="auto">
                          <a:xfrm flipH="1">
                            <a:off x="5760" y="10921"/>
                            <a:ext cx="1260" cy="0"/>
                          </a:xfrm>
                          <a:prstGeom prst="line">
                            <a:avLst/>
                          </a:prstGeom>
                          <a:grpFill/>
                          <a:ln w="12700">
                            <a:solidFill>
                              <a:srgbClr val="000000"/>
                            </a:solidFill>
                            <a:round/>
                            <a:headEnd/>
                            <a:tailEnd type="triangle" w="lg" len="lg"/>
                          </a:ln>
                          <a:extLst/>
                        </wps:spPr>
                        <wps:bodyPr/>
                      </wps:wsp>
                      <wps:wsp>
                        <wps:cNvPr id="683" name="Text Box 216"/>
                        <wps:cNvSpPr txBox="1">
                          <a:spLocks noChangeArrowheads="1"/>
                        </wps:cNvSpPr>
                        <wps:spPr bwMode="auto">
                          <a:xfrm>
                            <a:off x="576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r>
                                <w:t>Trolley B</w:t>
                              </w:r>
                            </w:p>
                          </w:txbxContent>
                        </wps:txbx>
                        <wps:bodyPr rot="0" vert="horz" wrap="square" lIns="91440" tIns="45720" rIns="91440" bIns="45720" anchor="t" anchorCtr="0" upright="1">
                          <a:noAutofit/>
                        </wps:bodyPr>
                      </wps:wsp>
                      <wps:wsp>
                        <wps:cNvPr id="684" name="Text Box 217"/>
                        <wps:cNvSpPr txBox="1">
                          <a:spLocks noChangeArrowheads="1"/>
                        </wps:cNvSpPr>
                        <wps:spPr bwMode="auto">
                          <a:xfrm>
                            <a:off x="270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r>
                                <w:t>Trolley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2025" style="position:absolute;margin-left:24.35pt;margin-top:8.45pt;width:396pt;height:117pt;z-index:252018688;mso-position-horizontal-relative:text;mso-position-vertical-relative:text" coordorigin="1440,10381" coordsize="79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">
                <v:line id="Line 202" o:spid="_x0000_s2026" style="position:absolute;visibility:visible;mso-wrap-style:square" from="1440,12181" to="9360,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group id="Group 203" o:spid="_x0000_s2027" style="position:absolute;left:2520;top:10381;width:1866;height:1800" coordorigin="4320,3240" coordsize="1866,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oval id="Oval 204" o:spid="_x0000_s2028" style="position:absolute;left:45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vQMUA&#10;AADcAAAADwAAAGRycy9kb3ducmV2LnhtbESP0WoCMRRE3wX/IVzBF6nZWtGyNYoIQh8KWvUDrpvb&#10;7OrmZpuk7vbvG0Ho4zAzZ5jFqrO1uJEPlWMFz+MMBHHhdMVGwem4fXoFESKyxtoxKfilAKtlv7fA&#10;XLuWP+l2iEYkCIccFZQxNrmUoSjJYhi7hjh5X85bjEl6I7XHNsFtLSdZNpMWK04LJTa0Kam4Hn6s&#10;gvP55Dr57Xf7kbl6nF7axnzslRoOuvUbiEhd/A8/2u9awWz+A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C29AxQAAANwAAAAPAAAAAAAAAAAAAAAAAJgCAABkcnMv&#10;ZG93bnJldi54bWxQSwUGAAAAAAQABAD1AAAAigMAAAAA&#10;" filled="f"/>
                  <v:oval id="Oval 205" o:spid="_x0000_s2029" style="position:absolute;left:5400;top:46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NMQA&#10;AADcAAAADwAAAGRycy9kb3ducmV2LnhtbESP3WoCMRSE7wu+QzhCb0rNKqKyNYoIghcFf+oDHDen&#10;2a2bkzWJ7vr2TUHo5TAz3zDzZWdrcScfKscKhoMMBHHhdMVGwelr8z4DESKyxtoxKXhQgOWi9zLH&#10;XLuWD3Q/RiMShEOOCsoYm1zKUJRkMQxcQ5y8b+ctxiS9kdpjm+C2lqMsm0iLFaeFEhtal1Rcjjer&#10;4Hw+uU5e/W7/Zi4exz9tYz73Sr32u9UHiEhd/A8/21utYDIdw9+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i9zTEAAAA3AAAAA8AAAAAAAAAAAAAAAAAmAIAAGRycy9k&#10;b3ducmV2LnhtbFBLBQYAAAAABAAEAPUAAACJAwAAAAA=&#10;" filled="f"/>
                  <v:shape id="Text Box 206" o:spid="_x0000_s2030" type="#_x0000_t202" style="position:absolute;left:4320;top:3960;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7pcUA&#10;AADcAAAADwAAAGRycy9kb3ducmV2LnhtbESPzW7CMBCE75X6DtZW4lYcQCUQMKgCKnFsw991iZck&#10;aryOYgOBp6+RKnEczc43O9N5aypxocaVlhX0uhEI4szqknMF283X+wiE88gaK8uk4EYO5rPXlykm&#10;2l75hy6pz0WAsEtQQeF9nUjpsoIMuq6tiYN3so1BH2STS93gNcBNJftRNJQGSw4NBda0KCj7Tc8m&#10;vNE/bAfL75TiGI+D5eq+G5/2lVKdt/ZzAsJT65/H/+m1VjCMP+AxJhB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3ulxQAAANwAAAAPAAAAAAAAAAAAAAAAAJgCAABkcnMv&#10;ZG93bnJldi54bWxQSwUGAAAAAAQABAD1AAAAigMAAAAA&#10;" filled="f">
                    <v:textbox>
                      <w:txbxContent>
                        <w:p w:rsidR="00B97BA8" w:rsidRDefault="00B97BA8" w:rsidP="009F43EB">
                          <w:pPr>
                            <w:jc w:val="center"/>
                          </w:pPr>
                          <w:r>
                            <w:t>m = 3 kg</w:t>
                          </w:r>
                        </w:p>
                        <w:p w:rsidR="00B97BA8" w:rsidRDefault="00B97BA8" w:rsidP="009F43EB">
                          <w:pPr>
                            <w:jc w:val="center"/>
                          </w:pPr>
                        </w:p>
                        <w:p w:rsidR="00B97BA8" w:rsidRDefault="00B97BA8" w:rsidP="009F43EB">
                          <w:pPr>
                            <w:jc w:val="center"/>
                          </w:pPr>
                          <w:r>
                            <w:t>m = 3 kg</w:t>
                          </w:r>
                        </w:p>
                      </w:txbxContent>
                    </v:textbox>
                  </v:shape>
                  <v:shape id="Text Box 207" o:spid="_x0000_s2031" type="#_x0000_t202" style="position:absolute;left:4680;top:3240;width:1506;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B97BA8" w:rsidRPr="008F79D7" w:rsidRDefault="00B97BA8" w:rsidP="009F43EB">
                          <w:pPr>
                            <w:spacing w:before="0" w:after="0"/>
                            <w:rPr>
                              <w:vertAlign w:val="superscript"/>
                            </w:rPr>
                          </w:pPr>
                          <w:r>
                            <w:t>v = 3 ms</w:t>
                          </w:r>
                          <w:r>
                            <w:rPr>
                              <w:vertAlign w:val="superscript"/>
                            </w:rPr>
                            <w:t>-1</w:t>
                          </w:r>
                        </w:p>
                      </w:txbxContent>
                    </v:textbox>
                  </v:shape>
                  <v:line id="Line 208" o:spid="_x0000_s2032" style="position:absolute;visibility:visible;mso-wrap-style:square" from="4320,3780" to="59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ZRpcQAAADcAAAADwAAAGRycy9kb3ducmV2LnhtbESPzW7CMBCE75V4B2srcStOeiCQYlBV&#10;NSo9JvAAS7z5UeN1iJ0Q3h5XqtTjaGa+0ewOs+nERINrLSuIVxEI4tLqlmsF51P2sgHhPLLGzjIp&#10;uJODw37xtMNU2xvnNBW+FgHCLkUFjfd9KqUrGzLoVrYnDl5lB4M+yKGWesBbgJtOvkbRWhpsOSw0&#10;2NNHQ+VPMRoFnxvO6+oyjkkszVd0PWXb6jtWavk8v7+B8DT7//Bf+6gVrJMEfs+EIyD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NlGlxAAAANwAAAAPAAAAAAAAAAAA&#10;AAAAAKECAABkcnMvZG93bnJldi54bWxQSwUGAAAAAAQABAD5AAAAkgMAAAAA&#10;" strokeweight="1pt">
                    <v:stroke endarrow="block" endarrowwidth="wide" endarrowlength="long"/>
                  </v:line>
                </v:group>
                <v:oval id="Oval 209" o:spid="_x0000_s2033" style="position:absolute;left:5760;top:118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McEA&#10;AADcAAAADwAAAGRycy9kb3ducmV2LnhtbERPzWoCMRC+C75DGMGLaLZSrKxGkUKhB6FqfYBxM2ZX&#10;N5Ntkrrr25uD4PHj+1+uO1uLG/lQOVbwNslAEBdOV2wUHH+/xnMQISJrrB2TgjsFWK/6vSXm2rW8&#10;p9shGpFCOOSooIyxyaUMRUkWw8Q1xIk7O28xJuiN1B7bFG5rOc2ymbRYcWoosaHPkorr4d8qOJ2O&#10;rpN//mc3MleP75e2MdudUsNBt1mAiNTFl/jp/tYKZh9pbT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v/THBAAAA3AAAAA8AAAAAAAAAAAAAAAAAmAIAAGRycy9kb3du&#10;cmV2LnhtbFBLBQYAAAAABAAEAPUAAACGAwAAAAA=&#10;" filled="f"/>
                <v:oval id="Oval 210" o:spid="_x0000_s2034" style="position:absolute;left:6660;top:118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YqsUA&#10;AADcAAAADwAAAGRycy9kb3ducmV2LnhtbESP0WoCMRRE34X+Q7gFX0rNKkXbrVFKoeBDQd36AdfN&#10;bXbr5mZNorv+vREKPg4zc4aZL3vbiDP5UDtWMB5lIIhLp2s2CnY/X8+vIEJE1tg4JgUXCrBcPAzm&#10;mGvX8ZbORTQiQTjkqKCKsc2lDGVFFsPItcTJ+3XeYkzSG6k9dgluGznJsqm0WHNaqLClz4rKQ3Gy&#10;Cvb7nevl0a83T+bg8eWva833RqnhY//xDiJSH+/h//ZKK5jO3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1iqxQAAANwAAAAPAAAAAAAAAAAAAAAAAJgCAABkcnMv&#10;ZG93bnJldi54bWxQSwUGAAAAAAQABAD1AAAAigMAAAAA&#10;" filled="f"/>
                <v:shape id="Text Box 211" o:spid="_x0000_s2035" type="#_x0000_t202" style="position:absolute;left:5580;top:11101;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oGsQA&#10;AADcAAAADwAAAGRycy9kb3ducmV2LnhtbESPwW7CMAyG75N4h8hI3EYKSMA6AkJjSBxZge3qNaat&#10;1jhVE6Db0+PDJI7W7//z58Wqc7W6UhsqzwZGwwQUce5txYWB42H7PAcVIrLF2jMZ+KUAq2XvaYGp&#10;9Tf+oGsWCyUQDikaKGNsUq1DXpLDMPQNsWRn3zqMMraFti3eBO5qPU6SqXZYsVwosaG3kvKf7OJE&#10;Y/x1nGz2Gc1m+D3ZvP+dXs6ftTGDfrd+BRWpi4/l//bOGpjORV+eEQL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5qBrEAAAA3AAAAA8AAAAAAAAAAAAAAAAAmAIAAGRycy9k&#10;b3ducmV2LnhtbFBLBQYAAAAABAAEAPUAAACJAwAAAAA=&#10;" filled="f">
                  <v:textbox>
                    <w:txbxContent>
                      <w:p w:rsidR="00B97BA8" w:rsidRDefault="00B97BA8" w:rsidP="009F43EB">
                        <w:pPr>
                          <w:jc w:val="center"/>
                        </w:pPr>
                        <w:r>
                          <w:t>m = 4 kg</w:t>
                        </w:r>
                      </w:p>
                      <w:p w:rsidR="00B97BA8" w:rsidRDefault="00B97BA8" w:rsidP="009F43EB">
                        <w:pPr>
                          <w:jc w:val="center"/>
                        </w:pPr>
                      </w:p>
                      <w:p w:rsidR="00B97BA8" w:rsidRDefault="00B97BA8" w:rsidP="009F43EB">
                        <w:pPr>
                          <w:jc w:val="center"/>
                        </w:pPr>
                        <w:r>
                          <w:t>m = 4 kg</w:t>
                        </w:r>
                      </w:p>
                    </w:txbxContent>
                  </v:textbox>
                </v:shape>
                <v:shape id="Text Box 212" o:spid="_x0000_s2036" type="#_x0000_t202" style="position:absolute;left:5790;top:10531;width:1665;height:37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9RpMUA&#10;AADcAAAADwAAAGRycy9kb3ducmV2LnhtbESPQWvCQBSE74L/YXmCN91YrEp0FSkUPKRSo6DHR/aZ&#10;DWbfhuxW03/fFQoeh5n5hlltOluLO7W+cqxgMk5AEBdOV1wqOB0/RwsQPiBrrB2Tgl/ysFn3eytM&#10;tXvwge55KEWEsE9RgQmhSaX0hSGLfuwa4uhdXWsxRNmWUrf4iHBby7ckmUmLFccFgw19GCpu+Y9V&#10;oLPz+X1+a7KDuUyvu3qvs/z7S6nhoNsuQQTqwiv8395pBbPFBJ5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1GkxQAAANwAAAAPAAAAAAAAAAAAAAAAAJgCAABkcnMv&#10;ZG93bnJldi54bWxQSwUGAAAAAAQABAD1AAAAigMAAAAA&#10;" filled="f" stroked="f">
                  <v:textbox>
                    <w:txbxContent>
                      <w:p w:rsidR="00B97BA8" w:rsidRPr="008F79D7" w:rsidRDefault="00B97BA8" w:rsidP="008F79D7">
                        <w:pPr>
                          <w:spacing w:before="0" w:after="0"/>
                          <w:rPr>
                            <w:vertAlign w:val="superscript"/>
                          </w:rPr>
                        </w:pPr>
                        <w:r>
                          <w:t>v = 2 ms</w:t>
                        </w:r>
                        <w:r>
                          <w:rPr>
                            <w:vertAlign w:val="superscript"/>
                          </w:rPr>
                          <w:t>-1</w:t>
                        </w:r>
                      </w:p>
                      <w:p w:rsidR="00B97BA8" w:rsidRDefault="00B97BA8" w:rsidP="009F43EB">
                        <w:pPr>
                          <w:spacing w:before="0"/>
                        </w:pPr>
                      </w:p>
                    </w:txbxContent>
                  </v:textbox>
                </v:shape>
                <v:line id="Line 213" o:spid="_x0000_s2037" style="position:absolute;flip:x;visibility:visible;mso-wrap-style:square" from="5760,10921" to="7020,10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yc8UAAADcAAAADwAAAGRycy9kb3ducmV2LnhtbESPQWvCQBSE7wX/w/IKvenGIBpSN0FL&#10;Cz14iW3vj+wzic2+TXe3GvvrXUHocZiZb5h1OZpenMj5zrKC+SwBQVxb3XGj4PPjbZqB8AFZY2+Z&#10;FFzIQ1lMHtaYa3vmik770IgIYZ+jgjaEIZfS1y0Z9DM7EEfvYJ3BEKVrpHZ4jnDTyzRJltJgx3Gh&#10;xYFeWqq/979GgXOX1fz4s6iyvwW9foVdlerNVqmnx3HzDCLQGP7D9/a7VrDMUridiUdAF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tyc8UAAADcAAAADwAAAAAAAAAA&#10;AAAAAAChAgAAZHJzL2Rvd25yZXYueG1sUEsFBgAAAAAEAAQA+QAAAJMDAAAAAA==&#10;" strokeweight="1pt">
                  <v:stroke endarrow="block" endarrowwidth="wide" endarrowlength="long"/>
                </v:line>
                <v:shape id="Text Box 216" o:spid="_x0000_s2038" type="#_x0000_t202" style="position:absolute;left:5760;top:1218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B97BA8" w:rsidRDefault="00B97BA8" w:rsidP="009F43EB">
                        <w:pPr>
                          <w:spacing w:before="0" w:after="0"/>
                        </w:pPr>
                        <w:r>
                          <w:t>Trolley B</w:t>
                        </w:r>
                      </w:p>
                    </w:txbxContent>
                  </v:textbox>
                </v:shape>
                <v:shape id="Text Box 217" o:spid="_x0000_s2039" type="#_x0000_t202" style="position:absolute;left:2700;top:1218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B97BA8" w:rsidRDefault="00B97BA8" w:rsidP="009F43EB">
                        <w:pPr>
                          <w:spacing w:before="0" w:after="0"/>
                        </w:pPr>
                        <w:r>
                          <w:t>Trolley A</w:t>
                        </w:r>
                      </w:p>
                    </w:txbxContent>
                  </v:textbox>
                </v:shape>
              </v:group>
            </w:pict>
          </mc:Fallback>
        </mc:AlternateContent>
      </w:r>
    </w:p>
    <w:p w:rsidR="009F43EB" w:rsidRPr="00E22255" w:rsidRDefault="009F43EB" w:rsidP="009F43EB"/>
    <w:p w:rsidR="009F43EB" w:rsidRPr="00E22255" w:rsidRDefault="009F43EB" w:rsidP="009F43EB"/>
    <w:p w:rsidR="009F43EB" w:rsidRPr="00E22255" w:rsidRDefault="009F43EB" w:rsidP="009F43EB"/>
    <w:p w:rsidR="009F43EB" w:rsidRDefault="009F43EB" w:rsidP="009F43EB"/>
    <w:p w:rsidR="008F79D7" w:rsidRDefault="008F79D7" w:rsidP="009F43EB"/>
    <w:p w:rsidR="00C83216" w:rsidRPr="00E22255" w:rsidRDefault="00C83216" w:rsidP="008F79D7">
      <w:pPr>
        <w:tabs>
          <w:tab w:val="left" w:pos="5529"/>
        </w:tabs>
      </w:pPr>
      <w:r>
        <w:lastRenderedPageBreak/>
        <w:t>Answers</w:t>
      </w:r>
    </w:p>
    <w:p w:rsidR="009F43EB" w:rsidRPr="00E22255" w:rsidRDefault="009F43EB" w:rsidP="009F43EB">
      <w:r w:rsidRPr="00E22255">
        <w:t>Example 1 = 20kgms</w:t>
      </w:r>
      <w:r w:rsidRPr="00E22255">
        <w:rPr>
          <w:vertAlign w:val="superscript"/>
        </w:rPr>
        <w:t>-1</w:t>
      </w:r>
      <w:r w:rsidRPr="00E22255">
        <w:t xml:space="preserve"> to the right, </w:t>
      </w:r>
    </w:p>
    <w:p w:rsidR="009F43EB" w:rsidRPr="00E22255" w:rsidRDefault="009F43EB" w:rsidP="009F43EB">
      <w:r w:rsidRPr="00E22255">
        <w:t>Example 2 = 6kgms</w:t>
      </w:r>
      <w:r w:rsidRPr="00E22255">
        <w:rPr>
          <w:vertAlign w:val="superscript"/>
        </w:rPr>
        <w:t>-1</w:t>
      </w:r>
      <w:r w:rsidRPr="00E22255">
        <w:t xml:space="preserve"> to the left, </w:t>
      </w:r>
    </w:p>
    <w:p w:rsidR="009F43EB" w:rsidRPr="00E22255" w:rsidRDefault="009F43EB" w:rsidP="009F43EB">
      <w:r w:rsidRPr="00E22255">
        <w:t>Example 3 = 41kgms</w:t>
      </w:r>
      <w:r w:rsidRPr="00E22255">
        <w:rPr>
          <w:vertAlign w:val="superscript"/>
        </w:rPr>
        <w:t>-1</w:t>
      </w:r>
      <w:r w:rsidRPr="00E22255">
        <w:t xml:space="preserve"> to the right</w:t>
      </w:r>
    </w:p>
    <w:p w:rsidR="009F43EB" w:rsidRPr="00E22255" w:rsidRDefault="009F43EB" w:rsidP="009F43EB">
      <w:r w:rsidRPr="00E22255">
        <w:t>Example 4 = 1kgms</w:t>
      </w:r>
      <w:r w:rsidRPr="00E22255">
        <w:rPr>
          <w:vertAlign w:val="superscript"/>
        </w:rPr>
        <w:t>-1</w:t>
      </w:r>
      <w:r w:rsidRPr="00E22255">
        <w:t xml:space="preserve"> to the right</w:t>
      </w:r>
    </w:p>
    <w:p w:rsidR="009F43EB" w:rsidRPr="00E22255" w:rsidRDefault="009F43EB" w:rsidP="009F43EB"/>
    <w:p w:rsidR="009F43EB" w:rsidRPr="00E22255" w:rsidRDefault="009F43EB" w:rsidP="009F43EB">
      <w:pPr>
        <w:pStyle w:val="Heading2"/>
      </w:pPr>
      <w:bookmarkStart w:id="207" w:name="_Toc425098988"/>
      <w:bookmarkStart w:id="208" w:name="_Toc426988904"/>
      <w:bookmarkStart w:id="209" w:name="_Toc516416480"/>
      <w:r w:rsidRPr="00E22255">
        <w:t>Momentum and Collisions</w:t>
      </w:r>
      <w:bookmarkEnd w:id="207"/>
      <w:bookmarkEnd w:id="208"/>
      <w:bookmarkEnd w:id="209"/>
    </w:p>
    <w:p w:rsidR="009F43EB" w:rsidRPr="00E22255" w:rsidRDefault="009F43EB" w:rsidP="009F43EB">
      <w:pPr>
        <w:rPr>
          <w:noProof/>
          <w:lang w:val="en-US"/>
        </w:rPr>
      </w:pPr>
      <w:r w:rsidRPr="00E22255">
        <w:rPr>
          <w:noProof/>
          <w:lang w:val="en-US"/>
        </w:rPr>
        <w:t>Any object that has mass and moves has momentum. When objects collide momentum can be transferred to the objects with which they collide.</w:t>
      </w:r>
    </w:p>
    <w:p w:rsidR="009F43EB" w:rsidRPr="00E22255" w:rsidRDefault="009F43EB" w:rsidP="009F43EB">
      <w:pPr>
        <w:pStyle w:val="Heading3"/>
        <w:rPr>
          <w:noProof/>
          <w:lang w:val="en-US"/>
        </w:rPr>
      </w:pPr>
      <w:bookmarkStart w:id="210" w:name="_Toc425098989"/>
      <w:bookmarkStart w:id="211" w:name="_Toc426988905"/>
      <w:bookmarkStart w:id="212" w:name="_Toc516416481"/>
      <w:r w:rsidRPr="00E22255">
        <w:rPr>
          <w:noProof/>
          <w:lang w:val="en-US"/>
        </w:rPr>
        <w:t>TASK</w:t>
      </w:r>
      <w:bookmarkEnd w:id="210"/>
      <w:bookmarkEnd w:id="211"/>
      <w:bookmarkEnd w:id="212"/>
    </w:p>
    <w:p w:rsidR="009F43EB" w:rsidRPr="00E22255" w:rsidRDefault="009F43EB" w:rsidP="009F43EB">
      <w:pPr>
        <w:rPr>
          <w:noProof/>
          <w:color w:val="0000FF"/>
          <w:lang w:val="en-US"/>
        </w:rPr>
      </w:pPr>
      <w:r w:rsidRPr="00E22255">
        <w:rPr>
          <w:noProof/>
          <w:color w:val="0000FF"/>
          <w:lang w:val="en-US"/>
        </w:rPr>
        <w:t>List 10 situations in which momentum is transferred during collisions.</w:t>
      </w:r>
    </w:p>
    <w:p w:rsidR="009F43EB" w:rsidRPr="00E22255" w:rsidRDefault="007128B4" w:rsidP="009F43EB">
      <w:pPr>
        <w:rPr>
          <w:noProof/>
          <w:color w:val="0000FF"/>
          <w:lang w:val="en-US"/>
        </w:rPr>
      </w:pPr>
      <w:r w:rsidRPr="007128B4">
        <w:rPr>
          <w:noProof/>
          <w:color w:val="0000FF"/>
          <w:lang w:eastAsia="en-GB"/>
        </w:rPr>
        <mc:AlternateContent>
          <mc:Choice Requires="wps">
            <w:drawing>
              <wp:anchor distT="0" distB="0" distL="114300" distR="114300" simplePos="0" relativeHeight="252097536" behindDoc="0" locked="0" layoutInCell="1" allowOverlap="1" wp14:anchorId="6FBECFFA" wp14:editId="063D93B3">
                <wp:simplePos x="0" y="0"/>
                <wp:positionH relativeFrom="column">
                  <wp:posOffset>384810</wp:posOffset>
                </wp:positionH>
                <wp:positionV relativeFrom="paragraph">
                  <wp:posOffset>1905</wp:posOffset>
                </wp:positionV>
                <wp:extent cx="5282565" cy="1403985"/>
                <wp:effectExtent l="57150" t="38100" r="70485" b="112395"/>
                <wp:wrapNone/>
                <wp:docPr id="48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2565"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B97BA8" w:rsidRPr="009532BD" w:rsidRDefault="00B97BA8" w:rsidP="007128B4">
                            <w:pPr>
                              <w:jc w:val="center"/>
                              <w:rPr>
                                <w:b/>
                                <w:noProof/>
                                <w:color w:val="FFFFFF" w:themeColor="background1"/>
                                <w:lang w:val="en-US"/>
                              </w:rPr>
                            </w:pPr>
                            <w:r w:rsidRPr="009532BD">
                              <w:rPr>
                                <w:b/>
                                <w:noProof/>
                                <w:color w:val="FFFFFF" w:themeColor="background1"/>
                                <w:lang w:val="en-US"/>
                              </w:rPr>
                              <w:t>Experiments show that</w:t>
                            </w:r>
                          </w:p>
                          <w:p w:rsidR="00B97BA8" w:rsidRDefault="00B97BA8"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rsidR="00B97BA8" w:rsidRPr="00685F74" w:rsidRDefault="00974E37"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2040" type="#_x0000_t202" style="position:absolute;margin-left:30.3pt;margin-top:.15pt;width:415.95pt;height:110.55pt;z-index:252097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" fillcolor="#5d1f34 [1636]" stroked="f">
                <v:fill color2="#ac3961 [3012]" rotate="t" angle="180" colors="0 #951d47;52429f #c4295f;1 #c8265f" focus="100%" type="gradient">
                  <o:fill v:ext="view" type="gradientUnscaled"/>
                </v:fill>
                <v:shadow on="t" color="black" opacity="22937f" origin=",.5" offset="0,.63889mm"/>
                <v:textbox style="mso-fit-shape-to-text:t">
                  <w:txbxContent>
                    <w:p w:rsidR="00B97BA8" w:rsidRPr="009532BD" w:rsidRDefault="00B97BA8" w:rsidP="007128B4">
                      <w:pPr>
                        <w:jc w:val="center"/>
                        <w:rPr>
                          <w:b/>
                          <w:noProof/>
                          <w:color w:val="FFFFFF" w:themeColor="background1"/>
                          <w:lang w:val="en-US"/>
                        </w:rPr>
                      </w:pPr>
                      <w:r w:rsidRPr="009532BD">
                        <w:rPr>
                          <w:b/>
                          <w:noProof/>
                          <w:color w:val="FFFFFF" w:themeColor="background1"/>
                          <w:lang w:val="en-US"/>
                        </w:rPr>
                        <w:t>Experiments show that</w:t>
                      </w:r>
                    </w:p>
                    <w:p w:rsidR="00B97BA8" w:rsidRDefault="00B97BA8"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rsidR="00B97BA8" w:rsidRPr="00685F74" w:rsidRDefault="00B97BA8"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v:textbox>
              </v:shape>
            </w:pict>
          </mc:Fallback>
        </mc:AlternateContent>
      </w:r>
    </w:p>
    <w:p w:rsidR="009F43EB" w:rsidRPr="00F6024F" w:rsidRDefault="009F43EB" w:rsidP="009F43EB">
      <w:pPr>
        <w:jc w:val="center"/>
      </w:pPr>
    </w:p>
    <w:p w:rsidR="009F43EB" w:rsidRDefault="009F43EB" w:rsidP="009F43EB">
      <w:pPr>
        <w:rPr>
          <w:b/>
        </w:rPr>
      </w:pPr>
    </w:p>
    <w:p w:rsidR="00685F74" w:rsidRDefault="00685F74" w:rsidP="009F43EB">
      <w:pPr>
        <w:rPr>
          <w:b/>
        </w:rPr>
      </w:pPr>
    </w:p>
    <w:p w:rsidR="00685F74" w:rsidRDefault="00685F74" w:rsidP="009F43EB">
      <w:pPr>
        <w:rPr>
          <w:b/>
        </w:rPr>
      </w:pPr>
    </w:p>
    <w:p w:rsidR="00685F74" w:rsidRDefault="00685F74" w:rsidP="009F43EB">
      <w:pPr>
        <w:rPr>
          <w:b/>
        </w:rPr>
      </w:pPr>
    </w:p>
    <w:p w:rsidR="009F43EB" w:rsidRPr="00E22255" w:rsidRDefault="009F43EB" w:rsidP="009F43EB">
      <w:pPr>
        <w:rPr>
          <w:color w:val="FF6600"/>
        </w:rPr>
      </w:pPr>
      <w:r w:rsidRPr="00E22255">
        <w:rPr>
          <w:noProof/>
          <w:color w:val="FF6600"/>
          <w:lang w:eastAsia="en-GB"/>
        </w:rPr>
        <mc:AlternateContent>
          <mc:Choice Requires="wpg">
            <w:drawing>
              <wp:anchor distT="0" distB="0" distL="114300" distR="114300" simplePos="0" relativeHeight="252005376" behindDoc="0" locked="0" layoutInCell="1" allowOverlap="1" wp14:anchorId="6AF507B9" wp14:editId="55364635">
                <wp:simplePos x="0" y="0"/>
                <wp:positionH relativeFrom="column">
                  <wp:posOffset>55880</wp:posOffset>
                </wp:positionH>
                <wp:positionV relativeFrom="paragraph">
                  <wp:posOffset>380365</wp:posOffset>
                </wp:positionV>
                <wp:extent cx="2401570" cy="676910"/>
                <wp:effectExtent l="0" t="0" r="17780" b="27940"/>
                <wp:wrapTopAndBottom/>
                <wp:docPr id="68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1570" cy="676910"/>
                          <a:chOff x="2040" y="1725"/>
                          <a:chExt cx="3782" cy="1066"/>
                        </a:xfrm>
                      </wpg:grpSpPr>
                      <wpg:grpSp>
                        <wpg:cNvPr id="688" name="Group 9"/>
                        <wpg:cNvGrpSpPr>
                          <a:grpSpLocks/>
                        </wpg:cNvGrpSpPr>
                        <wpg:grpSpPr bwMode="auto">
                          <a:xfrm>
                            <a:off x="5172" y="2021"/>
                            <a:ext cx="650" cy="635"/>
                            <a:chOff x="5172" y="1991"/>
                            <a:chExt cx="650" cy="635"/>
                          </a:xfrm>
                        </wpg:grpSpPr>
                        <wps:wsp>
                          <wps:cNvPr id="727" name="Oval 7"/>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15" name="Text Box 8"/>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B</w:t>
                                </w:r>
                              </w:p>
                            </w:txbxContent>
                          </wps:txbx>
                          <wps:bodyPr rot="0" vert="horz" wrap="square" lIns="91440" tIns="45720" rIns="91440" bIns="45720" anchor="t" anchorCtr="0" upright="1">
                            <a:noAutofit/>
                          </wps:bodyPr>
                        </wps:wsp>
                      </wpg:grpSp>
                      <wpg:grpSp>
                        <wpg:cNvPr id="48616" name="Group 16"/>
                        <wpg:cNvGrpSpPr>
                          <a:grpSpLocks/>
                        </wpg:cNvGrpSpPr>
                        <wpg:grpSpPr bwMode="auto">
                          <a:xfrm>
                            <a:off x="2040" y="1725"/>
                            <a:ext cx="2039" cy="1066"/>
                            <a:chOff x="2040" y="1725"/>
                            <a:chExt cx="2039" cy="1066"/>
                          </a:xfrm>
                        </wpg:grpSpPr>
                        <wpg:grpSp>
                          <wpg:cNvPr id="48617" name="Group 4"/>
                          <wpg:cNvGrpSpPr>
                            <a:grpSpLocks/>
                          </wpg:cNvGrpSpPr>
                          <wpg:grpSpPr bwMode="auto">
                            <a:xfrm>
                              <a:off x="2202" y="1856"/>
                              <a:ext cx="935" cy="935"/>
                              <a:chOff x="2202" y="1856"/>
                              <a:chExt cx="935" cy="935"/>
                            </a:xfrm>
                          </wpg:grpSpPr>
                          <wps:wsp>
                            <wps:cNvPr id="48618" name="Oval 2"/>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19" name="Text Box 3"/>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A</w:t>
                                  </w:r>
                                </w:p>
                              </w:txbxContent>
                            </wps:txbx>
                            <wps:bodyPr rot="0" vert="horz" wrap="square" lIns="91440" tIns="45720" rIns="91440" bIns="45720" anchor="t" anchorCtr="0" upright="1">
                              <a:noAutofit/>
                            </wps:bodyPr>
                          </wps:wsp>
                        </wpg:grpSp>
                        <wps:wsp>
                          <wps:cNvPr id="48620" name="Line 5"/>
                          <wps:cNvCnPr/>
                          <wps:spPr bwMode="auto">
                            <a:xfrm>
                              <a:off x="3144" y="2327"/>
                              <a:ext cx="9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21" name="Group 12"/>
                          <wpg:cNvGrpSpPr>
                            <a:grpSpLocks/>
                          </wpg:cNvGrpSpPr>
                          <wpg:grpSpPr bwMode="auto">
                            <a:xfrm>
                              <a:off x="2040" y="1740"/>
                              <a:ext cx="225" cy="270"/>
                              <a:chOff x="2040" y="1740"/>
                              <a:chExt cx="225" cy="270"/>
                            </a:xfrm>
                          </wpg:grpSpPr>
                          <wps:wsp>
                            <wps:cNvPr id="48622" name="Freeform 1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3" name="Freeform 1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24" name="Group 13"/>
                          <wpg:cNvGrpSpPr>
                            <a:grpSpLocks/>
                          </wpg:cNvGrpSpPr>
                          <wpg:grpSpPr bwMode="auto">
                            <a:xfrm flipH="1">
                              <a:off x="3045" y="1725"/>
                              <a:ext cx="225" cy="270"/>
                              <a:chOff x="2040" y="1740"/>
                              <a:chExt cx="225" cy="270"/>
                            </a:xfrm>
                          </wpg:grpSpPr>
                          <wps:wsp>
                            <wps:cNvPr id="48625" name="Freeform 1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6" name="Freeform 1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7" o:spid="_x0000_s2041" style="position:absolute;margin-left:4.4pt;margin-top:29.95pt;width:189.1pt;height:53.3pt;z-index:252005376;mso-position-horizontal-relative:text;mso-position-vertical-relative:text" coordorigin="2040,1725" coordsize="3782,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">
                <v:group id="Group 9" o:spid="_x0000_s2042" style="position:absolute;left:5172;top:2021;width:650;height:635" coordorigin="5172,1991" coordsize="650,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oval id="Oval 7" o:spid="_x0000_s2043" style="position:absolute;left:5172;top:1991;width:65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p48IA&#10;AADcAAAADwAAAGRycy9kb3ducmV2LnhtbESPQYvCMBSE78L+h/CEvWmqC7pUo9gFWT1aXbw+mmdb&#10;bF5KErXrrzeC4HGYmW+Y+bIzjbiS87VlBaNhAoK4sLrmUsFhvx58g/ABWWNjmRT8k4fl4qM3x1Tb&#10;G+/omodSRAj7FBVUIbSplL6oyKAf2pY4eifrDIYoXSm1w1uEm0aOk2QiDdYcFyps6aei4pxfjILj&#10;VzbK3P2g6z993+aZ+z0fC1bqs9+tZiACdeEdfrU3WsF0PI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2njwgAAANwAAAAPAAAAAAAAAAAAAAAAAJgCAABkcnMvZG93&#10;bnJldi54bWxQSwUGAAAAAAQABAD1AAAAhwMAAAAA&#10;" fillcolor="#cfc" strokecolor="green" strokeweight="2.25pt"/>
                  <v:shape id="Text Box 8" o:spid="_x0000_s2044" type="#_x0000_t202" style="position:absolute;left:5257;top:2013;width:550;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hWQcQA&#10;AADeAAAADwAAAGRycy9kb3ducmV2LnhtbESPQYvCMBSE74L/ITzBmyYuKm41iqwInpTV3QVvj+bZ&#10;FpuX0kRb/70RFjwOM/MNs1i1thR3qn3hWMNoqEAQp84UnGn4OW0HMxA+IBssHZOGB3lYLbudBSbG&#10;NfxN92PIRISwT1BDHkKVSOnTnCz6oauIo3dxtcUQZZ1JU2MT4baUH0pNpcWC40KOFX3llF6PN6vh&#10;d385/43VIdvYSdW4Vkm2n1Lrfq9dz0EEasM7/N/eGQ3j2XQ0gdedeAX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4VkHEAAAA3gAAAA8AAAAAAAAAAAAAAAAAmAIAAGRycy9k&#10;b3ducmV2LnhtbFBLBQYAAAAABAAEAPUAAACJAwAAAAA=&#10;" filled="f" stroked="f">
                    <v:textbox>
                      <w:txbxContent>
                        <w:p w:rsidR="00B97BA8" w:rsidRPr="00F87AF1" w:rsidRDefault="00B97BA8" w:rsidP="009F43EB">
                          <w:pPr>
                            <w:spacing w:before="0" w:after="0"/>
                            <w:rPr>
                              <w:sz w:val="28"/>
                              <w:szCs w:val="28"/>
                            </w:rPr>
                          </w:pPr>
                          <w:r w:rsidRPr="00F87AF1">
                            <w:rPr>
                              <w:sz w:val="28"/>
                              <w:szCs w:val="28"/>
                            </w:rPr>
                            <w:t>B</w:t>
                          </w:r>
                        </w:p>
                      </w:txbxContent>
                    </v:textbox>
                  </v:shape>
                </v:group>
                <v:group id="_x0000_s2045" style="position:absolute;left:2040;top:1725;width:2039;height:1066" coordorigin="2040,1725" coordsize="2039,10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qvsIMcAAADe&#10;AAAADwAAAAAAAAAAAAAAAACqAgAAZHJzL2Rvd25yZXYueG1sUEsFBgAAAAAEAAQA+gAAAJ4DAAAA&#10;AA==&#10;">
                  <v:group id="Group 4" o:spid="_x0000_s2046" style="position:absolute;left:2202;top:1856;width:935;height:935" coordorigin="2202,1856"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edJu8cAAADe&#10;AAAADwAAAAAAAAAAAAAAAACqAgAAZHJzL2Rvd25yZXYueG1sUEsFBgAAAAAEAAQA+gAAAJ4DAAAA&#10;AA==&#10;">
                    <v:oval id="Oval 2" o:spid="_x0000_s2047" style="position:absolute;left:2202;top:1856;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UDsEA&#10;AADeAAAADwAAAGRycy9kb3ducmV2LnhtbERP3WqDMBS+H+wdwhnsbkZLkc4ZyxiMelVY1wc4mLPo&#10;Zk4kSdW9fXNR6OXH91/vVzuKmXwYHCsoshwEcef0wEbB+fvzZQciRGSNo2NS8E8B9s3jQ42Vdgt/&#10;0XyKRqQQDhUq6GOcKilD15PFkLmJOHE/zluMCXojtcclhdtRbvK8lBYHTg09TvTRU/d3ulgFR5M7&#10;H/yM5a8u3GU4bP2raZV6flrf30BEWuNdfHO3WsF2VxZpb7qTroBs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xVA7BAAAA3gAAAA8AAAAAAAAAAAAAAAAAmAIAAGRycy9kb3du&#10;cmV2LnhtbFBLBQYAAAAABAAEAPUAAACGAwAAAAA=&#10;" fillcolor="silver" strokeweight="2.25pt"/>
                    <v:shape id="Text Box 3" o:spid="_x0000_s2048" type="#_x0000_t202" style="position:absolute;left:2389;top:2043;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cRMUA&#10;AADeAAAADwAAAGRycy9kb3ducmV2LnhtbESPT4vCMBTE7wt+h/AEb2uiqGjXKKIInpT1z8LeHs2z&#10;Ldu8lCba+u2NsOBxmJnfMPNla0txp9oXjjUM+goEcepMwZmG82n7OQXhA7LB0jFpeJCH5aLzMcfE&#10;uIa/6X4MmYgQ9glqyEOoEil9mpNF33cVcfSurrYYoqwzaWpsItyWcqjURFosOC7kWNE6p/TveLMa&#10;Lvvr789IHbKNHVeNa5VkO5Na97rt6gtEoDa8w//tndEwmk4GM3jdiV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VxExQAAAN4AAAAPAAAAAAAAAAAAAAAAAJgCAABkcnMv&#10;ZG93bnJldi54bWxQSwUGAAAAAAQABAD1AAAAigMAAAAA&#10;" filled="f" stroked="f">
                      <v:textbox>
                        <w:txbxContent>
                          <w:p w:rsidR="00B97BA8" w:rsidRPr="00F87AF1" w:rsidRDefault="00B97BA8" w:rsidP="009F43EB">
                            <w:pPr>
                              <w:spacing w:before="0" w:after="0"/>
                              <w:rPr>
                                <w:sz w:val="28"/>
                                <w:szCs w:val="28"/>
                              </w:rPr>
                            </w:pPr>
                            <w:r w:rsidRPr="00F87AF1">
                              <w:rPr>
                                <w:sz w:val="28"/>
                                <w:szCs w:val="28"/>
                              </w:rPr>
                              <w:t>A</w:t>
                            </w:r>
                          </w:p>
                        </w:txbxContent>
                      </v:textbox>
                    </v:shape>
                  </v:group>
                  <v:line id="Line 5" o:spid="_x0000_s2049" style="position:absolute;visibility:visible;mso-wrap-style:square" from="3144,2327" to="4079,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TKicYAAADeAAAADwAAAGRycy9kb3ducmV2LnhtbESPu27CMBSG90p9B+tUYmscLo2igEEV&#10;EpClA4EBtqP4kITGx1FsSPr29VCp46//pm+1GU0rntS7xrKCaRSDIC6tbrhScD7t3lMQziNrbC2T&#10;gh9ysFm/vqww03bgIz0LX4kwwi5DBbX3XSalK2sy6CLbEQfvZnuDPsi+krrHIYybVs7iOJEGGw4P&#10;NXa0ran8Lh5GwQfOk+r4dfG3fHG9j1vi6b44KDV5Gz+XIDyN/j/81861gkWazAJAwAko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0yonGAAAA3gAAAA8AAAAAAAAA&#10;AAAAAAAAoQIAAGRycy9kb3ducmV2LnhtbFBLBQYAAAAABAAEAPkAAACUAwAAAAA=&#10;" strokeweight="1.5pt">
                    <v:stroke endarrow="block"/>
                  </v:line>
                  <v:group id="Group 12" o:spid="_x0000_s2050" style="position:absolute;left:2040;top:1740;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6+6ccAAADeAAAADwAAAGRycy9kb3ducmV2LnhtbESPT4vCMBTE7wt+h/AE&#10;b2ta3RWpRhFxxYMs+AfE26N5tsXmpTTZtn77jSB4HGbmN8x82ZlSNFS7wrKCeBiBIE6tLjhTcD79&#10;fE5BOI+ssbRMCh7kYLnofcwx0bblAzVHn4kAYZeggtz7KpHSpTkZdENbEQfvZmuDPsg6k7rGNsBN&#10;KUdRNJEGCw4LOVa0zim9H/+Mgm2L7Wocb5r9/bZ+XE/fv5d9TEoN+t1qBsJT59/hV3unFXxNJ6MY&#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y6+6ccAAADe&#10;AAAADwAAAAAAAAAAAAAAAACqAgAAZHJzL2Rvd25yZXYueG1sUEsFBgAAAAAEAAQA+gAAAJ4DAAAA&#10;AA==&#10;">
                    <v:shape id="Freeform 10" o:spid="_x0000_s2051"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tjscA&#10;AADeAAAADwAAAGRycy9kb3ducmV2LnhtbESPQWvCQBSE74X+h+UVequbhqAxuorUBnqpYvTi7ZF9&#10;JsHs25BdNf33XUHwOMzMN8x8OZhWXKl3jWUFn6MIBHFpdcOVgsM+/0hBOI+ssbVMCv7IwXLx+jLH&#10;TNsb7+ha+EoECLsMFdTed5mUrqzJoBvZjjh4J9sb9EH2ldQ93gLctDKOorE02HBYqLGjr5rKc3Ex&#10;Co6TbroakmLrk/T3O8/X581+Gyn1/jasZiA8Df4ZfrR/tIIkHccx3O+EK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87Y7HAAAA3gAAAA8AAAAAAAAAAAAAAAAAmAIAAGRy&#10;cy9kb3ducmV2LnhtbFBLBQYAAAAABAAEAPUAAACMAwAAAAA=&#10;" path="m,210c9,160,18,110,45,75,72,40,118,20,165,e" filled="f" strokeweight="1.5pt">
                      <v:path arrowok="t" o:connecttype="custom" o:connectlocs="0,210;45,75;165,0" o:connectangles="0,0,0"/>
                    </v:shape>
                    <v:shape id="Freeform 11" o:spid="_x0000_s2052"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IFccA&#10;AADeAAAADwAAAGRycy9kb3ducmV2LnhtbESPQWvCQBSE7wX/w/KE3nSjDTZGVxFroJdWjF68PbLP&#10;JJh9G7Jbjf++WxB6HGbmG2a57k0jbtS52rKCyTgCQVxYXXOp4HTMRgkI55E1NpZJwYMcrFeDlyWm&#10;2t75QLfclyJA2KWooPK+TaV0RUUG3di2xMG72M6gD7Irpe7wHuCmkdMomkmDNYeFClvaVlRc8x+j&#10;4Pzezjd9nO99nHztsuzj+n3cR0q9DvvNAoSn3v+Hn+1PrSBOZtM3+LsTr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wSBXHAAAA3gAAAA8AAAAAAAAAAAAAAAAAmAIAAGRy&#10;cy9kb3ducmV2LnhtbFBLBQYAAAAABAAEAPUAAACMAwAAAAA=&#10;" path="m,210c9,160,18,110,45,75,72,40,118,20,165,e" filled="f" strokeweight="1.5pt">
                      <v:path arrowok="t" o:connecttype="custom" o:connectlocs="0,210;45,75;165,0" o:connectangles="0,0,0"/>
                    </v:shape>
                  </v:group>
                  <v:group id="Group 13" o:spid="_x0000_s2053" style="position:absolute;left:3045;top:1725;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4mRy/FAAAA3gAA&#10;AA8AAAAAAAAAAAAAAAAAqgIAAGRycy9kb3ducmV2LnhtbFBLBQYAAAAABAAEAPoAAACcAwAAAAA=&#10;">
                    <v:shape id="Freeform 14" o:spid="_x0000_s2054"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1+scA&#10;AADeAAAADwAAAGRycy9kb3ducmV2LnhtbESPQWvCQBSE7wX/w/KE3nSjpDZGVxHbgJdWjF68PbLP&#10;JJh9G7JbTf+9WxB6HGbmG2a57k0jbtS52rKCyTgCQVxYXXOp4HTMRgkI55E1NpZJwS85WK8GL0tM&#10;tb3zgW65L0WAsEtRQeV9m0rpiooMurFtiYN3sZ1BH2RXSt3hPcBNI6dRNJMGaw4LFba0rai45j9G&#10;wfm9nW/6ON/7OPn6zLKP6/dxHyn1Ouw3CxCeev8ffrZ3WkGczKZv8HcnXAG5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VdfrHAAAA3gAAAA8AAAAAAAAAAAAAAAAAmAIAAGRy&#10;cy9kb3ducmV2LnhtbFBLBQYAAAAABAAEAPUAAACMAwAAAAA=&#10;" path="m,210c9,160,18,110,45,75,72,40,118,20,165,e" filled="f" strokeweight="1.5pt">
                      <v:path arrowok="t" o:connecttype="custom" o:connectlocs="0,210;45,75;165,0" o:connectangles="0,0,0"/>
                    </v:shape>
                    <v:shape id="Freeform 15" o:spid="_x0000_s2055"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frjccA&#10;AADeAAAADwAAAGRycy9kb3ducmV2LnhtbESPQWvCQBSE7wX/w/IEb3WjhBhTVxFroJcqxl56e2Rf&#10;k2D2bchuNf33XUHwOMzMN8xqM5hWXKl3jWUFs2kEgri0uuFKwdc5f01BOI+ssbVMCv7IwWY9ellh&#10;pu2NT3QtfCUChF2GCmrvu0xKV9Zk0E1tRxy8H9sb9EH2ldQ93gLctHIeRYk02HBYqLGjXU3lpfg1&#10;Cr4X3XI7xMXRx+nnPs/fL4fzMVJqMh62byA8Df4ZfrQ/tII4TeYJ3O+EK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H643HAAAA3gAAAA8AAAAAAAAAAAAAAAAAmAIAAGRy&#10;cy9kb3ducmV2LnhtbFBLBQYAAAAABAAEAPUAAACMAwAAAAA=&#10;" path="m,210c9,160,18,110,45,75,72,40,118,20,165,e" filled="f" strokeweight="1.5pt">
                      <v:path arrowok="t" o:connecttype="custom" o:connectlocs="0,210;45,75;165,0" o:connectangles="0,0,0"/>
                    </v:shape>
                  </v:group>
                </v:group>
                <w10:wrap type="topAndBottom"/>
              </v:group>
            </w:pict>
          </mc:Fallback>
        </mc:AlternateContent>
      </w:r>
      <w:r w:rsidRPr="00E22255">
        <w:rPr>
          <w:noProof/>
          <w:color w:val="FF6600"/>
          <w:lang w:val="en-US"/>
        </w:rPr>
        <w:t>BEFORE:</w:t>
      </w:r>
    </w:p>
    <w:p w:rsidR="009F43EB" w:rsidRPr="00E22255" w:rsidRDefault="009F43EB" w:rsidP="009F43EB">
      <w:pPr>
        <w:rPr>
          <w:color w:val="FF6600"/>
        </w:rPr>
      </w:pPr>
      <w:r w:rsidRPr="00E22255">
        <w:rPr>
          <w:color w:val="FF6600"/>
        </w:rPr>
        <w:t>AFTER:</w:t>
      </w:r>
    </w:p>
    <w:p w:rsidR="009F43EB" w:rsidRDefault="009F43EB" w:rsidP="00685F74">
      <w:pPr>
        <w:ind w:firstLine="720"/>
      </w:pPr>
      <w:r w:rsidRPr="00E22255">
        <w:rPr>
          <w:noProof/>
          <w:color w:val="FF6600"/>
          <w:lang w:eastAsia="en-GB"/>
        </w:rPr>
        <mc:AlternateContent>
          <mc:Choice Requires="wpg">
            <w:drawing>
              <wp:anchor distT="0" distB="0" distL="114300" distR="114300" simplePos="0" relativeHeight="252006400" behindDoc="0" locked="0" layoutInCell="1" allowOverlap="1" wp14:anchorId="050C444C" wp14:editId="42A4BBCD">
                <wp:simplePos x="0" y="0"/>
                <wp:positionH relativeFrom="column">
                  <wp:posOffset>800100</wp:posOffset>
                </wp:positionH>
                <wp:positionV relativeFrom="paragraph">
                  <wp:posOffset>33655</wp:posOffset>
                </wp:positionV>
                <wp:extent cx="2896870" cy="610235"/>
                <wp:effectExtent l="19050" t="0" r="55880" b="18415"/>
                <wp:wrapSquare wrapText="bothSides"/>
                <wp:docPr id="48654"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6870" cy="610235"/>
                          <a:chOff x="1992" y="4524"/>
                          <a:chExt cx="4562" cy="961"/>
                        </a:xfrm>
                      </wpg:grpSpPr>
                      <wpg:grpSp>
                        <wpg:cNvPr id="48655" name="Group 19"/>
                        <wpg:cNvGrpSpPr>
                          <a:grpSpLocks/>
                        </wpg:cNvGrpSpPr>
                        <wpg:grpSpPr bwMode="auto">
                          <a:xfrm>
                            <a:off x="4962" y="4715"/>
                            <a:ext cx="650" cy="635"/>
                            <a:chOff x="5172" y="1991"/>
                            <a:chExt cx="650" cy="635"/>
                          </a:xfrm>
                        </wpg:grpSpPr>
                        <wps:wsp>
                          <wps:cNvPr id="48656" name="Oval 2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57" name="Text Box 2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wps:txbx>
                          <wps:bodyPr rot="0" vert="horz" wrap="square" lIns="91440" tIns="45720" rIns="91440" bIns="45720" anchor="t" anchorCtr="0" upright="1">
                            <a:noAutofit/>
                          </wps:bodyPr>
                        </wps:wsp>
                      </wpg:grpSp>
                      <wpg:grpSp>
                        <wpg:cNvPr id="48668" name="Group 23"/>
                        <wpg:cNvGrpSpPr>
                          <a:grpSpLocks/>
                        </wpg:cNvGrpSpPr>
                        <wpg:grpSpPr bwMode="auto">
                          <a:xfrm>
                            <a:off x="1992" y="4550"/>
                            <a:ext cx="935" cy="935"/>
                            <a:chOff x="2202" y="1856"/>
                            <a:chExt cx="935" cy="935"/>
                          </a:xfrm>
                        </wpg:grpSpPr>
                        <wps:wsp>
                          <wps:cNvPr id="48669" name="Oval 24"/>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70" name="Text Box 25"/>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wps:txbx>
                          <wps:bodyPr rot="0" vert="horz" wrap="square" lIns="91440" tIns="45720" rIns="91440" bIns="45720" anchor="t" anchorCtr="0" upright="1">
                            <a:noAutofit/>
                          </wps:bodyPr>
                        </wps:wsp>
                      </wpg:grpSp>
                      <wps:wsp>
                        <wps:cNvPr id="48671" name="Line 26"/>
                        <wps:cNvCnPr/>
                        <wps:spPr bwMode="auto">
                          <a:xfrm>
                            <a:off x="5619" y="5036"/>
                            <a:ext cx="935"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73" name="Group 27"/>
                        <wpg:cNvGrpSpPr>
                          <a:grpSpLocks/>
                        </wpg:cNvGrpSpPr>
                        <wpg:grpSpPr bwMode="auto">
                          <a:xfrm>
                            <a:off x="4815" y="4539"/>
                            <a:ext cx="225" cy="270"/>
                            <a:chOff x="2040" y="1740"/>
                            <a:chExt cx="225" cy="270"/>
                          </a:xfrm>
                        </wpg:grpSpPr>
                        <wps:wsp>
                          <wps:cNvPr id="48674" name="Freeform 2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0" name="Freeform 2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81" name="Group 30"/>
                        <wpg:cNvGrpSpPr>
                          <a:grpSpLocks/>
                        </wpg:cNvGrpSpPr>
                        <wpg:grpSpPr bwMode="auto">
                          <a:xfrm flipH="1">
                            <a:off x="5520" y="4524"/>
                            <a:ext cx="225" cy="270"/>
                            <a:chOff x="2040" y="1740"/>
                            <a:chExt cx="225" cy="270"/>
                          </a:xfrm>
                        </wpg:grpSpPr>
                        <wps:wsp>
                          <wps:cNvPr id="48682" name="Freeform 31"/>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3" name="Freeform 32"/>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 o:spid="_x0000_s2056" style="position:absolute;left:0;text-align:left;margin-left:63pt;margin-top:2.65pt;width:228.1pt;height:48.05pt;z-index:252006400;mso-position-horizontal-relative:text;mso-position-vertical-relative:text" coordorigin="1992,4524" coordsize="456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">
                <v:group id="Group 19" o:spid="_x0000_s2057" style="position:absolute;left:4962;top:4715;width:650;height:635" coordorigin="5172,1991" coordsize="650,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BPLl8cAAADe&#10;AAAADwAAAAAAAAAAAAAAAACqAgAAZHJzL2Rvd25yZXYueG1sUEsFBgAAAAAEAAQA+gAAAJ4DAAAA&#10;AA==&#10;">
                  <v:oval id="Oval 20" o:spid="_x0000_s2058" style="position:absolute;left:5172;top:1991;width:65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sD8UA&#10;AADeAAAADwAAAGRycy9kb3ducmV2LnhtbESPQWvCQBSE7wX/w/KE3urG1gaJrmIKoj02Vbw+ss8k&#10;mH0bdleN/vquIPQ4zMw3zHzZm1ZcyPnGsoLxKAFBXFrdcKVg97t+m4LwAVlja5kU3MjDcjF4mWOm&#10;7ZV/6FKESkQI+wwV1CF0mZS+rMmgH9mOOHpH6wyGKF0ltcNrhJtWvidJKg02HBdq7OirpvJUnI2C&#10;w0c+zt19p5u9vn8XuducDiUr9TrsVzMQgfrwH362t1rBZJp+pvC4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W6wPxQAAAN4AAAAPAAAAAAAAAAAAAAAAAJgCAABkcnMv&#10;ZG93bnJldi54bWxQSwUGAAAAAAQABAD1AAAAigMAAAAA&#10;" fillcolor="#cfc" strokecolor="green" strokeweight="2.25pt"/>
                  <v:shape id="Text Box 21" o:spid="_x0000_s2059" type="#_x0000_t202" style="position:absolute;left:5257;top:2013;width:550;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UbcYA&#10;AADeAAAADwAAAGRycy9kb3ducmV2LnhtbESPQWvCQBSE7wX/w/IEb7prUWujmyAVoSdL1RZ6e2Sf&#10;STD7NmRXk/57tyD0OMzMN8w6620tbtT6yrGG6USBIM6dqbjQcDruxksQPiAbrB2Thl/ykKWDpzUm&#10;xnX8SbdDKESEsE9QQxlCk0jp85Is+olriKN3dq3FEGVbSNNiF+G2ls9KLaTFiuNCiQ29lZRfDler&#10;4Wt//vmeqY9ia+dN53ol2b5KrUfDfrMCEagP/+FH+91omC0X8xf4uxOvgE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zUbcYAAADeAAAADwAAAAAAAAAAAAAAAACYAgAAZHJz&#10;L2Rvd25yZXYueG1sUEsFBgAAAAAEAAQA9QAAAIsDAAAAAA==&#10;" filled="f" stroked="f">
                    <v:textbo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v:textbox>
                  </v:shape>
                </v:group>
                <v:group id="Group 23" o:spid="_x0000_s2060" style="position:absolute;left:1992;top:4550;width:935;height:935" coordorigin="2202,1856"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H6utMQAAADeAAAA&#10;DwAAAAAAAAAAAAAAAACqAgAAZHJzL2Rvd25yZXYueG1sUEsFBgAAAAAEAAQA+gAAAJsDAAAAAA==&#10;">
                  <v:oval id="Oval 24" o:spid="_x0000_s2061" style="position:absolute;left:2202;top:1856;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C6MIA&#10;AADeAAAADwAAAGRycy9kb3ducmV2LnhtbESP0YrCMBRE3xf8h3AF39bURYpWo4iw6JOw6gdcmmta&#10;bW5KEmv9eyMs+DjMzBlmue5tIzryoXasYDLOQBCXTtdsFJxPv98zECEia2wck4InBVivBl9LLLR7&#10;8B91x2hEgnAoUEEVY1tIGcqKLIaxa4mTd3HeYkzSG6k9PhLcNvIny3Jpsea0UGFL24rK2/FuFRxM&#10;5nzwHeZXPXH3ejf1c7NXajTsNwsQkfr4Cf+391rBdJbnc3jfSV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LowgAAAN4AAAAPAAAAAAAAAAAAAAAAAJgCAABkcnMvZG93&#10;bnJldi54bWxQSwUGAAAAAAQABAD1AAAAhwMAAAAA&#10;" fillcolor="silver" strokeweight="2.25pt"/>
                  <v:shape id="Text Box 25" o:spid="_x0000_s2062" type="#_x0000_t202" style="position:absolute;left:2389;top:2043;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QecUA&#10;AADeAAAADwAAAGRycy9kb3ducmV2LnhtbESPzWrCQBSF9wXfYbiF7nSmEqONjkEsBVcVbRW6u2Su&#10;STBzJ2SmSfr2nUWhy8P549vko21ET52vHWt4nikQxIUzNZcaPj/episQPiAbbByThh/ykG8nDxvM&#10;jBv4RP05lCKOsM9QQxVCm0npi4os+plriaN3c53FEGVXStPhEMdtI+dKpdJizfGhwpb2FRX387fV&#10;cHm/fV0TdSxf7aId3Kgk2xep9dPjuFuDCDSG//Bf+2A0JKt0GQEiTkQ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BB5xQAAAN4AAAAPAAAAAAAAAAAAAAAAAJgCAABkcnMv&#10;ZG93bnJldi54bWxQSwUGAAAAAAQABAD1AAAAigMAAAAA&#10;" filled="f" stroked="f">
                    <v:textbo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v:textbox>
                  </v:shape>
                </v:group>
                <v:line id="Line 26" o:spid="_x0000_s2063" style="position:absolute;visibility:visible;mso-wrap-style:square" from="5619,5036" to="655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hcUAAADeAAAADwAAAGRycy9kb3ducmV2LnhtbESPW2sCMRSE34X+h3AKfatZS7GyGqUs&#10;vfjqhdbHw+a4WdycpEmq6783guDjMDPfMLNFbztxpBBbxwpGwwIEce10y42C7ebzeQIiJmSNnWNS&#10;cKYIi/nDYIaldide0XGdGpEhHEtUYFLypZSxNmQxDp0nzt7eBYspy9BIHfCU4baTL0UxlhZbzgsG&#10;PVWG6sP63yr4Lr7+frnywe/9+WO368xPW62Uenrs36cgEvXpHr61l1rB62T8NoLrnXwF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whcUAAADeAAAADwAAAAAAAAAA&#10;AAAAAAChAgAAZHJzL2Rvd25yZXYueG1sUEsFBgAAAAAEAAQA+QAAAJMDAAAAAA==&#10;" strokecolor="green" strokeweight="1.5pt">
                  <v:stroke endarrow="block"/>
                </v:line>
                <v:group id="Group 27" o:spid="_x0000_s2064" style="position:absolute;left:4815;top:4539;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OqGMcAAADeAAAADwAAAGRycy9kb3ducmV2LnhtbESPQWvCQBSE7wX/w/KE&#10;3nQTbVWiq4jU4kEKVUG8PbLPJJh9G7JrEv+9WxB6HGbmG2ax6kwpGqpdYVlBPIxAEKdWF5wpOB23&#10;gxkI55E1lpZJwYMcrJa9twUm2rb8S83BZyJA2CWoIPe+SqR0aU4G3dBWxMG72tqgD7LOpK6xDXBT&#10;ylEUTaTBgsNCjhVtckpvh7tR8N1iux7HX83+dt08LsfPn/M+JqXe+916DsJT5//Dr/ZOK/iYTaZj&#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wOqGMcAAADe&#10;AAAADwAAAAAAAAAAAAAAAACqAgAAZHJzL2Rvd25yZXYueG1sUEsFBgAAAAAEAAQA+gAAAJ4DAAAA&#10;AA==&#10;">
                  <v:shape id="Freeform 28" o:spid="_x0000_s2065"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TECsYA&#10;AADeAAAADwAAAGRycy9kb3ducmV2LnhtbESPT2sCMRTE7wW/Q3iCl6JZRVZZjSJCQbA91D/3x+a5&#10;WUxe1k26br99Uyj0OMzMb5j1tndWdNSG2rOC6SQDQVx6XXOl4HJ+Gy9BhIis0XomBd8UYLsZvKyx&#10;0P7Jn9SdYiUShEOBCkyMTSFlKA05DBPfECfv5luHMcm2krrFZ4I7K2dZlkuHNacFgw3tDZX305dT&#10;cDva1+a6eLjy4fO9sR+d2713So2G/W4FIlIf/8N/7YNWMF/mizn83k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TECsYAAADeAAAADwAAAAAAAAAAAAAAAACYAgAAZHJz&#10;L2Rvd25yZXYueG1sUEsFBgAAAAAEAAQA9QAAAIsDAAAAAA==&#10;" path="m,210c9,160,18,110,45,75,72,40,118,20,165,e" filled="f" strokecolor="green" strokeweight="1.5pt">
                    <v:path arrowok="t" o:connecttype="custom" o:connectlocs="0,210;45,75;165,0" o:connectangles="0,0,0"/>
                  </v:shape>
                  <v:shape id="Freeform 29" o:spid="_x0000_s2066"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yLsQA&#10;AADeAAAADwAAAGRycy9kb3ducmV2LnhtbESPXWvCMBSG7wf+h3AG3gxNFamlGkWEgaBeTLf7Q3Ns&#10;ypKT2mS1+/fLhbDLl/eLZ70dnBU9daHxrGA2zUAQV143XCv4vL5PChAhImu0nknBLwXYbkYvayy1&#10;f/AH9ZdYizTCoUQFJsa2lDJUhhyGqW+Jk3fzncOYZFdL3eEjjTsr51mWS4cNpweDLe0NVd+XH6fg&#10;drRv7dfy7qq7z/fGnnu3O/VKjV+H3QpEpCH+h5/tg1awKPIiASSch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asi7EAAAA3gAAAA8AAAAAAAAAAAAAAAAAmAIAAGRycy9k&#10;b3ducmV2LnhtbFBLBQYAAAAABAAEAPUAAACJAwAAAAA=&#10;" path="m,210c9,160,18,110,45,75,72,40,118,20,165,e" filled="f" strokecolor="green" strokeweight="1.5pt">
                    <v:path arrowok="t" o:connecttype="custom" o:connectlocs="0,210;45,75;165,0" o:connectangles="0,0,0"/>
                  </v:shape>
                </v:group>
                <v:group id="Group 30" o:spid="_x0000_s2067" style="position:absolute;left:5520;top:4524;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e7jcQAAADeAAAA&#10;DwAAAAAAAAAAAAAAAACqAgAAZHJzL2Rvd25yZXYueG1sUEsFBgAAAAAEAAQA+gAAAJsDAAAAAA==&#10;">
                  <v:shape id="Freeform 31" o:spid="_x0000_s2068"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JwsYA&#10;AADeAAAADwAAAGRycy9kb3ducmV2LnhtbESPT2sCMRTE7wW/Q3gFL6VmlbIuW6OIUBCqh/rn/tg8&#10;N0uTl3WTrttvbwpCj8PM/IZZrAZnRU9daDwrmE4yEMSV1w3XCk7Hj9cCRIjIGq1nUvBLAVbL0dMC&#10;S+1v/EX9IdYiQTiUqMDE2JZShsqQwzDxLXHyLr5zGJPsaqk7vCW4s3KWZbl02HBaMNjSxlD1ffhx&#10;Ci6f9qU9z6+uuvp8Y+y+d+tdr9T4eVi/g4g0xP/wo73VCt6KvJjB3510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SJwsYAAADeAAAADwAAAAAAAAAAAAAAAACYAgAAZHJz&#10;L2Rvd25yZXYueG1sUEsFBgAAAAAEAAQA9QAAAIsDAAAAAA==&#10;" path="m,210c9,160,18,110,45,75,72,40,118,20,165,e" filled="f" strokecolor="green" strokeweight="1.5pt">
                    <v:path arrowok="t" o:connecttype="custom" o:connectlocs="0,210;45,75;165,0" o:connectangles="0,0,0"/>
                  </v:shape>
                  <v:shape id="Freeform 32" o:spid="_x0000_s2069"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sWcYA&#10;AADeAAAADwAAAGRycy9kb3ducmV2LnhtbESPQWsCMRSE7wX/Q3iCl6JZbVmXrVFEKBRqD7Xt/bF5&#10;bhaTl3WTrtt/bwShx2FmvmFWm8FZ0VMXGs8K5rMMBHHldcO1gu+v12kBIkRkjdYzKfijAJv16GGF&#10;pfYX/qT+EGuRIBxKVGBibEspQ2XIYZj5ljh5R985jEl2tdQdXhLcWbnIslw6bDgtGGxpZ6g6HX6d&#10;guO7fWx/lmdXnX2+M/ajd9t9r9RkPGxfQEQa4n/43n7TCp6LvHiC2510Be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gsWcYAAADeAAAADwAAAAAAAAAAAAAAAACYAgAAZHJz&#10;L2Rvd25yZXYueG1sUEsFBgAAAAAEAAQA9QAAAIsDAAAAAA==&#10;" path="m,210c9,160,18,110,45,75,72,40,118,20,165,e" filled="f" strokecolor="green" strokeweight="1.5pt">
                    <v:path arrowok="t" o:connecttype="custom" o:connectlocs="0,210;45,75;165,0" o:connectangles="0,0,0"/>
                  </v:shape>
                </v:group>
                <w10:wrap type="square"/>
              </v:group>
            </w:pict>
          </mc:Fallback>
        </mc:AlternateContent>
      </w:r>
      <w:r>
        <w:t>Pass on ALL momentum.</w:t>
      </w:r>
    </w:p>
    <w:p w:rsidR="009F43EB" w:rsidRDefault="009F43EB" w:rsidP="009F43EB">
      <w:pPr>
        <w:ind w:firstLine="720"/>
      </w:pPr>
    </w:p>
    <w:p w:rsidR="009F43EB" w:rsidRPr="00333106" w:rsidRDefault="009F43EB" w:rsidP="009F43EB">
      <w:pPr>
        <w:ind w:firstLine="720"/>
      </w:pPr>
    </w:p>
    <w:p w:rsidR="009F43EB" w:rsidRPr="00860AF2" w:rsidRDefault="009F43EB" w:rsidP="009F43EB">
      <w:pPr>
        <w:rPr>
          <w:noProof/>
          <w:color w:val="000000" w:themeColor="text1"/>
          <w:lang w:val="en-US"/>
        </w:rPr>
      </w:pPr>
      <w:r w:rsidRPr="00E22255">
        <w:rPr>
          <w:noProof/>
          <w:color w:val="FF6600"/>
          <w:lang w:eastAsia="en-GB"/>
        </w:rPr>
        <mc:AlternateContent>
          <mc:Choice Requires="wpg">
            <w:drawing>
              <wp:anchor distT="0" distB="0" distL="114300" distR="114300" simplePos="0" relativeHeight="252007424" behindDoc="0" locked="0" layoutInCell="1" allowOverlap="1" wp14:anchorId="2B90CC31" wp14:editId="6CF64B3D">
                <wp:simplePos x="0" y="0"/>
                <wp:positionH relativeFrom="column">
                  <wp:posOffset>566420</wp:posOffset>
                </wp:positionH>
                <wp:positionV relativeFrom="paragraph">
                  <wp:posOffset>15875</wp:posOffset>
                </wp:positionV>
                <wp:extent cx="2685415" cy="657860"/>
                <wp:effectExtent l="0" t="0" r="57785" b="27940"/>
                <wp:wrapSquare wrapText="bothSides"/>
                <wp:docPr id="48684"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5415" cy="657860"/>
                          <a:chOff x="1125" y="5928"/>
                          <a:chExt cx="4229" cy="1036"/>
                        </a:xfrm>
                      </wpg:grpSpPr>
                      <wpg:grpSp>
                        <wpg:cNvPr id="48685" name="Group 35"/>
                        <wpg:cNvGrpSpPr>
                          <a:grpSpLocks/>
                        </wpg:cNvGrpSpPr>
                        <wpg:grpSpPr bwMode="auto">
                          <a:xfrm>
                            <a:off x="4197" y="6194"/>
                            <a:ext cx="650" cy="635"/>
                            <a:chOff x="5172" y="1991"/>
                            <a:chExt cx="650" cy="635"/>
                          </a:xfrm>
                        </wpg:grpSpPr>
                        <wps:wsp>
                          <wps:cNvPr id="48686" name="Oval 36"/>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87" name="Text Box 37"/>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wps:txbx>
                          <wps:bodyPr rot="0" vert="horz" wrap="square" lIns="91440" tIns="45720" rIns="91440" bIns="45720" anchor="t" anchorCtr="0" upright="1">
                            <a:noAutofit/>
                          </wps:bodyPr>
                        </wps:wsp>
                      </wpg:grpSp>
                      <wpg:grpSp>
                        <wpg:cNvPr id="48688" name="Group 38"/>
                        <wpg:cNvGrpSpPr>
                          <a:grpSpLocks/>
                        </wpg:cNvGrpSpPr>
                        <wpg:grpSpPr bwMode="auto">
                          <a:xfrm>
                            <a:off x="1227" y="6029"/>
                            <a:ext cx="935" cy="935"/>
                            <a:chOff x="2202" y="1856"/>
                            <a:chExt cx="935" cy="935"/>
                          </a:xfrm>
                        </wpg:grpSpPr>
                        <wps:wsp>
                          <wps:cNvPr id="48689" name="Oval 39"/>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90" name="Text Box 40"/>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wps:txbx>
                          <wps:bodyPr rot="0" vert="horz" wrap="square" lIns="91440" tIns="45720" rIns="91440" bIns="45720" anchor="t" anchorCtr="0" upright="1">
                            <a:noAutofit/>
                          </wps:bodyPr>
                        </wps:wsp>
                      </wpg:grpSp>
                      <wps:wsp>
                        <wps:cNvPr id="48691" name="Line 41"/>
                        <wps:cNvCnPr/>
                        <wps:spPr bwMode="auto">
                          <a:xfrm>
                            <a:off x="4854" y="6515"/>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92" name="Group 42"/>
                        <wpg:cNvGrpSpPr>
                          <a:grpSpLocks/>
                        </wpg:cNvGrpSpPr>
                        <wpg:grpSpPr bwMode="auto">
                          <a:xfrm>
                            <a:off x="4050" y="6018"/>
                            <a:ext cx="225" cy="270"/>
                            <a:chOff x="2040" y="1740"/>
                            <a:chExt cx="225" cy="270"/>
                          </a:xfrm>
                        </wpg:grpSpPr>
                        <wps:wsp>
                          <wps:cNvPr id="48693" name="Freeform 4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4" name="Freeform 4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95" name="Group 45"/>
                        <wpg:cNvGrpSpPr>
                          <a:grpSpLocks/>
                        </wpg:cNvGrpSpPr>
                        <wpg:grpSpPr bwMode="auto">
                          <a:xfrm flipH="1">
                            <a:off x="4755" y="6003"/>
                            <a:ext cx="225" cy="270"/>
                            <a:chOff x="2040" y="1740"/>
                            <a:chExt cx="225" cy="270"/>
                          </a:xfrm>
                        </wpg:grpSpPr>
                        <wps:wsp>
                          <wps:cNvPr id="48696" name="Freeform 46"/>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7" name="Freeform 47"/>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698" name="Line 48"/>
                        <wps:cNvCnPr/>
                        <wps:spPr bwMode="auto">
                          <a:xfrm>
                            <a:off x="2169" y="6500"/>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99" name="Group 49"/>
                        <wpg:cNvGrpSpPr>
                          <a:grpSpLocks/>
                        </wpg:cNvGrpSpPr>
                        <wpg:grpSpPr bwMode="auto">
                          <a:xfrm>
                            <a:off x="1125" y="5928"/>
                            <a:ext cx="225" cy="270"/>
                            <a:chOff x="2040" y="1740"/>
                            <a:chExt cx="225" cy="270"/>
                          </a:xfrm>
                        </wpg:grpSpPr>
                        <wps:wsp>
                          <wps:cNvPr id="48700" name="Freeform 5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1" name="Freeform 5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2" name="Group 52"/>
                        <wpg:cNvGrpSpPr>
                          <a:grpSpLocks/>
                        </wpg:cNvGrpSpPr>
                        <wpg:grpSpPr bwMode="auto">
                          <a:xfrm flipH="1">
                            <a:off x="2040" y="5928"/>
                            <a:ext cx="225" cy="270"/>
                            <a:chOff x="2040" y="1740"/>
                            <a:chExt cx="225" cy="270"/>
                          </a:xfrm>
                        </wpg:grpSpPr>
                        <wps:wsp>
                          <wps:cNvPr id="48703" name="Freeform 5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4" name="Freeform 5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5" o:spid="_x0000_s2070" style="position:absolute;margin-left:44.6pt;margin-top:1.25pt;width:211.45pt;height:51.8pt;z-index:252007424;mso-position-horizontal-relative:text;mso-position-vertical-relative:text" coordorigin="1125,5928" coordsize="4229,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">
                <v:group id="Group 35" o:spid="_x0000_s2071" style="position:absolute;left:4197;top:6194;width:650;height:635" coordorigin="5172,1991" coordsize="650,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Pn0McAAADe&#10;AAAADwAAAAAAAAAAAAAAAACqAgAAZHJzL2Rvd25yZXYueG1sUEsFBgAAAAAEAAQA+gAAAJ4DAAAA&#10;AA==&#10;">
                  <v:oval id="Oval 36" o:spid="_x0000_s2072" style="position:absolute;left:5172;top:1991;width:65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ASMUA&#10;AADeAAAADwAAAGRycy9kb3ducmV2LnhtbESPQWvCQBSE70L/w/IKvelGKyFEV2mEUj02Kl4f2dck&#10;mH0bdrea+uvdguBxmJlvmOV6MJ24kPOtZQXTSQKCuLK65VrBYf85zkD4gKyxs0wK/sjDevUyWmKu&#10;7ZW/6VKGWkQI+xwVNCH0uZS+asign9ieOHo/1hkMUbpaaofXCDednCVJKg22HBca7GnTUHUuf42C&#10;03sxLdztoNujvu3Kwn2dTxUr9fY6fCxABBrCM/xob7WCeZZmKfzfiV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4BIxQAAAN4AAAAPAAAAAAAAAAAAAAAAAJgCAABkcnMv&#10;ZG93bnJldi54bWxQSwUGAAAAAAQABAD1AAAAigMAAAAA&#10;" fillcolor="#cfc" strokecolor="green" strokeweight="2.25pt"/>
                  <v:shape id="Text Box 37" o:spid="_x0000_s2073" type="#_x0000_t202" style="position:absolute;left:5257;top:2013;width:550;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4KsYA&#10;AADeAAAADwAAAGRycy9kb3ducmV2LnhtbESPT2sCMRTE70K/Q3iF3jRpUbtuN0pRCj0p2lbo7bF5&#10;+4duXpZN6q7f3giCx2FmfsNkq8E24kSdrx1reJ4oEMS5MzWXGr6/PsYJCB+QDTaOScOZPKyWD6MM&#10;U+N63tPpEEoRIexT1FCF0KZS+rwii37iWuLoFa6zGKLsSmk67CPcNvJFqbm0WHNcqLCldUX53+Hf&#10;avjZFr/HqdqVGztrezcoyXYhtX56HN7fQAQawj18a38aDdNknrzC9U68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z4KsYAAADeAAAADwAAAAAAAAAAAAAAAACYAgAAZHJz&#10;L2Rvd25yZXYueG1sUEsFBgAAAAAEAAQA9QAAAIsDAAAAAA==&#10;" filled="f" stroked="f">
                    <v:textbo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v:textbox>
                  </v:shape>
                </v:group>
                <v:group id="Group 38" o:spid="_x0000_s2074" style="position:absolute;left:1227;top:6029;width:935;height:935" coordorigin="2202,1856"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JITsQAAADeAAAA&#10;DwAAAAAAAAAAAAAAAACqAgAAZHJzL2Rvd25yZXYueG1sUEsFBgAAAAAEAAQA+gAAAJsDAAAAAA==&#10;">
                  <v:oval id="Oval 39" o:spid="_x0000_s2075" style="position:absolute;left:2202;top:1856;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dkEsMA&#10;AADeAAAADwAAAGRycy9kb3ducmV2LnhtbESP3YrCMBSE74V9h3CEvdNUkVK7RpEFWa8Efx7g0JxN&#10;q81JSWLtvv1GELwcZuYbZrUZbCt68qFxrGA2zUAQV043bBRczrtJASJEZI2tY1LwRwE264/RCkvt&#10;Hnyk/hSNSBAOJSqoY+xKKUNVk8UwdR1x8n6dtxiT9EZqj48Et62cZ1kuLTacFmrs6Lum6na6WwUH&#10;kzkffI/5Vc/cvflZ+KXZK/U5HrZfICIN8R1+tfdawaLIiyU876Qr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dkEsMAAADeAAAADwAAAAAAAAAAAAAAAACYAgAAZHJzL2Rv&#10;d25yZXYueG1sUEsFBgAAAAAEAAQA9QAAAIgDAAAAAA==&#10;" fillcolor="silver" strokeweight="2.25pt"/>
                  <v:shape id="Text Box 40" o:spid="_x0000_s2076" type="#_x0000_t202" style="position:absolute;left:2389;top:2043;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2g8MA&#10;AADeAAAADwAAAGRycy9kb3ducmV2LnhtbESPzYrCMBSF94LvEK7gThNFRatRRBFczaAzCu4uzbUt&#10;Njelibbz9mYx4PJw/vhWm9aW4kW1LxxrGA0VCOLUmYIzDb8/h8EchA/IBkvHpOGPPGzW3c4KE+Ma&#10;PtHrHDIRR9gnqCEPoUqk9GlOFv3QVcTRu7vaYoiyzqSpsYnjtpRjpWbSYsHxIceKdjmlj/PTarh8&#10;3W/XifrO9nZaNa5Vku1Cat3vtdsliEBt+IT/20ejYTKfLSJAxIkoIN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z2g8MAAADeAAAADwAAAAAAAAAAAAAAAACYAgAAZHJzL2Rv&#10;d25yZXYueG1sUEsFBgAAAAAEAAQA9QAAAIgDAAAAAA==&#10;" filled="f" stroked="f">
                    <v:textbo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v:textbox>
                  </v:shape>
                </v:group>
                <v:line id="Line 41" o:spid="_x0000_s2077" style="position:absolute;visibility:visible;mso-wrap-style:square" from="4854,6515" to="5354,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f8UAAADeAAAADwAAAGRycy9kb3ducmV2LnhtbESPQWsCMRSE74X+h/AK3mrWIqKrUWRp&#10;q1dtUY+PzXOzuHlJk1TXf98UCj0OM/MNs1j1thNXCrF1rGA0LEAQ10633Cj4/Hh7noKICVlj55gU&#10;3CnCavn4sMBSuxvv6LpPjcgQjiUqMCn5UspYG7IYh84TZ+/sgsWUZWikDnjLcNvJl6KYSIst5wWD&#10;nipD9WX/bRVsivevI1c++LO/v55OnTm01U6pwVO/noNI1Kf/8F97qxWMp5PZCH7v5Cs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Wf8UAAADeAAAADwAAAAAAAAAA&#10;AAAAAAChAgAAZHJzL2Rvd25yZXYueG1sUEsFBgAAAAAEAAQA+QAAAJMDAAAAAA==&#10;" strokecolor="green" strokeweight="1.5pt">
                  <v:stroke endarrow="block"/>
                </v:line>
                <v:group id="Group 42" o:spid="_x0000_s2078" style="position:absolute;left:4050;top:6018;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EPpeccAAADe&#10;AAAADwAAAAAAAAAAAAAAAACqAgAAZHJzL2Rvd25yZXYueG1sUEsFBgAAAAAEAAQA+gAAAJ4DAAAA&#10;AA==&#10;">
                  <v:shape id="Freeform 43" o:spid="_x0000_s2079"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6hMcA&#10;AADeAAAADwAAAGRycy9kb3ducmV2LnhtbESPT2sCMRTE7wW/Q3iFXkrN2patrkYRoVCwHvx3f2ye&#10;m6XJy7pJ1/XbG6HQ4zAzv2Fmi95Z0VEbas8KRsMMBHHpdc2VgsP+82UMIkRkjdYzKbhSgMV88DDD&#10;QvsLb6nbxUokCIcCFZgYm0LKUBpyGIa+IU7eybcOY5JtJXWLlwR3Vr5mWS4d1pwWDDa0MlT+7H6d&#10;gtPaPjfHj7Mrzz5fGbvp3PK7U+rpsV9OQUTq43/4r/2lFbyP88kb3O+k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RuoTHAAAA3gAAAA8AAAAAAAAAAAAAAAAAmAIAAGRy&#10;cy9kb3ducmV2LnhtbFBLBQYAAAAABAAEAPUAAACMAwAAAAA=&#10;" path="m,210c9,160,18,110,45,75,72,40,118,20,165,e" filled="f" strokecolor="green" strokeweight="1.5pt">
                    <v:path arrowok="t" o:connecttype="custom" o:connectlocs="0,210;45,75;165,0" o:connectangles="0,0,0"/>
                  </v:shape>
                  <v:shape id="Freeform 44" o:spid="_x0000_s2080"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i8MYA&#10;AADeAAAADwAAAGRycy9kb3ducmV2LnhtbESPQWsCMRSE74X+h/AKvUjNKrLarVFEEArVg9reH5vn&#10;Zmnysm7iuv33RhB6HGbmG2a+7J0VHbWh9qxgNMxAEJde11wp+D5u3mYgQkTWaD2Tgj8KsFw8P82x&#10;0P7Ke+oOsRIJwqFABSbGppAylIYchqFviJN38q3DmGRbSd3iNcGdleMsy6XDmtOCwYbWhsrfw8Up&#10;OH3ZQfMzPbvy7PO1sbvOrbadUq8v/eoDRKQ+/ocf7U+tYDLL3ydwv5Ou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gi8MYAAADeAAAADwAAAAAAAAAAAAAAAACYAgAAZHJz&#10;L2Rvd25yZXYueG1sUEsFBgAAAAAEAAQA9QAAAIsDAAAAAA==&#10;" path="m,210c9,160,18,110,45,75,72,40,118,20,165,e" filled="f" strokecolor="green" strokeweight="1.5pt">
                    <v:path arrowok="t" o:connecttype="custom" o:connectlocs="0,210;45,75;165,0" o:connectangles="0,0,0"/>
                  </v:shape>
                </v:group>
                <v:group id="Group 45" o:spid="_x0000_s2081" style="position:absolute;left:4755;top:6003;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1StTxgAAAN4A&#10;AAAPAAAAAAAAAAAAAAAAAKoCAABkcnMvZG93bnJldi54bWxQSwUGAAAAAAQABAD6AAAAnQMAAAAA&#10;">
                  <v:shape id="Freeform 46" o:spid="_x0000_s2082"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YZHMYA&#10;AADeAAAADwAAAGRycy9kb3ducmV2LnhtbESPQWsCMRSE7wX/Q3iFXopmLWW1W6OIIAi1B7f1/tg8&#10;N0uTl3UT1/Xfm0Khx2FmvmEWq8FZ0VMXGs8KppMMBHHldcO1gu+v7XgOIkRkjdYzKbhRgNVy9LDA&#10;QvsrH6gvYy0ShEOBCkyMbSFlqAw5DBPfEifv5DuHMcmulrrDa4I7K1+yLJcOG04LBlvaGKp+yotT&#10;cPqwz+1xdnbV2ecbYz97t973Sj09Dut3EJGG+B/+a++0gtd5/pbD7510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YZHMYAAADeAAAADwAAAAAAAAAAAAAAAACYAgAAZHJz&#10;L2Rvd25yZXYueG1sUEsFBgAAAAAEAAQA9QAAAIsDAAAAAA==&#10;" path="m,210c9,160,18,110,45,75,72,40,118,20,165,e" filled="f" strokecolor="green" strokeweight="1.5pt">
                    <v:path arrowok="t" o:connecttype="custom" o:connectlocs="0,210;45,75;165,0" o:connectangles="0,0,0"/>
                  </v:shape>
                  <v:shape id="Freeform 47" o:spid="_x0000_s2083"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q8h8YA&#10;AADeAAAADwAAAGRycy9kb3ducmV2LnhtbESPQWsCMRSE7wX/Q3iCl1Kziqx2axQRBMH2UNveH5vn&#10;Zmnysm7iuv57Uyh4HGbmG2a57p0VHbWh9qxgMs5AEJde11wp+P7avSxAhIis0XomBTcKsF4NnpZY&#10;aH/lT+qOsRIJwqFABSbGppAylIYchrFviJN38q3DmGRbSd3iNcGdldMsy6XDmtOCwYa2hsrf48Up&#10;OB3sc/MzP7vy7POtsR+d27x3So2G/eYNRKQ+PsL/7b1WMFvkr3P4u5Ou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q8h8YAAADeAAAADwAAAAAAAAAAAAAAAACYAgAAZHJz&#10;L2Rvd25yZXYueG1sUEsFBgAAAAAEAAQA9QAAAIsDAAAAAA==&#10;" path="m,210c9,160,18,110,45,75,72,40,118,20,165,e" filled="f" strokecolor="green" strokeweight="1.5pt">
                    <v:path arrowok="t" o:connecttype="custom" o:connectlocs="0,210;45,75;165,0" o:connectangles="0,0,0"/>
                  </v:shape>
                </v:group>
                <v:line id="Line 48" o:spid="_x0000_s2084" style="position:absolute;visibility:visible;mso-wrap-style:square" from="2169,6500" to="2684,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0PaMMAAADeAAAADwAAAGRycy9kb3ducmV2LnhtbERPTYvCMBC9C/6HMII3TV3dotUoIqzr&#10;ZQ9WD3obmrGtNpPSRO3+e3MQPD7e92LVmko8qHGlZQWjYQSCOLO65FzB8fAzmIJwHlljZZkU/JOD&#10;1bLbWWCi7ZP39Eh9LkIIuwQVFN7XiZQuK8igG9qaOHAX2xj0ATa51A0+Q7ip5FcUxdJgyaGhwJo2&#10;BWW39G4UfOM4zvd/J3/ZTc7XdkM82qa/SvV77XoOwlPrP+K3e6cVTKbxLOwNd8IV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9D2jDAAAA3gAAAA8AAAAAAAAAAAAA&#10;AAAAoQIAAGRycy9kb3ducmV2LnhtbFBLBQYAAAAABAAEAPkAAACRAwAAAAA=&#10;" strokeweight="1.5pt">
                  <v:stroke endarrow="block"/>
                </v:line>
                <v:group id="Group 49" o:spid="_x0000_s2085" style="position:absolute;left:1125;top:5928;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ud7CMcAAADe&#10;AAAADwAAAAAAAAAAAAAAAACqAgAAZHJzL2Rvd25yZXYueG1sUEsFBgAAAAAEAAQA+gAAAJ4DAAAA&#10;AA==&#10;">
                  <v:shape id="Freeform 50" o:spid="_x0000_s2086"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aFn8YA&#10;AADeAAAADwAAAGRycy9kb3ducmV2LnhtbESPzWrCQBSF94LvMFzBnc5UQo2po4g10I0Vo5vuLpnb&#10;JJi5EzJTTd++sxC6PJw/vvV2sK24U+8bxxpe5goEcelMw5WG6yWfpSB8QDbYOiYNv+RhuxmP1pgZ&#10;9+Az3YtQiTjCPkMNdQhdJqUva7Lo564jjt636y2GKPtKmh4fcdy2cqHUq7TYcHyosaN9TeWt+LEa&#10;vpbdajckxSkk6fGQ5++3z8tJaT2dDLs3EIGG8B9+tj+MhiRdqggQcSI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aFn8YAAADeAAAADwAAAAAAAAAAAAAAAACYAgAAZHJz&#10;L2Rvd25yZXYueG1sUEsFBgAAAAAEAAQA9QAAAIsDAAAAAA==&#10;" path="m,210c9,160,18,110,45,75,72,40,118,20,165,e" filled="f" strokeweight="1.5pt">
                    <v:path arrowok="t" o:connecttype="custom" o:connectlocs="0,210;45,75;165,0" o:connectangles="0,0,0"/>
                  </v:shape>
                  <v:shape id="Freeform 51" o:spid="_x0000_s2087"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gBMcA&#10;AADeAAAADwAAAGRycy9kb3ducmV2LnhtbESPQWvCQBSE7wX/w/KE3uquJWgaXUXaBnqx0ujF2yP7&#10;TILZtyG71fTfu0LB4zAz3zDL9WBbcaHeN441TCcKBHHpTMOVhsM+f0lB+IBssHVMGv7Iw3o1elpi&#10;ZtyVf+hShEpECPsMNdQhdJmUvqzJop+4jjh6J9dbDFH2lTQ9XiPctvJVqZm02HBcqLGj95rKc/Fr&#10;NRzn3dtmSIpdSNLtZ55/nL/3O6X183jYLEAEGsIj/N/+MhqSdK6mc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6IATHAAAA3gAAAA8AAAAAAAAAAAAAAAAAmAIAAGRy&#10;cy9kb3ducmV2LnhtbFBLBQYAAAAABAAEAPUAAACMAwAAAAA=&#10;" path="m,210c9,160,18,110,45,75,72,40,118,20,165,e" filled="f" strokeweight="1.5pt">
                    <v:path arrowok="t" o:connecttype="custom" o:connectlocs="0,210;45,75;165,0" o:connectangles="0,0,0"/>
                  </v:shape>
                </v:group>
                <v:group id="Group 52" o:spid="_x0000_s2088" style="position:absolute;left:2040;top:5928;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PXKT3FAAAA3gAA&#10;AA8AAAAAAAAAAAAAAAAAqgIAAGRycy9kb3ducmV2LnhtbFBLBQYAAAAABAAEAPoAAACcAwAAAAA=&#10;">
                  <v:shape id="Freeform 53" o:spid="_x0000_s2089"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6McA&#10;AADeAAAADwAAAGRycy9kb3ducmV2LnhtbESPQWvCQBSE74X+h+UVvNXd1lDT6CpSG/BSxdiLt0f2&#10;NQlm34bsqum/dwsFj8PMfMPMl4NtxYV63zjW8DJWIIhLZxquNHwf8ucUhA/IBlvHpOGXPCwXjw9z&#10;zIy78p4uRahEhLDPUEMdQpdJ6cuaLPqx64ij9+N6iyHKvpKmx2uE21a+KvUmLTYcF2rs6KOm8lSc&#10;rYbjtHtfDUmxC0n69Znn69P2sFNaj56G1QxEoCHcw//tjdGQpFM1gb878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kG+jHAAAA3gAAAA8AAAAAAAAAAAAAAAAAmAIAAGRy&#10;cy9kb3ducmV2LnhtbFBLBQYAAAAABAAEAPUAAACMAwAAAAA=&#10;" path="m,210c9,160,18,110,45,75,72,40,118,20,165,e" filled="f" strokeweight="1.5pt">
                    <v:path arrowok="t" o:connecttype="custom" o:connectlocs="0,210;45,75;165,0" o:connectangles="0,0,0"/>
                  </v:shape>
                  <v:shape id="Freeform 54" o:spid="_x0000_s2090"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DnMcA&#10;AADeAAAADwAAAGRycy9kb3ducmV2LnhtbESPQWvCQBSE7wX/w/IEb3W3JWiauoq0BnpRadJLb4/s&#10;axLMvg3Zrab/3hWEHoeZ+YZZbUbbiTMNvnWs4WmuQBBXzrRca/gq88cUhA/IBjvHpOGPPGzWk4cV&#10;ZsZd+JPORahFhLDPUEMTQp9J6auGLPq564mj9+MGiyHKoZZmwEuE204+K7WQFluOCw329NZQdSp+&#10;rYbvZf+yHZPiGJJ0v8vz99OhPCqtZ9Nx+woi0Bj+w/f2h9GQpEuVwO1Ov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g5zHAAAA3gAAAA8AAAAAAAAAAAAAAAAAmAIAAGRy&#10;cy9kb3ducmV2LnhtbFBLBQYAAAAABAAEAPUAAACMAwAAAAA=&#10;" path="m,210c9,160,18,110,45,75,72,40,118,20,165,e" filled="f" strokeweight="1.5pt">
                    <v:path arrowok="t" o:connecttype="custom" o:connectlocs="0,210;45,75;165,0" o:connectangles="0,0,0"/>
                  </v:shape>
                </v:group>
                <w10:wrap type="square"/>
              </v:group>
            </w:pict>
          </mc:Fallback>
        </mc:AlternateContent>
      </w:r>
    </w:p>
    <w:p w:rsidR="009F43EB" w:rsidRPr="00860AF2" w:rsidRDefault="009F43EB" w:rsidP="009F43EB">
      <w:pPr>
        <w:ind w:left="5103"/>
        <w:rPr>
          <w:noProof/>
          <w:color w:val="000000" w:themeColor="text1"/>
          <w:lang w:val="en-US"/>
        </w:rPr>
      </w:pPr>
      <w:r w:rsidRPr="00860AF2">
        <w:rPr>
          <w:noProof/>
          <w:color w:val="000000" w:themeColor="text1"/>
          <w:lang w:val="en-US"/>
        </w:rPr>
        <w:t>Share momentum. A has passed on some of its momentum.</w:t>
      </w:r>
    </w:p>
    <w:p w:rsidR="009F43EB" w:rsidRPr="00860AF2" w:rsidRDefault="009F43EB" w:rsidP="009F43EB">
      <w:pPr>
        <w:rPr>
          <w:noProof/>
          <w:color w:val="000000" w:themeColor="text1"/>
          <w:lang w:val="en-US"/>
        </w:rPr>
      </w:pPr>
    </w:p>
    <w:p w:rsidR="009F43EB" w:rsidRPr="00860AF2" w:rsidRDefault="009F43EB" w:rsidP="009F43EB">
      <w:pPr>
        <w:rPr>
          <w:noProof/>
          <w:color w:val="000000" w:themeColor="text1"/>
          <w:lang w:val="en-US"/>
        </w:rPr>
      </w:pPr>
      <w:r w:rsidRPr="00860AF2">
        <w:rPr>
          <w:noProof/>
          <w:color w:val="000000" w:themeColor="text1"/>
          <w:lang w:eastAsia="en-GB"/>
        </w:rPr>
        <w:lastRenderedPageBreak/>
        <mc:AlternateContent>
          <mc:Choice Requires="wpg">
            <w:drawing>
              <wp:anchor distT="0" distB="0" distL="114300" distR="114300" simplePos="0" relativeHeight="252008448" behindDoc="0" locked="0" layoutInCell="1" allowOverlap="1" wp14:anchorId="4B9D0D7A" wp14:editId="631AD47D">
                <wp:simplePos x="0" y="0"/>
                <wp:positionH relativeFrom="column">
                  <wp:posOffset>287020</wp:posOffset>
                </wp:positionH>
                <wp:positionV relativeFrom="paragraph">
                  <wp:posOffset>23495</wp:posOffset>
                </wp:positionV>
                <wp:extent cx="2955925" cy="657860"/>
                <wp:effectExtent l="38100" t="0" r="34925" b="27940"/>
                <wp:wrapSquare wrapText="bothSides"/>
                <wp:docPr id="3449"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5925" cy="657860"/>
                          <a:chOff x="774" y="7535"/>
                          <a:chExt cx="4655" cy="1036"/>
                        </a:xfrm>
                      </wpg:grpSpPr>
                      <wpg:grpSp>
                        <wpg:cNvPr id="3452" name="Group 57"/>
                        <wpg:cNvGrpSpPr>
                          <a:grpSpLocks/>
                        </wpg:cNvGrpSpPr>
                        <wpg:grpSpPr bwMode="auto">
                          <a:xfrm>
                            <a:off x="4272" y="7801"/>
                            <a:ext cx="650" cy="635"/>
                            <a:chOff x="5172" y="1991"/>
                            <a:chExt cx="650" cy="635"/>
                          </a:xfrm>
                        </wpg:grpSpPr>
                        <wps:wsp>
                          <wps:cNvPr id="3456" name="Oval 58"/>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3457" name="Text Box 59"/>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wps:txbx>
                          <wps:bodyPr rot="0" vert="horz" wrap="square" lIns="91440" tIns="45720" rIns="91440" bIns="45720" anchor="t" anchorCtr="0" upright="1">
                            <a:noAutofit/>
                          </wps:bodyPr>
                        </wps:wsp>
                      </wpg:grpSp>
                      <wpg:grpSp>
                        <wpg:cNvPr id="3458" name="Group 60"/>
                        <wpg:cNvGrpSpPr>
                          <a:grpSpLocks/>
                        </wpg:cNvGrpSpPr>
                        <wpg:grpSpPr bwMode="auto">
                          <a:xfrm>
                            <a:off x="1302" y="7636"/>
                            <a:ext cx="935" cy="935"/>
                            <a:chOff x="2202" y="1856"/>
                            <a:chExt cx="935" cy="935"/>
                          </a:xfrm>
                        </wpg:grpSpPr>
                        <wps:wsp>
                          <wps:cNvPr id="3460" name="Oval 61"/>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3462" name="Text Box 62"/>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wps:txbx>
                          <wps:bodyPr rot="0" vert="horz" wrap="square" lIns="91440" tIns="45720" rIns="91440" bIns="45720" anchor="t" anchorCtr="0" upright="1">
                            <a:noAutofit/>
                          </wps:bodyPr>
                        </wps:wsp>
                      </wpg:grpSp>
                      <wps:wsp>
                        <wps:cNvPr id="3463" name="Line 63"/>
                        <wps:cNvCnPr/>
                        <wps:spPr bwMode="auto">
                          <a:xfrm>
                            <a:off x="4929" y="8122"/>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3464" name="Group 64"/>
                        <wpg:cNvGrpSpPr>
                          <a:grpSpLocks/>
                        </wpg:cNvGrpSpPr>
                        <wpg:grpSpPr bwMode="auto">
                          <a:xfrm>
                            <a:off x="4125" y="7625"/>
                            <a:ext cx="225" cy="270"/>
                            <a:chOff x="2040" y="1740"/>
                            <a:chExt cx="225" cy="270"/>
                          </a:xfrm>
                        </wpg:grpSpPr>
                        <wps:wsp>
                          <wps:cNvPr id="3465" name="Freeform 6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8" name="Freeform 6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70" name="Group 67"/>
                        <wpg:cNvGrpSpPr>
                          <a:grpSpLocks/>
                        </wpg:cNvGrpSpPr>
                        <wpg:grpSpPr bwMode="auto">
                          <a:xfrm flipH="1">
                            <a:off x="4830" y="7610"/>
                            <a:ext cx="225" cy="270"/>
                            <a:chOff x="2040" y="1740"/>
                            <a:chExt cx="225" cy="270"/>
                          </a:xfrm>
                        </wpg:grpSpPr>
                        <wps:wsp>
                          <wps:cNvPr id="3478" name="Freeform 6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Freeform 6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5" name="Line 70"/>
                        <wps:cNvCnPr/>
                        <wps:spPr bwMode="auto">
                          <a:xfrm flipH="1">
                            <a:off x="774" y="8107"/>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01" name="Group 71"/>
                        <wpg:cNvGrpSpPr>
                          <a:grpSpLocks/>
                        </wpg:cNvGrpSpPr>
                        <wpg:grpSpPr bwMode="auto">
                          <a:xfrm>
                            <a:off x="1200" y="7535"/>
                            <a:ext cx="225" cy="270"/>
                            <a:chOff x="2040" y="1740"/>
                            <a:chExt cx="225" cy="270"/>
                          </a:xfrm>
                        </wpg:grpSpPr>
                        <wps:wsp>
                          <wps:cNvPr id="3502" name="Freeform 72"/>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Freeform 73"/>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10" name="Group 74"/>
                        <wpg:cNvGrpSpPr>
                          <a:grpSpLocks/>
                        </wpg:cNvGrpSpPr>
                        <wpg:grpSpPr bwMode="auto">
                          <a:xfrm flipH="1">
                            <a:off x="2115" y="7535"/>
                            <a:ext cx="225" cy="270"/>
                            <a:chOff x="2040" y="1740"/>
                            <a:chExt cx="225" cy="270"/>
                          </a:xfrm>
                        </wpg:grpSpPr>
                        <wps:wsp>
                          <wps:cNvPr id="3512" name="Freeform 7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3" name="Freeform 7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7" o:spid="_x0000_s2091" style="position:absolute;margin-left:22.6pt;margin-top:1.85pt;width:232.75pt;height:51.8pt;z-index:252008448;mso-position-horizontal-relative:text;mso-position-vertical-relative:text" coordorigin="774,7535" coordsize="4655,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">
                <v:group id="Group 57" o:spid="_x0000_s2092" style="position:absolute;left:4272;top:7801;width:650;height:635" coordorigin="5172,1991" coordsize="650,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lXI8YAAADdAAAADwAAAGRycy9kb3ducmV2LnhtbESPS4vCQBCE7wv7H4Ze&#10;8KaT+GKJjiKiyx5E8AGLtybTJsFMT8iMSfz3jiDssaiqr6j5sjOlaKh2hWUF8SACQZxaXXCm4Hza&#10;9r9BOI+ssbRMCh7kYLn4/Jhjom3LB2qOPhMBwi5BBbn3VSKlS3My6Aa2Ig7e1dYGfZB1JnWNbYCb&#10;Ug6jaCoNFhwWcqxonVN6O96Ngp8W29Uo3jS723X9uJwm+79dTEr1vrrVDISnzv+H3+1frWA0ngz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iVcjxgAAAN0A&#10;AAAPAAAAAAAAAAAAAAAAAKoCAABkcnMvZG93bnJldi54bWxQSwUGAAAAAAQABAD6AAAAnQMAAAAA&#10;">
                  <v:oval id="Oval 58" o:spid="_x0000_s2093" style="position:absolute;left:5172;top:1991;width:65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bDMQA&#10;AADdAAAADwAAAGRycy9kb3ducmV2LnhtbESPQWvCQBSE70L/w/IKvenGqqGkrtIIpXo0Wrw+sq9J&#10;MPs27K6a+utdQfA4zMw3zHzZm1acyfnGsoLxKAFBXFrdcKVgv/sefoDwAVlja5kU/JOH5eJlMMdM&#10;2wtv6VyESkQI+wwV1CF0mZS+rMmgH9mOOHp/1hkMUbpKaoeXCDetfE+SVBpsOC7U2NGqpvJYnIyC&#10;wyQf5+66182vvm6K3P0cDyUr9fbaf32CCNSHZ/jRXmsFk+ks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Z2wzEAAAA3QAAAA8AAAAAAAAAAAAAAAAAmAIAAGRycy9k&#10;b3ducmV2LnhtbFBLBQYAAAAABAAEAPUAAACJAwAAAAA=&#10;" fillcolor="#cfc" strokecolor="green" strokeweight="2.25pt"/>
                  <v:shape id="Text Box 59" o:spid="_x0000_s2094" type="#_x0000_t202" style="position:absolute;left:5257;top:2013;width:550;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3688YA&#10;AADdAAAADwAAAGRycy9kb3ducmV2LnhtbESPW2sCMRSE3wv9D+EUfKuJt1bXjSIWoU9KbSv4dtic&#10;veDmZNmk7vrvG6HQx2FmvmHSdW9rcaXWV441jIYKBHHmTMWFhq/P3fMchA/IBmvHpOFGHtarx4cU&#10;E+M6/qDrMRQiQtgnqKEMoUmk9FlJFv3QNcTRy11rMUTZFtK02EW4reVYqRdpseK4UGJD25Kyy/HH&#10;avje5+fTVB2KNztrOtcryXYhtR489ZsliEB9+A//td+Nhsl09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3688YAAADdAAAADwAAAAAAAAAAAAAAAACYAgAAZHJz&#10;L2Rvd25yZXYueG1sUEsFBgAAAAAEAAQA9QAAAIsDAAAAAA==&#10;" filled="f" stroked="f">
                    <v:textbo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v:textbox>
                  </v:shape>
                </v:group>
                <v:group id="Group 60" o:spid="_x0000_s2095" style="position:absolute;left:1302;top:7636;width:935;height:935" coordorigin="2202,1856"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FgycIAAADdAAAADwAAAGRycy9kb3ducmV2LnhtbERPy4rCMBTdD/gP4Qru&#10;xrS+GDpGEVFxIYIPGGZ3aa5tsbkpTWzr35uF4PJw3vNlZ0rRUO0KywriYQSCOLW64EzB9bL9/gHh&#10;PLLG0jIpeJKD5aL3NcdE25ZP1Jx9JkIIuwQV5N5XiZQuzcmgG9qKOHA3Wxv0AdaZ1DW2IdyUchRF&#10;M2mw4NCQY0XrnNL7+WEU7FpsV+N40xzut/Xz/zI9/h1iUmrQ71a/IDx1/iN+u/dawXgyDX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hhYMnCAAAA3QAAAA8A&#10;AAAAAAAAAAAAAAAAqgIAAGRycy9kb3ducmV2LnhtbFBLBQYAAAAABAAEAPoAAACZAwAAAAA=&#10;">
                  <v:oval id="Oval 61" o:spid="_x0000_s2096" style="position:absolute;left:2202;top:1856;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jHLL8A&#10;AADdAAAADwAAAGRycy9kb3ducmV2LnhtbERPy4rCMBTdC/5DuII7TX1QtBpFhGFcDYz6AZfmmlab&#10;m5LEWv/eLAZmeTjv7b63jejIh9qxgtk0A0FcOl2zUXC9fE1WIEJE1tg4JgVvCrDfDQdbLLR78S91&#10;52hECuFQoIIqxraQMpQVWQxT1xIn7ua8xZigN1J7fKVw28h5luXSYs2pocKWjhWVj/PTKvgxmfPB&#10;d5jf9cw96++lX5uTUuNRf9iAiNTHf/Gf+6QVLJZ52p/epCcgd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iMcsvwAAAN0AAAAPAAAAAAAAAAAAAAAAAJgCAABkcnMvZG93bnJl&#10;di54bWxQSwUGAAAAAAQABAD1AAAAhAMAAAAA&#10;" fillcolor="silver" strokeweight="2.25pt"/>
                  <v:shape id="Text Box 62" o:spid="_x0000_s2097" type="#_x0000_t202" style="position:absolute;left:2389;top:2043;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T1sUA&#10;AADdAAAADwAAAGRycy9kb3ducmV2LnhtbESPQWvCQBSE74L/YXmF3nS31kpNsxFpKXiqGKvg7ZF9&#10;JqHZtyG7NfHfd4WCx2FmvmHS1WAbcaHO1441PE0VCOLCmZpLDd/7z8krCB+QDTaOScOVPKyy8SjF&#10;xLied3TJQykihH2CGqoQ2kRKX1Rk0U9dSxy9s+sshii7UpoO+wi3jZwptZAWa44LFbb0XlHxk/9a&#10;DYev8+k4V9vyw760vRuUZLuUWj8+DOs3EIGGcA//tzdGw/N8M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pPWxQAAAN0AAAAPAAAAAAAAAAAAAAAAAJgCAABkcnMv&#10;ZG93bnJldi54bWxQSwUGAAAAAAQABAD1AAAAigMAAAAA&#10;" filled="f" stroked="f">
                    <v:textbo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v:textbox>
                  </v:shape>
                </v:group>
                <v:line id="Line 63" o:spid="_x0000_s2098" style="position:absolute;visibility:visible;mso-wrap-style:square" from="4929,8122" to="5429,8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vIlcQAAADdAAAADwAAAGRycy9kb3ducmV2LnhtbESPQWsCMRSE74X+h/AKvWnWWqSsRpGl&#10;tb2qRT0+Ns/N4uYlTaKu/74pCD0OM/MNM1v0thMXCrF1rGA0LEAQ10633Cj43n4M3kDEhKyxc0wK&#10;bhRhMX98mGGp3ZXXdNmkRmQIxxIVmJR8KWWsDVmMQ+eJs3d0wWLKMjRSB7xmuO3kS1FMpMWW84JB&#10;T5Wh+rQ5WwWfxepnz5UP/uhv74dDZ3ZttVbq+alfTkEk6tN/+N7+0grGr5Mx/L3JT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8iVxAAAAN0AAAAPAAAAAAAAAAAA&#10;AAAAAKECAABkcnMvZG93bnJldi54bWxQSwUGAAAAAAQABAD5AAAAkgMAAAAA&#10;" strokecolor="green" strokeweight="1.5pt">
                  <v:stroke endarrow="block"/>
                </v:line>
                <v:group id="Group 64" o:spid="_x0000_s2099" style="position:absolute;left:4125;top:7625;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CgccYAAADdAAAADwAAAGRycy9kb3ducmV2LnhtbESPT4vCMBTE7wt+h/AE&#10;b2tadWWpRhFR2YMs+AcWb4/m2Rabl9LEtn77jSB4HGbmN8x82ZlSNFS7wrKCeBiBIE6tLjhTcD5t&#10;P79BOI+ssbRMCh7kYLnofcwx0bblAzVHn4kAYZeggtz7KpHSpTkZdENbEQfvamuDPsg6k7rGNsBN&#10;KUdRNJUGCw4LOVa0zim9He9Gwa7FdjWON83+dl0/Lqev3799TEoN+t1qBsJT59/hV/tH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QKBxxgAAAN0A&#10;AAAPAAAAAAAAAAAAAAAAAKoCAABkcnMvZG93bnJldi54bWxQSwUGAAAAAAQABAD6AAAAnQMAAAAA&#10;">
                  <v:shape id="Freeform 65" o:spid="_x0000_s2100"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VgGsYA&#10;AADdAAAADwAAAGRycy9kb3ducmV2LnhtbESPT2sCMRTE74LfIbyCF6lZ/3QtW6OIUBBqD7X1/tg8&#10;N0uTl3WTrttv3xQEj8PM/IZZbXpnRUdtqD0rmE4yEMSl1zVXCr4+Xx+fQYSIrNF6JgW/FGCzHg5W&#10;WGh/5Q/qjrESCcKhQAUmxqaQMpSGHIaJb4iTd/atw5hkW0nd4jXBnZWzLMulw5rTgsGGdobK7+OP&#10;U3B+s+PmtLy48uLznbHvndseOqVGD/32BUSkPt7Dt/ZeK5gv8if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VgGsYAAADdAAAADwAAAAAAAAAAAAAAAACYAgAAZHJz&#10;L2Rvd25yZXYueG1sUEsFBgAAAAAEAAQA9QAAAIsDAAAAAA==&#10;" path="m,210c9,160,18,110,45,75,72,40,118,20,165,e" filled="f" strokecolor="green" strokeweight="1.5pt">
                    <v:path arrowok="t" o:connecttype="custom" o:connectlocs="0,210;45,75;165,0" o:connectangles="0,0,0"/>
                  </v:shape>
                  <v:shape id="Freeform 66" o:spid="_x0000_s2101"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PhMMA&#10;AADdAAAADwAAAGRycy9kb3ducmV2LnhtbERPz2vCMBS+D/Y/hDfwMjSdSje6RhFhIDgP6rw/mtem&#10;LHmpTVbrf78cBjt+fL/L9eisGKgPrWcFL7MMBHHldcuNgq/zx/QNRIjIGq1nUnCnAOvV40OJhfY3&#10;PtJwio1IIRwKVGBi7AopQ2XIYZj5jjhxte8dxgT7RuoebyncWTnPslw6bDk1GOxoa6j6Pv04BfXe&#10;PneX16urrj7fGnsY3OZzUGryNG7eQUQa47/4z73TChbLPM1Nb9IT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TPhMMAAADdAAAADwAAAAAAAAAAAAAAAACYAgAAZHJzL2Rv&#10;d25yZXYueG1sUEsFBgAAAAAEAAQA9QAAAIgDAAAAAA==&#10;" path="m,210c9,160,18,110,45,75,72,40,118,20,165,e" filled="f" strokecolor="green" strokeweight="1.5pt">
                    <v:path arrowok="t" o:connecttype="custom" o:connectlocs="0,210;45,75;165,0" o:connectangles="0,0,0"/>
                  </v:shape>
                </v:group>
                <v:group id="Group 67" o:spid="_x0000_s2102" style="position:absolute;left:4830;top:7610;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RG2K8EAAADdAAAADwAA&#10;AAAAAAAAAAAAAACqAgAAZHJzL2Rvd25yZXYueG1sUEsFBgAAAAAEAAQA+gAAAJgDAAAAAA==&#10;">
                  <v:shape id="Freeform 68" o:spid="_x0000_s2103"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1ZWcIA&#10;AADdAAAADwAAAGRycy9kb3ducmV2LnhtbERPz2vCMBS+C/sfwhvsIjPdFB1dUxFhIKgH3XZ/NM+m&#10;LHmpTVbrf28OgseP73exHJwVPXWh8azgbZKBIK68brhW8PP99foBIkRkjdYzKbhSgGX5NCow1/7C&#10;B+qPsRYphEOOCkyMbS5lqAw5DBPfEifu5DuHMcGulrrDSwp3Vr5n2Vw6bDg1GGxpbaj6O/47Baet&#10;Hbe/i7Orzn6+Nnbfu9WuV+rleVh9gog0xIf47t5oBdPZIs1Nb9IT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DVlZwgAAAN0AAAAPAAAAAAAAAAAAAAAAAJgCAABkcnMvZG93&#10;bnJldi54bWxQSwUGAAAAAAQABAD1AAAAhwMAAAAA&#10;" path="m,210c9,160,18,110,45,75,72,40,118,20,165,e" filled="f" strokecolor="green" strokeweight="1.5pt">
                    <v:path arrowok="t" o:connecttype="custom" o:connectlocs="0,210;45,75;165,0" o:connectangles="0,0,0"/>
                  </v:shape>
                  <v:shape id="Freeform 69" o:spid="_x0000_s2104"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je8UA&#10;AADdAAAADwAAAGRycy9kb3ducmV2LnhtbESPT2sCMRTE7wW/Q3iCl6JZW1FZjSJCQWh78N/9sXlu&#10;FpOXdRPX7bdvCgWPw8z8hlmuO2dFS02oPCsYjzIQxIXXFZcKTseP4RxEiMgarWdS8EMB1qveyxJz&#10;7R+8p/YQS5EgHHJUYGKscylDYchhGPmaOHkX3ziMSTal1A0+EtxZ+ZZlU+mw4rRgsKatoeJ6uDsF&#10;l0/7Wp9nN1fc/HRr7HfrNl+tUoN+t1mAiNTFZ/i/vdMK3ifzC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SN7xQAAAN0AAAAPAAAAAAAAAAAAAAAAAJgCAABkcnMv&#10;ZG93bnJldi54bWxQSwUGAAAAAAQABAD1AAAAigMAAAAA&#10;" path="m,210c9,160,18,110,45,75,72,40,118,20,165,e" filled="f" strokecolor="green" strokeweight="1.5pt">
                    <v:path arrowok="t" o:connecttype="custom" o:connectlocs="0,210;45,75;165,0" o:connectangles="0,0,0"/>
                  </v:shape>
                </v:group>
                <v:line id="Line 70" o:spid="_x0000_s2105" style="position:absolute;flip:x;visibility:visible;mso-wrap-style:square" from="774,8107" to="1289,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2JMYAAADdAAAADwAAAGRycy9kb3ducmV2LnhtbESPS2/CMBCE75X6H6ytxK3YfQRBikEF&#10;tRVXHkIcl3ibBOx1FBuS/vu6UiWOo5n5RjOd986KK7Wh9qzhaahAEBfe1Fxq2G0/H8cgQkQ2aD2T&#10;hh8KMJ/d300xN77jNV03sRQJwiFHDVWMTS5lKCpyGIa+IU7et28dxiTbUpoWuwR3Vj4rNZIOa04L&#10;FTa0rKg4by5Ow5daLbrTJFPLU3bcZ4venj8OVuvBQ//+BiJSH2/h//bKaHh5HWfw9yY9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pdiTGAAAA3QAAAA8AAAAAAAAA&#10;AAAAAAAAoQIAAGRycy9kb3ducmV2LnhtbFBLBQYAAAAABAAEAPkAAACUAwAAAAA=&#10;" strokeweight="1.5pt">
                  <v:stroke endarrow="block"/>
                </v:line>
                <v:group id="Group 71" o:spid="_x0000_s2106" style="position:absolute;left:1200;top:7535;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J6dTFAAAA3QAA&#10;AA8AAAAAAAAAAAAAAAAAqgIAAGRycy9kb3ducmV2LnhtbFBLBQYAAAAABAAEAPoAAACcAwAAAAA=&#10;">
                  <v:shape id="Freeform 72" o:spid="_x0000_s2107"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NtMcA&#10;AADdAAAADwAAAGRycy9kb3ducmV2LnhtbESPQWvCQBSE74X+h+UVvNXdqq0aXUVqA15UGr14e2Sf&#10;STD7NmRXTf+9Wyj0OMzMN8x82dla3Kj1lWMNb30Fgjh3puJCw/GQvk5A+IBssHZMGn7Iw3Lx/DTH&#10;xLg7f9MtC4WIEPYJaihDaBIpfV6SRd93DXH0zq61GKJsC2lavEe4reVAqQ9pseK4UGJDnyXll+xq&#10;NZzGzXTVjbJ9GE22X2m6vuwOe6V176VbzUAE6sJ/+K+9MRqG72oAv2/i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DDbTHAAAA3QAAAA8AAAAAAAAAAAAAAAAAmAIAAGRy&#10;cy9kb3ducmV2LnhtbFBLBQYAAAAABAAEAPUAAACMAwAAAAA=&#10;" path="m,210c9,160,18,110,45,75,72,40,118,20,165,e" filled="f" strokeweight="1.5pt">
                    <v:path arrowok="t" o:connecttype="custom" o:connectlocs="0,210;45,75;165,0" o:connectangles="0,0,0"/>
                  </v:shape>
                  <v:shape id="Freeform 73" o:spid="_x0000_s2108"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fxccA&#10;AADdAAAADwAAAGRycy9kb3ducmV2LnhtbESPQWvCQBSE7wX/w/IEb3XXaluNriKtAS8qjb14e2Sf&#10;STD7NmS3Gv+9Wyj0OMzMN8xi1dlaXKn1lWMNo6ECQZw7U3Gh4fuYPk9B+IBssHZMGu7kYbXsPS0w&#10;Me7GX3TNQiEihH2CGsoQmkRKn5dk0Q9dQxy9s2sthijbQpoWbxFua/mi1Ju0WHFcKLGhj5LyS/Zj&#10;NZzem9m6m2SHMJnuNmn6edkfD0rrQb9bz0EE6sJ/+K+9NRrGr2oGv2/i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nn8XHAAAA3QAAAA8AAAAAAAAAAAAAAAAAmAIAAGRy&#10;cy9kb3ducmV2LnhtbFBLBQYAAAAABAAEAPUAAACMAwAAAAA=&#10;" path="m,210c9,160,18,110,45,75,72,40,118,20,165,e" filled="f" strokeweight="1.5pt">
                    <v:path arrowok="t" o:connecttype="custom" o:connectlocs="0,210;45,75;165,0" o:connectangles="0,0,0"/>
                  </v:shape>
                </v:group>
                <v:group id="Group 74" o:spid="_x0000_s2109" style="position:absolute;left:2115;top:7535;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9cFsEAAADdAAAADwAAAGRycy9kb3ducmV2LnhtbERPTYvCMBC9C/6HMII3&#10;TdW6SDWKCIose7Gr4nFoxjbYTEoTtfvvN4eFPT7e92rT2Vq8qPXGsYLJOAFBXDhtuFRw/t6PFiB8&#10;QNZYOyYFP+Rhs+73Vphp9+YTvfJQihjCPkMFVQhNJqUvKrLox64hjtzdtRZDhG0pdYvvGG5rOU2S&#10;D2nRcGyosKFdRcUjf1oFl61JKb3ePr+Sguio5e2Qm1Sp4aDbLkEE6sK/+M991Apm80ncH9/EJyDX&#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bi9cFsEAAADdAAAADwAA&#10;AAAAAAAAAAAAAACqAgAAZHJzL2Rvd25yZXYueG1sUEsFBgAAAAAEAAQA+gAAAJgDAAAAAA==&#10;">
                  <v:shape id="Freeform 75" o:spid="_x0000_s2110"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baccA&#10;AADdAAAADwAAAGRycy9kb3ducmV2LnhtbESPQWvCQBSE74L/YXlCb7rR2jbGrCLWQC9WGnvp7ZF9&#10;JsHs25Ddavz33YLgcZiZb5h03ZtGXKhztWUF00kEgriwuuZSwfcxG8cgnEfW2FgmBTdysF4NBykm&#10;2l75iy65L0WAsEtQQeV9m0jpiooMuoltiYN3sp1BH2RXSt3hNcBNI2dR9CoN1hwWKmxpW1Fxzn+N&#10;gp+3drHp5/nBz+P9Lsvez5/HQ6TU06jfLEF46v0jfG9/aAXPL9MZ/L8JT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am2nHAAAA3QAAAA8AAAAAAAAAAAAAAAAAmAIAAGRy&#10;cy9kb3ducmV2LnhtbFBLBQYAAAAABAAEAPUAAACMAwAAAAA=&#10;" path="m,210c9,160,18,110,45,75,72,40,118,20,165,e" filled="f" strokeweight="1.5pt">
                    <v:path arrowok="t" o:connecttype="custom" o:connectlocs="0,210;45,75;165,0" o:connectangles="0,0,0"/>
                  </v:shape>
                  <v:shape id="Freeform 76" o:spid="_x0000_s2111"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Y+8scA&#10;AADdAAAADwAAAGRycy9kb3ducmV2LnhtbESPT2vCQBTE74LfYXlCb7rxT9sYs4q0Bnqx0thLb4/s&#10;Mwlm34bsVuO37xYEj8PM/IZJN71pxIU6V1tWMJ1EIIgLq2suFXwfs3EMwnlkjY1lUnAjB5v1cJBi&#10;ou2Vv+iS+1IECLsEFVTet4mUrqjIoJvYljh4J9sZ9EF2pdQdXgPcNHIWRS/SYM1hocKW3ioqzvmv&#10;UfDz2i63/SI/+EW832XZ+/nzeIiUehr12xUIT71/hO/tD61g/jydw/+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WPvLHAAAA3QAAAA8AAAAAAAAAAAAAAAAAmAIAAGRy&#10;cy9kb3ducmV2LnhtbFBLBQYAAAAABAAEAPUAAACMAwAAAAA=&#10;" path="m,210c9,160,18,110,45,75,72,40,118,20,165,e" filled="f" strokeweight="1.5pt">
                    <v:path arrowok="t" o:connecttype="custom" o:connectlocs="0,210;45,75;165,0" o:connectangles="0,0,0"/>
                  </v:shape>
                </v:group>
                <w10:wrap type="square"/>
              </v:group>
            </w:pict>
          </mc:Fallback>
        </mc:AlternateContent>
      </w:r>
    </w:p>
    <w:p w:rsidR="009F43EB" w:rsidRPr="00860AF2" w:rsidRDefault="009F43EB" w:rsidP="009F43EB">
      <w:pPr>
        <w:rPr>
          <w:noProof/>
          <w:color w:val="000000" w:themeColor="text1"/>
          <w:lang w:val="en-US"/>
        </w:rPr>
      </w:pPr>
      <w:r w:rsidRPr="00860AF2">
        <w:rPr>
          <w:noProof/>
          <w:color w:val="000000" w:themeColor="text1"/>
          <w:lang w:val="en-US"/>
        </w:rPr>
        <w:t>Collide and reverse direction. Black undergoes a very large change in momentum.</w:t>
      </w:r>
    </w:p>
    <w:p w:rsidR="009F43EB" w:rsidRPr="00E22255" w:rsidRDefault="009F43EB" w:rsidP="009F43EB">
      <w:pPr>
        <w:rPr>
          <w:noProof/>
          <w:color w:val="0000FF"/>
          <w:lang w:val="en-US"/>
        </w:rPr>
      </w:pPr>
      <w:r w:rsidRPr="00E22255">
        <w:rPr>
          <w:noProof/>
          <w:color w:val="0000FF"/>
          <w:lang w:eastAsia="en-GB"/>
        </w:rPr>
        <mc:AlternateContent>
          <mc:Choice Requires="wpg">
            <w:drawing>
              <wp:anchor distT="0" distB="0" distL="114300" distR="114300" simplePos="0" relativeHeight="252009472" behindDoc="1" locked="0" layoutInCell="1" allowOverlap="1" wp14:anchorId="3FDADC4A" wp14:editId="4A41E843">
                <wp:simplePos x="0" y="0"/>
                <wp:positionH relativeFrom="column">
                  <wp:posOffset>781050</wp:posOffset>
                </wp:positionH>
                <wp:positionV relativeFrom="paragraph">
                  <wp:posOffset>3175</wp:posOffset>
                </wp:positionV>
                <wp:extent cx="1513840" cy="657860"/>
                <wp:effectExtent l="9525" t="12700" r="19685" b="15240"/>
                <wp:wrapSquare wrapText="right"/>
                <wp:docPr id="351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657860"/>
                          <a:chOff x="1215" y="8960"/>
                          <a:chExt cx="2384" cy="1036"/>
                        </a:xfrm>
                      </wpg:grpSpPr>
                      <wps:wsp>
                        <wps:cNvPr id="3515" name="Line 92"/>
                        <wps:cNvCnPr/>
                        <wps:spPr bwMode="auto">
                          <a:xfrm>
                            <a:off x="2934" y="9562"/>
                            <a:ext cx="66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16" name="Group 104"/>
                        <wpg:cNvGrpSpPr>
                          <a:grpSpLocks/>
                        </wpg:cNvGrpSpPr>
                        <wpg:grpSpPr bwMode="auto">
                          <a:xfrm>
                            <a:off x="1215" y="8960"/>
                            <a:ext cx="1815" cy="1036"/>
                            <a:chOff x="1215" y="8960"/>
                            <a:chExt cx="1815" cy="1036"/>
                          </a:xfrm>
                        </wpg:grpSpPr>
                        <wpg:grpSp>
                          <wpg:cNvPr id="3517" name="Group 102"/>
                          <wpg:cNvGrpSpPr>
                            <a:grpSpLocks/>
                          </wpg:cNvGrpSpPr>
                          <wpg:grpSpPr bwMode="auto">
                            <a:xfrm>
                              <a:off x="2247" y="9040"/>
                              <a:ext cx="783" cy="826"/>
                              <a:chOff x="2637" y="9040"/>
                              <a:chExt cx="783" cy="826"/>
                            </a:xfrm>
                          </wpg:grpSpPr>
                          <wpg:grpSp>
                            <wpg:cNvPr id="3518" name="Group 79"/>
                            <wpg:cNvGrpSpPr>
                              <a:grpSpLocks/>
                            </wpg:cNvGrpSpPr>
                            <wpg:grpSpPr bwMode="auto">
                              <a:xfrm>
                                <a:off x="2637" y="9231"/>
                                <a:ext cx="650" cy="635"/>
                                <a:chOff x="5172" y="1991"/>
                                <a:chExt cx="650" cy="635"/>
                              </a:xfrm>
                            </wpg:grpSpPr>
                            <wps:wsp>
                              <wps:cNvPr id="3519" name="Oval 8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029" name="Text Box 8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wps:txbx>
                              <wps:bodyPr rot="0" vert="horz" wrap="square" lIns="91440" tIns="45720" rIns="91440" bIns="45720" anchor="t" anchorCtr="0" upright="1">
                                <a:noAutofit/>
                              </wps:bodyPr>
                            </wps:wsp>
                          </wpg:grpSp>
                          <wpg:grpSp>
                            <wpg:cNvPr id="4030" name="Group 89"/>
                            <wpg:cNvGrpSpPr>
                              <a:grpSpLocks/>
                            </wpg:cNvGrpSpPr>
                            <wpg:grpSpPr bwMode="auto">
                              <a:xfrm flipH="1">
                                <a:off x="3195" y="9040"/>
                                <a:ext cx="225" cy="270"/>
                                <a:chOff x="2040" y="1740"/>
                                <a:chExt cx="225" cy="270"/>
                              </a:xfrm>
                            </wpg:grpSpPr>
                            <wps:wsp>
                              <wps:cNvPr id="4031" name="Freeform 9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2" name="Freeform 9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033" name="Group 103"/>
                          <wpg:cNvGrpSpPr>
                            <a:grpSpLocks/>
                          </wpg:cNvGrpSpPr>
                          <wpg:grpSpPr bwMode="auto">
                            <a:xfrm>
                              <a:off x="1215" y="8960"/>
                              <a:ext cx="1037" cy="1036"/>
                              <a:chOff x="1215" y="8960"/>
                              <a:chExt cx="1037" cy="1036"/>
                            </a:xfrm>
                          </wpg:grpSpPr>
                          <wpg:grpSp>
                            <wpg:cNvPr id="4034" name="Group 82"/>
                            <wpg:cNvGrpSpPr>
                              <a:grpSpLocks/>
                            </wpg:cNvGrpSpPr>
                            <wpg:grpSpPr bwMode="auto">
                              <a:xfrm>
                                <a:off x="1317" y="9061"/>
                                <a:ext cx="935" cy="935"/>
                                <a:chOff x="2202" y="1856"/>
                                <a:chExt cx="935" cy="935"/>
                              </a:xfrm>
                            </wpg:grpSpPr>
                            <wps:wsp>
                              <wps:cNvPr id="4035" name="Oval 83"/>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036" name="Text Box 84"/>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wps:txbx>
                              <wps:bodyPr rot="0" vert="horz" wrap="square" lIns="91440" tIns="45720" rIns="91440" bIns="45720" anchor="t" anchorCtr="0" upright="1">
                                <a:noAutofit/>
                              </wps:bodyPr>
                            </wps:wsp>
                          </wpg:grpSp>
                          <wpg:grpSp>
                            <wpg:cNvPr id="4037" name="Group 93"/>
                            <wpg:cNvGrpSpPr>
                              <a:grpSpLocks/>
                            </wpg:cNvGrpSpPr>
                            <wpg:grpSpPr bwMode="auto">
                              <a:xfrm>
                                <a:off x="1215" y="8960"/>
                                <a:ext cx="225" cy="270"/>
                                <a:chOff x="2040" y="1740"/>
                                <a:chExt cx="225" cy="270"/>
                              </a:xfrm>
                            </wpg:grpSpPr>
                            <wps:wsp>
                              <wps:cNvPr id="4038" name="Freeform 9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9" name="Freeform 9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_x0000_s2112" style="position:absolute;margin-left:61.5pt;margin-top:.25pt;width:119.2pt;height:51.8pt;z-index:-251307008;mso-position-horizontal-relative:text;mso-position-vertical-relative:text" coordorigin="1215,8960" coordsize="2384,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">
                <v:line id="Line 92" o:spid="_x0000_s2113" style="position:absolute;visibility:visible;mso-wrap-style:square" from="2934,9562" to="3599,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njD8UAAADdAAAADwAAAGRycy9kb3ducmV2LnhtbESPQYvCMBSE78L+h/AWvGna1YpUoyzC&#10;qhcPVg96ezTPtm7zUpqo9d+bhQWPw8x8w8yXnanFnVpXWVYQDyMQxLnVFRcKjoefwRSE88gaa8uk&#10;4EkOlouP3hxTbR+8p3vmCxEg7FJUUHrfpFK6vCSDbmgb4uBdbGvQB9kWUrf4CHBTy68omkiDFYeF&#10;EhtalZT/ZjejIMHRpNjvTv6yHZ+v3Yo4Xmcbpfqf3fcMhKfOv8P/7a1WMEriBP7ehCc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njD8UAAADdAAAADwAAAAAAAAAA&#10;AAAAAAChAgAAZHJzL2Rvd25yZXYueG1sUEsFBgAAAAAEAAQA+QAAAJMDAAAAAA==&#10;" strokeweight="1.5pt">
                  <v:stroke endarrow="block"/>
                </v:line>
                <v:group id="Group 104" o:spid="_x0000_s2114" style="position:absolute;left:1215;top:8960;width:1815;height:1036" coordorigin="1215,8960" coordsize="1815,1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nnfcUAAADdAAAADwAAAGRycy9kb3ducmV2LnhtbESPQYvCMBSE7wv7H8Jb&#10;8LamVZSlaxSRVTyIYF0Qb4/m2Rabl9LEtv57Iwgeh5n5hpktelOJlhpXWlYQDyMQxJnVJecK/o/r&#10;7x8QziNrrCyTgjs5WMw/P2aYaNvxgdrU5yJA2CWooPC+TqR0WUEG3dDWxMG72MagD7LJpW6wC3BT&#10;yVEUTaXBksNCgTWtCsqu6c0o2HTYLcfxX7u7Xlb383GyP+1iUmrw1S9/QXjq/Tv8am+1gvEkns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Y5533FAAAA3QAA&#10;AA8AAAAAAAAAAAAAAAAAqgIAAGRycy9kb3ducmV2LnhtbFBLBQYAAAAABAAEAPoAAACcAwAAAAA=&#10;">
                  <v:group id="Group 102" o:spid="_x0000_s2115" style="position:absolute;left:2247;top:9040;width:783;height:826" coordorigin="2637,9040" coordsize="783,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VC5scAAADdAAAADwAAAGRycy9kb3ducmV2LnhtbESPQWvCQBSE7wX/w/IK&#10;3ppNlLSSZhWRKh5CoSqU3h7ZZxLMvg3ZbRL/fbdQ6HGYmW+YfDOZVgzUu8aygiSKQRCXVjdcKbic&#10;908rEM4ja2wtk4I7OdisZw85ZtqO/EHDyVciQNhlqKD2vsukdGVNBl1kO+LgXW1v0AfZV1L3OAa4&#10;aeUijp+lwYbDQo0d7Woqb6dvo+Aw4rhdJm9Dcbvu7l/n9P2zSEip+eO0fQXhafL/4b/2UStYps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XVC5scAAADd&#10;AAAADwAAAAAAAAAAAAAAAACqAgAAZHJzL2Rvd25yZXYueG1sUEsFBgAAAAAEAAQA+gAAAJ4DAAAA&#10;AA==&#10;">
                    <v:group id="Group 79" o:spid="_x0000_s2116" style="position:absolute;left:2637;top:9231;width:650;height:635" coordorigin="5172,1991" coordsize="650,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rWlMMAAADdAAAADwAAAGRycy9kb3ducmV2LnhtbERPy4rCMBTdC/MP4Qru&#10;NK2iSDUVkXFwIQM+YJjdpbl9YHNTmkxb/94shFkeznu7G0wtOmpdZVlBPItAEGdWV1wouN+O0zUI&#10;55E11pZJwZMc7NKP0RYTbXu+UHf1hQgh7BJUUHrfJFK6rCSDbmYb4sDltjXoA2wLqVvsQ7ip5TyK&#10;VtJgxaGhxIYOJWWP659R8NVjv1/En935kR+ev7fl9885JqUm42G/AeFp8P/it/ukFSyWc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6taUwwAAAN0AAAAP&#10;AAAAAAAAAAAAAAAAAKoCAABkcnMvZG93bnJldi54bWxQSwUGAAAAAAQABAD6AAAAmgMAAAAA&#10;">
                      <v:oval id="Oval 80" o:spid="_x0000_s2117" style="position:absolute;left:5172;top:1991;width:650;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35I8QA&#10;AADdAAAADwAAAGRycy9kb3ducmV2LnhtbESPQWvCQBSE7wX/w/IEb3UTpUWjq5iC2B4bFa+P7DMJ&#10;Zt+G3a1Gf323UPA4zMw3zHLdm1ZcyfnGsoJ0nIAgLq1uuFJw2G9fZyB8QNbYWiYFd/KwXg1elphp&#10;e+NvuhahEhHCPkMFdQhdJqUvazLox7Yjjt7ZOoMhSldJ7fAW4aaVkyR5lwYbjgs1dvRRU3kpfoyC&#10;0zRPc/c46OaoH19F7naXU8lKjYb9ZgEiUB+e4f/2p1YwfUvn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N+SPEAAAA3QAAAA8AAAAAAAAAAAAAAAAAmAIAAGRycy9k&#10;b3ducmV2LnhtbFBLBQYAAAAABAAEAPUAAACJAwAAAAA=&#10;" fillcolor="#cfc" strokecolor="green" strokeweight="2.25pt"/>
                      <v:shape id="Text Box 81" o:spid="_x0000_s2118" type="#_x0000_t202" style="position:absolute;left:5257;top:2013;width:550;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gV5cUA&#10;AADdAAAADwAAAGRycy9kb3ducmV2LnhtbESPQWvCQBSE7wX/w/IEb3VXsUWjmyAWoaeWpip4e2Sf&#10;STD7NmS3Sfrvu4VCj8PMfMPsstE2oqfO1441LOYKBHHhTM2lhtPn8XENwgdkg41j0vBNHrJ08rDD&#10;xLiBP6jPQykihH2CGqoQ2kRKX1Rk0c9dSxy9m+sshii7UpoOhwi3jVwq9Swt1hwXKmzpUFFxz7+s&#10;hvPb7XpZqffyxT61gxuVZLuRWs+m434LItAY/sN/7VejYaWW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BXlxQAAAN0AAAAPAAAAAAAAAAAAAAAAAJgCAABkcnMv&#10;ZG93bnJldi54bWxQSwUGAAAAAAQABAD1AAAAigMAAAAA&#10;" filled="f" stroked="f">
                        <v:textbox>
                          <w:txbxContent>
                            <w:p w:rsidR="00B97BA8" w:rsidRPr="00F87AF1" w:rsidRDefault="00B97BA8" w:rsidP="009F43EB">
                              <w:pPr>
                                <w:spacing w:before="0" w:after="0"/>
                                <w:rPr>
                                  <w:sz w:val="28"/>
                                  <w:szCs w:val="28"/>
                                </w:rPr>
                              </w:pPr>
                              <w:r w:rsidRPr="00F87AF1">
                                <w:rPr>
                                  <w:sz w:val="28"/>
                                  <w:szCs w:val="28"/>
                                </w:rPr>
                                <w:t>B</w:t>
                              </w:r>
                            </w:p>
                            <w:p w:rsidR="00B97BA8" w:rsidRDefault="00B97BA8" w:rsidP="009F43EB"/>
                          </w:txbxContent>
                        </v:textbox>
                      </v:shape>
                    </v:group>
                    <v:group id="Group 89" o:spid="_x0000_s2119" style="position:absolute;left:3195;top:9040;width:225;height:270;flip:x"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UvuiacEAAADdAAAADwAA&#10;AAAAAAAAAAAAAACqAgAAZHJzL2Rvd25yZXYueG1sUEsFBgAAAAAEAAQA+gAAAJgDAAAAAA==&#10;">
                      <v:shape id="Freeform 90" o:spid="_x0000_s2120"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3khsUA&#10;AADdAAAADwAAAGRycy9kb3ducmV2LnhtbESPT2sCMRTE7wW/Q3hCL0Wz1qKyGkUEoWB78N/9sXlu&#10;FpOXdRPX7bdvCgWPw8z8hlmsOmdFS02oPCsYDTMQxIXXFZcKTsftYAYiRGSN1jMp+KEAq2XvZYG5&#10;9g/eU3uIpUgQDjkqMDHWuZShMOQwDH1NnLyLbxzGJJtS6gYfCe6sfM+yiXRYcVowWNPGUHE93J2C&#10;y86+1efpzRU3P9kY+9269Ver1Gu/W89BROriM/zf/tQKPrLxC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3eSGxQAAAN0AAAAPAAAAAAAAAAAAAAAAAJgCAABkcnMv&#10;ZG93bnJldi54bWxQSwUGAAAAAAQABAD1AAAAigMAAAAA&#10;" path="m,210c9,160,18,110,45,75,72,40,118,20,165,e" filled="f" strokecolor="green" strokeweight="1.5pt">
                        <v:path arrowok="t" o:connecttype="custom" o:connectlocs="0,210;45,75;165,0" o:connectangles="0,0,0"/>
                      </v:shape>
                      <v:shape id="Freeform 91" o:spid="_x0000_s2121"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968cUA&#10;AADdAAAADwAAAGRycy9kb3ducmV2LnhtbESPT2sCMRTE7wW/Q3hCL6Vm1WJlaxQRCgXtwX/3x+a5&#10;WZq8rJu4br+9EQSPw8z8hpktOmdFS02oPCsYDjIQxIXXFZcKDvvv9ymIEJE1Ws+k4J8CLOa9lxnm&#10;2l95S+0uliJBOOSowMRY51KGwpDDMPA1cfJOvnEYk2xKqRu8JrizcpRlE+mw4rRgsKaVoeJvd3EK&#10;Tmv7Vh8/z644+8nK2N/WLTetUq/9bvkFIlIXn+FH+0cr+MjGI7i/S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3rxxQAAAN0AAAAPAAAAAAAAAAAAAAAAAJgCAABkcnMv&#10;ZG93bnJldi54bWxQSwUGAAAAAAQABAD1AAAAigMAAAAA&#10;" path="m,210c9,160,18,110,45,75,72,40,118,20,165,e" filled="f" strokecolor="green" strokeweight="1.5pt">
                        <v:path arrowok="t" o:connecttype="custom" o:connectlocs="0,210;45,75;165,0" o:connectangles="0,0,0"/>
                      </v:shape>
                    </v:group>
                  </v:group>
                  <v:group id="Group 103" o:spid="_x0000_s2122" style="position:absolute;left:1215;top:8960;width:1037;height:1036" coordorigin="1215,8960" coordsize="1037,1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q6msYAAADdAAAADwAAAGRycy9kb3ducmV2LnhtbESPT2vCQBTE7wW/w/KE&#10;3uomphWJriKipQcR/APi7ZF9JsHs25Bdk/jtuwWhx2FmfsPMl72pREuNKy0riEcRCOLM6pJzBefT&#10;9mMKwnlkjZVlUvAkB8vF4G2OqbYdH6g9+lwECLsUFRTe16mULivIoBvZmjh4N9sY9EE2udQNdgFu&#10;KjmOook0WHJYKLCmdUHZ/fgwCr477FZJvGl399v6eT197S+7mJR6H/arGQhPvf8Pv9o/WsFnlC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mrqaxgAAAN0A&#10;AAAPAAAAAAAAAAAAAAAAAKoCAABkcnMvZG93bnJldi54bWxQSwUGAAAAAAQABAD6AAAAnQMAAAAA&#10;">
                    <v:group id="Group 82" o:spid="_x0000_s2123" style="position:absolute;left:1317;top:9061;width:935;height:935" coordorigin="2202,1856"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Mi7scAAADdAAAADwAAAGRycy9kb3ducmV2LnhtbESPQWvCQBSE7wX/w/IK&#10;3ppNNC2SZhWRKh5CoSqU3h7ZZxLMvg3ZbRL/fbdQ6HGYmW+YfDOZVgzUu8aygiSKQRCXVjdcKbic&#10;908rEM4ja2wtk4I7OdisZw85ZtqO/EHDyVciQNhlqKD2vsukdGVNBl1kO+LgXW1v0AfZV1L3OAa4&#10;aeUijl+kwYbDQo0d7Woqb6dvo+Aw4rhdJm9Dcbvu7l/n5/fPIiGl5o/T9hWEp8n/h//aR60gjZ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Mi7scAAADd&#10;AAAADwAAAAAAAAAAAAAAAACqAgAAZHJzL2Rvd25yZXYueG1sUEsFBgAAAAAEAAQA+gAAAJ4DAAAA&#10;AA==&#10;">
                      <v:oval id="Oval 83" o:spid="_x0000_s2124" style="position:absolute;left:2202;top:1856;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mK8IA&#10;AADdAAAADwAAAGRycy9kb3ducmV2LnhtbESP0WoCMRRE3wv+Q7hC32pitaKrUaQg+lSo+gGXzTW7&#10;urlZkrhu/94UCn0cZuYMs9r0rhEdhVh71jAeKRDEpTc1Ww3n0+5tDiImZIONZ9LwQxE268HLCgvj&#10;H/xN3TFZkSEcC9RQpdQWUsayIodx5Fvi7F18cJiyDFaagI8Md418V2omHdacFyps6bOi8na8Ow1f&#10;VvkQQ4ezqxn7e72fhoU9aP067LdLEIn69B/+ax+MhqmafMDvm/w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OYrwgAAAN0AAAAPAAAAAAAAAAAAAAAAAJgCAABkcnMvZG93&#10;bnJldi54bWxQSwUGAAAAAAQABAD1AAAAhwMAAAAA&#10;" fillcolor="silver" strokeweight="2.25pt"/>
                      <v:shape id="Text Box 84" o:spid="_x0000_s2125" type="#_x0000_t202" style="position:absolute;left:2389;top:2043;width:74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4XSsUA&#10;AADdAAAADwAAAGRycy9kb3ducmV2LnhtbESPQWvCQBSE74L/YXlCb7pbq2LTbERahJ4UbS309sg+&#10;k9Ds25BdTfrvXUHwOMzMN0y66m0tLtT6yrGG54kCQZw7U3Gh4ftrM16C8AHZYO2YNPyTh1U2HKSY&#10;GNfxni6HUIgIYZ+ghjKEJpHS5yVZ9BPXEEfv5FqLIcq2kKbFLsJtLadKLaTFiuNCiQ29l5T/Hc5W&#10;w3F7+v2ZqV3xYedN53ol2b5KrZ9G/foNRKA+PML39qfRMFMvC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hdKxQAAAN0AAAAPAAAAAAAAAAAAAAAAAJgCAABkcnMv&#10;ZG93bnJldi54bWxQSwUGAAAAAAQABAD1AAAAigMAAAAA&#10;" filled="f" stroked="f">
                        <v:textbox>
                          <w:txbxContent>
                            <w:p w:rsidR="00B97BA8" w:rsidRPr="00F87AF1" w:rsidRDefault="00B97BA8" w:rsidP="009F43EB">
                              <w:pPr>
                                <w:spacing w:before="0" w:after="0"/>
                                <w:rPr>
                                  <w:sz w:val="28"/>
                                  <w:szCs w:val="28"/>
                                </w:rPr>
                              </w:pPr>
                              <w:r w:rsidRPr="00F87AF1">
                                <w:rPr>
                                  <w:sz w:val="28"/>
                                  <w:szCs w:val="28"/>
                                </w:rPr>
                                <w:t>A</w:t>
                              </w:r>
                            </w:p>
                            <w:p w:rsidR="00B97BA8" w:rsidRDefault="00B97BA8" w:rsidP="009F43EB"/>
                          </w:txbxContent>
                        </v:textbox>
                      </v:shape>
                    </v:group>
                    <v:group id="_x0000_s2126" style="position:absolute;left:1215;top:8960;width:225;height:270" coordorigin="2040,1740" coordsize="22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G8mcYAAADdAAAADwAAAGRycy9kb3ducmV2LnhtbESPQWvCQBSE7wX/w/IE&#10;b7qJWi3RVURUPEihWii9PbLPJJh9G7JrEv+9WxB6HGbmG2a57kwpGqpdYVlBPIpAEKdWF5wp+L7s&#10;hx8gnEfWWFomBQ9ysF713paYaNvyFzVnn4kAYZeggtz7KpHSpTkZdCNbEQfvamuDPsg6k7rGNsBN&#10;KcdRNJMGCw4LOVa0zSm9ne9GwaHFdjOJd83pdt0+fi/vnz+nmJQa9LvNAoSnzv+HX+2jVjCNJn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obyZxgAAAN0A&#10;AAAPAAAAAAAAAAAAAAAAAKoCAABkcnMvZG93bnJldi54bWxQSwUGAAAAAAQABAD6AAAAnQMAAAAA&#10;">
                      <v:shape id="Freeform 94" o:spid="_x0000_s2127" style="position:absolute;left:2040;top:174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S/MMA&#10;AADdAAAADwAAAGRycy9kb3ducmV2LnhtbERPz2vCMBS+C/4P4Qm7aTJXnKtGEbeCF5XVXbw9mre2&#10;2LyUJtPuvzcHwePH93u57m0jrtT52rGG14kCQVw4U3Op4eeUjecgfEA22DgmDf/kYb0aDpaYGnfj&#10;b7rmoRQxhH2KGqoQ2lRKX1Rk0U9cSxy5X9dZDBF2pTQd3mK4beRUqZm0WHNsqLClbUXFJf+zGs7v&#10;7cemT/JjSOb7ryz7vBxOR6X1y6jfLEAE6sNT/HDvjIZEvcW58U18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ZS/MMAAADdAAAADwAAAAAAAAAAAAAAAACYAgAAZHJzL2Rv&#10;d25yZXYueG1sUEsFBgAAAAAEAAQA9QAAAIgDAAAAAA==&#10;" path="m,210c9,160,18,110,45,75,72,40,118,20,165,e" filled="f" strokeweight="1.5pt">
                        <v:path arrowok="t" o:connecttype="custom" o:connectlocs="0,210;45,75;165,0" o:connectangles="0,0,0"/>
                      </v:shape>
                      <v:shape id="Freeform 95" o:spid="_x0000_s2128" style="position:absolute;left:2100;top:1800;width:165;height:210;visibility:visible;mso-wrap-style:square;v-text-anchor:top" coordsize="16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r3Z8YA&#10;AADdAAAADwAAAGRycy9kb3ducmV2LnhtbESPQWvCQBSE7wX/w/IEb3VXDVVTV5HWgJcqxl56e2Rf&#10;k2D2bciumv77rlDocZiZb5jVpreNuFHna8caJmMFgrhwpuZSw+c5e16A8AHZYOOYNPyQh8168LTC&#10;1Lg7n+iWh1JECPsUNVQhtKmUvqjIoh+7ljh6366zGKLsSmk6vEe4beRUqRdpsea4UGFLbxUVl/xq&#10;NXzN2+W2T/JjSBYfuyx7vxzOR6X1aNhvX0EE6sN/+K+9NxoSNVvC4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r3Z8YAAADdAAAADwAAAAAAAAAAAAAAAACYAgAAZHJz&#10;L2Rvd25yZXYueG1sUEsFBgAAAAAEAAQA9QAAAIsDAAAAAA==&#10;" path="m,210c9,160,18,110,45,75,72,40,118,20,165,e" filled="f" strokeweight="1.5pt">
                        <v:path arrowok="t" o:connecttype="custom" o:connectlocs="0,210;45,75;165,0" o:connectangles="0,0,0"/>
                      </v:shape>
                    </v:group>
                  </v:group>
                </v:group>
                <w10:wrap type="square" side="right"/>
              </v:group>
            </w:pict>
          </mc:Fallback>
        </mc:AlternateContent>
      </w:r>
    </w:p>
    <w:p w:rsidR="009F43EB" w:rsidRPr="00860AF2" w:rsidRDefault="009F43EB" w:rsidP="009F43EB">
      <w:pPr>
        <w:rPr>
          <w:noProof/>
          <w:color w:val="000000" w:themeColor="text1"/>
          <w:lang w:val="en-US"/>
        </w:rPr>
      </w:pPr>
      <w:r w:rsidRPr="00860AF2">
        <w:rPr>
          <w:noProof/>
          <w:color w:val="000000" w:themeColor="text1"/>
          <w:lang w:val="en-US"/>
        </w:rPr>
        <w:t>Stick together.</w:t>
      </w:r>
    </w:p>
    <w:p w:rsidR="009F43EB" w:rsidRPr="00E22255" w:rsidRDefault="009F43EB" w:rsidP="009F43EB">
      <w:pPr>
        <w:rPr>
          <w:noProof/>
          <w:color w:val="0000FF"/>
          <w:lang w:val="en-US"/>
        </w:rPr>
      </w:pPr>
    </w:p>
    <w:p w:rsidR="009F43EB" w:rsidRPr="00E22255" w:rsidRDefault="009F43EB" w:rsidP="009F43EB">
      <w:pPr>
        <w:rPr>
          <w:color w:val="0000FF"/>
        </w:rPr>
      </w:pPr>
      <w:r w:rsidRPr="00E22255">
        <w:rPr>
          <w:color w:val="0000FF"/>
        </w:rPr>
        <w:t>View the video and think about the conservation of momentum</w:t>
      </w:r>
    </w:p>
    <w:p w:rsidR="009F43EB" w:rsidRPr="00E22255" w:rsidRDefault="00974E37" w:rsidP="009F43EB">
      <w:pPr>
        <w:rPr>
          <w:color w:val="0000FF"/>
        </w:rPr>
      </w:pPr>
      <w:hyperlink r:id="rId311" w:history="1">
        <w:r w:rsidR="009F43EB" w:rsidRPr="00C83216">
          <w:rPr>
            <w:rStyle w:val="Hyperlink"/>
            <w:color w:val="auto"/>
          </w:rPr>
          <w:t>http://www.youtube.com/watch?v=fRY7vSarkio</w:t>
        </w:r>
      </w:hyperlink>
    </w:p>
    <w:p w:rsidR="009F43EB" w:rsidRPr="00E22255" w:rsidRDefault="009F43EB" w:rsidP="009F43EB">
      <w:r w:rsidRPr="00F6024F">
        <w:t xml:space="preserve">If you think of situations where objects collide you should notice that you have 2 </w:t>
      </w:r>
      <w:r w:rsidRPr="00E22255">
        <w:t>types of collision.</w:t>
      </w:r>
    </w:p>
    <w:p w:rsidR="009F43EB" w:rsidRPr="00F6024F" w:rsidRDefault="009F43EB" w:rsidP="000F730D">
      <w:pPr>
        <w:pStyle w:val="ListParagraph"/>
        <w:numPr>
          <w:ilvl w:val="0"/>
          <w:numId w:val="28"/>
        </w:numPr>
        <w:rPr>
          <w:color w:val="0000FF"/>
        </w:rPr>
      </w:pPr>
      <w:r w:rsidRPr="00F6024F">
        <w:rPr>
          <w:color w:val="0000FF"/>
        </w:rPr>
        <w:t>when objects stick together</w:t>
      </w:r>
    </w:p>
    <w:p w:rsidR="009F43EB" w:rsidRPr="00F6024F" w:rsidRDefault="009F43EB" w:rsidP="000F730D">
      <w:pPr>
        <w:pStyle w:val="ListParagraph"/>
        <w:numPr>
          <w:ilvl w:val="0"/>
          <w:numId w:val="28"/>
        </w:numPr>
        <w:rPr>
          <w:color w:val="0000FF"/>
        </w:rPr>
      </w:pPr>
      <w:r w:rsidRPr="00F6024F">
        <w:rPr>
          <w:color w:val="0000FF"/>
        </w:rPr>
        <w:t>when the objects bounce off each other after the collision.</w:t>
      </w:r>
    </w:p>
    <w:p w:rsidR="009F43EB" w:rsidRPr="00E22255" w:rsidRDefault="009F43EB" w:rsidP="009F43EB">
      <w:pPr>
        <w:rPr>
          <w:color w:val="0000FF"/>
        </w:rPr>
      </w:pPr>
      <w:r w:rsidRPr="00E22255">
        <w:rPr>
          <w:color w:val="0000FF"/>
        </w:rPr>
        <w:t xml:space="preserve">Loosely we call the first type of collision </w:t>
      </w:r>
      <w:r w:rsidRPr="00E22255">
        <w:rPr>
          <w:i/>
          <w:iCs/>
          <w:color w:val="0000FF"/>
        </w:rPr>
        <w:t>INELASTIC</w:t>
      </w:r>
      <w:r w:rsidRPr="00E22255">
        <w:rPr>
          <w:color w:val="0000FF"/>
        </w:rPr>
        <w:t xml:space="preserve">, and the second type of collision </w:t>
      </w:r>
      <w:r w:rsidRPr="00E22255">
        <w:rPr>
          <w:i/>
          <w:iCs/>
          <w:color w:val="0000FF"/>
        </w:rPr>
        <w:t>ELASTIC</w:t>
      </w:r>
      <w:r w:rsidRPr="00E22255">
        <w:rPr>
          <w:color w:val="0000FF"/>
        </w:rPr>
        <w:t xml:space="preserve">. In both types of </w:t>
      </w:r>
      <w:r w:rsidR="00B21F32">
        <w:rPr>
          <w:color w:val="0000FF"/>
        </w:rPr>
        <w:t>collision MOMENTUM IS CONSERVED as is TOTAL ENERGY.</w:t>
      </w:r>
    </w:p>
    <w:p w:rsidR="009F43EB" w:rsidRPr="00E22255" w:rsidRDefault="009F43EB" w:rsidP="009F43EB">
      <w:pPr>
        <w:rPr>
          <w:color w:val="0000FF"/>
        </w:rPr>
      </w:pPr>
      <w:r w:rsidRPr="00E22255">
        <w:rPr>
          <w:color w:val="0000FF"/>
        </w:rPr>
        <w:t>For Higher we need a tighter definition for the two types of collision.</w:t>
      </w:r>
    </w:p>
    <w:p w:rsidR="009F43EB" w:rsidRPr="00B21F32" w:rsidRDefault="009F43EB" w:rsidP="009F43EB">
      <w:pPr>
        <w:rPr>
          <w:b/>
          <w:color w:val="0000FF"/>
        </w:rPr>
      </w:pPr>
      <w:r w:rsidRPr="00B21F32">
        <w:rPr>
          <w:b/>
        </w:rPr>
        <w:t>An inelastic collision is defined where the total kinetic energy after the collision is reduced, ie kinetic energy is lost in the collision.</w:t>
      </w:r>
      <w:r w:rsidRPr="00B21F32">
        <w:rPr>
          <w:b/>
          <w:color w:val="0000FF"/>
        </w:rPr>
        <w:t xml:space="preserve"> NB the total energy remains the same but it is converted to other forms mainly as heat and sound.</w:t>
      </w:r>
    </w:p>
    <w:p w:rsidR="009F43EB" w:rsidRDefault="009F43EB" w:rsidP="009F43EB">
      <w:pPr>
        <w:rPr>
          <w:color w:val="0000FF"/>
        </w:rPr>
      </w:pPr>
      <w:r w:rsidRPr="00B21F32">
        <w:rPr>
          <w:b/>
        </w:rPr>
        <w:t>An elastic collision is one where no kinetic energy is lost.</w:t>
      </w:r>
      <w:r w:rsidRPr="00B21F32">
        <w:rPr>
          <w:b/>
          <w:color w:val="0000FF"/>
        </w:rPr>
        <w:t xml:space="preserve"> </w:t>
      </w:r>
      <w:r w:rsidRPr="00B21F32">
        <w:rPr>
          <w:color w:val="0000FF"/>
        </w:rPr>
        <w:t>(In reality there are very few examples of perfectly elastic collisions)- Although it should be recognised that pa</w:t>
      </w:r>
      <w:r>
        <w:rPr>
          <w:color w:val="0000FF"/>
        </w:rPr>
        <w:t>rticles collide elastically</w:t>
      </w:r>
      <w:r w:rsidRPr="00E22255">
        <w:rPr>
          <w:color w:val="0000FF"/>
        </w:rPr>
        <w:t>.</w:t>
      </w:r>
    </w:p>
    <w:p w:rsidR="009F43EB" w:rsidRPr="00E22255" w:rsidRDefault="00C83216" w:rsidP="009F43EB">
      <w:pPr>
        <w:pStyle w:val="Heading3"/>
      </w:pPr>
      <w:bookmarkStart w:id="213" w:name="_Toc426988906"/>
      <w:bookmarkStart w:id="214" w:name="_Toc516416482"/>
      <w:r>
        <w:t>S</w:t>
      </w:r>
      <w:r w:rsidR="009F43EB" w:rsidRPr="00E22255">
        <w:t>UMMARY</w:t>
      </w:r>
      <w:bookmarkEnd w:id="213"/>
      <w:bookmarkEnd w:id="214"/>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9"/>
        <w:gridCol w:w="2535"/>
        <w:gridCol w:w="2268"/>
        <w:gridCol w:w="1843"/>
      </w:tblGrid>
      <w:tr w:rsidR="009F43EB" w:rsidRPr="00E22255" w:rsidTr="009E0958">
        <w:tc>
          <w:tcPr>
            <w:tcW w:w="2109" w:type="dxa"/>
            <w:vAlign w:val="center"/>
          </w:tcPr>
          <w:p w:rsidR="009F43EB" w:rsidRPr="00B21F32" w:rsidRDefault="009F43EB" w:rsidP="009F43EB">
            <w:pPr>
              <w:spacing w:before="120" w:after="120"/>
              <w:jc w:val="center"/>
              <w:rPr>
                <w:b/>
                <w:i/>
                <w:iCs/>
                <w:color w:val="0000FF"/>
              </w:rPr>
            </w:pPr>
            <w:r w:rsidRPr="00B21F32">
              <w:rPr>
                <w:b/>
                <w:i/>
                <w:iCs/>
                <w:color w:val="0000FF"/>
              </w:rPr>
              <w:t>Type of Collision</w:t>
            </w:r>
          </w:p>
        </w:tc>
        <w:tc>
          <w:tcPr>
            <w:tcW w:w="2535" w:type="dxa"/>
            <w:vAlign w:val="center"/>
          </w:tcPr>
          <w:p w:rsidR="009F43EB" w:rsidRPr="00B21F32" w:rsidRDefault="009F43EB" w:rsidP="009F43EB">
            <w:pPr>
              <w:spacing w:before="120" w:after="120"/>
              <w:jc w:val="center"/>
              <w:rPr>
                <w:b/>
                <w:i/>
                <w:iCs/>
                <w:color w:val="0000FF"/>
              </w:rPr>
            </w:pPr>
            <w:r w:rsidRPr="00B21F32">
              <w:rPr>
                <w:b/>
                <w:i/>
                <w:iCs/>
                <w:color w:val="0000FF"/>
              </w:rPr>
              <w:t>Momentum</w:t>
            </w:r>
          </w:p>
        </w:tc>
        <w:tc>
          <w:tcPr>
            <w:tcW w:w="2268" w:type="dxa"/>
            <w:vAlign w:val="center"/>
          </w:tcPr>
          <w:p w:rsidR="009F43EB" w:rsidRPr="00B21F32" w:rsidRDefault="009F43EB" w:rsidP="009F43EB">
            <w:pPr>
              <w:spacing w:before="120" w:after="120"/>
              <w:jc w:val="center"/>
              <w:rPr>
                <w:b/>
                <w:i/>
                <w:iCs/>
                <w:color w:val="0000FF"/>
              </w:rPr>
            </w:pPr>
            <w:r w:rsidRPr="00B21F32">
              <w:rPr>
                <w:b/>
                <w:i/>
                <w:iCs/>
                <w:color w:val="0000FF"/>
              </w:rPr>
              <w:t>Kinetic Energy</w:t>
            </w:r>
          </w:p>
        </w:tc>
        <w:tc>
          <w:tcPr>
            <w:tcW w:w="1843" w:type="dxa"/>
            <w:vAlign w:val="center"/>
          </w:tcPr>
          <w:p w:rsidR="009F43EB" w:rsidRPr="00B21F32" w:rsidRDefault="009F43EB" w:rsidP="009F43EB">
            <w:pPr>
              <w:spacing w:before="120" w:after="120"/>
              <w:jc w:val="center"/>
              <w:rPr>
                <w:b/>
                <w:i/>
                <w:iCs/>
                <w:color w:val="0000FF"/>
              </w:rPr>
            </w:pPr>
            <w:r w:rsidRPr="00B21F32">
              <w:rPr>
                <w:b/>
                <w:i/>
                <w:iCs/>
                <w:color w:val="0000FF"/>
              </w:rPr>
              <w:t>Total Energy</w:t>
            </w:r>
          </w:p>
        </w:tc>
      </w:tr>
      <w:tr w:rsidR="009F43EB" w:rsidRPr="00E22255" w:rsidTr="009E0958">
        <w:tc>
          <w:tcPr>
            <w:tcW w:w="2109" w:type="dxa"/>
            <w:vAlign w:val="center"/>
          </w:tcPr>
          <w:p w:rsidR="009F43EB" w:rsidRPr="00B21F32" w:rsidRDefault="009F43EB" w:rsidP="009F43EB">
            <w:pPr>
              <w:spacing w:before="120" w:after="120"/>
              <w:jc w:val="center"/>
              <w:rPr>
                <w:b/>
                <w:color w:val="0000FF"/>
              </w:rPr>
            </w:pPr>
            <w:r w:rsidRPr="00B21F32">
              <w:rPr>
                <w:b/>
                <w:color w:val="0000FF"/>
              </w:rPr>
              <w:t>Elastic</w:t>
            </w:r>
          </w:p>
        </w:tc>
        <w:tc>
          <w:tcPr>
            <w:tcW w:w="2535" w:type="dxa"/>
            <w:vAlign w:val="center"/>
          </w:tcPr>
          <w:p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rsidR="009F43EB" w:rsidRPr="00B21F32" w:rsidRDefault="009F43EB" w:rsidP="009F43EB">
            <w:pPr>
              <w:spacing w:before="120" w:after="120"/>
              <w:jc w:val="center"/>
              <w:rPr>
                <w:b/>
                <w:color w:val="0000FF"/>
              </w:rPr>
            </w:pPr>
            <w:r w:rsidRPr="00B21F32">
              <w:rPr>
                <w:b/>
                <w:color w:val="0000FF"/>
              </w:rPr>
              <w:t>Conserved</w:t>
            </w:r>
          </w:p>
        </w:tc>
        <w:tc>
          <w:tcPr>
            <w:tcW w:w="1843" w:type="dxa"/>
            <w:vAlign w:val="center"/>
          </w:tcPr>
          <w:p w:rsidR="009F43EB" w:rsidRPr="00B21F32" w:rsidRDefault="009F43EB" w:rsidP="009F43EB">
            <w:pPr>
              <w:spacing w:before="120" w:after="120"/>
              <w:jc w:val="center"/>
              <w:rPr>
                <w:b/>
                <w:color w:val="0000FF"/>
              </w:rPr>
            </w:pPr>
            <w:r w:rsidRPr="00B21F32">
              <w:rPr>
                <w:b/>
                <w:color w:val="0000FF"/>
              </w:rPr>
              <w:t>Conserved</w:t>
            </w:r>
          </w:p>
        </w:tc>
      </w:tr>
      <w:tr w:rsidR="009F43EB" w:rsidRPr="00E22255" w:rsidTr="009E0958">
        <w:tc>
          <w:tcPr>
            <w:tcW w:w="2109" w:type="dxa"/>
            <w:vAlign w:val="center"/>
          </w:tcPr>
          <w:p w:rsidR="009F43EB" w:rsidRPr="00B21F32" w:rsidRDefault="009F43EB" w:rsidP="009F43EB">
            <w:pPr>
              <w:spacing w:before="120" w:after="120"/>
              <w:jc w:val="center"/>
              <w:rPr>
                <w:b/>
                <w:color w:val="0000FF"/>
              </w:rPr>
            </w:pPr>
            <w:r w:rsidRPr="00B21F32">
              <w:rPr>
                <w:b/>
                <w:color w:val="0000FF"/>
              </w:rPr>
              <w:t>Inelastic</w:t>
            </w:r>
          </w:p>
        </w:tc>
        <w:tc>
          <w:tcPr>
            <w:tcW w:w="2535" w:type="dxa"/>
            <w:vAlign w:val="center"/>
          </w:tcPr>
          <w:p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rsidR="009F43EB" w:rsidRPr="00B21F32" w:rsidRDefault="009F43EB" w:rsidP="009F43EB">
            <w:pPr>
              <w:spacing w:before="120" w:after="120"/>
              <w:jc w:val="center"/>
              <w:rPr>
                <w:b/>
                <w:color w:val="0000FF"/>
              </w:rPr>
            </w:pPr>
            <w:r w:rsidRPr="00B21F32">
              <w:rPr>
                <w:b/>
                <w:color w:val="0000FF"/>
              </w:rPr>
              <w:t>Reduced</w:t>
            </w:r>
          </w:p>
        </w:tc>
        <w:tc>
          <w:tcPr>
            <w:tcW w:w="1843" w:type="dxa"/>
            <w:vAlign w:val="center"/>
          </w:tcPr>
          <w:p w:rsidR="009F43EB" w:rsidRPr="00B21F32" w:rsidRDefault="009F43EB" w:rsidP="009F43EB">
            <w:pPr>
              <w:spacing w:before="120" w:after="120"/>
              <w:jc w:val="center"/>
              <w:rPr>
                <w:b/>
                <w:color w:val="0000FF"/>
              </w:rPr>
            </w:pPr>
            <w:r w:rsidRPr="00B21F32">
              <w:rPr>
                <w:b/>
                <w:color w:val="0000FF"/>
              </w:rPr>
              <w:t>Conserved</w:t>
            </w:r>
          </w:p>
        </w:tc>
      </w:tr>
      <w:tr w:rsidR="009F43EB" w:rsidRPr="00E22255" w:rsidTr="009E0958">
        <w:tc>
          <w:tcPr>
            <w:tcW w:w="2109" w:type="dxa"/>
            <w:vAlign w:val="center"/>
          </w:tcPr>
          <w:p w:rsidR="009F43EB" w:rsidRPr="00B21F32" w:rsidRDefault="009F43EB" w:rsidP="009F43EB">
            <w:pPr>
              <w:spacing w:before="120" w:after="120"/>
              <w:jc w:val="center"/>
              <w:rPr>
                <w:b/>
                <w:color w:val="0000FF"/>
              </w:rPr>
            </w:pPr>
            <w:r w:rsidRPr="00B21F32">
              <w:rPr>
                <w:b/>
                <w:color w:val="0000FF"/>
              </w:rPr>
              <w:t>Explosions</w:t>
            </w:r>
          </w:p>
        </w:tc>
        <w:tc>
          <w:tcPr>
            <w:tcW w:w="2535" w:type="dxa"/>
            <w:vAlign w:val="center"/>
          </w:tcPr>
          <w:p w:rsidR="009F43EB" w:rsidRPr="00B21F32" w:rsidRDefault="009F43EB" w:rsidP="009F43EB">
            <w:pPr>
              <w:spacing w:before="120" w:after="120"/>
              <w:jc w:val="center"/>
              <w:rPr>
                <w:b/>
                <w:color w:val="0000FF"/>
              </w:rPr>
            </w:pPr>
            <w:r w:rsidRPr="00B21F32">
              <w:rPr>
                <w:b/>
                <w:color w:val="0000FF"/>
              </w:rPr>
              <w:t>Conserved</w:t>
            </w:r>
          </w:p>
          <w:p w:rsidR="009F43EB" w:rsidRPr="00B21F32" w:rsidRDefault="009F43EB" w:rsidP="009F43EB">
            <w:pPr>
              <w:spacing w:before="120" w:after="120"/>
              <w:jc w:val="center"/>
              <w:rPr>
                <w:b/>
                <w:color w:val="0000FF"/>
              </w:rPr>
            </w:pPr>
            <w:r w:rsidRPr="00B21F32">
              <w:rPr>
                <w:b/>
                <w:color w:val="0000FF"/>
              </w:rPr>
              <w:t>zero at start and finish</w:t>
            </w:r>
          </w:p>
        </w:tc>
        <w:tc>
          <w:tcPr>
            <w:tcW w:w="2268" w:type="dxa"/>
            <w:vAlign w:val="center"/>
          </w:tcPr>
          <w:p w:rsidR="009F43EB" w:rsidRPr="00B21F32" w:rsidRDefault="009F43EB" w:rsidP="009F43EB">
            <w:pPr>
              <w:spacing w:before="120" w:after="120"/>
              <w:jc w:val="center"/>
              <w:rPr>
                <w:b/>
                <w:color w:val="0000FF"/>
              </w:rPr>
            </w:pPr>
            <w:r w:rsidRPr="00B21F32">
              <w:rPr>
                <w:b/>
                <w:color w:val="0000FF"/>
              </w:rPr>
              <w:t>here Ep is converted to E</w:t>
            </w:r>
            <w:r w:rsidRPr="00B21F32">
              <w:rPr>
                <w:b/>
                <w:color w:val="0000FF"/>
                <w:vertAlign w:val="subscript"/>
              </w:rPr>
              <w:t>k</w:t>
            </w:r>
            <w:r w:rsidRPr="00B21F32">
              <w:rPr>
                <w:b/>
                <w:color w:val="0000FF"/>
              </w:rPr>
              <w:t xml:space="preserve"> so E</w:t>
            </w:r>
            <w:r w:rsidRPr="00B21F32">
              <w:rPr>
                <w:b/>
                <w:color w:val="0000FF"/>
                <w:vertAlign w:val="subscript"/>
              </w:rPr>
              <w:t>k</w:t>
            </w:r>
            <w:r w:rsidRPr="00B21F32">
              <w:rPr>
                <w:b/>
                <w:color w:val="0000FF"/>
              </w:rPr>
              <w:t xml:space="preserve"> increases</w:t>
            </w:r>
          </w:p>
        </w:tc>
        <w:tc>
          <w:tcPr>
            <w:tcW w:w="1843" w:type="dxa"/>
            <w:vAlign w:val="center"/>
          </w:tcPr>
          <w:p w:rsidR="009F43EB" w:rsidRPr="00B21F32" w:rsidRDefault="009F43EB" w:rsidP="009F43EB">
            <w:pPr>
              <w:spacing w:before="120" w:after="120"/>
              <w:jc w:val="center"/>
              <w:rPr>
                <w:b/>
                <w:color w:val="0000FF"/>
              </w:rPr>
            </w:pPr>
            <w:r w:rsidRPr="00B21F32">
              <w:rPr>
                <w:b/>
                <w:color w:val="0000FF"/>
              </w:rPr>
              <w:t>Conserved</w:t>
            </w:r>
          </w:p>
        </w:tc>
      </w:tr>
    </w:tbl>
    <w:p w:rsidR="009F43EB" w:rsidRPr="00BD204F" w:rsidRDefault="009F43EB" w:rsidP="009F43EB">
      <w:pPr>
        <w:rPr>
          <w:b/>
          <w:color w:val="FF0000"/>
        </w:rPr>
      </w:pPr>
      <w:r w:rsidRPr="00BD204F">
        <w:rPr>
          <w:b/>
          <w:color w:val="FF0000"/>
        </w:rPr>
        <w:t xml:space="preserve">During ALL collisions, remember that TOTAL energy is CONSERVED (as well as momentum). We are just looking at </w:t>
      </w:r>
      <w:r w:rsidR="00514542">
        <w:rPr>
          <w:b/>
          <w:color w:val="FF0000"/>
        </w:rPr>
        <w:sym w:font="Symbol" w:char="F044"/>
      </w:r>
      <w:r w:rsidRPr="00BD204F">
        <w:rPr>
          <w:b/>
          <w:color w:val="FF0000"/>
        </w:rPr>
        <w:t>Ek for defining inelastic and elastic collisions</w:t>
      </w:r>
      <w:r w:rsidR="00A771E6">
        <w:rPr>
          <w:b/>
          <w:color w:val="FF0000"/>
        </w:rPr>
        <w:t>.</w:t>
      </w:r>
    </w:p>
    <w:p w:rsidR="00A771E6" w:rsidRPr="00E22255" w:rsidRDefault="00A771E6" w:rsidP="00A771E6">
      <w:pPr>
        <w:pStyle w:val="Heading3"/>
        <w:rPr>
          <w:lang w:eastAsia="en-GB"/>
        </w:rPr>
      </w:pPr>
      <w:bookmarkStart w:id="215" w:name="_Toc425098995"/>
      <w:bookmarkStart w:id="216" w:name="_Toc426988912"/>
      <w:bookmarkStart w:id="217" w:name="_Toc516416483"/>
      <w:r w:rsidRPr="00E22255">
        <w:rPr>
          <w:lang w:eastAsia="en-GB"/>
        </w:rPr>
        <w:lastRenderedPageBreak/>
        <w:t>Example Momentum Problem</w:t>
      </w:r>
      <w:bookmarkEnd w:id="215"/>
      <w:bookmarkEnd w:id="216"/>
      <w:bookmarkEnd w:id="217"/>
    </w:p>
    <w:p w:rsidR="00A771E6" w:rsidRPr="00E22255" w:rsidRDefault="00A771E6" w:rsidP="00A771E6">
      <w:pPr>
        <w:rPr>
          <w:lang w:eastAsia="en-GB"/>
        </w:rPr>
      </w:pPr>
      <w:r w:rsidRPr="00E22255">
        <w:rPr>
          <w:lang w:eastAsia="en-GB"/>
        </w:rPr>
        <w:t xml:space="preserve">A 2 kg trolley moving to the </w:t>
      </w:r>
      <w:r w:rsidRPr="00E22255">
        <w:rPr>
          <w:b/>
          <w:bCs/>
          <w:lang w:eastAsia="en-GB"/>
        </w:rPr>
        <w:t xml:space="preserve">right </w:t>
      </w:r>
      <w:r w:rsidRPr="00E22255">
        <w:rPr>
          <w:lang w:eastAsia="en-GB"/>
        </w:rPr>
        <w:t xml:space="preserve">at </w:t>
      </w:r>
      <w:r w:rsidRPr="00E22255">
        <w:rPr>
          <w:b/>
          <w:bCs/>
          <w:lang w:eastAsia="en-GB"/>
        </w:rPr>
        <w:t>10 ms</w:t>
      </w:r>
      <w:r w:rsidRPr="00E22255">
        <w:rPr>
          <w:b/>
          <w:bCs/>
          <w:vertAlign w:val="superscript"/>
          <w:lang w:eastAsia="en-GB"/>
        </w:rPr>
        <w:t>-1</w:t>
      </w:r>
      <w:r w:rsidRPr="00E22255">
        <w:rPr>
          <w:b/>
          <w:bCs/>
          <w:lang w:eastAsia="en-GB"/>
        </w:rPr>
        <w:t xml:space="preserve"> </w:t>
      </w:r>
      <w:r w:rsidRPr="00E22255">
        <w:rPr>
          <w:lang w:eastAsia="en-GB"/>
        </w:rPr>
        <w:t xml:space="preserve">collides with a </w:t>
      </w:r>
      <w:r w:rsidRPr="00E22255">
        <w:rPr>
          <w:b/>
          <w:bCs/>
          <w:lang w:eastAsia="en-GB"/>
        </w:rPr>
        <w:t xml:space="preserve">10 kg </w:t>
      </w:r>
      <w:r w:rsidRPr="00E22255">
        <w:rPr>
          <w:lang w:eastAsia="en-GB"/>
        </w:rPr>
        <w:t xml:space="preserve">trolley which is also moving to the </w:t>
      </w:r>
      <w:r w:rsidRPr="00E22255">
        <w:rPr>
          <w:b/>
          <w:bCs/>
          <w:lang w:eastAsia="en-GB"/>
        </w:rPr>
        <w:t xml:space="preserve">right </w:t>
      </w:r>
      <w:r w:rsidRPr="00E22255">
        <w:rPr>
          <w:lang w:eastAsia="en-GB"/>
        </w:rPr>
        <w:t xml:space="preserve">at </w:t>
      </w:r>
      <w:r w:rsidRPr="00E22255">
        <w:rPr>
          <w:b/>
          <w:bCs/>
          <w:lang w:eastAsia="en-GB"/>
        </w:rPr>
        <w:t>1 ms</w:t>
      </w:r>
      <w:r w:rsidRPr="00E22255">
        <w:rPr>
          <w:b/>
          <w:bCs/>
          <w:vertAlign w:val="superscript"/>
          <w:lang w:eastAsia="en-GB"/>
        </w:rPr>
        <w:t>-1</w:t>
      </w:r>
      <w:r w:rsidRPr="00E22255">
        <w:rPr>
          <w:lang w:eastAsia="en-GB"/>
        </w:rPr>
        <w:t xml:space="preserve">. Immediately after the collision, the </w:t>
      </w:r>
      <w:r w:rsidRPr="00E22255">
        <w:rPr>
          <w:b/>
          <w:bCs/>
          <w:lang w:eastAsia="en-GB"/>
        </w:rPr>
        <w:t xml:space="preserve">2 kg </w:t>
      </w:r>
      <w:r w:rsidRPr="00E22255">
        <w:rPr>
          <w:lang w:eastAsia="en-GB"/>
        </w:rPr>
        <w:t xml:space="preserve">trolley rebounds to the </w:t>
      </w:r>
      <w:r w:rsidRPr="00E22255">
        <w:rPr>
          <w:b/>
          <w:bCs/>
          <w:lang w:eastAsia="en-GB"/>
        </w:rPr>
        <w:t xml:space="preserve">left </w:t>
      </w:r>
      <w:r w:rsidRPr="00E22255">
        <w:rPr>
          <w:lang w:eastAsia="en-GB"/>
        </w:rPr>
        <w:t xml:space="preserve">at </w:t>
      </w:r>
      <w:r w:rsidRPr="00E22255">
        <w:rPr>
          <w:b/>
          <w:bCs/>
          <w:lang w:eastAsia="en-GB"/>
        </w:rPr>
        <w:t>5 ms</w:t>
      </w:r>
      <w:r w:rsidRPr="00E22255">
        <w:rPr>
          <w:b/>
          <w:bCs/>
          <w:vertAlign w:val="superscript"/>
          <w:lang w:eastAsia="en-GB"/>
        </w:rPr>
        <w:t>-1</w:t>
      </w:r>
      <w:r w:rsidRPr="00E22255">
        <w:rPr>
          <w:lang w:eastAsia="en-GB"/>
        </w:rPr>
        <w:t>.</w:t>
      </w:r>
    </w:p>
    <w:p w:rsidR="00A771E6" w:rsidRPr="00E22255" w:rsidRDefault="00A771E6" w:rsidP="00A771E6">
      <w:pPr>
        <w:rPr>
          <w:lang w:eastAsia="en-GB"/>
        </w:rPr>
      </w:pPr>
      <w:r w:rsidRPr="00E22255">
        <w:rPr>
          <w:lang w:eastAsia="en-GB"/>
        </w:rPr>
        <w:t xml:space="preserve">(a) Calculate the </w:t>
      </w:r>
      <w:r w:rsidRPr="00E22255">
        <w:rPr>
          <w:b/>
          <w:bCs/>
          <w:lang w:eastAsia="en-GB"/>
        </w:rPr>
        <w:t xml:space="preserve">velocity </w:t>
      </w:r>
      <w:r w:rsidRPr="00E22255">
        <w:rPr>
          <w:lang w:eastAsia="en-GB"/>
        </w:rPr>
        <w:t xml:space="preserve">of the </w:t>
      </w:r>
      <w:r w:rsidRPr="00E22255">
        <w:rPr>
          <w:b/>
          <w:bCs/>
          <w:lang w:eastAsia="en-GB"/>
        </w:rPr>
        <w:t xml:space="preserve">10 kg </w:t>
      </w:r>
      <w:r w:rsidRPr="00E22255">
        <w:rPr>
          <w:lang w:eastAsia="en-GB"/>
        </w:rPr>
        <w:t xml:space="preserve">trolley immediately </w:t>
      </w:r>
      <w:r w:rsidRPr="00E22255">
        <w:rPr>
          <w:b/>
          <w:bCs/>
          <w:lang w:eastAsia="en-GB"/>
        </w:rPr>
        <w:t xml:space="preserve">after </w:t>
      </w:r>
      <w:r w:rsidRPr="00E22255">
        <w:rPr>
          <w:lang w:eastAsia="en-GB"/>
        </w:rPr>
        <w:t>the collision.</w:t>
      </w:r>
    </w:p>
    <w:p w:rsidR="00A771E6" w:rsidRPr="00E22255" w:rsidRDefault="00A771E6" w:rsidP="00A771E6">
      <w:pPr>
        <w:rPr>
          <w:lang w:eastAsia="en-GB"/>
        </w:rPr>
      </w:pPr>
      <w:r w:rsidRPr="00E22255">
        <w:rPr>
          <w:lang w:eastAsia="en-GB"/>
        </w:rPr>
        <w:t xml:space="preserve">(b) Show that the collision is </w:t>
      </w:r>
      <w:r w:rsidRPr="00E22255">
        <w:rPr>
          <w:b/>
          <w:bCs/>
          <w:lang w:eastAsia="en-GB"/>
        </w:rPr>
        <w:t>elastic</w:t>
      </w:r>
      <w:r w:rsidRPr="00E22255">
        <w:rPr>
          <w:lang w:eastAsia="en-GB"/>
        </w:rPr>
        <w:t>.</w:t>
      </w:r>
    </w:p>
    <w:p w:rsidR="00A771E6" w:rsidRPr="00E22255" w:rsidRDefault="00A771E6" w:rsidP="00A771E6">
      <w:pPr>
        <w:rPr>
          <w:color w:val="800080"/>
        </w:rPr>
      </w:pPr>
      <w:r w:rsidRPr="00E22255">
        <w:rPr>
          <w:noProof/>
          <w:color w:val="800080"/>
          <w:lang w:eastAsia="en-GB"/>
        </w:rPr>
        <w:drawing>
          <wp:inline distT="0" distB="0" distL="0" distR="0" wp14:anchorId="18748DC0" wp14:editId="4A6EB7D8">
            <wp:extent cx="5695950" cy="4206392"/>
            <wp:effectExtent l="0" t="0" r="0" b="381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312">
                      <a:extLst>
                        <a:ext uri="{28A0092B-C50C-407E-A947-70E740481C1C}">
                          <a14:useLocalDpi xmlns:a14="http://schemas.microsoft.com/office/drawing/2010/main" val="0"/>
                        </a:ext>
                      </a:extLst>
                    </a:blip>
                    <a:srcRect t="23412"/>
                    <a:stretch/>
                  </pic:blipFill>
                  <pic:spPr bwMode="auto">
                    <a:xfrm>
                      <a:off x="0" y="0"/>
                      <a:ext cx="5695950" cy="4206392"/>
                    </a:xfrm>
                    <a:prstGeom prst="rect">
                      <a:avLst/>
                    </a:prstGeom>
                    <a:noFill/>
                    <a:ln>
                      <a:noFill/>
                    </a:ln>
                    <a:extLst>
                      <a:ext uri="{53640926-AAD7-44D8-BBD7-CCE9431645EC}">
                        <a14:shadowObscured xmlns:a14="http://schemas.microsoft.com/office/drawing/2010/main"/>
                      </a:ext>
                    </a:extLst>
                  </pic:spPr>
                </pic:pic>
              </a:graphicData>
            </a:graphic>
          </wp:inline>
        </w:drawing>
      </w:r>
    </w:p>
    <w:p w:rsidR="00A771E6" w:rsidRPr="005D4E8D" w:rsidRDefault="00A771E6" w:rsidP="00A771E6">
      <w:pPr>
        <w:rPr>
          <w:rFonts w:cs="Helvetica-Bold"/>
          <w:bCs/>
          <w:i/>
          <w:color w:val="000000" w:themeColor="text1"/>
          <w:u w:val="double" w:color="FFFF00"/>
          <w:lang w:eastAsia="en-GB"/>
        </w:rPr>
      </w:pPr>
      <w:r w:rsidRPr="005D4E8D">
        <w:rPr>
          <w:rFonts w:cs="Helvetica-Bold"/>
          <w:bCs/>
          <w:i/>
          <w:color w:val="000000" w:themeColor="text1"/>
          <w:u w:val="double" w:color="FFFF00"/>
          <w:lang w:eastAsia="en-GB"/>
        </w:rPr>
        <w:t>Note</w:t>
      </w:r>
    </w:p>
    <w:p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You should set out all your momentum problems like this - This makes it easier for you (and anybody marking your work) to see exactly what you are doing.</w:t>
      </w:r>
    </w:p>
    <w:p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Always include a sketch to show the masses of the colliding objects and their velocities just before and just after the collision.</w:t>
      </w:r>
    </w:p>
    <w:p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xml:space="preserve">• Take plenty </w:t>
      </w:r>
      <w:r>
        <w:rPr>
          <w:rFonts w:cs="Helvetica-Bold"/>
          <w:bCs/>
          <w:i/>
          <w:color w:val="000000" w:themeColor="text1"/>
          <w:lang w:eastAsia="en-GB"/>
        </w:rPr>
        <w:t xml:space="preserve">of </w:t>
      </w:r>
      <w:r w:rsidRPr="005D4E8D">
        <w:rPr>
          <w:rFonts w:cs="Helvetica-Bold"/>
          <w:bCs/>
          <w:i/>
          <w:color w:val="000000" w:themeColor="text1"/>
          <w:lang w:eastAsia="en-GB"/>
        </w:rPr>
        <w:t>space on your page - Some people take a new page for every problem.</w:t>
      </w:r>
    </w:p>
    <w:p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Take care with your calculations and be careful with directions. Remember:</w:t>
      </w:r>
    </w:p>
    <w:p w:rsidR="00A771E6" w:rsidRPr="005D6350" w:rsidRDefault="00A771E6" w:rsidP="00A771E6">
      <w:pPr>
        <w:rPr>
          <w:rFonts w:cs="Helvetica-Bold"/>
          <w:b/>
          <w:bCs/>
          <w:i/>
          <w:color w:val="000000" w:themeColor="text1"/>
          <w:lang w:eastAsia="en-GB"/>
        </w:rPr>
      </w:pPr>
      <w:r w:rsidRPr="005D6350">
        <w:rPr>
          <w:rFonts w:cs="Helvetica-Bold"/>
          <w:b/>
          <w:bCs/>
          <w:i/>
          <w:color w:val="000000" w:themeColor="text1"/>
          <w:lang w:eastAsia="en-GB"/>
        </w:rPr>
        <w:t>DIRECTION IS VITAL!</w:t>
      </w:r>
    </w:p>
    <w:p w:rsidR="00A771E6" w:rsidRPr="00A233A4" w:rsidRDefault="00A771E6" w:rsidP="009F43EB">
      <w:pPr>
        <w:rPr>
          <w:b/>
        </w:rPr>
      </w:pPr>
      <w:r w:rsidRPr="00A233A4">
        <w:rPr>
          <w:b/>
        </w:rPr>
        <w:t>Task: You try this….</w:t>
      </w:r>
    </w:p>
    <w:p w:rsidR="009F43EB" w:rsidRPr="00E22255" w:rsidRDefault="009F43EB" w:rsidP="009F43EB">
      <w:r w:rsidRPr="00E22255">
        <w:t>Two objects collide. Object 1 has a mass of 0.2kg and object 2 has a mass of 1kg. The smaller object has a starting velocity of 10 ms</w:t>
      </w:r>
      <w:r w:rsidRPr="00E22255">
        <w:rPr>
          <w:vertAlign w:val="superscript"/>
        </w:rPr>
        <w:t xml:space="preserve">-1 </w:t>
      </w:r>
      <w:r w:rsidRPr="00E22255">
        <w:t xml:space="preserve">and the larger object has an </w:t>
      </w:r>
      <w:r w:rsidRPr="00E22255">
        <w:lastRenderedPageBreak/>
        <w:t>initial velocity of 1 ms</w:t>
      </w:r>
      <w:r w:rsidRPr="00E22255">
        <w:rPr>
          <w:vertAlign w:val="superscript"/>
        </w:rPr>
        <w:t>-1</w:t>
      </w:r>
      <w:r w:rsidRPr="00E22255">
        <w:t>. After the collision object 1 rebounds with a velocity of 5 ms</w:t>
      </w:r>
      <w:r w:rsidRPr="00E22255">
        <w:rPr>
          <w:vertAlign w:val="superscript"/>
        </w:rPr>
        <w:t>-1</w:t>
      </w:r>
      <w:r w:rsidRPr="00E22255">
        <w:t xml:space="preserve"> </w:t>
      </w:r>
      <w:r w:rsidR="00F905C2">
        <w:t>Determine</w:t>
      </w:r>
      <w:r w:rsidRPr="00E22255">
        <w:t xml:space="preserve"> the velocity of object 2?</w:t>
      </w:r>
    </w:p>
    <w:p w:rsidR="009F43EB" w:rsidRDefault="009F43EB" w:rsidP="009F43EB">
      <w:pPr>
        <w:rPr>
          <w:color w:val="FF0000"/>
        </w:rPr>
      </w:pPr>
      <w:r w:rsidRPr="00E22255">
        <w:t>Is the collision elastic or inelastic? YOU MUST JUSTIFY YOUR ANSWER.</w:t>
      </w:r>
      <w:r>
        <w:t xml:space="preserve"> </w:t>
      </w:r>
      <w:r w:rsidRPr="00E22255">
        <w:rPr>
          <w:color w:val="FF0000"/>
        </w:rPr>
        <w:t>To justify your answer you must find out if Ek is lost. If Ek is lost the collision is inelastic.</w:t>
      </w:r>
      <w:r>
        <w:rPr>
          <w:color w:val="FF0000"/>
        </w:rPr>
        <w:tab/>
      </w:r>
      <w:r>
        <w:rPr>
          <w:color w:val="FF0000"/>
        </w:rPr>
        <w:tab/>
      </w:r>
      <w:r w:rsidRPr="00E22255">
        <w:rPr>
          <w:color w:val="FF0000"/>
        </w:rPr>
        <w:t>(</w:t>
      </w:r>
      <w:r>
        <w:rPr>
          <w:color w:val="FF0000"/>
        </w:rPr>
        <w:t xml:space="preserve">Answer </w:t>
      </w:r>
      <w:r w:rsidRPr="00E22255">
        <w:rPr>
          <w:color w:val="FF0000"/>
        </w:rPr>
        <w:t>4</w:t>
      </w:r>
      <w:r w:rsidR="002417D9">
        <w:rPr>
          <w:color w:val="FF0000"/>
        </w:rPr>
        <w:t xml:space="preserve"> </w:t>
      </w:r>
      <w:r w:rsidRPr="00E22255">
        <w:rPr>
          <w:color w:val="FF0000"/>
        </w:rPr>
        <w:t>ms</w:t>
      </w:r>
      <w:r w:rsidRPr="00E22255">
        <w:rPr>
          <w:color w:val="FF0000"/>
          <w:vertAlign w:val="superscript"/>
        </w:rPr>
        <w:t>-1</w:t>
      </w:r>
      <w:r w:rsidRPr="00E22255">
        <w:rPr>
          <w:color w:val="FF0000"/>
        </w:rPr>
        <w:t>, elastic)</w:t>
      </w:r>
    </w:p>
    <w:p w:rsidR="009F43EB" w:rsidRPr="00E22255" w:rsidRDefault="009F43EB" w:rsidP="009F43EB">
      <w:pPr>
        <w:pStyle w:val="Heading3"/>
        <w:rPr>
          <w:lang w:eastAsia="en-GB"/>
        </w:rPr>
      </w:pPr>
      <w:bookmarkStart w:id="218" w:name="_Toc425098990"/>
      <w:bookmarkStart w:id="219" w:name="_Toc426988907"/>
      <w:bookmarkStart w:id="220" w:name="_Toc516416484"/>
      <w:r w:rsidRPr="00E22255">
        <w:rPr>
          <w:lang w:eastAsia="en-GB"/>
        </w:rPr>
        <w:t>I. Elastic Collisions</w:t>
      </w:r>
      <w:bookmarkEnd w:id="218"/>
      <w:bookmarkEnd w:id="219"/>
      <w:bookmarkEnd w:id="220"/>
    </w:p>
    <w:p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elastic collision</w:t>
      </w:r>
      <w:r w:rsidRPr="00E22255">
        <w:rPr>
          <w:rFonts w:cs="Helvetica"/>
          <w:color w:val="000000"/>
          <w:lang w:eastAsia="en-GB"/>
        </w:rPr>
        <w:t>:</w:t>
      </w:r>
    </w:p>
    <w:p w:rsidR="009F43EB" w:rsidRPr="00F1007C" w:rsidRDefault="009F43EB" w:rsidP="000F730D">
      <w:pPr>
        <w:pStyle w:val="ListParagraph"/>
        <w:numPr>
          <w:ilvl w:val="0"/>
          <w:numId w:val="25"/>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bounce apart </w:t>
      </w:r>
      <w:r w:rsidRPr="00F1007C">
        <w:rPr>
          <w:rFonts w:cs="Helvetica"/>
          <w:color w:val="000000"/>
          <w:lang w:eastAsia="en-GB"/>
        </w:rPr>
        <w:t>after the collision.</w:t>
      </w:r>
    </w:p>
    <w:p w:rsidR="009F43EB" w:rsidRDefault="009F43EB" w:rsidP="000F730D">
      <w:pPr>
        <w:pStyle w:val="ListParagraph"/>
        <w:numPr>
          <w:ilvl w:val="0"/>
          <w:numId w:val="25"/>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rsidR="009F43EB" w:rsidRPr="00F1007C" w:rsidRDefault="009F43EB" w:rsidP="000F730D">
      <w:pPr>
        <w:pStyle w:val="ListParagraph"/>
        <w:numPr>
          <w:ilvl w:val="0"/>
          <w:numId w:val="25"/>
        </w:numPr>
        <w:rPr>
          <w:rFonts w:cs="Helvetica"/>
          <w:color w:val="000000"/>
          <w:lang w:eastAsia="en-GB"/>
        </w:rPr>
      </w:pPr>
      <w:r>
        <w:rPr>
          <w:rFonts w:cs="Helvetica-Bold"/>
          <w:b/>
          <w:bCs/>
          <w:color w:val="0081FF"/>
          <w:lang w:eastAsia="en-GB"/>
        </w:rPr>
        <w:t>total energy is conserved</w:t>
      </w:r>
    </w:p>
    <w:p w:rsidR="009F43EB" w:rsidRDefault="009F43EB" w:rsidP="000F730D">
      <w:pPr>
        <w:pStyle w:val="ListParagraph"/>
        <w:numPr>
          <w:ilvl w:val="0"/>
          <w:numId w:val="25"/>
        </w:numPr>
        <w:rPr>
          <w:rFonts w:cs="Helvetica"/>
          <w:color w:val="000000"/>
          <w:lang w:eastAsia="en-GB"/>
        </w:rPr>
      </w:pPr>
      <w:r w:rsidRPr="00F1007C">
        <w:rPr>
          <w:rFonts w:cs="Helvetica-Bold"/>
          <w:b/>
          <w:bCs/>
          <w:color w:val="0081FF"/>
          <w:lang w:eastAsia="en-GB"/>
        </w:rPr>
        <w:t>kinetic energy is conserved</w:t>
      </w:r>
      <w:r w:rsidRPr="00F1007C">
        <w:rPr>
          <w:rFonts w:cs="Helvetica"/>
          <w:color w:val="000000"/>
          <w:lang w:eastAsia="en-GB"/>
        </w:rPr>
        <w:t>. (The total kinetic energy just before the collision = the total kinetic energy just after the collision.)</w:t>
      </w:r>
    </w:p>
    <w:p w:rsidR="009F43EB" w:rsidRPr="00E22255" w:rsidRDefault="009F43EB" w:rsidP="009F43EB">
      <w:pPr>
        <w:pStyle w:val="Heading3"/>
        <w:rPr>
          <w:lang w:eastAsia="en-GB"/>
        </w:rPr>
      </w:pPr>
      <w:bookmarkStart w:id="221" w:name="_Toc425098991"/>
      <w:bookmarkStart w:id="222" w:name="_Toc426988908"/>
      <w:bookmarkStart w:id="223" w:name="_Toc516416485"/>
      <w:r w:rsidRPr="00E22255">
        <w:rPr>
          <w:lang w:eastAsia="en-GB"/>
        </w:rPr>
        <w:t>II. Inelastic Collisions</w:t>
      </w:r>
      <w:bookmarkEnd w:id="221"/>
      <w:bookmarkEnd w:id="222"/>
      <w:bookmarkEnd w:id="223"/>
    </w:p>
    <w:p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inelastic collision</w:t>
      </w:r>
      <w:r w:rsidRPr="00E22255">
        <w:rPr>
          <w:rFonts w:cs="Helvetica"/>
          <w:color w:val="000000"/>
          <w:lang w:eastAsia="en-GB"/>
        </w:rPr>
        <w:t>:</w:t>
      </w:r>
    </w:p>
    <w:p w:rsidR="009F43EB" w:rsidRPr="00F1007C" w:rsidRDefault="009F43EB" w:rsidP="000F730D">
      <w:pPr>
        <w:pStyle w:val="ListParagraph"/>
        <w:numPr>
          <w:ilvl w:val="0"/>
          <w:numId w:val="26"/>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stick together </w:t>
      </w:r>
      <w:r w:rsidR="00B21F32">
        <w:rPr>
          <w:rFonts w:cs="Helvetica"/>
          <w:color w:val="000000"/>
          <w:lang w:eastAsia="en-GB"/>
        </w:rPr>
        <w:t>after</w:t>
      </w:r>
      <w:r w:rsidRPr="00F1007C">
        <w:rPr>
          <w:rFonts w:cs="Helvetica"/>
          <w:color w:val="000000"/>
          <w:lang w:eastAsia="en-GB"/>
        </w:rPr>
        <w:t xml:space="preserve"> the collision</w:t>
      </w:r>
      <w:r w:rsidR="005D6350">
        <w:rPr>
          <w:rFonts w:cs="Helvetica"/>
          <w:color w:val="000000"/>
          <w:lang w:eastAsia="en-GB"/>
        </w:rPr>
        <w:t xml:space="preserve"> (but only one sign of an inelastic collision, not definitive!)</w:t>
      </w:r>
    </w:p>
    <w:p w:rsidR="009F43EB" w:rsidRDefault="009F43EB" w:rsidP="000F730D">
      <w:pPr>
        <w:pStyle w:val="ListParagraph"/>
        <w:numPr>
          <w:ilvl w:val="0"/>
          <w:numId w:val="26"/>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rsidR="009F43EB" w:rsidRPr="00F1007C" w:rsidRDefault="009F43EB" w:rsidP="000F730D">
      <w:pPr>
        <w:pStyle w:val="ListParagraph"/>
        <w:numPr>
          <w:ilvl w:val="0"/>
          <w:numId w:val="26"/>
        </w:numPr>
        <w:rPr>
          <w:rFonts w:cs="Helvetica"/>
          <w:color w:val="000000"/>
          <w:lang w:eastAsia="en-GB"/>
        </w:rPr>
      </w:pPr>
      <w:r>
        <w:rPr>
          <w:rFonts w:cs="Helvetica-Bold"/>
          <w:b/>
          <w:bCs/>
          <w:color w:val="0081FF"/>
          <w:lang w:eastAsia="en-GB"/>
        </w:rPr>
        <w:t>total energy is conserved</w:t>
      </w:r>
    </w:p>
    <w:p w:rsidR="009F43EB" w:rsidRPr="00BD204F" w:rsidRDefault="009F43EB" w:rsidP="000F730D">
      <w:pPr>
        <w:pStyle w:val="ListParagraph"/>
        <w:numPr>
          <w:ilvl w:val="0"/>
          <w:numId w:val="26"/>
        </w:numPr>
        <w:rPr>
          <w:rFonts w:cs="Helvetica"/>
          <w:color w:val="000000"/>
          <w:lang w:eastAsia="en-GB"/>
        </w:rPr>
      </w:pPr>
      <w:r w:rsidRPr="00F1007C">
        <w:rPr>
          <w:rFonts w:cs="Helvetica-Bold"/>
          <w:b/>
          <w:bCs/>
          <w:color w:val="0081FF"/>
          <w:lang w:eastAsia="en-GB"/>
        </w:rPr>
        <w:t>kinetic energy decreases</w:t>
      </w:r>
      <w:r w:rsidRPr="00F1007C">
        <w:rPr>
          <w:rFonts w:cs="Helvetica"/>
          <w:color w:val="000000"/>
          <w:lang w:eastAsia="en-GB"/>
        </w:rPr>
        <w:t xml:space="preserve">. (The total kinetic energy just after the collision is less than the total kinetic energy just before the collision.) Some </w:t>
      </w:r>
      <w:r w:rsidRPr="00F1007C">
        <w:rPr>
          <w:rFonts w:cs="Helvetica-Bold"/>
          <w:b/>
          <w:bCs/>
          <w:color w:val="0081FF"/>
          <w:lang w:eastAsia="en-GB"/>
        </w:rPr>
        <w:t xml:space="preserve">kinetic energy </w:t>
      </w:r>
      <w:r w:rsidRPr="00F1007C">
        <w:rPr>
          <w:rFonts w:cs="Helvetica"/>
          <w:color w:val="000000"/>
          <w:lang w:eastAsia="en-GB"/>
        </w:rPr>
        <w:t xml:space="preserve">is changed into </w:t>
      </w:r>
      <w:r w:rsidRPr="00F1007C">
        <w:rPr>
          <w:rFonts w:cs="Helvetica-Bold"/>
          <w:b/>
          <w:bCs/>
          <w:color w:val="0081FF"/>
          <w:lang w:eastAsia="en-GB"/>
        </w:rPr>
        <w:t>sound</w:t>
      </w:r>
      <w:r w:rsidRPr="00F1007C">
        <w:rPr>
          <w:rFonts w:cs="Helvetica"/>
          <w:color w:val="000000"/>
          <w:lang w:eastAsia="en-GB"/>
        </w:rPr>
        <w:t>,</w:t>
      </w:r>
      <w:r>
        <w:rPr>
          <w:rFonts w:cs="Helvetica"/>
          <w:color w:val="000000"/>
          <w:lang w:eastAsia="en-GB"/>
        </w:rPr>
        <w:t xml:space="preserve"> </w:t>
      </w:r>
      <w:r w:rsidRPr="00BD204F">
        <w:rPr>
          <w:rFonts w:cs="Helvetica-Bold"/>
          <w:b/>
          <w:bCs/>
          <w:color w:val="0081FF"/>
          <w:lang w:eastAsia="en-GB"/>
        </w:rPr>
        <w:t xml:space="preserve">heat </w:t>
      </w:r>
      <w:r w:rsidRPr="00BD204F">
        <w:rPr>
          <w:rFonts w:cs="Helvetica"/>
          <w:color w:val="000000"/>
          <w:lang w:eastAsia="en-GB"/>
        </w:rPr>
        <w:t xml:space="preserve">and </w:t>
      </w:r>
      <w:r w:rsidRPr="00BD204F">
        <w:rPr>
          <w:rFonts w:cs="Helvetica-Bold"/>
          <w:b/>
          <w:bCs/>
          <w:color w:val="0081FF"/>
          <w:lang w:eastAsia="en-GB"/>
        </w:rPr>
        <w:t xml:space="preserve">energy of deformation </w:t>
      </w:r>
      <w:r w:rsidRPr="00BD204F">
        <w:rPr>
          <w:rFonts w:cs="Helvetica"/>
          <w:color w:val="000000"/>
          <w:lang w:eastAsia="en-GB"/>
        </w:rPr>
        <w:t>(which changes the shape of the objects) during the collision.</w:t>
      </w:r>
    </w:p>
    <w:p w:rsidR="009F43EB" w:rsidRPr="00E22255" w:rsidRDefault="009F43EB" w:rsidP="009F43EB">
      <w:pPr>
        <w:rPr>
          <w:color w:val="008000"/>
        </w:rPr>
      </w:pPr>
      <w:r w:rsidRPr="00E22255">
        <w:rPr>
          <w:color w:val="008000"/>
        </w:rPr>
        <w:t>When objects collide they exert a force on each other according to Newton’s Third Law.</w:t>
      </w:r>
    </w:p>
    <w:p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F</w:t>
      </w:r>
      <w:r w:rsidRPr="00F1007C">
        <w:rPr>
          <w:i/>
          <w:color w:val="008000"/>
          <w:szCs w:val="24"/>
          <w:vertAlign w:val="subscript"/>
        </w:rPr>
        <w:t>b</w:t>
      </w:r>
    </w:p>
    <w:p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m</w:t>
      </w:r>
      <w:r w:rsidRPr="00F1007C">
        <w:rPr>
          <w:i/>
          <w:color w:val="008000"/>
          <w:szCs w:val="24"/>
          <w:vertAlign w:val="subscript"/>
        </w:rPr>
        <w:t>a</w:t>
      </w:r>
      <w:r w:rsidRPr="00F1007C">
        <w:rPr>
          <w:i/>
          <w:color w:val="008000"/>
          <w:szCs w:val="24"/>
        </w:rPr>
        <w:t>a</w:t>
      </w:r>
      <w:r w:rsidRPr="00F1007C">
        <w:rPr>
          <w:i/>
          <w:color w:val="008000"/>
          <w:szCs w:val="24"/>
          <w:vertAlign w:val="subscript"/>
        </w:rPr>
        <w:t>a</w:t>
      </w:r>
    </w:p>
    <w:p w:rsidR="009F43EB" w:rsidRPr="00E22255" w:rsidRDefault="009F43EB" w:rsidP="009F43EB">
      <w:pPr>
        <w:jc w:val="center"/>
        <w:rPr>
          <w:color w:val="008000"/>
        </w:rPr>
      </w:pPr>
      <w:r w:rsidRPr="00E22255">
        <w:rPr>
          <w:color w:val="008000"/>
          <w:position w:val="-28"/>
        </w:rPr>
        <w:object w:dxaOrig="1680" w:dyaOrig="720">
          <v:shape id="_x0000_i1092" type="#_x0000_t75" style="width:57.6pt;height:24pt" o:ole="">
            <v:imagedata r:id="rId313" o:title=""/>
          </v:shape>
          <o:OLEObject Type="Embed" ProgID="Equation.DSMT4" ShapeID="_x0000_i1092" DrawAspect="Content" ObjectID="_1590163819" r:id="rId314"/>
        </w:object>
      </w:r>
    </w:p>
    <w:p w:rsidR="009F43EB" w:rsidRPr="00F1007C" w:rsidRDefault="009F43EB" w:rsidP="009F43EB">
      <w:pPr>
        <w:jc w:val="center"/>
        <w:rPr>
          <w:i/>
          <w:color w:val="008000"/>
          <w:szCs w:val="24"/>
        </w:rPr>
      </w:pPr>
      <w:r w:rsidRPr="00F1007C">
        <w:rPr>
          <w:i/>
          <w:color w:val="008000"/>
          <w:szCs w:val="24"/>
        </w:rPr>
        <w:t>F</w:t>
      </w:r>
      <w:r w:rsidRPr="00F1007C">
        <w:rPr>
          <w:i/>
          <w:color w:val="008000"/>
          <w:szCs w:val="24"/>
          <w:vertAlign w:val="subscript"/>
        </w:rPr>
        <w:t>a</w:t>
      </w:r>
      <w:r w:rsidRPr="00F1007C">
        <w:rPr>
          <w:i/>
          <w:color w:val="008000"/>
          <w:szCs w:val="24"/>
        </w:rPr>
        <w:t>t</w:t>
      </w:r>
      <w:r w:rsidRPr="00F1007C">
        <w:rPr>
          <w:i/>
          <w:color w:val="008000"/>
          <w:szCs w:val="24"/>
          <w:vertAlign w:val="subscript"/>
        </w:rPr>
        <w:t>a</w:t>
      </w:r>
      <w:r w:rsidRPr="00F1007C">
        <w:rPr>
          <w:i/>
          <w:color w:val="008000"/>
          <w:szCs w:val="24"/>
        </w:rPr>
        <w:t>=m</w:t>
      </w:r>
      <w:r w:rsidRPr="00F1007C">
        <w:rPr>
          <w:i/>
          <w:color w:val="008000"/>
          <w:szCs w:val="24"/>
          <w:vertAlign w:val="subscript"/>
        </w:rPr>
        <w:t>a</w:t>
      </w:r>
      <w:r w:rsidRPr="00F1007C">
        <w:rPr>
          <w:i/>
          <w:color w:val="008000"/>
          <w:szCs w:val="24"/>
        </w:rPr>
        <w:t xml:space="preserve"> (v</w:t>
      </w:r>
      <w:r w:rsidRPr="00F1007C">
        <w:rPr>
          <w:i/>
          <w:color w:val="008000"/>
          <w:szCs w:val="24"/>
          <w:vertAlign w:val="subscript"/>
        </w:rPr>
        <w:t>a</w:t>
      </w:r>
      <w:r w:rsidRPr="00F1007C">
        <w:rPr>
          <w:i/>
          <w:color w:val="008000"/>
          <w:szCs w:val="24"/>
        </w:rPr>
        <w:t>-u</w:t>
      </w:r>
      <w:r w:rsidRPr="00F1007C">
        <w:rPr>
          <w:i/>
          <w:color w:val="008000"/>
          <w:szCs w:val="24"/>
          <w:vertAlign w:val="subscript"/>
        </w:rPr>
        <w:t>a</w:t>
      </w:r>
      <w:r w:rsidRPr="00F1007C">
        <w:rPr>
          <w:i/>
          <w:color w:val="008000"/>
          <w:szCs w:val="24"/>
        </w:rPr>
        <w:t>)</w:t>
      </w:r>
    </w:p>
    <w:p w:rsidR="009F43EB" w:rsidRPr="00E22255" w:rsidRDefault="009F43EB" w:rsidP="009F43EB">
      <w:pPr>
        <w:jc w:val="center"/>
        <w:rPr>
          <w:b/>
          <w:bCs/>
          <w:color w:val="003300"/>
        </w:rPr>
      </w:pPr>
      <w:r>
        <w:rPr>
          <w:b/>
          <w:bCs/>
          <w:color w:val="003300"/>
        </w:rPr>
        <w:t xml:space="preserve">This </w:t>
      </w:r>
      <w:r w:rsidRPr="00E22255">
        <w:rPr>
          <w:b/>
          <w:bCs/>
          <w:color w:val="003300"/>
        </w:rPr>
        <w:t xml:space="preserve">quantity </w:t>
      </w:r>
      <w:r w:rsidRPr="00E22255">
        <w:rPr>
          <w:b/>
          <w:bCs/>
          <w:i/>
          <w:iCs/>
          <w:color w:val="003300"/>
        </w:rPr>
        <w:t>Ft</w:t>
      </w:r>
      <w:r w:rsidRPr="00E22255">
        <w:rPr>
          <w:b/>
          <w:bCs/>
          <w:color w:val="003300"/>
        </w:rPr>
        <w:t xml:space="preserve"> is called the </w:t>
      </w:r>
      <w:r w:rsidRPr="00E22255">
        <w:rPr>
          <w:b/>
          <w:bCs/>
          <w:i/>
          <w:iCs/>
          <w:color w:val="003300"/>
        </w:rPr>
        <w:t>IMPULSE</w:t>
      </w:r>
      <w:r w:rsidRPr="00E22255">
        <w:rPr>
          <w:b/>
          <w:bCs/>
          <w:color w:val="003300"/>
        </w:rPr>
        <w:t xml:space="preserve"> and it is equal to the </w:t>
      </w:r>
      <w:r w:rsidRPr="00E22255">
        <w:rPr>
          <w:b/>
          <w:bCs/>
          <w:i/>
          <w:iCs/>
          <w:color w:val="003300"/>
        </w:rPr>
        <w:t>CHANGE IN MOMENTUM</w:t>
      </w:r>
      <w:r w:rsidRPr="00E22255">
        <w:rPr>
          <w:b/>
          <w:bCs/>
          <w:color w:val="003300"/>
        </w:rPr>
        <w:t xml:space="preserve"> of the object.</w:t>
      </w:r>
    </w:p>
    <w:p w:rsidR="009F43EB" w:rsidRPr="005D6350" w:rsidRDefault="009F43EB" w:rsidP="009F43EB">
      <w:pPr>
        <w:jc w:val="center"/>
        <w:rPr>
          <w:b/>
          <w:i/>
          <w:iCs/>
          <w:color w:val="008000"/>
        </w:rPr>
      </w:pPr>
      <w:r w:rsidRPr="005D6350">
        <w:rPr>
          <w:b/>
          <w:i/>
          <w:iCs/>
          <w:color w:val="008000"/>
        </w:rPr>
        <w:t>Impulse = change in momentum</w:t>
      </w:r>
    </w:p>
    <w:p w:rsidR="009F43EB" w:rsidRDefault="009F43EB" w:rsidP="009F43EB">
      <w:pPr>
        <w:jc w:val="center"/>
        <w:rPr>
          <w:i/>
          <w:iCs/>
          <w:color w:val="008000"/>
        </w:rPr>
      </w:pPr>
      <w:r w:rsidRPr="00E22255">
        <w:rPr>
          <w:i/>
          <w:iCs/>
          <w:color w:val="008000"/>
        </w:rPr>
        <w:t>(N s)     =   (kg m s</w:t>
      </w:r>
      <w:r w:rsidRPr="00E22255">
        <w:rPr>
          <w:i/>
          <w:iCs/>
          <w:color w:val="008000"/>
          <w:vertAlign w:val="superscript"/>
        </w:rPr>
        <w:t>-1</w:t>
      </w:r>
      <w:r w:rsidRPr="00E22255">
        <w:rPr>
          <w:i/>
          <w:iCs/>
          <w:color w:val="008000"/>
        </w:rPr>
        <w:t>)</w:t>
      </w:r>
    </w:p>
    <w:p w:rsidR="00A771E6" w:rsidRPr="00BD204F" w:rsidRDefault="00A771E6" w:rsidP="009F43EB">
      <w:pPr>
        <w:jc w:val="center"/>
        <w:rPr>
          <w:rFonts w:cs="Helvetica"/>
          <w:color w:val="000000"/>
          <w:lang w:eastAsia="en-GB"/>
        </w:rPr>
      </w:pPr>
    </w:p>
    <w:p w:rsidR="009F43EB" w:rsidRPr="00F6024F" w:rsidRDefault="009F43EB" w:rsidP="009F43EB">
      <w:pPr>
        <w:pStyle w:val="Heading3"/>
      </w:pPr>
      <w:bookmarkStart w:id="224" w:name="_Toc426988909"/>
      <w:bookmarkStart w:id="225" w:name="_Toc516416486"/>
      <w:r w:rsidRPr="00F6024F">
        <w:lastRenderedPageBreak/>
        <w:t>Rearranging Momentum Equations</w:t>
      </w:r>
      <w:bookmarkEnd w:id="224"/>
      <w:bookmarkEnd w:id="225"/>
    </w:p>
    <w:p w:rsidR="009F43EB" w:rsidRPr="00F1007C" w:rsidRDefault="009F43EB" w:rsidP="009F43EB">
      <w:pPr>
        <w:rPr>
          <w:color w:val="000000" w:themeColor="text1"/>
        </w:rPr>
      </w:pPr>
      <w:r w:rsidRPr="00F1007C">
        <w:rPr>
          <w:color w:val="000000" w:themeColor="text1"/>
        </w:rPr>
        <w:t>In ALL linear collisions and explosions MOMENTUM is CONSERVED.</w:t>
      </w:r>
    </w:p>
    <w:p w:rsidR="009F43EB" w:rsidRDefault="009F43EB" w:rsidP="009F43EB">
      <w:pPr>
        <w:jc w:val="center"/>
        <w:rPr>
          <w:color w:val="000000" w:themeColor="text1"/>
        </w:rPr>
      </w:pPr>
      <w:r w:rsidRPr="00F1007C">
        <w:rPr>
          <w:color w:val="000000" w:themeColor="text1"/>
        </w:rPr>
        <w:t>Momentum Before = Momentum after</w:t>
      </w:r>
    </w:p>
    <w:p w:rsidR="001F0AAF" w:rsidRPr="001F0AAF" w:rsidRDefault="001F0AAF" w:rsidP="009F43EB">
      <w:pPr>
        <w:jc w:val="center"/>
        <w:rPr>
          <w:color w:val="000000" w:themeColor="text1"/>
        </w:rPr>
      </w:pPr>
      <m:oMathPara>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oMath>
      </m:oMathPara>
    </w:p>
    <w:p w:rsidR="00696AF9" w:rsidRPr="00F1007C" w:rsidRDefault="00696AF9" w:rsidP="00696AF9">
      <w:pPr>
        <w:jc w:val="center"/>
        <w:rPr>
          <w:color w:val="000000" w:themeColor="text1"/>
        </w:rPr>
      </w:pPr>
      <w:r>
        <w:rPr>
          <w:color w:val="000000" w:themeColor="text1"/>
        </w:rPr>
        <w:t>M</w:t>
      </w:r>
      <w:r w:rsidR="001F0AAF">
        <w:rPr>
          <w:color w:val="000000" w:themeColor="text1"/>
        </w:rPr>
        <w:t xml:space="preserve">omentum before is equal </w:t>
      </w:r>
      <w:r>
        <w:rPr>
          <w:color w:val="000000" w:themeColor="text1"/>
        </w:rPr>
        <w:t>momentum of object 1 and momentum of object 2 prior to the collision.</w:t>
      </w:r>
      <w:r w:rsidRPr="00696AF9">
        <w:rPr>
          <w:color w:val="000000" w:themeColor="text1"/>
        </w:rPr>
        <w:t xml:space="preserve"> </w:t>
      </w:r>
      <w:r>
        <w:rPr>
          <w:color w:val="000000" w:themeColor="text1"/>
        </w:rPr>
        <w:t>Momentum after is equal momentum of object 1 and momentum of object 2 after the collision.</w:t>
      </w:r>
    </w:p>
    <w:p w:rsidR="009F43EB" w:rsidRPr="00F1007C" w:rsidRDefault="009F43EB" w:rsidP="009F43EB">
      <w:pPr>
        <w:jc w:val="center"/>
        <w:rPr>
          <w:color w:val="000000" w:themeColor="text1"/>
        </w:rPr>
      </w:pPr>
      <w:r w:rsidRPr="00F1007C">
        <w:rPr>
          <w:color w:val="000000" w:themeColor="text1"/>
          <w:position w:val="-10"/>
        </w:rPr>
        <w:object w:dxaOrig="2460" w:dyaOrig="340">
          <v:shape id="_x0000_i1093" type="#_x0000_t75" style="width:2in;height:19.2pt" o:ole="">
            <v:imagedata r:id="rId315" o:title=""/>
          </v:shape>
          <o:OLEObject Type="Embed" ProgID="Equation.3" ShapeID="_x0000_i1093" DrawAspect="Content" ObjectID="_1590163820" r:id="rId316"/>
        </w:object>
      </w:r>
    </w:p>
    <w:p w:rsidR="009F43EB" w:rsidRPr="00F1007C" w:rsidRDefault="009F43EB" w:rsidP="009F43EB">
      <w:pPr>
        <w:jc w:val="center"/>
        <w:rPr>
          <w:color w:val="000000" w:themeColor="text1"/>
        </w:rPr>
      </w:pPr>
      <w:r w:rsidRPr="00F1007C">
        <w:rPr>
          <w:color w:val="000000" w:themeColor="text1"/>
        </w:rPr>
        <w:t xml:space="preserve">Also </w:t>
      </w:r>
      <w:r w:rsidRPr="00F1007C">
        <w:rPr>
          <w:color w:val="000000" w:themeColor="text1"/>
        </w:rPr>
        <w:sym w:font="Symbol" w:char="F044"/>
      </w:r>
      <w:r w:rsidRPr="00F1007C">
        <w:rPr>
          <w:color w:val="000000" w:themeColor="text1"/>
        </w:rPr>
        <w:t xml:space="preserve">p of body 1 is the same as  </w:t>
      </w:r>
      <w:r w:rsidRPr="00F1007C">
        <w:rPr>
          <w:color w:val="000000" w:themeColor="text1"/>
        </w:rPr>
        <w:sym w:font="Symbol" w:char="F044"/>
      </w:r>
      <w:r w:rsidRPr="00F1007C">
        <w:rPr>
          <w:color w:val="000000" w:themeColor="text1"/>
        </w:rPr>
        <w:t>p of body 2</w:t>
      </w:r>
    </w:p>
    <w:p w:rsidR="009F43EB" w:rsidRPr="00F1007C" w:rsidRDefault="009F43EB" w:rsidP="009F43EB">
      <w:pPr>
        <w:jc w:val="center"/>
        <w:rPr>
          <w:color w:val="000000" w:themeColor="text1"/>
        </w:rPr>
      </w:pPr>
      <w:r w:rsidRPr="00F1007C">
        <w:rPr>
          <w:color w:val="000000" w:themeColor="text1"/>
        </w:rPr>
        <w:t>(ie the impulse received by each body in a collision is equal)</w:t>
      </w:r>
    </w:p>
    <w:p w:rsidR="009F43EB" w:rsidRPr="00F1007C" w:rsidRDefault="009F43EB" w:rsidP="009F43EB">
      <w:pPr>
        <w:jc w:val="center"/>
        <w:rPr>
          <w:color w:val="000000" w:themeColor="text1"/>
        </w:rPr>
      </w:pPr>
      <w:r w:rsidRPr="00F1007C">
        <w:rPr>
          <w:color w:val="000000" w:themeColor="text1"/>
        </w:rPr>
        <w:t>Impulse on 1 = impulse on 2</w:t>
      </w:r>
    </w:p>
    <w:p w:rsidR="009F43EB" w:rsidRPr="00F1007C" w:rsidRDefault="009F43EB" w:rsidP="009F43EB">
      <w:pPr>
        <w:jc w:val="center"/>
        <w:rPr>
          <w:color w:val="000000" w:themeColor="text1"/>
        </w:rPr>
      </w:pPr>
      <w:r w:rsidRPr="00F1007C">
        <w:rPr>
          <w:color w:val="000000" w:themeColor="text1"/>
          <w:position w:val="-10"/>
        </w:rPr>
        <w:object w:dxaOrig="2620" w:dyaOrig="340">
          <v:shape id="_x0000_i1094" type="#_x0000_t75" style="width:148.8pt;height:17.6pt" o:ole="">
            <v:imagedata r:id="rId317" o:title=""/>
          </v:shape>
          <o:OLEObject Type="Embed" ProgID="Equation.3" ShapeID="_x0000_i1094" DrawAspect="Content" ObjectID="_1590163821" r:id="rId318"/>
        </w:object>
      </w:r>
    </w:p>
    <w:p w:rsidR="009F43EB" w:rsidRPr="00F1007C" w:rsidRDefault="009F43EB" w:rsidP="009F43EB">
      <w:pPr>
        <w:rPr>
          <w:color w:val="000000" w:themeColor="text1"/>
        </w:rPr>
      </w:pPr>
      <w:r w:rsidRPr="00F1007C">
        <w:rPr>
          <w:color w:val="000000" w:themeColor="text1"/>
        </w:rPr>
        <w:t>Let’s see how these equations come about:-</w:t>
      </w:r>
    </w:p>
    <w:p w:rsidR="009F43EB" w:rsidRPr="00F1007C" w:rsidRDefault="009F43EB" w:rsidP="009F43EB">
      <w:pPr>
        <w:rPr>
          <w:color w:val="000000" w:themeColor="text1"/>
        </w:rPr>
      </w:pPr>
      <w:r w:rsidRPr="00F1007C">
        <w:rPr>
          <w:color w:val="000000" w:themeColor="text1"/>
        </w:rPr>
        <w:t>Let’s start with Newton’s Third Law of Motion. This says that the force acting on object B is equal in size but opposite in direction to that on object A. Newton’s Third Law is that same as saying that Momentum is conserved. (NB This only applies to different bodies and not to explosions, which are simply balanced forces).</w:t>
      </w:r>
    </w:p>
    <w:p w:rsidR="009F43EB" w:rsidRPr="00F1007C" w:rsidRDefault="009F43EB" w:rsidP="009F43EB">
      <w:pPr>
        <w:jc w:val="center"/>
        <w:rPr>
          <w:i/>
          <w:color w:val="000000" w:themeColor="text1"/>
          <w:szCs w:val="24"/>
        </w:rPr>
      </w:pPr>
      <w:r w:rsidRPr="00F1007C">
        <w:rPr>
          <w:i/>
          <w:color w:val="000000" w:themeColor="text1"/>
          <w:szCs w:val="24"/>
        </w:rPr>
        <w:t>-F</w:t>
      </w:r>
      <w:r w:rsidRPr="00F1007C">
        <w:rPr>
          <w:i/>
          <w:color w:val="000000" w:themeColor="text1"/>
          <w:szCs w:val="24"/>
          <w:vertAlign w:val="subscript"/>
        </w:rPr>
        <w:t>1</w:t>
      </w:r>
      <w:r w:rsidRPr="00F1007C">
        <w:rPr>
          <w:i/>
          <w:color w:val="000000" w:themeColor="text1"/>
          <w:szCs w:val="24"/>
        </w:rPr>
        <w:t>= F</w:t>
      </w:r>
      <w:r w:rsidRPr="00F1007C">
        <w:rPr>
          <w:i/>
          <w:color w:val="000000" w:themeColor="text1"/>
          <w:szCs w:val="24"/>
          <w:vertAlign w:val="subscript"/>
        </w:rPr>
        <w:t>2</w:t>
      </w:r>
    </w:p>
    <w:p w:rsidR="009F43EB" w:rsidRPr="00F1007C" w:rsidRDefault="009F43EB" w:rsidP="009F43EB">
      <w:pPr>
        <w:rPr>
          <w:color w:val="000000" w:themeColor="text1"/>
        </w:rPr>
      </w:pPr>
      <w:r w:rsidRPr="00F1007C">
        <w:rPr>
          <w:color w:val="000000" w:themeColor="text1"/>
        </w:rPr>
        <w:t>(for ease I have used 1 &amp; 2 instead of A &amp; B for my bodies!)</w:t>
      </w:r>
    </w:p>
    <w:p w:rsidR="009F43EB" w:rsidRPr="00F1007C" w:rsidRDefault="009F43EB" w:rsidP="009F43EB">
      <w:pPr>
        <w:rPr>
          <w:color w:val="000000" w:themeColor="text1"/>
        </w:rPr>
      </w:pPr>
      <w:r w:rsidRPr="00F1007C">
        <w:rPr>
          <w:color w:val="000000" w:themeColor="text1"/>
        </w:rPr>
        <w:t>but Newton’s Second Law says :</w:t>
      </w:r>
    </w:p>
    <w:p w:rsidR="009F43EB" w:rsidRPr="00851E96" w:rsidRDefault="009F43EB" w:rsidP="009F43EB">
      <w:pPr>
        <w:jc w:val="center"/>
        <w:rPr>
          <w:rFonts w:ascii="Times New Roman" w:hAnsi="Times New Roman" w:cs="Times New Roman"/>
          <w:i/>
          <w:color w:val="000000" w:themeColor="text1"/>
          <w:szCs w:val="24"/>
        </w:rPr>
      </w:pPr>
      <w:r w:rsidRPr="00851E96">
        <w:rPr>
          <w:rFonts w:ascii="Times New Roman" w:hAnsi="Times New Roman" w:cs="Times New Roman"/>
          <w:i/>
          <w:color w:val="000000" w:themeColor="text1"/>
          <w:szCs w:val="24"/>
        </w:rPr>
        <w:t>F = ma</w:t>
      </w:r>
    </w:p>
    <w:p w:rsidR="009F43EB" w:rsidRPr="00F1007C" w:rsidRDefault="009F43EB" w:rsidP="009F43EB">
      <w:pPr>
        <w:jc w:val="center"/>
        <w:rPr>
          <w:i/>
          <w:color w:val="000000" w:themeColor="text1"/>
          <w:szCs w:val="24"/>
        </w:rPr>
      </w:pPr>
      <w:r w:rsidRPr="00F1007C">
        <w:rPr>
          <w:i/>
          <w:color w:val="000000" w:themeColor="text1"/>
          <w:szCs w:val="24"/>
        </w:rPr>
        <w:sym w:font="Symbol" w:char="F05C"/>
      </w:r>
      <w:r w:rsidRPr="00F1007C">
        <w:rPr>
          <w:i/>
          <w:color w:val="000000" w:themeColor="text1"/>
          <w:szCs w:val="24"/>
        </w:rPr>
        <w:t>-m</w:t>
      </w:r>
      <w:r w:rsidRPr="00F1007C">
        <w:rPr>
          <w:i/>
          <w:color w:val="000000" w:themeColor="text1"/>
          <w:szCs w:val="24"/>
          <w:vertAlign w:val="subscript"/>
        </w:rPr>
        <w:t>1</w:t>
      </w:r>
      <w:r w:rsidRPr="00F1007C">
        <w:rPr>
          <w:i/>
          <w:color w:val="000000" w:themeColor="text1"/>
          <w:szCs w:val="24"/>
        </w:rPr>
        <w:t>a</w:t>
      </w:r>
      <w:r w:rsidRPr="00F1007C">
        <w:rPr>
          <w:i/>
          <w:color w:val="000000" w:themeColor="text1"/>
          <w:szCs w:val="24"/>
          <w:vertAlign w:val="subscript"/>
        </w:rPr>
        <w:t>1</w:t>
      </w:r>
      <w:r w:rsidRPr="00F1007C">
        <w:rPr>
          <w:i/>
          <w:color w:val="000000" w:themeColor="text1"/>
          <w:szCs w:val="24"/>
        </w:rPr>
        <w:t xml:space="preserve"> = m</w:t>
      </w:r>
      <w:r w:rsidRPr="00F1007C">
        <w:rPr>
          <w:i/>
          <w:color w:val="000000" w:themeColor="text1"/>
          <w:szCs w:val="24"/>
          <w:vertAlign w:val="subscript"/>
        </w:rPr>
        <w:t>2</w:t>
      </w:r>
      <w:r w:rsidRPr="00F1007C">
        <w:rPr>
          <w:i/>
          <w:color w:val="000000" w:themeColor="text1"/>
          <w:szCs w:val="24"/>
        </w:rPr>
        <w:t>a</w:t>
      </w:r>
      <w:r w:rsidRPr="00F1007C">
        <w:rPr>
          <w:i/>
          <w:color w:val="000000" w:themeColor="text1"/>
          <w:szCs w:val="24"/>
          <w:vertAlign w:val="subscript"/>
        </w:rPr>
        <w:t>2</w:t>
      </w:r>
    </w:p>
    <w:p w:rsidR="009F43EB" w:rsidRPr="00F1007C" w:rsidRDefault="009F43EB" w:rsidP="009F43EB">
      <w:pPr>
        <w:rPr>
          <w:color w:val="000000" w:themeColor="text1"/>
        </w:rPr>
      </w:pPr>
      <w:proofErr w:type="gramStart"/>
      <w:r w:rsidRPr="00F1007C">
        <w:rPr>
          <w:color w:val="000000" w:themeColor="text1"/>
        </w:rPr>
        <w:t>but</w:t>
      </w:r>
      <w:proofErr w:type="gramEnd"/>
      <w:r w:rsidRPr="00F1007C">
        <w:rPr>
          <w:color w:val="000000" w:themeColor="text1"/>
        </w:rPr>
        <w:t xml:space="preserve"> acceleration is equal to </w:t>
      </w:r>
      <w:r w:rsidRPr="00F1007C">
        <w:rPr>
          <w:color w:val="000000" w:themeColor="text1"/>
          <w:position w:val="-24"/>
        </w:rPr>
        <w:object w:dxaOrig="960" w:dyaOrig="620">
          <v:shape id="_x0000_i1095" type="#_x0000_t75" style="width:48pt;height:30.4pt" o:ole="">
            <v:imagedata r:id="rId319" o:title=""/>
          </v:shape>
          <o:OLEObject Type="Embed" ProgID="Equation.3" ShapeID="_x0000_i1095" DrawAspect="Content" ObjectID="_1590163822" r:id="rId320"/>
        </w:object>
      </w:r>
      <w:r w:rsidRPr="00F1007C">
        <w:rPr>
          <w:color w:val="000000" w:themeColor="text1"/>
        </w:rPr>
        <w:t xml:space="preserve"> so substitute</w:t>
      </w:r>
    </w:p>
    <w:p w:rsidR="009F43EB" w:rsidRPr="00E22255" w:rsidRDefault="009F43EB" w:rsidP="009F43EB">
      <w:pPr>
        <w:jc w:val="center"/>
        <w:rPr>
          <w:color w:val="FF6600"/>
        </w:rPr>
      </w:pPr>
      <w:r w:rsidRPr="00E22255">
        <w:rPr>
          <w:color w:val="FF6600"/>
          <w:position w:val="-30"/>
        </w:rPr>
        <w:object w:dxaOrig="2760" w:dyaOrig="700">
          <v:shape id="_x0000_i1096" type="#_x0000_t75" style="width:137.6pt;height:36.8pt" o:ole="">
            <v:imagedata r:id="rId321" o:title=""/>
          </v:shape>
          <o:OLEObject Type="Embed" ProgID="Equation.3" ShapeID="_x0000_i1096" DrawAspect="Content" ObjectID="_1590163823" r:id="rId322"/>
        </w:object>
      </w:r>
    </w:p>
    <w:p w:rsidR="009F43EB" w:rsidRPr="00F1007C" w:rsidRDefault="009F43EB" w:rsidP="009F43EB">
      <w:pPr>
        <w:jc w:val="center"/>
        <w:rPr>
          <w:color w:val="000000" w:themeColor="text1"/>
        </w:rPr>
      </w:pPr>
      <w:r w:rsidRPr="00F1007C">
        <w:rPr>
          <w:color w:val="000000" w:themeColor="text1"/>
        </w:rPr>
        <w:t xml:space="preserve">During the collision the time body 1 is in contact with body 2 must be the same so that </w:t>
      </w:r>
      <w:r w:rsidRPr="00F1007C">
        <w:rPr>
          <w:i/>
          <w:iCs/>
          <w:color w:val="000000" w:themeColor="text1"/>
        </w:rPr>
        <w:t>t</w:t>
      </w:r>
      <w:r w:rsidRPr="00F1007C">
        <w:rPr>
          <w:color w:val="000000" w:themeColor="text1"/>
        </w:rPr>
        <w:t xml:space="preserve"> cancels out,      </w:t>
      </w:r>
      <w:r w:rsidRPr="00F1007C">
        <w:rPr>
          <w:color w:val="000000" w:themeColor="text1"/>
          <w:position w:val="-10"/>
        </w:rPr>
        <w:object w:dxaOrig="2680" w:dyaOrig="340">
          <v:shape id="_x0000_i1097" type="#_x0000_t75" style="width:2in;height:17.6pt" o:ole="">
            <v:imagedata r:id="rId323" o:title=""/>
          </v:shape>
          <o:OLEObject Type="Embed" ProgID="Equation.3" ShapeID="_x0000_i1097" DrawAspect="Content" ObjectID="_1590163824" r:id="rId324"/>
        </w:object>
      </w:r>
    </w:p>
    <w:p w:rsidR="009F43EB" w:rsidRPr="00F1007C" w:rsidRDefault="009F43EB" w:rsidP="009F43EB">
      <w:pPr>
        <w:rPr>
          <w:color w:val="000000" w:themeColor="text1"/>
        </w:rPr>
      </w:pPr>
      <w:r w:rsidRPr="00F1007C">
        <w:rPr>
          <w:color w:val="000000" w:themeColor="text1"/>
        </w:rPr>
        <w:t>This tells us that the change in momentum of body 1 is equal to the change in momentum of body 2.</w:t>
      </w:r>
    </w:p>
    <w:p w:rsidR="009F43EB" w:rsidRPr="00F1007C" w:rsidRDefault="009F43EB" w:rsidP="009F43EB">
      <w:pPr>
        <w:rPr>
          <w:color w:val="000000" w:themeColor="text1"/>
        </w:rPr>
      </w:pPr>
      <w:r w:rsidRPr="00F1007C">
        <w:rPr>
          <w:color w:val="000000" w:themeColor="text1"/>
        </w:rPr>
        <w:t xml:space="preserve">Expand the brackets. </w:t>
      </w:r>
      <w:r w:rsidRPr="00F1007C">
        <w:rPr>
          <w:color w:val="000000" w:themeColor="text1"/>
        </w:rPr>
        <w:tab/>
      </w:r>
      <w:r w:rsidRPr="00F1007C">
        <w:rPr>
          <w:color w:val="000000" w:themeColor="text1"/>
        </w:rPr>
        <w:tab/>
      </w:r>
      <w:r w:rsidRPr="00F1007C">
        <w:rPr>
          <w:color w:val="000000" w:themeColor="text1"/>
          <w:position w:val="-10"/>
        </w:rPr>
        <w:object w:dxaOrig="2760" w:dyaOrig="340">
          <v:shape id="_x0000_i1098" type="#_x0000_t75" style="width:164.8pt;height:19.2pt" o:ole="">
            <v:imagedata r:id="rId325" o:title=""/>
          </v:shape>
          <o:OLEObject Type="Embed" ProgID="Equation.3" ShapeID="_x0000_i1098" DrawAspect="Content" ObjectID="_1590163825" r:id="rId326"/>
        </w:object>
      </w:r>
    </w:p>
    <w:p w:rsidR="009F43EB" w:rsidRPr="003B62C9" w:rsidRDefault="009F43EB" w:rsidP="009F43EB">
      <w:pPr>
        <w:jc w:val="center"/>
        <w:rPr>
          <w:i/>
          <w:color w:val="000000" w:themeColor="text1"/>
        </w:rPr>
      </w:pPr>
      <w:r w:rsidRPr="003B62C9">
        <w:rPr>
          <w:i/>
          <w:color w:val="000000" w:themeColor="text1"/>
        </w:rPr>
        <w:lastRenderedPageBreak/>
        <w:t>Change in p</w:t>
      </w:r>
      <w:r w:rsidRPr="003B62C9">
        <w:rPr>
          <w:i/>
          <w:color w:val="000000" w:themeColor="text1"/>
          <w:vertAlign w:val="subscript"/>
        </w:rPr>
        <w:t>1</w:t>
      </w:r>
      <w:r w:rsidRPr="003B62C9">
        <w:rPr>
          <w:i/>
          <w:color w:val="000000" w:themeColor="text1"/>
        </w:rPr>
        <w:t xml:space="preserve"> = change in p</w:t>
      </w:r>
      <w:r w:rsidRPr="003B62C9">
        <w:rPr>
          <w:i/>
          <w:color w:val="000000" w:themeColor="text1"/>
          <w:vertAlign w:val="subscript"/>
        </w:rPr>
        <w:t>2</w:t>
      </w:r>
    </w:p>
    <w:p w:rsidR="009F43EB" w:rsidRPr="00F1007C" w:rsidRDefault="009F43EB" w:rsidP="009F43EB">
      <w:pPr>
        <w:ind w:left="1440" w:firstLine="720"/>
        <w:rPr>
          <w:color w:val="000000" w:themeColor="text1"/>
          <w:vertAlign w:val="subscript"/>
        </w:rPr>
      </w:pPr>
      <w:proofErr w:type="gramStart"/>
      <w:r w:rsidRPr="00F1007C">
        <w:rPr>
          <w:color w:val="000000" w:themeColor="text1"/>
        </w:rPr>
        <w:t>but</w:t>
      </w:r>
      <w:proofErr w:type="gramEnd"/>
      <w:r>
        <w:rPr>
          <w:color w:val="000000" w:themeColor="text1"/>
          <w:vertAlign w:val="subscript"/>
        </w:rPr>
        <w:t xml:space="preserve"> </w:t>
      </w:r>
      <w:r>
        <w:rPr>
          <w:color w:val="000000" w:themeColor="text1"/>
          <w:vertAlign w:val="subscript"/>
        </w:rPr>
        <w:tab/>
      </w:r>
      <w:r w:rsidRPr="00E22255">
        <w:rPr>
          <w:color w:val="FF6600"/>
          <w:position w:val="-10"/>
        </w:rPr>
        <w:object w:dxaOrig="2700" w:dyaOrig="340">
          <v:shape id="_x0000_i1099" type="#_x0000_t75" style="width:139.2pt;height:17.6pt" o:ole="">
            <v:imagedata r:id="rId327" o:title=""/>
          </v:shape>
          <o:OLEObject Type="Embed" ProgID="Equation.3" ShapeID="_x0000_i1099" DrawAspect="Content" ObjectID="_1590163826" r:id="rId328"/>
        </w:object>
      </w:r>
      <w:r w:rsidRPr="00F1007C">
        <w:rPr>
          <w:color w:val="000000" w:themeColor="text1"/>
          <w:vertAlign w:val="subscript"/>
        </w:rPr>
        <w:tab/>
      </w:r>
      <w:r w:rsidRPr="00F1007C">
        <w:rPr>
          <w:color w:val="000000" w:themeColor="text1"/>
          <w:vertAlign w:val="subscript"/>
        </w:rPr>
        <w:tab/>
      </w:r>
    </w:p>
    <w:p w:rsidR="009F43EB" w:rsidRPr="00F1007C" w:rsidRDefault="009F43EB" w:rsidP="009F43EB">
      <w:pPr>
        <w:spacing w:before="120" w:after="120"/>
        <w:ind w:left="1440" w:firstLine="720"/>
        <w:rPr>
          <w:color w:val="000000" w:themeColor="text1"/>
        </w:rPr>
      </w:pPr>
      <w:r w:rsidRPr="00F1007C">
        <w:rPr>
          <w:color w:val="000000" w:themeColor="text1"/>
        </w:rPr>
        <w:sym w:font="Symbol" w:char="F05C"/>
      </w:r>
      <w:r w:rsidRPr="005D0B17">
        <w:rPr>
          <w:color w:val="000000" w:themeColor="text1"/>
          <w:position w:val="-10"/>
        </w:rPr>
        <w:object w:dxaOrig="2540" w:dyaOrig="340">
          <v:shape id="_x0000_i1100" type="#_x0000_t75" style="width:145.6pt;height:19.2pt" o:ole="">
            <v:imagedata r:id="rId329" o:title=""/>
          </v:shape>
          <o:OLEObject Type="Embed" ProgID="Equation.3" ShapeID="_x0000_i1100" DrawAspect="Content" ObjectID="_1590163827" r:id="rId330"/>
        </w:object>
      </w:r>
    </w:p>
    <w:p w:rsidR="009F43EB" w:rsidRPr="00F1007C" w:rsidRDefault="009F43EB" w:rsidP="009F43EB">
      <w:pPr>
        <w:spacing w:before="120" w:after="120"/>
        <w:rPr>
          <w:color w:val="000000" w:themeColor="text1"/>
        </w:rPr>
      </w:pPr>
      <w:proofErr w:type="gramStart"/>
      <w:r w:rsidRPr="00F1007C">
        <w:rPr>
          <w:color w:val="000000" w:themeColor="text1"/>
        </w:rPr>
        <w:t>rearrange</w:t>
      </w:r>
      <w:proofErr w:type="gramEnd"/>
      <w:r w:rsidRPr="00F1007C">
        <w:rPr>
          <w:color w:val="000000" w:themeColor="text1"/>
        </w:rPr>
        <w:t xml:space="preserve"> again</w:t>
      </w:r>
      <w:r w:rsidRPr="00F1007C">
        <w:rPr>
          <w:color w:val="000000" w:themeColor="text1"/>
        </w:rPr>
        <w:tab/>
      </w:r>
      <w:r w:rsidRPr="00F1007C">
        <w:rPr>
          <w:color w:val="000000" w:themeColor="text1"/>
        </w:rPr>
        <w:tab/>
      </w:r>
      <w:r w:rsidRPr="00F1007C">
        <w:rPr>
          <w:color w:val="000000" w:themeColor="text1"/>
          <w:position w:val="-10"/>
        </w:rPr>
        <w:object w:dxaOrig="2560" w:dyaOrig="340">
          <v:shape id="_x0000_i1101" type="#_x0000_t75" style="width:147.2pt;height:19.2pt" o:ole="">
            <v:imagedata r:id="rId331" o:title=""/>
          </v:shape>
          <o:OLEObject Type="Embed" ProgID="Equation.3" ShapeID="_x0000_i1101" DrawAspect="Content" ObjectID="_1590163828" r:id="rId332"/>
        </w:object>
      </w:r>
    </w:p>
    <w:p w:rsidR="009F43EB" w:rsidRPr="00F1007C" w:rsidRDefault="009F43EB" w:rsidP="009F43EB">
      <w:pPr>
        <w:spacing w:before="120" w:after="120"/>
        <w:jc w:val="center"/>
        <w:rPr>
          <w:b/>
          <w:color w:val="000000" w:themeColor="text1"/>
        </w:rPr>
      </w:pPr>
      <w:r w:rsidRPr="00F1007C">
        <w:rPr>
          <w:color w:val="000000" w:themeColor="text1"/>
        </w:rPr>
        <w:t>momentum before = momentum after</w:t>
      </w:r>
      <w:r>
        <w:rPr>
          <w:color w:val="000000" w:themeColor="text1"/>
        </w:rPr>
        <w:tab/>
      </w:r>
      <w:r>
        <w:rPr>
          <w:color w:val="000000" w:themeColor="text1"/>
        </w:rPr>
        <w:tab/>
      </w:r>
      <w:r w:rsidRPr="00F1007C">
        <w:rPr>
          <w:b/>
          <w:color w:val="000000" w:themeColor="text1"/>
        </w:rPr>
        <w:t>QED!</w:t>
      </w:r>
    </w:p>
    <w:p w:rsidR="009F43EB" w:rsidRPr="00E22255" w:rsidRDefault="009F43EB" w:rsidP="009F43EB">
      <w:pPr>
        <w:pStyle w:val="Heading2"/>
      </w:pPr>
      <w:bookmarkStart w:id="226" w:name="_Toc425098992"/>
      <w:bookmarkStart w:id="227" w:name="_Toc426988910"/>
      <w:bookmarkStart w:id="228" w:name="_Toc516416487"/>
      <w:r w:rsidRPr="00E22255">
        <w:t>Summary</w:t>
      </w:r>
      <w:r>
        <w:t xml:space="preserve"> of momentum &amp; Collisions</w:t>
      </w:r>
      <w:bookmarkEnd w:id="226"/>
      <w:bookmarkEnd w:id="227"/>
      <w:bookmarkEnd w:id="228"/>
    </w:p>
    <w:p w:rsidR="009F43EB" w:rsidRPr="00F1007C" w:rsidRDefault="009F43EB" w:rsidP="009F43EB">
      <w:pPr>
        <w:rPr>
          <w:b/>
          <w:i/>
          <w:iCs/>
          <w:color w:val="000080"/>
        </w:rPr>
      </w:pPr>
      <w:r w:rsidRPr="00F1007C">
        <w:rPr>
          <w:b/>
          <w:i/>
          <w:iCs/>
          <w:color w:val="000080"/>
        </w:rPr>
        <w:t>Force is measured in Newtons.</w:t>
      </w:r>
    </w:p>
    <w:p w:rsidR="009F43EB" w:rsidRPr="00F1007C" w:rsidRDefault="009F43EB" w:rsidP="009F43EB">
      <w:pPr>
        <w:rPr>
          <w:b/>
          <w:i/>
          <w:iCs/>
          <w:color w:val="000080"/>
        </w:rPr>
      </w:pPr>
      <w:r w:rsidRPr="00F1007C">
        <w:rPr>
          <w:b/>
          <w:i/>
          <w:iCs/>
          <w:color w:val="000080"/>
        </w:rPr>
        <w:t>Momentum is measured in kilograms metres per second.</w:t>
      </w:r>
    </w:p>
    <w:p w:rsidR="009F43EB" w:rsidRPr="00F1007C" w:rsidRDefault="009F43EB" w:rsidP="009F43EB">
      <w:pPr>
        <w:rPr>
          <w:b/>
          <w:i/>
          <w:iCs/>
          <w:color w:val="000080"/>
        </w:rPr>
      </w:pPr>
      <w:r w:rsidRPr="00F1007C">
        <w:rPr>
          <w:b/>
          <w:i/>
          <w:iCs/>
          <w:color w:val="000080"/>
        </w:rPr>
        <w:t>Impulse is measured in Newton seconds and is given by the area under a Force –time graph.</w:t>
      </w:r>
    </w:p>
    <w:p w:rsidR="009F43EB" w:rsidRPr="00F1007C" w:rsidRDefault="009F43EB" w:rsidP="009F43EB">
      <w:pPr>
        <w:rPr>
          <w:b/>
          <w:i/>
          <w:iCs/>
          <w:color w:val="000080"/>
        </w:rPr>
      </w:pPr>
      <w:r w:rsidRPr="00F1007C">
        <w:rPr>
          <w:b/>
          <w:i/>
          <w:iCs/>
          <w:color w:val="000080"/>
        </w:rPr>
        <w:t>Change in momentum is measured in kilograms metres per second. It is equal to the impulse.</w:t>
      </w:r>
    </w:p>
    <w:p w:rsidR="009F43EB" w:rsidRPr="00F1007C" w:rsidRDefault="009F43EB" w:rsidP="009F43EB">
      <w:pPr>
        <w:rPr>
          <w:b/>
          <w:i/>
          <w:iCs/>
          <w:color w:val="000080"/>
        </w:rPr>
      </w:pPr>
      <w:r w:rsidRPr="00F1007C">
        <w:rPr>
          <w:b/>
          <w:i/>
          <w:iCs/>
          <w:color w:val="000080"/>
        </w:rPr>
        <w:t xml:space="preserve">During any collision, </w:t>
      </w:r>
      <w:r w:rsidRPr="00F1007C">
        <w:rPr>
          <w:b/>
          <w:i/>
          <w:iCs/>
          <w:color w:val="000080"/>
          <w:highlight w:val="yellow"/>
        </w:rPr>
        <w:t>in the absence of external forces total</w:t>
      </w:r>
      <w:r w:rsidRPr="00F1007C">
        <w:rPr>
          <w:b/>
          <w:i/>
          <w:iCs/>
          <w:color w:val="000080"/>
        </w:rPr>
        <w:t xml:space="preserve"> momentum before a collision is equal to the total momentum after the collision. HOWEVER, remember that the momentum of each individual object is likely to change, one will lose momentum, and one will gain it!</w:t>
      </w:r>
    </w:p>
    <w:p w:rsidR="009F43EB" w:rsidRPr="00E22255" w:rsidRDefault="009F43EB" w:rsidP="009F43EB">
      <w:pPr>
        <w:pStyle w:val="Heading2"/>
        <w:rPr>
          <w:u w:color="FFFF00"/>
        </w:rPr>
      </w:pPr>
      <w:bookmarkStart w:id="229" w:name="_Toc425098993"/>
      <w:bookmarkStart w:id="230" w:name="_Toc426988911"/>
      <w:bookmarkStart w:id="231" w:name="_Toc516416488"/>
      <w:r>
        <w:rPr>
          <w:u w:color="FFFF00"/>
        </w:rPr>
        <w:t xml:space="preserve">Momentum &amp; Impulse </w:t>
      </w:r>
      <w:r w:rsidRPr="00E22255">
        <w:rPr>
          <w:u w:color="FFFF00"/>
        </w:rPr>
        <w:t>Equation Summary</w:t>
      </w:r>
      <w:bookmarkEnd w:id="229"/>
      <w:bookmarkEnd w:id="230"/>
      <w:bookmarkEnd w:id="231"/>
    </w:p>
    <w:p w:rsidR="009F43EB" w:rsidRPr="00F1007C" w:rsidRDefault="009F43EB" w:rsidP="009F43EB">
      <w:pPr>
        <w:jc w:val="center"/>
        <w:rPr>
          <w:color w:val="000000" w:themeColor="text1"/>
          <w:szCs w:val="24"/>
        </w:rPr>
      </w:pPr>
      <w:r w:rsidRPr="00F1007C">
        <w:rPr>
          <w:color w:val="000000" w:themeColor="text1"/>
          <w:szCs w:val="24"/>
        </w:rPr>
        <w:t>F=ma</w:t>
      </w:r>
    </w:p>
    <w:p w:rsidR="009F43EB" w:rsidRPr="00F1007C" w:rsidRDefault="009F43EB" w:rsidP="009F43EB">
      <w:pPr>
        <w:jc w:val="center"/>
        <w:rPr>
          <w:color w:val="000000" w:themeColor="text1"/>
          <w:szCs w:val="24"/>
        </w:rPr>
      </w:pPr>
      <w:r w:rsidRPr="00F1007C">
        <w:rPr>
          <w:color w:val="000000" w:themeColor="text1"/>
          <w:szCs w:val="24"/>
        </w:rPr>
        <w:t>-F</w:t>
      </w:r>
      <w:r w:rsidRPr="00F1007C">
        <w:rPr>
          <w:color w:val="000000" w:themeColor="text1"/>
          <w:szCs w:val="24"/>
          <w:vertAlign w:val="subscript"/>
        </w:rPr>
        <w:t>1</w:t>
      </w:r>
      <w:r w:rsidRPr="00F1007C">
        <w:rPr>
          <w:color w:val="000000" w:themeColor="text1"/>
          <w:szCs w:val="24"/>
        </w:rPr>
        <w:t>= F</w:t>
      </w:r>
      <w:r w:rsidRPr="00F1007C">
        <w:rPr>
          <w:color w:val="000000" w:themeColor="text1"/>
          <w:szCs w:val="24"/>
          <w:vertAlign w:val="subscript"/>
        </w:rPr>
        <w:t>2</w:t>
      </w:r>
    </w:p>
    <w:p w:rsidR="009F43EB" w:rsidRPr="00F1007C" w:rsidRDefault="009F43EB" w:rsidP="009F43EB">
      <w:pPr>
        <w:jc w:val="center"/>
        <w:rPr>
          <w:color w:val="000000" w:themeColor="text1"/>
          <w:szCs w:val="24"/>
        </w:rPr>
      </w:pPr>
      <w:r w:rsidRPr="00F1007C">
        <w:rPr>
          <w:color w:val="000000" w:themeColor="text1"/>
          <w:szCs w:val="24"/>
        </w:rPr>
        <w:t>p=mv</w:t>
      </w:r>
    </w:p>
    <w:p w:rsidR="009F43EB" w:rsidRPr="00F1007C" w:rsidRDefault="009F43EB" w:rsidP="009F43EB">
      <w:pPr>
        <w:jc w:val="center"/>
        <w:rPr>
          <w:color w:val="000000" w:themeColor="text1"/>
          <w:szCs w:val="24"/>
        </w:rPr>
      </w:pPr>
      <w:r w:rsidRPr="00F1007C">
        <w:rPr>
          <w:color w:val="000000" w:themeColor="text1"/>
          <w:position w:val="-24"/>
          <w:szCs w:val="24"/>
        </w:rPr>
        <w:object w:dxaOrig="960" w:dyaOrig="620">
          <v:shape id="_x0000_i1102" type="#_x0000_t75" style="width:48pt;height:30.4pt" o:ole="">
            <v:imagedata r:id="rId319" o:title=""/>
          </v:shape>
          <o:OLEObject Type="Embed" ProgID="Equation.3" ShapeID="_x0000_i1102" DrawAspect="Content" ObjectID="_1590163829" r:id="rId333"/>
        </w:object>
      </w:r>
    </w:p>
    <w:p w:rsidR="009F43EB" w:rsidRPr="00F1007C" w:rsidRDefault="009F43EB" w:rsidP="009F43EB">
      <w:pPr>
        <w:jc w:val="center"/>
        <w:rPr>
          <w:color w:val="000000" w:themeColor="text1"/>
          <w:szCs w:val="24"/>
        </w:rPr>
      </w:pPr>
      <w:r w:rsidRPr="00F1007C">
        <w:rPr>
          <w:color w:val="000000" w:themeColor="text1"/>
          <w:szCs w:val="24"/>
        </w:rPr>
        <w:t>momentum before = momentum after</w:t>
      </w:r>
    </w:p>
    <w:p w:rsidR="009F43EB" w:rsidRPr="00F1007C" w:rsidRDefault="009F43EB" w:rsidP="009F43EB">
      <w:pPr>
        <w:jc w:val="center"/>
        <w:rPr>
          <w:color w:val="000000" w:themeColor="text1"/>
          <w:szCs w:val="24"/>
        </w:rPr>
      </w:pPr>
      <w:r w:rsidRPr="005D0B17">
        <w:rPr>
          <w:color w:val="000000" w:themeColor="text1"/>
          <w:position w:val="-10"/>
          <w:szCs w:val="24"/>
        </w:rPr>
        <w:object w:dxaOrig="2620" w:dyaOrig="340">
          <v:shape id="_x0000_i1103" type="#_x0000_t75" style="width:131.2pt;height:17.6pt" o:ole="">
            <v:imagedata r:id="rId334" o:title=""/>
          </v:shape>
          <o:OLEObject Type="Embed" ProgID="Equation.3" ShapeID="_x0000_i1103" DrawAspect="Content" ObjectID="_1590163830" r:id="rId335"/>
        </w:object>
      </w:r>
    </w:p>
    <w:p w:rsidR="009F43EB" w:rsidRPr="00F1007C" w:rsidRDefault="009F43EB" w:rsidP="009F43EB">
      <w:pPr>
        <w:jc w:val="center"/>
        <w:rPr>
          <w:color w:val="000000" w:themeColor="text1"/>
          <w:szCs w:val="24"/>
        </w:rPr>
      </w:pPr>
      <w:r w:rsidRPr="005D0B17">
        <w:rPr>
          <w:color w:val="000000" w:themeColor="text1"/>
          <w:position w:val="-10"/>
          <w:szCs w:val="24"/>
        </w:rPr>
        <w:object w:dxaOrig="2560" w:dyaOrig="340">
          <v:shape id="_x0000_i1104" type="#_x0000_t75" style="width:128pt;height:17.6pt" o:ole="">
            <v:imagedata r:id="rId336" o:title=""/>
          </v:shape>
          <o:OLEObject Type="Embed" ProgID="Equation.3" ShapeID="_x0000_i1104" DrawAspect="Content" ObjectID="_1590163831" r:id="rId337"/>
        </w:object>
      </w:r>
      <w:r w:rsidRPr="00F1007C">
        <w:rPr>
          <w:color w:val="000000" w:themeColor="text1"/>
          <w:szCs w:val="24"/>
        </w:rPr>
        <w:t xml:space="preserve">  </w:t>
      </w:r>
      <w:proofErr w:type="gramStart"/>
      <w:r w:rsidRPr="00F1007C">
        <w:rPr>
          <w:color w:val="000000" w:themeColor="text1"/>
          <w:szCs w:val="24"/>
        </w:rPr>
        <w:t>if</w:t>
      </w:r>
      <w:proofErr w:type="gramEnd"/>
      <w:r w:rsidRPr="00F1007C">
        <w:rPr>
          <w:color w:val="000000" w:themeColor="text1"/>
          <w:szCs w:val="24"/>
        </w:rPr>
        <w:t xml:space="preserve"> they stick together</w:t>
      </w:r>
    </w:p>
    <w:p w:rsidR="009F43EB" w:rsidRPr="00F1007C" w:rsidRDefault="009F43EB" w:rsidP="009F43EB">
      <w:pPr>
        <w:jc w:val="center"/>
        <w:rPr>
          <w:color w:val="000000" w:themeColor="text1"/>
          <w:szCs w:val="24"/>
        </w:rPr>
      </w:pPr>
      <w:r w:rsidRPr="00F1007C">
        <w:rPr>
          <w:color w:val="000000" w:themeColor="text1"/>
          <w:szCs w:val="24"/>
        </w:rPr>
        <w:t>Change in p</w:t>
      </w:r>
      <w:r w:rsidRPr="00F1007C">
        <w:rPr>
          <w:color w:val="000000" w:themeColor="text1"/>
          <w:szCs w:val="24"/>
          <w:vertAlign w:val="subscript"/>
        </w:rPr>
        <w:t>1</w:t>
      </w:r>
      <w:r w:rsidRPr="00F1007C">
        <w:rPr>
          <w:color w:val="000000" w:themeColor="text1"/>
          <w:szCs w:val="24"/>
        </w:rPr>
        <w:t xml:space="preserve"> = change in p</w:t>
      </w:r>
      <w:r w:rsidRPr="00F1007C">
        <w:rPr>
          <w:color w:val="000000" w:themeColor="text1"/>
          <w:szCs w:val="24"/>
          <w:vertAlign w:val="subscript"/>
        </w:rPr>
        <w:t>2</w:t>
      </w:r>
    </w:p>
    <w:p w:rsidR="009F43EB" w:rsidRPr="00F1007C" w:rsidRDefault="009F43EB" w:rsidP="009F43EB">
      <w:pPr>
        <w:jc w:val="center"/>
        <w:rPr>
          <w:color w:val="000000" w:themeColor="text1"/>
          <w:szCs w:val="24"/>
        </w:rPr>
      </w:pPr>
      <w:r w:rsidRPr="00F1007C">
        <w:rPr>
          <w:color w:val="000000" w:themeColor="text1"/>
          <w:position w:val="-10"/>
          <w:szCs w:val="24"/>
        </w:rPr>
        <w:object w:dxaOrig="2620" w:dyaOrig="340">
          <v:shape id="_x0000_i1105" type="#_x0000_t75" style="width:131.2pt;height:17.6pt" o:ole="">
            <v:imagedata r:id="rId338" o:title=""/>
          </v:shape>
          <o:OLEObject Type="Embed" ProgID="Equation.3" ShapeID="_x0000_i1105" DrawAspect="Content" ObjectID="_1590163832" r:id="rId339"/>
        </w:object>
      </w:r>
    </w:p>
    <w:p w:rsidR="009F43EB" w:rsidRPr="00F1007C"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 xml:space="preserve">p </w:t>
      </w:r>
      <w:r w:rsidRPr="00F1007C">
        <w:rPr>
          <w:color w:val="000000" w:themeColor="text1"/>
          <w:szCs w:val="24"/>
          <w:vertAlign w:val="subscript"/>
        </w:rPr>
        <w:t>1</w:t>
      </w:r>
      <w:r w:rsidRPr="00F1007C">
        <w:rPr>
          <w:color w:val="000000" w:themeColor="text1"/>
          <w:szCs w:val="24"/>
        </w:rPr>
        <w:t xml:space="preserve"> =</w:t>
      </w:r>
      <w:r w:rsidRPr="00F1007C">
        <w:rPr>
          <w:color w:val="000000" w:themeColor="text1"/>
          <w:szCs w:val="24"/>
        </w:rPr>
        <w:sym w:font="Symbol" w:char="F044"/>
      </w:r>
      <w:r w:rsidRPr="00F1007C">
        <w:rPr>
          <w:color w:val="000000" w:themeColor="text1"/>
          <w:szCs w:val="24"/>
        </w:rPr>
        <w:t xml:space="preserve">p </w:t>
      </w:r>
      <w:r w:rsidRPr="00F1007C">
        <w:rPr>
          <w:color w:val="000000" w:themeColor="text1"/>
          <w:szCs w:val="24"/>
          <w:vertAlign w:val="subscript"/>
        </w:rPr>
        <w:t>2</w:t>
      </w:r>
    </w:p>
    <w:p w:rsidR="009F43EB" w:rsidRPr="00F1007C"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p =mv - mu</w:t>
      </w:r>
    </w:p>
    <w:p w:rsidR="009F43EB" w:rsidRPr="00F1007C"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p =m(v – u)</w:t>
      </w:r>
    </w:p>
    <w:p w:rsidR="009F43EB" w:rsidRPr="00F1007C" w:rsidRDefault="009F43EB" w:rsidP="009F43EB">
      <w:pPr>
        <w:jc w:val="center"/>
        <w:rPr>
          <w:color w:val="000000" w:themeColor="text1"/>
          <w:szCs w:val="24"/>
        </w:rPr>
      </w:pPr>
      <w:r w:rsidRPr="00F1007C">
        <w:rPr>
          <w:color w:val="000000" w:themeColor="text1"/>
          <w:szCs w:val="24"/>
        </w:rPr>
        <w:lastRenderedPageBreak/>
        <w:t>Change in momentum = impulse</w:t>
      </w:r>
    </w:p>
    <w:p w:rsidR="009F43EB" w:rsidRPr="00F1007C" w:rsidRDefault="009F43EB" w:rsidP="009F43EB">
      <w:pPr>
        <w:jc w:val="center"/>
        <w:rPr>
          <w:color w:val="000000" w:themeColor="text1"/>
          <w:szCs w:val="24"/>
        </w:rPr>
      </w:pPr>
      <w:r w:rsidRPr="00F1007C">
        <w:rPr>
          <w:color w:val="000000" w:themeColor="text1"/>
          <w:szCs w:val="24"/>
        </w:rPr>
        <w:t>Ft = mv – mu</w:t>
      </w:r>
    </w:p>
    <w:p w:rsidR="009F43EB"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p =Ft</w:t>
      </w:r>
    </w:p>
    <w:p w:rsidR="009F43EB" w:rsidRPr="00E22255" w:rsidRDefault="009F43EB" w:rsidP="009F43EB">
      <w:pPr>
        <w:pStyle w:val="Heading2"/>
      </w:pPr>
      <w:bookmarkStart w:id="232" w:name="_Toc425098996"/>
      <w:bookmarkStart w:id="233" w:name="_Toc426988913"/>
      <w:bookmarkStart w:id="234" w:name="_Toc516416489"/>
      <w:r w:rsidRPr="00E22255">
        <w:t>Explosions and Newton’s Laws</w:t>
      </w:r>
      <w:bookmarkEnd w:id="232"/>
      <w:bookmarkEnd w:id="233"/>
      <w:bookmarkEnd w:id="234"/>
    </w:p>
    <w:p w:rsidR="009F43EB" w:rsidRPr="005D6350" w:rsidRDefault="009F43EB" w:rsidP="005D6350">
      <w:r w:rsidRPr="005D6350">
        <w:rPr>
          <w:noProof/>
          <w:lang w:eastAsia="en-GB"/>
        </w:rPr>
        <mc:AlternateContent>
          <mc:Choice Requires="wpg">
            <w:drawing>
              <wp:anchor distT="0" distB="0" distL="114300" distR="114300" simplePos="0" relativeHeight="252002304" behindDoc="0" locked="0" layoutInCell="1" allowOverlap="1" wp14:anchorId="25B551C4" wp14:editId="380E95B5">
                <wp:simplePos x="0" y="0"/>
                <wp:positionH relativeFrom="column">
                  <wp:posOffset>4011930</wp:posOffset>
                </wp:positionH>
                <wp:positionV relativeFrom="paragraph">
                  <wp:posOffset>423545</wp:posOffset>
                </wp:positionV>
                <wp:extent cx="1687195" cy="2117090"/>
                <wp:effectExtent l="0" t="0" r="0" b="0"/>
                <wp:wrapSquare wrapText="bothSides"/>
                <wp:docPr id="48705" name="Group 48705"/>
                <wp:cNvGraphicFramePr/>
                <a:graphic xmlns:a="http://schemas.openxmlformats.org/drawingml/2006/main">
                  <a:graphicData uri="http://schemas.microsoft.com/office/word/2010/wordprocessingGroup">
                    <wpg:wgp>
                      <wpg:cNvGrpSpPr/>
                      <wpg:grpSpPr>
                        <a:xfrm>
                          <a:off x="0" y="0"/>
                          <a:ext cx="1687195" cy="2117090"/>
                          <a:chOff x="146036" y="270446"/>
                          <a:chExt cx="1687619" cy="1842834"/>
                        </a:xfrm>
                      </wpg:grpSpPr>
                      <wps:wsp>
                        <wps:cNvPr id="48706" name="Straight Connector 48706"/>
                        <wps:cNvCnPr>
                          <a:cxnSpLocks noChangeShapeType="1"/>
                        </wps:cNvCnPr>
                        <wps:spPr bwMode="auto">
                          <a:xfrm flipV="1">
                            <a:off x="636932" y="1485901"/>
                            <a:ext cx="483842" cy="495933"/>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707" name="Group 48707"/>
                        <wpg:cNvGrpSpPr/>
                        <wpg:grpSpPr>
                          <a:xfrm>
                            <a:off x="146036" y="270446"/>
                            <a:ext cx="1687619" cy="1842834"/>
                            <a:chOff x="195943" y="415873"/>
                            <a:chExt cx="2264349" cy="2833778"/>
                          </a:xfrm>
                        </wpg:grpSpPr>
                        <pic:pic xmlns:pic="http://schemas.openxmlformats.org/drawingml/2006/picture">
                          <pic:nvPicPr>
                            <pic:cNvPr id="48708" name="Picture 48708" descr="http://www.faa.gov/education/educator_resources/educators_corner/grades_7_8/rocket_car/images/rocket_car.gif"/>
                            <pic:cNvPicPr>
                              <a:picLocks noChangeAspect="1"/>
                            </pic:cNvPicPr>
                          </pic:nvPicPr>
                          <pic:blipFill>
                            <a:blip r:embed="rId340" r:link="rId341">
                              <a:extLst>
                                <a:ext uri="{28A0092B-C50C-407E-A947-70E740481C1C}">
                                  <a14:useLocalDpi xmlns:a14="http://schemas.microsoft.com/office/drawing/2010/main" val="0"/>
                                </a:ext>
                              </a:extLst>
                            </a:blip>
                            <a:srcRect/>
                            <a:stretch>
                              <a:fillRect/>
                            </a:stretch>
                          </pic:blipFill>
                          <pic:spPr bwMode="auto">
                            <a:xfrm>
                              <a:off x="195943" y="415873"/>
                              <a:ext cx="2137061" cy="2690182"/>
                            </a:xfrm>
                            <a:prstGeom prst="rect">
                              <a:avLst/>
                            </a:prstGeom>
                            <a:noFill/>
                            <a:ln>
                              <a:noFill/>
                            </a:ln>
                          </pic:spPr>
                        </pic:pic>
                        <wps:wsp>
                          <wps:cNvPr id="48709" name="Straight Connector 48709"/>
                          <wps:cNvCnPr>
                            <a:cxnSpLocks noChangeShapeType="1"/>
                          </wps:cNvCnPr>
                          <wps:spPr bwMode="auto">
                            <a:xfrm flipH="1">
                              <a:off x="652513" y="2285469"/>
                              <a:ext cx="634999" cy="68579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10" name="Text Box 48710"/>
                          <wps:cNvSpPr txBox="1">
                            <a:spLocks noChangeArrowheads="1"/>
                          </wps:cNvSpPr>
                          <wps:spPr bwMode="auto">
                            <a:xfrm>
                              <a:off x="993517" y="2641600"/>
                              <a:ext cx="1466775" cy="6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04437" w:rsidRDefault="00B97BA8" w:rsidP="00404437">
                                <w:pPr>
                                  <w:spacing w:before="0" w:after="0" w:line="240" w:lineRule="auto"/>
                                  <w:jc w:val="center"/>
                                </w:pPr>
                                <w:proofErr w:type="gramStart"/>
                                <w:r w:rsidRPr="00404437">
                                  <w:t>force</w:t>
                                </w:r>
                                <w:proofErr w:type="gramEnd"/>
                                <w:r w:rsidRPr="00404437">
                                  <w:t xml:space="preserve"> of balloon</w:t>
                                </w:r>
                              </w:p>
                              <w:p w:rsidR="00B97BA8" w:rsidRPr="00404437" w:rsidRDefault="00B97BA8" w:rsidP="00404437">
                                <w:pPr>
                                  <w:spacing w:before="0" w:after="0" w:line="240" w:lineRule="auto"/>
                                  <w:jc w:val="center"/>
                                </w:pPr>
                                <w:proofErr w:type="gramStart"/>
                                <w:r w:rsidRPr="00404437">
                                  <w:t>on</w:t>
                                </w:r>
                                <w:proofErr w:type="gramEnd"/>
                                <w:r w:rsidRPr="00404437">
                                  <w:t xml:space="preserve"> air</w:t>
                                </w:r>
                              </w:p>
                            </w:txbxContent>
                          </wps:txbx>
                          <wps:bodyPr rot="0" vert="horz" wrap="square" lIns="91440" tIns="45720" rIns="91440" bIns="45720" anchor="t" anchorCtr="0" upright="1">
                            <a:noAutofit/>
                          </wps:bodyPr>
                        </wps:wsp>
                        <wps:wsp>
                          <wps:cNvPr id="48711" name="Text Box 48711"/>
                          <wps:cNvSpPr txBox="1">
                            <a:spLocks noChangeArrowheads="1"/>
                          </wps:cNvSpPr>
                          <wps:spPr bwMode="auto">
                            <a:xfrm>
                              <a:off x="264678" y="976085"/>
                              <a:ext cx="1128882" cy="69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404437" w:rsidRDefault="00B97BA8" w:rsidP="009F43EB">
                                <w:pPr>
                                  <w:spacing w:before="0" w:after="0"/>
                                  <w:jc w:val="center"/>
                                </w:pPr>
                                <w:proofErr w:type="gramStart"/>
                                <w:r w:rsidRPr="00404437">
                                  <w:t>force</w:t>
                                </w:r>
                                <w:proofErr w:type="gramEnd"/>
                                <w:r w:rsidRPr="00404437">
                                  <w:t xml:space="preserve"> of air</w:t>
                                </w:r>
                              </w:p>
                              <w:p w:rsidR="00B97BA8" w:rsidRPr="00404437" w:rsidRDefault="00B97BA8" w:rsidP="009F43EB">
                                <w:pPr>
                                  <w:spacing w:before="0" w:after="0"/>
                                  <w:jc w:val="center"/>
                                </w:pPr>
                                <w:proofErr w:type="gramStart"/>
                                <w:r w:rsidRPr="00404437">
                                  <w:t>on</w:t>
                                </w:r>
                                <w:proofErr w:type="gramEnd"/>
                                <w:r w:rsidRPr="00404437">
                                  <w:t xml:space="preserve"> balloon</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48705" o:spid="_x0000_s2129" style="position:absolute;margin-left:315.9pt;margin-top:33.35pt;width:132.85pt;height:166.7pt;z-index:252002304;mso-position-horizontal-relative:text;mso-position-vertical-relative:text;mso-width-relative:margin;mso-height-relative:margin" coordorigin="1460,2704" coordsize="16876,1842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">
                <v:line id="Straight Connector 48706" o:spid="_x0000_s2130" style="position:absolute;flip:y;visibility:visible;mso-wrap-style:square" from="6369,14859" to="11207,1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jVFMMAAADeAAAADwAAAGRycy9kb3ducmV2LnhtbESPT2vCQBTE70K/w/IK3nRTTVNJXUUF&#10;oVfT9v7IvibB7Nt0d82fb+8WhB6HmfkNs92PphU9Od9YVvCyTEAQl1Y3XCn4+jwvNiB8QNbYWiYF&#10;E3nY755mW8y1HfhCfREqESHsc1RQh9DlUvqyJoN+aTvi6P1YZzBE6SqpHQ4Rblq5SpJMGmw4LtTY&#10;0amm8lrcTKRIJ83x+p2t1ulE3KT8m72yUvPn8fAOItAY/sOP9odWkG7ekgz+7sQr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o1RTDAAAA3gAAAA8AAAAAAAAAAAAA&#10;AAAAoQIAAGRycy9kb3ducmV2LnhtbFBLBQYAAAAABAAEAPkAAACRAwAAAAA=&#10;" strokeweight="1.25pt">
                  <v:stroke endarrow="block"/>
                </v:line>
                <v:group id="Group 48707" o:spid="_x0000_s2131" style="position:absolute;left:1460;top:2704;width:16876;height:18428" coordorigin="1959,4158" coordsize="22643,28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t/Q+8cAAADe&#10;AAAADwAAAAAAAAAAAAAAAACqAgAAZHJzL2Rvd25yZXYueG1sUEsFBgAAAAAEAAQA+gAAAJ4DAAAA&#10;AA==&#10;">
                  <v:shape id="Picture 48708" o:spid="_x0000_s2132" type="#_x0000_t75" alt="http://www.faa.gov/education/educator_resources/educators_corner/grades_7_8/rocket_car/images/rocket_car.gif" style="position:absolute;left:1959;top:4158;width:21371;height:26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moS3CAAAA3gAAAA8AAABkcnMvZG93bnJldi54bWxET01rg0AQvQfyH5YJ9JasKakRm42UQkl6&#10;CajpfXAnKnFnxV2N/ffdQyHHx/s+ZLPpxESDay0r2G4iEMSV1S3XCq7l1zoB4Tyyxs4yKfglB9lx&#10;uThgqu2Dc5oKX4sQwi5FBY33fSqlqxoy6Da2Jw7czQ4GfYBDLfWAjxBuOvkaRbE02HJoaLCnz4aq&#10;ezEaBdMb+7M5xT/zd5XIS1lM+ehuSr2s5o93EJ5m/xT/u89awS7ZR2FvuBOugD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5qEtwgAAAN4AAAAPAAAAAAAAAAAAAAAAAJ8C&#10;AABkcnMvZG93bnJldi54bWxQSwUGAAAAAAQABAD3AAAAjgMAAAAA&#10;">
                    <v:imagedata r:id="rId342" r:href="rId343"/>
                    <v:path arrowok="t"/>
                  </v:shape>
                  <v:line id="Straight Connector 48709" o:spid="_x0000_s2133" style="position:absolute;flip:x;visibility:visible;mso-wrap-style:square" from="6525,22854" to="12875,29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dBZsIAAADeAAAADwAAAGRycy9kb3ducmV2LnhtbESPT4vCMBTE7wt+h/AEb2uq261ajbIr&#10;CF7XP/dH82yLzUtNslq/vREEj8PM/IZZrDrTiCs5X1tWMBomIIgLq2suFRz2m88pCB+QNTaWScGd&#10;PKyWvY8F5tre+I+uu1CKCGGfo4IqhDaX0hcVGfRD2xJH72SdwRClK6V2eItw08hxkmTSYM1xocKW&#10;1hUV592/iRTppPk9H7PxV3onrlO+ZN+s1KDf/cxBBOrCO/xqb7WCdDpJZvC8E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dBZsIAAADeAAAADwAAAAAAAAAAAAAA&#10;AAChAgAAZHJzL2Rvd25yZXYueG1sUEsFBgAAAAAEAAQA+QAAAJADAAAAAA==&#10;" strokeweight="1.25pt">
                    <v:stroke endarrow="block"/>
                  </v:line>
                  <v:shape id="Text Box 48710" o:spid="_x0000_s2134" type="#_x0000_t202" style="position:absolute;left:9935;top:26416;width:14667;height:6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76RMUA&#10;AADeAAAADwAAAGRycy9kb3ducmV2LnhtbESPy2rDMBBF94X8g5hAdo3k4LaJE8WElkJXLc0Lshus&#10;iW1ijYyl2O7fV4tCl5f74mzy0Taip87XjjUkcwWCuHCm5lLD8fD+uAThA7LBxjFp+CEP+XbysMHM&#10;uIG/qd+HUsQR9hlqqEJoMyl9UZFFP3ctcfSurrMYouxKaToc4rht5EKpZ2mx5vhQYUuvFRW3/d1q&#10;OH1eL+dUfZVv9qkd3Kgk25XUejYdd2sQgcbwH/5rfxgN6fIliQARJ6K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vpExQAAAN4AAAAPAAAAAAAAAAAAAAAAAJgCAABkcnMv&#10;ZG93bnJldi54bWxQSwUGAAAAAAQABAD1AAAAigMAAAAA&#10;" filled="f" stroked="f">
                    <v:textbox>
                      <w:txbxContent>
                        <w:p w:rsidR="00B97BA8" w:rsidRPr="00404437" w:rsidRDefault="00B97BA8" w:rsidP="00404437">
                          <w:pPr>
                            <w:spacing w:before="0" w:after="0" w:line="240" w:lineRule="auto"/>
                            <w:jc w:val="center"/>
                          </w:pPr>
                          <w:r w:rsidRPr="00404437">
                            <w:t>force of balloon</w:t>
                          </w:r>
                        </w:p>
                        <w:p w:rsidR="00B97BA8" w:rsidRPr="00404437" w:rsidRDefault="00B97BA8" w:rsidP="00404437">
                          <w:pPr>
                            <w:spacing w:before="0" w:after="0" w:line="240" w:lineRule="auto"/>
                            <w:jc w:val="center"/>
                          </w:pPr>
                          <w:r w:rsidRPr="00404437">
                            <w:t>on air</w:t>
                          </w:r>
                        </w:p>
                      </w:txbxContent>
                    </v:textbox>
                  </v:shape>
                  <v:shape id="Text Box 48711" o:spid="_x0000_s2135" type="#_x0000_t202" style="position:absolute;left:2646;top:9760;width:11289;height:6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f38UA&#10;AADeAAAADwAAAGRycy9kb3ducmV2LnhtbESPQWvCQBSE74L/YXmF3nQ3YqtGVxFLoSeL2greHtln&#10;Epp9G7JbE/+9Kwgeh5n5hlmsOluJCzW+dKwhGSoQxJkzJecafg6fgykIH5ANVo5Jw5U8rJb93gJT&#10;41re0WUfchEh7FPUUIRQp1L6rCCLfuhq4uidXWMxRNnk0jTYRrit5Eipd2mx5LhQYE2bgrK//b/V&#10;8Ls9n45j9Z1/2Le6dZ2SbGdS69eXbj0HEagLz/Cj/WU0jKeTJIH7nXgF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l/fxQAAAN4AAAAPAAAAAAAAAAAAAAAAAJgCAABkcnMv&#10;ZG93bnJldi54bWxQSwUGAAAAAAQABAD1AAAAigMAAAAA&#10;" filled="f" stroked="f">
                    <v:textbox>
                      <w:txbxContent>
                        <w:p w:rsidR="00B97BA8" w:rsidRPr="00404437" w:rsidRDefault="00B97BA8" w:rsidP="009F43EB">
                          <w:pPr>
                            <w:spacing w:before="0" w:after="0"/>
                            <w:jc w:val="center"/>
                          </w:pPr>
                          <w:r w:rsidRPr="00404437">
                            <w:t>force of air</w:t>
                          </w:r>
                        </w:p>
                        <w:p w:rsidR="00B97BA8" w:rsidRPr="00404437" w:rsidRDefault="00B97BA8" w:rsidP="009F43EB">
                          <w:pPr>
                            <w:spacing w:before="0" w:after="0"/>
                            <w:jc w:val="center"/>
                          </w:pPr>
                          <w:r w:rsidRPr="00404437">
                            <w:t>on balloon</w:t>
                          </w:r>
                        </w:p>
                      </w:txbxContent>
                    </v:textbox>
                  </v:shape>
                </v:group>
                <w10:wrap type="square"/>
              </v:group>
            </w:pict>
          </mc:Fallback>
        </mc:AlternateContent>
      </w:r>
      <w:r w:rsidRPr="005D6350">
        <w:t>Far from being some abstract physics law from a text book the law of conservation of momentum has direct consequences in our lives. If you have ever been in a plane or on a jet ski then the motion of these vehicles depends on this law.</w:t>
      </w:r>
    </w:p>
    <w:p w:rsidR="009F43EB" w:rsidRPr="005D6350" w:rsidRDefault="009F43EB" w:rsidP="005D6350">
      <w:r w:rsidRPr="005D6350">
        <w:t xml:space="preserve">The propulsion system works by the engine expelling some form of exhaust at high speed in one direction. The conservation of momentum means that something else must move in the opposite direction to conserve momentum. In the cases above that thing is the engine, which is attached to the vehicle causing it to move.  </w:t>
      </w:r>
    </w:p>
    <w:p w:rsidR="009F43EB" w:rsidRPr="005D6350" w:rsidRDefault="009F43EB" w:rsidP="005D6350">
      <w:r w:rsidRPr="005D6350">
        <w:t>This is essentially what is meant by Newton’s third law: every action[force] has an equal and opposite reaction[force].</w:t>
      </w:r>
    </w:p>
    <w:p w:rsidR="009F43EB" w:rsidRPr="005D6350" w:rsidRDefault="009F43EB" w:rsidP="005D6350">
      <w:r w:rsidRPr="005D6350">
        <w:t xml:space="preserve">In a simple explosion two objects start together at rest then move off in opposite directions. Momentum must still be conserved, as the total momentum before is zero, the total momentum after must also be zero. </w:t>
      </w:r>
    </w:p>
    <w:p w:rsidR="009F43EB" w:rsidRPr="005D6350" w:rsidRDefault="009F43EB" w:rsidP="005D6350">
      <w:r w:rsidRPr="005D6350">
        <w:rPr>
          <w:b/>
        </w:rPr>
        <w:t>Example:</w:t>
      </w:r>
      <w:r w:rsidRPr="005D6350">
        <w:tab/>
        <w:t xml:space="preserve">An early Stark Jericho missile is launched vertically and when it reaches its maximum height it explodes into two individual warheads. </w:t>
      </w:r>
    </w:p>
    <w:p w:rsidR="009F43EB" w:rsidRPr="005D6350" w:rsidRDefault="0030123E" w:rsidP="009F43EB">
      <w:r w:rsidRPr="005D6350">
        <w:rPr>
          <w:b/>
          <w:noProof/>
          <w:lang w:eastAsia="en-GB"/>
        </w:rPr>
        <mc:AlternateContent>
          <mc:Choice Requires="wps">
            <w:drawing>
              <wp:anchor distT="0" distB="0" distL="114300" distR="114300" simplePos="0" relativeHeight="252028928" behindDoc="0" locked="0" layoutInCell="1" allowOverlap="1" wp14:anchorId="54A79CDA" wp14:editId="3D394052">
                <wp:simplePos x="0" y="0"/>
                <wp:positionH relativeFrom="column">
                  <wp:posOffset>3036570</wp:posOffset>
                </wp:positionH>
                <wp:positionV relativeFrom="paragraph">
                  <wp:posOffset>65405</wp:posOffset>
                </wp:positionV>
                <wp:extent cx="2733675" cy="1066800"/>
                <wp:effectExtent l="0" t="0" r="9525" b="0"/>
                <wp:wrapNone/>
                <wp:docPr id="487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066800"/>
                        </a:xfrm>
                        <a:prstGeom prst="rect">
                          <a:avLst/>
                        </a:prstGeom>
                        <a:solidFill>
                          <a:srgbClr val="FFFFFF"/>
                        </a:solidFill>
                        <a:ln w="9525">
                          <a:noFill/>
                          <a:miter lim="800000"/>
                          <a:headEnd/>
                          <a:tailEnd/>
                        </a:ln>
                      </wps:spPr>
                      <wps:txbx>
                        <w:txbxContent>
                          <w:p w:rsidR="00B97BA8" w:rsidRPr="00244D26" w:rsidRDefault="00974E37" w:rsidP="00244D26">
                            <w:pPr>
                              <w:spacing w:before="120" w:after="120"/>
                              <w:rPr>
                                <w:color w:val="842F73" w:themeColor="text2" w:themeShade="BF"/>
                              </w:rPr>
                            </w:pPr>
                            <w:hyperlink r:id="rId344" w:history="1">
                              <w:r w:rsidR="00B97BA8" w:rsidRPr="00244D26">
                                <w:rPr>
                                  <w:rStyle w:val="Hyperlink"/>
                                  <w:color w:val="842F73" w:themeColor="text2" w:themeShade="BF"/>
                                </w:rPr>
                                <w:t>www.Iron-man-armor.blogspot.com</w:t>
                              </w:r>
                            </w:hyperlink>
                          </w:p>
                          <w:p w:rsidR="00B97BA8" w:rsidRPr="00244D26" w:rsidRDefault="00974E37" w:rsidP="00244D26">
                            <w:pPr>
                              <w:spacing w:before="120" w:after="120"/>
                              <w:rPr>
                                <w:color w:val="842F73" w:themeColor="text2" w:themeShade="BF"/>
                              </w:rPr>
                            </w:pPr>
                            <w:hyperlink r:id="rId345" w:history="1">
                              <w:r w:rsidR="00B97BA8" w:rsidRPr="00244D26">
                                <w:rPr>
                                  <w:rStyle w:val="Hyperlink"/>
                                  <w:color w:val="842F73" w:themeColor="text2" w:themeShade="BF"/>
                                </w:rPr>
                                <w:t>www.marvalcinematicuniverse.wikia.com</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2136" type="#_x0000_t202" style="position:absolute;margin-left:239.1pt;margin-top:5.15pt;width:215.25pt;height:84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" stroked="f">
                <v:textbox>
                  <w:txbxContent>
                    <w:p w:rsidR="00B97BA8" w:rsidRPr="00244D26" w:rsidRDefault="00B97BA8" w:rsidP="00244D26">
                      <w:pPr>
                        <w:spacing w:before="120" w:after="120"/>
                        <w:rPr>
                          <w:color w:val="842F73" w:themeColor="text2" w:themeShade="BF"/>
                        </w:rPr>
                      </w:pPr>
                      <w:hyperlink r:id="rId346" w:history="1">
                        <w:r w:rsidRPr="00244D26">
                          <w:rPr>
                            <w:rStyle w:val="Hyperlink"/>
                            <w:color w:val="842F73" w:themeColor="text2" w:themeShade="BF"/>
                          </w:rPr>
                          <w:t>www.Iron-man-armor.blogspot.com</w:t>
                        </w:r>
                      </w:hyperlink>
                    </w:p>
                    <w:p w:rsidR="00B97BA8" w:rsidRPr="00244D26" w:rsidRDefault="00B97BA8" w:rsidP="00244D26">
                      <w:pPr>
                        <w:spacing w:before="120" w:after="120"/>
                        <w:rPr>
                          <w:color w:val="842F73" w:themeColor="text2" w:themeShade="BF"/>
                        </w:rPr>
                      </w:pPr>
                      <w:hyperlink r:id="rId347" w:history="1">
                        <w:r w:rsidRPr="00244D26">
                          <w:rPr>
                            <w:rStyle w:val="Hyperlink"/>
                            <w:color w:val="842F73" w:themeColor="text2" w:themeShade="BF"/>
                          </w:rPr>
                          <w:t>www.marvalcinematicuniverse.wikia.com</w:t>
                        </w:r>
                      </w:hyperlink>
                    </w:p>
                  </w:txbxContent>
                </v:textbox>
              </v:shape>
            </w:pict>
          </mc:Fallback>
        </mc:AlternateContent>
      </w:r>
      <w:r w:rsidRPr="005D6350">
        <w:rPr>
          <w:noProof/>
          <w:lang w:eastAsia="en-GB"/>
        </w:rPr>
        <w:drawing>
          <wp:anchor distT="0" distB="0" distL="114300" distR="114300" simplePos="0" relativeHeight="252003328" behindDoc="0" locked="0" layoutInCell="1" allowOverlap="1" wp14:anchorId="5727D3F2" wp14:editId="2DFAD709">
            <wp:simplePos x="0" y="0"/>
            <wp:positionH relativeFrom="column">
              <wp:posOffset>1809115</wp:posOffset>
            </wp:positionH>
            <wp:positionV relativeFrom="paragraph">
              <wp:posOffset>94615</wp:posOffset>
            </wp:positionV>
            <wp:extent cx="1196340" cy="967740"/>
            <wp:effectExtent l="0" t="0" r="3810" b="3810"/>
            <wp:wrapSquare wrapText="bothSides"/>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196340" cy="967740"/>
                    </a:xfrm>
                    <a:prstGeom prst="rect">
                      <a:avLst/>
                    </a:prstGeom>
                    <a:noFill/>
                  </pic:spPr>
                </pic:pic>
              </a:graphicData>
            </a:graphic>
            <wp14:sizeRelH relativeFrom="page">
              <wp14:pctWidth>0</wp14:pctWidth>
            </wp14:sizeRelH>
            <wp14:sizeRelV relativeFrom="page">
              <wp14:pctHeight>0</wp14:pctHeight>
            </wp14:sizeRelV>
          </wp:anchor>
        </w:drawing>
      </w:r>
      <w:r w:rsidRPr="005D6350">
        <w:rPr>
          <w:noProof/>
          <w:lang w:eastAsia="en-GB"/>
        </w:rPr>
        <w:drawing>
          <wp:anchor distT="0" distB="0" distL="114300" distR="114300" simplePos="0" relativeHeight="252004352" behindDoc="0" locked="0" layoutInCell="1" allowOverlap="1" wp14:anchorId="0B18523C" wp14:editId="3F1772BB">
            <wp:simplePos x="0" y="0"/>
            <wp:positionH relativeFrom="column">
              <wp:posOffset>476885</wp:posOffset>
            </wp:positionH>
            <wp:positionV relativeFrom="paragraph">
              <wp:posOffset>86995</wp:posOffset>
            </wp:positionV>
            <wp:extent cx="1226820" cy="960120"/>
            <wp:effectExtent l="0" t="0" r="0" b="0"/>
            <wp:wrapSquare wrapText="bothSides"/>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226820" cy="960120"/>
                    </a:xfrm>
                    <a:prstGeom prst="rect">
                      <a:avLst/>
                    </a:prstGeom>
                    <a:noFill/>
                  </pic:spPr>
                </pic:pic>
              </a:graphicData>
            </a:graphic>
            <wp14:sizeRelH relativeFrom="page">
              <wp14:pctWidth>0</wp14:pctWidth>
            </wp14:sizeRelH>
            <wp14:sizeRelV relativeFrom="page">
              <wp14:pctHeight>0</wp14:pctHeight>
            </wp14:sizeRelV>
          </wp:anchor>
        </w:drawing>
      </w:r>
      <w:r w:rsidRPr="005D6350">
        <w:rPr>
          <w:b/>
          <w:noProof/>
          <w:lang w:eastAsia="en-GB"/>
        </w:rPr>
        <mc:AlternateContent>
          <mc:Choice Requires="wpg">
            <w:drawing>
              <wp:anchor distT="0" distB="0" distL="114300" distR="114300" simplePos="0" relativeHeight="252001280" behindDoc="0" locked="0" layoutInCell="1" allowOverlap="1" wp14:anchorId="01994CD9" wp14:editId="7125DD4C">
                <wp:simplePos x="0" y="0"/>
                <wp:positionH relativeFrom="column">
                  <wp:posOffset>-78105</wp:posOffset>
                </wp:positionH>
                <wp:positionV relativeFrom="paragraph">
                  <wp:posOffset>47625</wp:posOffset>
                </wp:positionV>
                <wp:extent cx="478790" cy="941070"/>
                <wp:effectExtent l="0" t="0" r="0" b="30480"/>
                <wp:wrapNone/>
                <wp:docPr id="48713" name="Group 48713"/>
                <wp:cNvGraphicFramePr/>
                <a:graphic xmlns:a="http://schemas.openxmlformats.org/drawingml/2006/main">
                  <a:graphicData uri="http://schemas.microsoft.com/office/word/2010/wordprocessingGroup">
                    <wpg:wgp>
                      <wpg:cNvGrpSpPr/>
                      <wpg:grpSpPr>
                        <a:xfrm>
                          <a:off x="0" y="0"/>
                          <a:ext cx="478790" cy="941070"/>
                          <a:chOff x="0" y="133361"/>
                          <a:chExt cx="479605" cy="941150"/>
                        </a:xfrm>
                      </wpg:grpSpPr>
                      <wps:wsp>
                        <wps:cNvPr id="48714" name="Text Box 2"/>
                        <wps:cNvSpPr txBox="1">
                          <a:spLocks noChangeArrowheads="1"/>
                        </wps:cNvSpPr>
                        <wps:spPr bwMode="auto">
                          <a:xfrm>
                            <a:off x="0" y="133361"/>
                            <a:ext cx="479605" cy="400083"/>
                          </a:xfrm>
                          <a:prstGeom prst="rect">
                            <a:avLst/>
                          </a:prstGeom>
                          <a:solidFill>
                            <a:srgbClr val="FFFFFF"/>
                          </a:solidFill>
                          <a:ln w="9525">
                            <a:noFill/>
                            <a:miter lim="800000"/>
                            <a:headEnd/>
                            <a:tailEnd/>
                          </a:ln>
                        </wps:spPr>
                        <wps:txbx>
                          <w:txbxContent>
                            <w:p w:rsidR="00B97BA8" w:rsidRDefault="00B97BA8" w:rsidP="009F43EB">
                              <w:pPr>
                                <w:spacing w:before="0" w:after="0"/>
                                <w:jc w:val="center"/>
                              </w:pPr>
                              <w:r>
                                <w:t>N</w:t>
                              </w:r>
                            </w:p>
                          </w:txbxContent>
                        </wps:txbx>
                        <wps:bodyPr rot="0" vert="horz" wrap="square" lIns="91440" tIns="45720" rIns="91440" bIns="45720" anchor="t" anchorCtr="0">
                          <a:noAutofit/>
                        </wps:bodyPr>
                      </wps:wsp>
                      <wps:wsp>
                        <wps:cNvPr id="48715" name="Straight Arrow Connector 48715"/>
                        <wps:cNvCnPr>
                          <a:cxnSpLocks/>
                        </wps:cNvCnPr>
                        <wps:spPr>
                          <a:xfrm flipV="1">
                            <a:off x="203200" y="391886"/>
                            <a:ext cx="0" cy="682625"/>
                          </a:xfrm>
                          <a:prstGeom prst="straightConnector1">
                            <a:avLst/>
                          </a:prstGeom>
                          <a:noFill/>
                          <a:ln w="19050" cap="flat" cmpd="sng" algn="ctr">
                            <a:solidFill>
                              <a:sysClr val="windowText" lastClr="000000"/>
                            </a:solidFill>
                            <a:prstDash val="solid"/>
                            <a:tailEnd type="arrow"/>
                          </a:ln>
                          <a:effectLst/>
                        </wps:spPr>
                        <wps:bodyPr/>
                      </wps:wsp>
                      <wps:wsp>
                        <wps:cNvPr id="48716" name="Straight Connector 48716"/>
                        <wps:cNvCnPr/>
                        <wps:spPr>
                          <a:xfrm>
                            <a:off x="116114" y="725715"/>
                            <a:ext cx="1803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48713" o:spid="_x0000_s2137" style="position:absolute;margin-left:-6.15pt;margin-top:3.75pt;width:37.7pt;height:74.1pt;z-index:252001280;mso-position-horizontal-relative:text;mso-position-vertical-relative:text;mso-height-relative:margin" coordorigin=",1333" coordsize="4796,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">
                <v:shape id="_x0000_s2138" type="#_x0000_t202" style="position:absolute;top:1333;width:4796;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EUMQA&#10;AADeAAAADwAAAGRycy9kb3ducmV2LnhtbESP0YrCMBRE3wX/IVxhX2RNXarVahQVXHzV9QOuzbUt&#10;Njelibb+vREWfBxm5gyzXHemEg9qXGlZwXgUgSDOrC45V3D+23/PQDiPrLGyTAqe5GC96veWmGrb&#10;8pEeJ5+LAGGXooLC+zqV0mUFGXQjWxMH72obgz7IJpe6wTbATSV/omgqDZYcFgqsaVdQdjvdjYLr&#10;oR1O5u3l15+TYzzdYplc7FOpr0G3WYDw1PlP+L990AriWTKO4X0nXA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FBFDEAAAA3gAAAA8AAAAAAAAAAAAAAAAAmAIAAGRycy9k&#10;b3ducmV2LnhtbFBLBQYAAAAABAAEAPUAAACJAwAAAAA=&#10;" stroked="f">
                  <v:textbox>
                    <w:txbxContent>
                      <w:p w:rsidR="00B97BA8" w:rsidRDefault="00B97BA8" w:rsidP="009F43EB">
                        <w:pPr>
                          <w:spacing w:before="0" w:after="0"/>
                          <w:jc w:val="center"/>
                        </w:pPr>
                        <w:r>
                          <w:t>N</w:t>
                        </w:r>
                      </w:p>
                    </w:txbxContent>
                  </v:textbox>
                </v:shape>
                <v:shape id="Straight Arrow Connector 48715" o:spid="_x0000_s2139" type="#_x0000_t32" style="position:absolute;left:2032;top:3918;width:0;height:68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F0H8cAAADeAAAADwAAAGRycy9kb3ducmV2LnhtbESPT2vCQBTE74V+h+UJvdWNUv8QXUXU&#10;Sj1Jo6LHR/aZhGbfhuw2Sb+9Kwg9DjPzG2a+7EwpGqpdYVnBoB+BIE6tLjhTcDp+vk9BOI+ssbRM&#10;Cv7IwXLx+jLHWNuWv6lJfCYChF2MCnLvq1hKl+Zk0PVtRRy8m60N+iDrTOoa2wA3pRxG0VgaLDgs&#10;5FjROqf0J/k1Ctrh8XA57M/XMrnsVrLanJp1slXqrdetZiA8df4//Gx/aQUf08lgBI874Qr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MXQfxwAAAN4AAAAPAAAAAAAA&#10;AAAAAAAAAKECAABkcnMvZG93bnJldi54bWxQSwUGAAAAAAQABAD5AAAAlQMAAAAA&#10;" strokecolor="windowText" strokeweight="1.5pt">
                  <v:stroke endarrow="open"/>
                  <o:lock v:ext="edit" shapetype="f"/>
                </v:shape>
                <v:line id="Straight Connector 48716" o:spid="_x0000_s2140" style="position:absolute;visibility:visible;mso-wrap-style:square" from="1161,7257" to="2964,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osYAAADeAAAADwAAAGRycy9kb3ducmV2LnhtbESPwWrDMBBE74X+g9hAbo2cUNLgRjZp&#10;IG2vdZJDbou1tUyslZHk2Pn7qlDocZiZN8y2nGwnbuRD61jBcpGBIK6dbrlRcDoenjYgQkTW2Dkm&#10;BXcKUBaPD1vMtRv5i25VbESCcMhRgYmxz6UMtSGLYeF64uR9O28xJukbqT2OCW47ucqytbTYclow&#10;2NPeUH2tBqvgMrxF/3GUu7Ga9u9mdejqwZ2Vms+m3SuISFP8D/+1P7WC583Lcg2/d9IVk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wZqLGAAAA3gAAAA8AAAAAAAAA&#10;AAAAAAAAoQIAAGRycy9kb3ducmV2LnhtbFBLBQYAAAAABAAEAPkAAACUAwAAAAA=&#10;" strokecolor="black [3213]" strokeweight="1.5pt"/>
              </v:group>
            </w:pict>
          </mc:Fallback>
        </mc:AlternateContent>
      </w:r>
    </w:p>
    <w:p w:rsidR="009F43EB" w:rsidRPr="005D6350" w:rsidRDefault="009F43EB" w:rsidP="009F43EB"/>
    <w:p w:rsidR="009F43EB" w:rsidRPr="005D6350" w:rsidRDefault="009F43EB" w:rsidP="009F43EB"/>
    <w:p w:rsidR="009F43EB" w:rsidRPr="005D6350" w:rsidRDefault="009F43EB" w:rsidP="009F43EB"/>
    <w:p w:rsidR="009F43EB" w:rsidRPr="005D6350" w:rsidRDefault="009F43EB" w:rsidP="009F43EB">
      <w:r w:rsidRPr="005D6350">
        <w:t>Both warheads have a mass of 1500 kg and one moves off horizontally, with a velocity of 2.5 km s</w:t>
      </w:r>
      <w:r w:rsidRPr="005D6350">
        <w:rPr>
          <w:vertAlign w:val="superscript"/>
        </w:rPr>
        <w:t>-1</w:t>
      </w:r>
      <w:r w:rsidRPr="005D6350">
        <w:t xml:space="preserve"> (Mach 9) at a bearing of 090</w:t>
      </w:r>
      <w:r w:rsidRPr="005D6350">
        <w:rPr>
          <w:rFonts w:cs="Arial"/>
        </w:rPr>
        <w:t>°</w:t>
      </w:r>
      <w:r w:rsidRPr="005D6350">
        <w:t xml:space="preserve">. </w:t>
      </w:r>
    </w:p>
    <w:p w:rsidR="009F43EB" w:rsidRPr="005D6350" w:rsidRDefault="009F43EB" w:rsidP="009F43EB">
      <w:r w:rsidRPr="005D6350">
        <w:t>Calculate the velocity of the other warhead.</w:t>
      </w:r>
    </w:p>
    <w:p w:rsidR="009F43EB" w:rsidRPr="005D6350" w:rsidRDefault="009F43EB" w:rsidP="009F43EB">
      <w:r w:rsidRPr="005D6350">
        <w:t>Solution:</w:t>
      </w:r>
    </w:p>
    <w:p w:rsidR="009F43EB" w:rsidRPr="00230027" w:rsidRDefault="009F43EB" w:rsidP="009F43EB">
      <w:r w:rsidRPr="005D6350">
        <w:rPr>
          <w:noProof/>
          <w:lang w:eastAsia="en-GB"/>
        </w:rPr>
        <mc:AlternateContent>
          <mc:Choice Requires="wpg">
            <w:drawing>
              <wp:anchor distT="0" distB="0" distL="114300" distR="114300" simplePos="0" relativeHeight="252019712" behindDoc="0" locked="0" layoutInCell="1" allowOverlap="1" wp14:anchorId="2E680939" wp14:editId="68368FEB">
                <wp:simplePos x="0" y="0"/>
                <wp:positionH relativeFrom="column">
                  <wp:posOffset>633095</wp:posOffset>
                </wp:positionH>
                <wp:positionV relativeFrom="paragraph">
                  <wp:posOffset>100965</wp:posOffset>
                </wp:positionV>
                <wp:extent cx="5318761" cy="813085"/>
                <wp:effectExtent l="0" t="0" r="0" b="6350"/>
                <wp:wrapNone/>
                <wp:docPr id="48717" name="Group 48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18761" cy="813085"/>
                          <a:chOff x="267701" y="-8481"/>
                          <a:chExt cx="5318761" cy="813349"/>
                        </a:xfrm>
                      </wpg:grpSpPr>
                      <wps:wsp>
                        <wps:cNvPr id="48718" name="Text Box 2"/>
                        <wps:cNvSpPr txBox="1">
                          <a:spLocks noChangeArrowheads="1"/>
                        </wps:cNvSpPr>
                        <wps:spPr bwMode="auto">
                          <a:xfrm>
                            <a:off x="357871" y="449067"/>
                            <a:ext cx="1082040" cy="328990"/>
                          </a:xfrm>
                          <a:prstGeom prst="rect">
                            <a:avLst/>
                          </a:prstGeom>
                          <a:solidFill>
                            <a:srgbClr val="FFFFFF"/>
                          </a:solidFill>
                          <a:ln w="9525">
                            <a:noFill/>
                            <a:miter lim="800000"/>
                            <a:headEnd/>
                            <a:tailEnd/>
                          </a:ln>
                        </wps:spPr>
                        <wps:txbx>
                          <w:txbxContent>
                            <w:p w:rsidR="00B97BA8" w:rsidRDefault="00B97BA8" w:rsidP="009F43EB">
                              <w:pPr>
                                <w:spacing w:before="0" w:after="0"/>
                                <w:jc w:val="center"/>
                              </w:pPr>
                              <w:r>
                                <w:t>0 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19" name="Group 48719"/>
                        <wpg:cNvGrpSpPr/>
                        <wpg:grpSpPr>
                          <a:xfrm>
                            <a:off x="267701" y="-8481"/>
                            <a:ext cx="5318761" cy="813349"/>
                            <a:chOff x="267701" y="-8481"/>
                            <a:chExt cx="5318761" cy="813349"/>
                          </a:xfrm>
                        </wpg:grpSpPr>
                        <wpg:grpSp>
                          <wpg:cNvPr id="48720" name="Group 48720"/>
                          <wpg:cNvGrpSpPr/>
                          <wpg:grpSpPr>
                            <a:xfrm>
                              <a:off x="267701" y="-8481"/>
                              <a:ext cx="5318761" cy="813349"/>
                              <a:chOff x="267701" y="-12291"/>
                              <a:chExt cx="5318761" cy="813349"/>
                            </a:xfrm>
                          </wpg:grpSpPr>
                          <wps:wsp>
                            <wps:cNvPr id="48721" name="Text Box 2"/>
                            <wps:cNvSpPr txBox="1">
                              <a:spLocks noChangeArrowheads="1"/>
                            </wps:cNvSpPr>
                            <wps:spPr bwMode="auto">
                              <a:xfrm>
                                <a:off x="267701" y="-5378"/>
                                <a:ext cx="1371600" cy="329565"/>
                              </a:xfrm>
                              <a:prstGeom prst="rect">
                                <a:avLst/>
                              </a:prstGeom>
                              <a:solidFill>
                                <a:srgbClr val="FFFFFF"/>
                              </a:solidFill>
                              <a:ln w="9525">
                                <a:noFill/>
                                <a:miter lim="800000"/>
                                <a:headEnd/>
                                <a:tailEnd/>
                              </a:ln>
                            </wps:spPr>
                            <wps:txbx>
                              <w:txbxContent>
                                <w:p w:rsidR="00B97BA8" w:rsidRPr="00E537D8" w:rsidRDefault="00B97BA8" w:rsidP="0030123E">
                                  <w:pPr>
                                    <w:spacing w:before="120" w:after="0"/>
                                  </w:pPr>
                                  <w:r>
                                    <w:t>1500</w:t>
                                  </w:r>
                                  <w:r w:rsidRPr="00E537D8">
                                    <w:t xml:space="preserve"> kg</w:t>
                                  </w:r>
                                  <w:r w:rsidRPr="00E537D8">
                                    <w:tab/>
                                  </w:r>
                                  <w:r>
                                    <w:t xml:space="preserve"> </w:t>
                                  </w:r>
                                  <w:r w:rsidRPr="00E537D8">
                                    <w:t>1500 kg</w:t>
                                  </w:r>
                                </w:p>
                              </w:txbxContent>
                            </wps:txbx>
                            <wps:bodyPr rot="0" vert="horz" wrap="square" lIns="91440" tIns="45720" rIns="91440" bIns="45720" anchor="t" anchorCtr="0">
                              <a:noAutofit/>
                            </wps:bodyPr>
                          </wps:wsp>
                          <wpg:grpSp>
                            <wpg:cNvPr id="48722" name="Group 48722"/>
                            <wpg:cNvGrpSpPr/>
                            <wpg:grpSpPr>
                              <a:xfrm>
                                <a:off x="354696" y="-12291"/>
                                <a:ext cx="5231766" cy="813349"/>
                                <a:chOff x="354696" y="-12291"/>
                                <a:chExt cx="5231766" cy="813349"/>
                              </a:xfrm>
                            </wpg:grpSpPr>
                            <wps:wsp>
                              <wps:cNvPr id="48723" name="Rectangle 48723"/>
                              <wps:cNvSpPr/>
                              <wps:spPr>
                                <a:xfrm>
                                  <a:off x="354696" y="-1928"/>
                                  <a:ext cx="544195"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24" name="Right Arrow 48724"/>
                              <wps:cNvSpPr/>
                              <wps:spPr>
                                <a:xfrm>
                                  <a:off x="2180463" y="111774"/>
                                  <a:ext cx="685800" cy="304679"/>
                                </a:xfrm>
                                <a:prstGeom prst="rightArrow">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725" name="Group 48725"/>
                              <wpg:cNvGrpSpPr/>
                              <wpg:grpSpPr>
                                <a:xfrm>
                                  <a:off x="3331756" y="-12291"/>
                                  <a:ext cx="2254706" cy="813349"/>
                                  <a:chOff x="3331756" y="-12291"/>
                                  <a:chExt cx="2254706" cy="813349"/>
                                </a:xfrm>
                              </wpg:grpSpPr>
                              <wps:wsp>
                                <wps:cNvPr id="48726" name="Text Box 2"/>
                                <wps:cNvSpPr txBox="1">
                                  <a:spLocks noChangeArrowheads="1"/>
                                </wps:cNvSpPr>
                                <wps:spPr bwMode="auto">
                                  <a:xfrm>
                                    <a:off x="4684762" y="436800"/>
                                    <a:ext cx="901700" cy="360797"/>
                                  </a:xfrm>
                                  <a:prstGeom prst="rect">
                                    <a:avLst/>
                                  </a:prstGeom>
                                  <a:solidFill>
                                    <a:srgbClr val="FFFFFF"/>
                                  </a:solidFill>
                                  <a:ln w="9525">
                                    <a:noFill/>
                                    <a:miter lim="800000"/>
                                    <a:headEnd/>
                                    <a:tailEnd/>
                                  </a:ln>
                                </wps:spPr>
                                <wps:txbx>
                                  <w:txbxContent>
                                    <w:p w:rsidR="00B97BA8" w:rsidRDefault="00B97BA8" w:rsidP="009F43EB">
                                      <w:pPr>
                                        <w:spacing w:before="120" w:after="0"/>
                                        <w:jc w:val="center"/>
                                      </w:pPr>
                                      <w:r>
                                        <w:t>2.5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27" name="Group 48727"/>
                                <wpg:cNvGrpSpPr/>
                                <wpg:grpSpPr>
                                  <a:xfrm>
                                    <a:off x="3331756" y="-12291"/>
                                    <a:ext cx="2164536" cy="813349"/>
                                    <a:chOff x="3331756" y="-12291"/>
                                    <a:chExt cx="2164536" cy="813349"/>
                                  </a:xfrm>
                                </wpg:grpSpPr>
                                <wps:wsp>
                                  <wps:cNvPr id="48728" name="Text Box 2"/>
                                  <wps:cNvSpPr txBox="1">
                                    <a:spLocks noChangeArrowheads="1"/>
                                  </wps:cNvSpPr>
                                  <wps:spPr bwMode="auto">
                                    <a:xfrm>
                                      <a:off x="4774932" y="-12291"/>
                                      <a:ext cx="721360" cy="358891"/>
                                    </a:xfrm>
                                    <a:prstGeom prst="rect">
                                      <a:avLst/>
                                    </a:prstGeom>
                                    <a:solidFill>
                                      <a:srgbClr val="FFFFFF"/>
                                    </a:solidFill>
                                    <a:ln w="9525">
                                      <a:noFill/>
                                      <a:miter lim="800000"/>
                                      <a:headEnd/>
                                      <a:tailEnd/>
                                    </a:ln>
                                  </wps:spPr>
                                  <wps:txbx>
                                    <w:txbxContent>
                                      <w:p w:rsidR="00B97BA8" w:rsidRPr="00E537D8" w:rsidRDefault="00B97BA8" w:rsidP="009F43EB">
                                        <w:pPr>
                                          <w:spacing w:before="120" w:after="0"/>
                                          <w:jc w:val="center"/>
                                        </w:pPr>
                                        <w:r w:rsidRPr="00E537D8">
                                          <w:t>1500 kg</w:t>
                                        </w:r>
                                      </w:p>
                                    </w:txbxContent>
                                  </wps:txbx>
                                  <wps:bodyPr rot="0" vert="horz" wrap="square" lIns="91440" tIns="45720" rIns="91440" bIns="45720" anchor="t" anchorCtr="0">
                                    <a:noAutofit/>
                                  </wps:bodyPr>
                                </wps:wsp>
                                <wpg:grpSp>
                                  <wpg:cNvPr id="48729" name="Group 48729"/>
                                  <wpg:cNvGrpSpPr/>
                                  <wpg:grpSpPr>
                                    <a:xfrm>
                                      <a:off x="3331756" y="-10734"/>
                                      <a:ext cx="2074365" cy="811792"/>
                                      <a:chOff x="3331756" y="-10734"/>
                                      <a:chExt cx="2074365" cy="811792"/>
                                    </a:xfrm>
                                  </wpg:grpSpPr>
                                  <wpg:grpSp>
                                    <wpg:cNvPr id="48730" name="Group 48730"/>
                                    <wpg:cNvGrpSpPr/>
                                    <wpg:grpSpPr>
                                      <a:xfrm>
                                        <a:off x="3331756" y="-8829"/>
                                        <a:ext cx="2074365" cy="809887"/>
                                        <a:chOff x="3331756" y="-27879"/>
                                        <a:chExt cx="2074365" cy="809887"/>
                                      </a:xfrm>
                                    </wpg:grpSpPr>
                                    <wps:wsp>
                                      <wps:cNvPr id="48731" name="Text Box 2"/>
                                      <wps:cNvSpPr txBox="1">
                                        <a:spLocks noChangeArrowheads="1"/>
                                      </wps:cNvSpPr>
                                      <wps:spPr bwMode="auto">
                                        <a:xfrm>
                                          <a:off x="3331756" y="421058"/>
                                          <a:ext cx="901113" cy="360950"/>
                                        </a:xfrm>
                                        <a:prstGeom prst="rect">
                                          <a:avLst/>
                                        </a:prstGeom>
                                        <a:solidFill>
                                          <a:srgbClr val="FFFFFF"/>
                                        </a:solidFill>
                                        <a:ln w="9525">
                                          <a:noFill/>
                                          <a:miter lim="800000"/>
                                          <a:headEnd/>
                                          <a:tailEnd/>
                                        </a:ln>
                                      </wps:spPr>
                                      <wps:txbx>
                                        <w:txbxContent>
                                          <w:p w:rsidR="00B97BA8" w:rsidRDefault="00B97BA8" w:rsidP="009F43EB">
                                            <w:pPr>
                                              <w:spacing w:before="0" w:after="0"/>
                                              <w:jc w:val="center"/>
                                            </w:pPr>
                                            <w:proofErr w:type="gramStart"/>
                                            <w:r w:rsidRPr="003D02EB">
                                              <w:rPr>
                                                <w:i/>
                                                <w:sz w:val="28"/>
                                                <w:szCs w:val="28"/>
                                              </w:rPr>
                                              <w:t>v</w:t>
                                            </w:r>
                                            <w:proofErr w:type="gramEnd"/>
                                            <w:r>
                                              <w:t xml:space="preserve">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32" name="Group 48732"/>
                                      <wpg:cNvGrpSpPr/>
                                      <wpg:grpSpPr>
                                        <a:xfrm>
                                          <a:off x="3421913" y="-27879"/>
                                          <a:ext cx="1984208" cy="447186"/>
                                          <a:chOff x="3393338" y="-27879"/>
                                          <a:chExt cx="1984208" cy="447186"/>
                                        </a:xfrm>
                                      </wpg:grpSpPr>
                                      <wps:wsp>
                                        <wps:cNvPr id="48733" name="Text Box 2"/>
                                        <wps:cNvSpPr txBox="1">
                                          <a:spLocks noChangeArrowheads="1"/>
                                        </wps:cNvSpPr>
                                        <wps:spPr bwMode="auto">
                                          <a:xfrm>
                                            <a:off x="3393338" y="-27879"/>
                                            <a:ext cx="721827" cy="365664"/>
                                          </a:xfrm>
                                          <a:prstGeom prst="rect">
                                            <a:avLst/>
                                          </a:prstGeom>
                                          <a:solidFill>
                                            <a:srgbClr val="FFFFFF"/>
                                          </a:solidFill>
                                          <a:ln w="9525">
                                            <a:noFill/>
                                            <a:miter lim="800000"/>
                                            <a:headEnd/>
                                            <a:tailEnd/>
                                          </a:ln>
                                        </wps:spPr>
                                        <wps:txbx>
                                          <w:txbxContent>
                                            <w:p w:rsidR="00B97BA8" w:rsidRPr="00E537D8" w:rsidRDefault="00B97BA8" w:rsidP="009F43EB">
                                              <w:pPr>
                                                <w:spacing w:before="120" w:after="0"/>
                                                <w:jc w:val="center"/>
                                              </w:pPr>
                                              <w:r>
                                                <w:t>1500</w:t>
                                              </w:r>
                                              <w:r w:rsidRPr="00E537D8">
                                                <w:t xml:space="preserve"> kg</w:t>
                                              </w:r>
                                            </w:p>
                                          </w:txbxContent>
                                        </wps:txbx>
                                        <wps:bodyPr rot="0" vert="horz" wrap="square" lIns="91440" tIns="45720" rIns="91440" bIns="45720" anchor="t" anchorCtr="0">
                                          <a:noAutofit/>
                                        </wps:bodyPr>
                                      </wps:wsp>
                                      <wps:wsp>
                                        <wps:cNvPr id="48734" name="Straight Arrow Connector 48734"/>
                                        <wps:cNvCnPr/>
                                        <wps:spPr>
                                          <a:xfrm>
                                            <a:off x="4836186" y="419058"/>
                                            <a:ext cx="541360" cy="249"/>
                                          </a:xfrm>
                                          <a:prstGeom prst="straightConnector1">
                                            <a:avLst/>
                                          </a:prstGeom>
                                          <a:noFill/>
                                          <a:ln w="19050" cap="flat" cmpd="sng" algn="ctr">
                                            <a:solidFill>
                                              <a:sysClr val="windowText" lastClr="000000"/>
                                            </a:solidFill>
                                            <a:prstDash val="solid"/>
                                            <a:tailEnd type="arrow"/>
                                          </a:ln>
                                          <a:effectLst/>
                                        </wps:spPr>
                                        <wps:bodyPr/>
                                      </wps:wsp>
                                    </wpg:grpSp>
                                  </wpg:grpSp>
                                  <wps:wsp>
                                    <wps:cNvPr id="48735" name="Straight Arrow Connector 48735"/>
                                    <wps:cNvCnPr/>
                                    <wps:spPr>
                                      <a:xfrm flipH="1" flipV="1">
                                        <a:off x="3512312" y="441510"/>
                                        <a:ext cx="541259" cy="298"/>
                                      </a:xfrm>
                                      <a:prstGeom prst="straightConnector1">
                                        <a:avLst/>
                                      </a:prstGeom>
                                      <a:noFill/>
                                      <a:ln w="19050" cap="flat" cmpd="sng" algn="ctr">
                                        <a:solidFill>
                                          <a:sysClr val="windowText" lastClr="000000"/>
                                        </a:solidFill>
                                        <a:prstDash val="solid"/>
                                        <a:tailEnd type="arrow"/>
                                      </a:ln>
                                      <a:effectLst/>
                                    </wps:spPr>
                                    <wps:bodyPr/>
                                  </wps:wsp>
                                  <wps:wsp>
                                    <wps:cNvPr id="3424" name="Rectangle 3424"/>
                                    <wps:cNvSpPr/>
                                    <wps:spPr>
                                      <a:xfrm>
                                        <a:off x="4864759" y="-10734"/>
                                        <a:ext cx="541361" cy="358892"/>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425" name="Rectangle 3425"/>
                              <wps:cNvSpPr/>
                              <wps:spPr>
                                <a:xfrm>
                                  <a:off x="898850" y="-3833"/>
                                  <a:ext cx="541061"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426" name="Rectangle 3426"/>
                          <wps:cNvSpPr/>
                          <wps:spPr>
                            <a:xfrm>
                              <a:off x="3512312" y="-3472"/>
                              <a:ext cx="541260"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48717" o:spid="_x0000_s2141" style="position:absolute;margin-left:49.85pt;margin-top:7.95pt;width:418.8pt;height:64pt;z-index:252019712;mso-position-horizontal-relative:text;mso-position-vertical-relative:text;mso-width-relative:margin;mso-height-relative:margin" coordorigin="2677,-84" coordsize="53187,8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">
                <v:shape id="_x0000_s2142" type="#_x0000_t202" style="position:absolute;left:3578;top:4490;width:10821;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OVcIA&#10;AADeAAAADwAAAGRycy9kb3ducmV2LnhtbERPzYrCMBC+C75DGGEvsk0Vtd2uUXTBxWvVBxibsS3b&#10;TEoTbX17c1jw+PH9r7eDacSDOldbVjCLYhDEhdU1lwou58NnCsJ5ZI2NZVLwJAfbzXi0xkzbnnN6&#10;nHwpQgi7DBVU3reZlK6oyKCLbEscuJvtDPoAu1LqDvsQbho5j+OVNFhzaKiwpZ+Kir/T3Si4Hfvp&#10;8qu//vpLki9We6yTq30q9TEZdt8gPA3+Lf53H7WCRZrMwt5wJ1w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yA5VwgAAAN4AAAAPAAAAAAAAAAAAAAAAAJgCAABkcnMvZG93&#10;bnJldi54bWxQSwUGAAAAAAQABAD1AAAAhwMAAAAA&#10;" stroked="f">
                  <v:textbox>
                    <w:txbxContent>
                      <w:p w:rsidR="00B97BA8" w:rsidRDefault="00B97BA8" w:rsidP="009F43EB">
                        <w:pPr>
                          <w:spacing w:before="0" w:after="0"/>
                          <w:jc w:val="center"/>
                        </w:pPr>
                        <w:r>
                          <w:t>0 m</w:t>
                        </w:r>
                        <w:r w:rsidRPr="0089640D">
                          <w:rPr>
                            <w:sz w:val="16"/>
                          </w:rPr>
                          <w:t xml:space="preserve"> </w:t>
                        </w:r>
                        <w:r>
                          <w:t>s</w:t>
                        </w:r>
                        <w:r w:rsidRPr="0089640D">
                          <w:rPr>
                            <w:vertAlign w:val="superscript"/>
                          </w:rPr>
                          <w:t>-1</w:t>
                        </w:r>
                      </w:p>
                    </w:txbxContent>
                  </v:textbox>
                </v:shape>
                <v:group id="Group 48719" o:spid="_x0000_s2143" style="position:absolute;left:2677;top:-84;width:53187;height:8132" coordorigin="2677,-84" coordsize="53187,8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XVd8/IAAAA&#10;3gAAAA8AAAAAAAAAAAAAAAAAqgIAAGRycy9kb3ducmV2LnhtbFBLBQYAAAAABAAEAPoAAACfAwAA&#10;AAA=&#10;">
                  <v:group id="Group 48720" o:spid="_x0000_s2144" style="position:absolute;left:2677;top:-84;width:53187;height:8132" coordorigin="2677,-122" coordsize="53187,8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qDFO/FAAAA3gAA&#10;AA8AAAAAAAAAAAAAAAAAqgIAAGRycy9kb3ducmV2LnhtbFBLBQYAAAAABAAEAPoAAACcAwAAAAA=&#10;">
                    <v:shape id="_x0000_s2145" type="#_x0000_t202" style="position:absolute;left:2677;top:-53;width:13716;height:3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5tdcYA&#10;AADeAAAADwAAAGRycy9kb3ducmV2LnhtbESP3WrCQBSE74W+w3IKvRHdGKzRmI20hYq3/jzAMXtM&#10;gtmzIbtN4tt3C0Ivh5n5hsl2o2lET52rLStYzCMQxIXVNZcKLufv2RqE88gaG8uk4EEOdvnLJMNU&#10;24GP1J98KQKEXYoKKu/bVEpXVGTQzW1LHLyb7Qz6ILtS6g6HADeNjKNoJQ3WHBYqbOmrouJ++jEK&#10;bodh+r4Zrnt/SY7L1SfWydU+lHp7HT+2IDyN/j/8bB+0guU6iRfwdyd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5tdcYAAADeAAAADwAAAAAAAAAAAAAAAACYAgAAZHJz&#10;L2Rvd25yZXYueG1sUEsFBgAAAAAEAAQA9QAAAIsDAAAAAA==&#10;" stroked="f">
                      <v:textbox>
                        <w:txbxContent>
                          <w:p w:rsidR="00B97BA8" w:rsidRPr="00E537D8" w:rsidRDefault="00B97BA8" w:rsidP="0030123E">
                            <w:pPr>
                              <w:spacing w:before="120" w:after="0"/>
                            </w:pPr>
                            <w:r>
                              <w:t>1500</w:t>
                            </w:r>
                            <w:r w:rsidRPr="00E537D8">
                              <w:t xml:space="preserve"> kg</w:t>
                            </w:r>
                            <w:r w:rsidRPr="00E537D8">
                              <w:tab/>
                            </w:r>
                            <w:r>
                              <w:t xml:space="preserve"> </w:t>
                            </w:r>
                            <w:r w:rsidRPr="00E537D8">
                              <w:t>1500 kg</w:t>
                            </w:r>
                          </w:p>
                        </w:txbxContent>
                      </v:textbox>
                    </v:shape>
                    <v:group id="Group 48722" o:spid="_x0000_s2146" style="position:absolute;left:3546;top:-122;width:52318;height:8132" coordorigin="3546,-122" coordsize="52317,8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UdLwPIAAAA&#10;3gAAAA8AAAAAAAAAAAAAAAAAqgIAAGRycy9kb3ducmV2LnhtbFBLBQYAAAAABAAEAPoAAACfAwAA&#10;AAA=&#10;">
                      <v:rect id="Rectangle 48723" o:spid="_x0000_s2147" style="position:absolute;left:3546;top:-19;width:5442;height:3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PHLscA&#10;AADeAAAADwAAAGRycy9kb3ducmV2LnhtbESPT2vCQBTE7wW/w/IEL0U3f4qV1DVIIVJ6ELUeenxk&#10;n0kw+zZkt0n67buFQo/DzPyG2eaTacVAvWssK4hXEQji0uqGKwXXj2K5AeE8ssbWMin4Jgf5bvaw&#10;xUzbkc80XHwlAoRdhgpq77tMSlfWZNCtbEccvJvtDfog+0rqHscAN61MomgtDTYcFmrs6LWm8n75&#10;Mgo+x+h05LvRUqYxHx+Lw/BeJUot5tP+BYSnyf+H/9pvWsHT5jlJ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Txy7HAAAA3gAAAA8AAAAAAAAAAAAAAAAAmAIAAGRy&#10;cy9kb3ducmV2LnhtbFBLBQYAAAAABAAEAPUAAACMAwAAAAA=&#10;" filled="f" strokecolor="windowText" strokeweight="2pt"/>
                      <v:shape id="Right Arrow 48724" o:spid="_x0000_s2148" type="#_x0000_t13" style="position:absolute;left:21804;top:1117;width:6858;height:3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AKfcYA&#10;AADeAAAADwAAAGRycy9kb3ducmV2LnhtbESPW4vCMBSE3xf2P4Sz4NuaWsVLNYrsIvggeMfXQ3Ns&#10;i81JSaJ2//1GWNjHYWa+YWaL1tTiQc5XlhX0ugkI4tzqigsFp+PqcwzCB2SNtWVS8EMeFvP3txlm&#10;2j55T49DKESEsM9QQRlCk0np85IM+q5tiKN3tc5giNIVUjt8RripZZokQ2mw4rhQYkNfJeW3w90o&#10;cHl62m7uZ17vvnv9VTNappNLoVTno11OQQRqw3/4r73WCgbjUTqA1514Be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AKfcYAAADeAAAADwAAAAAAAAAAAAAAAACYAgAAZHJz&#10;L2Rvd25yZXYueG1sUEsFBgAAAAAEAAQA9QAAAIsDAAAAAA==&#10;" adj="16802" filled="f" strokecolor="windowText" strokeweight="2pt"/>
                      <v:group id="Group 48725" o:spid="_x0000_s2149" style="position:absolute;left:33317;top:-122;width:22547;height:8132" coordorigin="33317,-122" coordsize="22547,8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S3d8cAAADe&#10;AAAADwAAAAAAAAAAAAAAAACqAgAAZHJzL2Rvd25yZXYueG1sUEsFBgAAAAAEAAQA+gAAAJ4DAAAA&#10;AA==&#10;">
                        <v:shape id="_x0000_s2150" type="#_x0000_t202" style="position:absolute;left:46847;top:4368;width:9017;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f1AcUA&#10;AADeAAAADwAAAGRycy9kb3ducmV2LnhtbESP0YrCMBRE3wX/IdwFX2RNFW3drlFWQfG1rh9wba5t&#10;2eamNFlb/94Igo/DzJxhVpve1OJGrassK5hOIhDEudUVFwrOv/vPJQjnkTXWlknBnRxs1sPBClNt&#10;O87odvKFCBB2KSoovW9SKV1ekkE3sQ1x8K62NeiDbAupW+wC3NRyFkWxNFhxWCixoV1J+d/p3yi4&#10;Hrvx4qu7HPw5yebxFqvkYu9KjT76n28Qnnr/Dr/aR61gvkxmMTzvhCs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UBxQAAAN4AAAAPAAAAAAAAAAAAAAAAAJgCAABkcnMv&#10;ZG93bnJldi54bWxQSwUGAAAAAAQABAD1AAAAigMAAAAA&#10;" stroked="f">
                          <v:textbox>
                            <w:txbxContent>
                              <w:p w:rsidR="00B97BA8" w:rsidRDefault="00B97BA8" w:rsidP="009F43EB">
                                <w:pPr>
                                  <w:spacing w:before="120" w:after="0"/>
                                  <w:jc w:val="center"/>
                                </w:pPr>
                                <w:r>
                                  <w:t>2.5 km</w:t>
                                </w:r>
                                <w:r w:rsidRPr="0089640D">
                                  <w:rPr>
                                    <w:sz w:val="16"/>
                                  </w:rPr>
                                  <w:t xml:space="preserve"> </w:t>
                                </w:r>
                                <w:r>
                                  <w:t>s</w:t>
                                </w:r>
                                <w:r w:rsidRPr="0089640D">
                                  <w:rPr>
                                    <w:vertAlign w:val="superscript"/>
                                  </w:rPr>
                                  <w:t>-1</w:t>
                                </w:r>
                              </w:p>
                            </w:txbxContent>
                          </v:textbox>
                        </v:shape>
                        <v:group id="Group 48727" o:spid="_x0000_s2151" style="position:absolute;left:33317;top:-122;width:21645;height:8132" coordorigin="33317,-122" coordsize="21645,8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qMm8cAAADe&#10;AAAADwAAAAAAAAAAAAAAAACqAgAAZHJzL2Rvd25yZXYueG1sUEsFBgAAAAAEAAQA+gAAAJ4DAAAA&#10;AA==&#10;">
                          <v:shape id="_x0000_s2152" type="#_x0000_t202" style="position:absolute;left:47749;top:-122;width:7213;height:3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TE6MIA&#10;AADeAAAADwAAAGRycy9kb3ducmV2LnhtbERPS27CMBDdV+IO1iCxqYpTRBMaYlCLBGJL4ABDPPmI&#10;eBzFLgm3xwukLp/eP9uOphV36l1jWcHnPAJBXFjdcKXgct5/rEA4j6yxtUwKHuRgu5m8ZZhqO/CJ&#10;7rmvRAhhl6KC2vsuldIVNRl0c9sRB660vUEfYF9J3eMQwk0rF1EUS4MNh4YaO9rVVNzyP6OgPA7v&#10;X9/D9eAvyWkZ/2KTXO1Dqdl0/FmD8DT6f/HLfdQKlqtkEfaGO+EK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MTowgAAAN4AAAAPAAAAAAAAAAAAAAAAAJgCAABkcnMvZG93&#10;bnJldi54bWxQSwUGAAAAAAQABAD1AAAAhwMAAAAA&#10;" stroked="f">
                            <v:textbox>
                              <w:txbxContent>
                                <w:p w:rsidR="00B97BA8" w:rsidRPr="00E537D8" w:rsidRDefault="00B97BA8" w:rsidP="009F43EB">
                                  <w:pPr>
                                    <w:spacing w:before="120" w:after="0"/>
                                    <w:jc w:val="center"/>
                                  </w:pPr>
                                  <w:r w:rsidRPr="00E537D8">
                                    <w:t>1500 kg</w:t>
                                  </w:r>
                                </w:p>
                              </w:txbxContent>
                            </v:textbox>
                          </v:shape>
                          <v:group id="Group 48729" o:spid="_x0000_s2153" style="position:absolute;left:33317;top:-107;width:20744;height:8117" coordorigin="33317,-107" coordsize="20743,8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7m9cscAAADe&#10;AAAADwAAAAAAAAAAAAAAAACqAgAAZHJzL2Rvd25yZXYueG1sUEsFBgAAAAAEAAQA+gAAAJ4DAAAA&#10;AA==&#10;">
                            <v:group id="Group 48730" o:spid="_x0000_s2154" style="position:absolute;left:33317;top:-88;width:20744;height:8098" coordorigin="33317,-278" coordsize="20743,8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oIyxgAAAN4A&#10;AAAPAAAAAAAAAAAAAAAAAKoCAABkcnMvZG93bnJldi54bWxQSwUGAAAAAAQABAD6AAAAnQMAAAAA&#10;">
                              <v:shape id="_x0000_s2155" type="#_x0000_t202" style="position:absolute;left:33317;top:4210;width:9011;height:3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f7qMUA&#10;AADeAAAADwAAAGRycy9kb3ducmV2LnhtbESP0YrCMBRE3xf8h3CFfVk0dVetdo2iguJr1Q+4Nte2&#10;bHNTmmjr328EwcdhZs4wi1VnKnGnxpWWFYyGEQjizOqScwXn024wA+E8ssbKMil4kIPVsvexwETb&#10;llO6H30uAoRdggoK7+tESpcVZNANbU0cvKttDPogm1zqBtsAN5X8jqKpNFhyWCiwpm1B2d/xZhRc&#10;D+3XZN5e9v4cp+PpBsv4Yh9Kffa79S8IT51/h1/tg1YwnsU/I3jeCV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R/uoxQAAAN4AAAAPAAAAAAAAAAAAAAAAAJgCAABkcnMv&#10;ZG93bnJldi54bWxQSwUGAAAAAAQABAD1AAAAigMAAAAA&#10;" stroked="f">
                                <v:textbox>
                                  <w:txbxContent>
                                    <w:p w:rsidR="00B97BA8" w:rsidRDefault="00B97BA8" w:rsidP="009F43EB">
                                      <w:pPr>
                                        <w:spacing w:before="0" w:after="0"/>
                                        <w:jc w:val="center"/>
                                      </w:pPr>
                                      <w:r w:rsidRPr="003D02EB">
                                        <w:rPr>
                                          <w:i/>
                                          <w:sz w:val="28"/>
                                          <w:szCs w:val="28"/>
                                        </w:rPr>
                                        <w:t>v</w:t>
                                      </w:r>
                                      <w:r>
                                        <w:t xml:space="preserve"> km</w:t>
                                      </w:r>
                                      <w:r w:rsidRPr="0089640D">
                                        <w:rPr>
                                          <w:sz w:val="16"/>
                                        </w:rPr>
                                        <w:t xml:space="preserve"> </w:t>
                                      </w:r>
                                      <w:r>
                                        <w:t>s</w:t>
                                      </w:r>
                                      <w:r w:rsidRPr="0089640D">
                                        <w:rPr>
                                          <w:vertAlign w:val="superscript"/>
                                        </w:rPr>
                                        <w:t>-1</w:t>
                                      </w:r>
                                    </w:p>
                                  </w:txbxContent>
                                </v:textbox>
                              </v:shape>
                              <v:group id="Group 48732" o:spid="_x0000_s2156" style="position:absolute;left:34219;top:-278;width:19842;height:4471" coordorigin="33933,-278" coordsize="19842,4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DEud7IAAAA&#10;3gAAAA8AAAAAAAAAAAAAAAAAqgIAAGRycy9kb3ducmV2LnhtbFBLBQYAAAAABAAEAPoAAACfAwAA&#10;AAA=&#10;">
                                <v:shape id="_x0000_s2157" type="#_x0000_t202" style="position:absolute;left:33933;top:-278;width:7218;height:3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nARMUA&#10;AADeAAAADwAAAGRycy9kb3ducmV2LnhtbESP0YrCMBRE34X9h3AXfBFNV12r1SgqrPha1w+4Nte2&#10;2NyUJmvr35sFwcdhZs4wq01nKnGnxpWWFXyNIhDEmdUl5wrOvz/DOQjnkTVWlknBgxxs1h+9FSba&#10;tpzS/eRzESDsElRQeF8nUrqsIINuZGvi4F1tY9AH2eRSN9gGuKnkOIpm0mDJYaHAmvYFZbfTn1Fw&#10;PbaD70V7OfhznE5nOyzji30o1f/stksQnjr/Dr/aR61gOo8nE/i/E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2cBExQAAAN4AAAAPAAAAAAAAAAAAAAAAAJgCAABkcnMv&#10;ZG93bnJldi54bWxQSwUGAAAAAAQABAD1AAAAigMAAAAA&#10;" stroked="f">
                                  <v:textbox>
                                    <w:txbxContent>
                                      <w:p w:rsidR="00B97BA8" w:rsidRPr="00E537D8" w:rsidRDefault="00B97BA8" w:rsidP="009F43EB">
                                        <w:pPr>
                                          <w:spacing w:before="120" w:after="0"/>
                                          <w:jc w:val="center"/>
                                        </w:pPr>
                                        <w:r>
                                          <w:t>1500</w:t>
                                        </w:r>
                                        <w:r w:rsidRPr="00E537D8">
                                          <w:t xml:space="preserve"> kg</w:t>
                                        </w:r>
                                      </w:p>
                                    </w:txbxContent>
                                  </v:textbox>
                                </v:shape>
                                <v:shape id="Straight Arrow Connector 48734" o:spid="_x0000_s2158" type="#_x0000_t32" style="position:absolute;left:48361;top:4190;width:5414;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Vkn/8sAAADeAAAADwAA&#10;AAAAAAAAAAAAAAChAgAAZHJzL2Rvd25yZXYueG1sUEsFBgAAAAAEAAQA+QAAAJkDAAAAAA==&#10;" strokecolor="windowText" strokeweight="1.5pt">
                                  <v:stroke endarrow="open"/>
                                </v:shape>
                              </v:group>
                            </v:group>
                            <v:shape id="Straight Arrow Connector 48735" o:spid="_x0000_s2159" type="#_x0000_t32" style="position:absolute;left:35123;top:4415;width:5412;height: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Fg6cYAAADeAAAADwAAAGRycy9kb3ducmV2LnhtbESPQUsDMRSE7wX/Q3iCtzara2tYmy1S&#10;qHiQgqsHj4/Nc3fZzUtI0nb990YQPA4z8w2z3c12EmcKcXCs4XZVgCBunRm40/DxflgqEDEhG5wc&#10;k4ZvirCrrxZbrIy78Budm9SJDOFYoYY+JV9JGdueLMaV88TZ+3LBYsoydNIEvGS4neRdUWykxYHz&#10;Qo+e9j21Y3OyGl7LMH6qRvH+sPGlcvbon+eT1jfX89MjiERz+g//tV+Mhnv1UK7h906+Ar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xYOnGAAAA3gAAAA8AAAAAAAAA&#10;AAAAAAAAoQIAAGRycy9kb3ducmV2LnhtbFBLBQYAAAAABAAEAPkAAACUAwAAAAA=&#10;" strokecolor="windowText" strokeweight="1.5pt">
                              <v:stroke endarrow="open"/>
                            </v:shape>
                            <v:rect id="Rectangle 3424" o:spid="_x0000_s2160" style="position:absolute;left:48647;top:-107;width:5414;height:3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P2msQA&#10;AADdAAAADwAAAGRycy9kb3ducmV2LnhtbESPT4vCMBTE74LfIbwFL7KmVpGlGkUWFPEg/jt4fDRv&#10;22LzUppsW7+9EQSPw8z8hlmsOlOKhmpXWFYwHkUgiFOrC84UXC+b7x8QziNrLC2Tggc5WC37vQUm&#10;2rZ8oubsMxEg7BJUkHtfJVK6NCeDbmQr4uD92dqgD7LOpK6xDXBTyjiKZtJgwWEhx4p+c0rv53+j&#10;4NZGxwPfjZZyMubDcLNt9lms1OCrW89BeOr8J/xu77SCyTSewu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j9prEAAAA3QAAAA8AAAAAAAAAAAAAAAAAmAIAAGRycy9k&#10;b3ducmV2LnhtbFBLBQYAAAAABAAEAPUAAACJAwAAAAA=&#10;" filled="f" strokecolor="windowText" strokeweight="2pt"/>
                          </v:group>
                        </v:group>
                      </v:group>
                      <v:rect id="Rectangle 3425" o:spid="_x0000_s2161" style="position:absolute;left:8988;top:-38;width:5411;height:3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9TAcYA&#10;AADdAAAADwAAAGRycy9kb3ducmV2LnhtbESPQWvCQBSE7wX/w/IEL6XZGGuR6CpSUKQHaWMPPT6y&#10;zySYfRt2t0n8991CocdhZr5hNrvRtKIn5xvLCuZJCoK4tLrhSsHn5fC0AuEDssbWMim4k4fddvKw&#10;wVzbgT+oL0IlIoR9jgrqELpcSl/WZNAntiOO3tU6gyFKV0ntcIhw08osTV+kwYbjQo0dvdZU3opv&#10;o+BrSN/PfDNaysWcz4+HY/9WZUrNpuN+DSLQGP7Df+2TVrB4zpb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9TAcYAAADdAAAADwAAAAAAAAAAAAAAAACYAgAAZHJz&#10;L2Rvd25yZXYueG1sUEsFBgAAAAAEAAQA9QAAAIsDAAAAAA==&#10;" filled="f" strokecolor="windowText" strokeweight="2pt"/>
                    </v:group>
                  </v:group>
                  <v:rect id="Rectangle 3426" o:spid="_x0000_s2162" style="position:absolute;left:35123;top:-34;width:5412;height:35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3NdsUA&#10;AADdAAAADwAAAGRycy9kb3ducmV2LnhtbESPT4vCMBTE7wt+h/AEL4umVilSjSKCi3gQ/x08Pppn&#10;W2xeSpNtu99+IyzscZiZ3zCrTW8q0VLjSssKppMIBHFmdcm5gvttP16AcB5ZY2WZFPyQg8168LHC&#10;VNuOL9RefS4ChF2KCgrv61RKlxVk0E1sTRy8p20M+iCbXOoGuwA3lYyjKJEGSw4LBda0Kyh7Xb+N&#10;gkcXnU/8MlrK2ZRPn/uv9pjHSo2G/XYJwlPv/8N/7YNWMJvHCbzfh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c12xQAAAN0AAAAPAAAAAAAAAAAAAAAAAJgCAABkcnMv&#10;ZG93bnJldi54bWxQSwUGAAAAAAQABAD1AAAAigMAAAAA&#10;" filled="f" strokecolor="windowText" strokeweight="2pt"/>
                </v:group>
              </v:group>
            </w:pict>
          </mc:Fallback>
        </mc:AlternateContent>
      </w:r>
    </w:p>
    <w:p w:rsidR="009F43EB" w:rsidRPr="00230027" w:rsidRDefault="009F43EB" w:rsidP="009F43EB"/>
    <w:p w:rsidR="009F43EB" w:rsidRPr="00230027" w:rsidRDefault="009F43EB" w:rsidP="009F43EB"/>
    <w:p w:rsidR="009F43EB" w:rsidRPr="00230027" w:rsidRDefault="009F43EB" w:rsidP="009F43EB">
      <w:pPr>
        <w:spacing w:before="120" w:after="120"/>
        <w:jc w:val="center"/>
      </w:pPr>
      <w:r w:rsidRPr="00230027">
        <w:t>0</w:t>
      </w:r>
      <w:r w:rsidRPr="00230027">
        <w:tab/>
        <w:t>=</w:t>
      </w:r>
      <w:r w:rsidRPr="00230027">
        <w:tab/>
      </w:r>
      <w:r w:rsidRPr="00230027">
        <w:rPr>
          <w:i/>
        </w:rPr>
        <w:t>m</w:t>
      </w:r>
      <w:r w:rsidRPr="00230027">
        <w:rPr>
          <w:i/>
          <w:vertAlign w:val="subscript"/>
        </w:rPr>
        <w:t>1</w:t>
      </w:r>
      <w:r w:rsidRPr="00230027">
        <w:rPr>
          <w:i/>
        </w:rPr>
        <w:t>v</w:t>
      </w:r>
      <w:r w:rsidRPr="00230027">
        <w:rPr>
          <w:i/>
          <w:vertAlign w:val="subscript"/>
        </w:rPr>
        <w:t>1</w:t>
      </w:r>
      <w:r w:rsidRPr="00230027">
        <w:tab/>
        <w:t>+</w:t>
      </w:r>
      <w:r w:rsidRPr="00230027">
        <w:tab/>
      </w:r>
      <w:r w:rsidRPr="00230027">
        <w:rPr>
          <w:i/>
        </w:rPr>
        <w:t>m</w:t>
      </w:r>
      <w:r w:rsidRPr="00230027">
        <w:rPr>
          <w:i/>
          <w:vertAlign w:val="subscript"/>
        </w:rPr>
        <w:t>2</w:t>
      </w:r>
      <w:r w:rsidRPr="00230027">
        <w:rPr>
          <w:i/>
        </w:rPr>
        <w:t>v</w:t>
      </w:r>
      <w:r w:rsidRPr="00230027">
        <w:rPr>
          <w:i/>
          <w:vertAlign w:val="subscript"/>
        </w:rPr>
        <w:t>2</w:t>
      </w:r>
    </w:p>
    <w:p w:rsidR="009F43EB" w:rsidRPr="00230027" w:rsidRDefault="009F43EB" w:rsidP="00404437">
      <w:pPr>
        <w:spacing w:before="120" w:after="120"/>
        <w:ind w:left="1440"/>
        <w:jc w:val="center"/>
      </w:pPr>
      <w:r w:rsidRPr="00230027">
        <w:t>0</w:t>
      </w:r>
      <w:r w:rsidRPr="00230027">
        <w:tab/>
        <w:t>=</w:t>
      </w:r>
      <w:r w:rsidRPr="00230027">
        <w:tab/>
        <w:t xml:space="preserve">1500 × </w:t>
      </w:r>
      <w:r w:rsidRPr="00230027">
        <w:rPr>
          <w:i/>
        </w:rPr>
        <w:t>v</w:t>
      </w:r>
      <w:r w:rsidRPr="00230027">
        <w:rPr>
          <w:i/>
          <w:vertAlign w:val="subscript"/>
        </w:rPr>
        <w:t>1</w:t>
      </w:r>
      <w:r w:rsidRPr="00230027">
        <w:rPr>
          <w:vertAlign w:val="subscript"/>
        </w:rPr>
        <w:tab/>
      </w:r>
      <w:r w:rsidRPr="00230027">
        <w:t>+</w:t>
      </w:r>
      <w:r w:rsidRPr="00230027">
        <w:tab/>
        <w:t>1500 × 2.5 × 10</w:t>
      </w:r>
      <w:r w:rsidRPr="00230027">
        <w:rPr>
          <w:vertAlign w:val="superscript"/>
        </w:rPr>
        <w:t>3</w:t>
      </w:r>
    </w:p>
    <w:p w:rsidR="009F43EB" w:rsidRPr="00230027" w:rsidRDefault="009F43EB" w:rsidP="009F43EB">
      <w:pPr>
        <w:spacing w:before="120" w:after="120"/>
        <w:jc w:val="center"/>
      </w:pPr>
      <w:r w:rsidRPr="00230027">
        <w:lastRenderedPageBreak/>
        <w:t xml:space="preserve">1500 × </w:t>
      </w:r>
      <w:r w:rsidRPr="00230027">
        <w:rPr>
          <w:i/>
        </w:rPr>
        <w:t>v</w:t>
      </w:r>
      <w:r w:rsidRPr="00230027">
        <w:rPr>
          <w:i/>
          <w:vertAlign w:val="subscript"/>
        </w:rPr>
        <w:t>1</w:t>
      </w:r>
      <w:r w:rsidRPr="00230027">
        <w:tab/>
        <w:t>=</w:t>
      </w:r>
      <w:r w:rsidRPr="00230027">
        <w:tab/>
        <w:t>–1500 × 2.5x10</w:t>
      </w:r>
      <w:r w:rsidRPr="00230027">
        <w:rPr>
          <w:vertAlign w:val="superscript"/>
        </w:rPr>
        <w:t>3</w:t>
      </w:r>
    </w:p>
    <w:p w:rsidR="009F43EB" w:rsidRPr="00230027" w:rsidRDefault="009F43EB" w:rsidP="009F43EB">
      <w:pPr>
        <w:spacing w:before="120" w:after="120"/>
        <w:jc w:val="center"/>
        <w:rPr>
          <w:szCs w:val="24"/>
        </w:rPr>
      </w:pPr>
      <w:r w:rsidRPr="00230027">
        <w:rPr>
          <w:i/>
        </w:rPr>
        <w:t>v</w:t>
      </w:r>
      <w:r w:rsidRPr="00230027">
        <w:rPr>
          <w:i/>
          <w:vertAlign w:val="subscript"/>
        </w:rPr>
        <w:t>1</w:t>
      </w:r>
      <w:r w:rsidRPr="00230027">
        <w:rPr>
          <w:szCs w:val="24"/>
        </w:rPr>
        <w:tab/>
        <w:t>=</w:t>
      </w:r>
      <w:r w:rsidRPr="00230027">
        <w:rPr>
          <w:szCs w:val="24"/>
        </w:rPr>
        <w:tab/>
        <w:t xml:space="preserve">−  </w:t>
      </w:r>
      <m:oMath>
        <m:sSup>
          <m:sSupPr>
            <m:ctrlPr>
              <w:rPr>
                <w:rFonts w:ascii="Cambria Math" w:hAnsi="Cambria Math" w:cs="Arial"/>
                <w:i/>
                <w:sz w:val="32"/>
                <w:szCs w:val="32"/>
              </w:rPr>
            </m:ctrlPr>
          </m:sSupPr>
          <m:e>
            <m:f>
              <m:fPr>
                <m:ctrlPr>
                  <w:rPr>
                    <w:rFonts w:ascii="Cambria Math" w:hAnsi="Cambria Math" w:cs="Arial"/>
                    <w:i/>
                    <w:sz w:val="32"/>
                    <w:szCs w:val="32"/>
                  </w:rPr>
                </m:ctrlPr>
              </m:fPr>
              <m:num>
                <m:r>
                  <m:rPr>
                    <m:nor/>
                  </m:rPr>
                  <w:rPr>
                    <w:rFonts w:asciiTheme="minorHAnsi" w:hAnsiTheme="minorHAnsi" w:cs="Arial"/>
                    <w:sz w:val="32"/>
                    <w:szCs w:val="32"/>
                  </w:rPr>
                  <m:t>3.75 × 10</m:t>
                </m:r>
              </m:num>
              <m:den>
                <m:r>
                  <m:rPr>
                    <m:nor/>
                  </m:rPr>
                  <w:rPr>
                    <w:rFonts w:asciiTheme="minorHAnsi" w:hAnsiTheme="minorHAnsi" w:cs="Arial"/>
                    <w:sz w:val="32"/>
                    <w:szCs w:val="32"/>
                  </w:rPr>
                  <m:t>1500</m:t>
                </m:r>
              </m:den>
            </m:f>
          </m:e>
          <m:sup>
            <m:r>
              <m:rPr>
                <m:nor/>
              </m:rPr>
              <w:rPr>
                <w:rFonts w:asciiTheme="minorHAnsi" w:hAnsiTheme="minorHAnsi" w:cs="Arial"/>
                <w:sz w:val="32"/>
                <w:szCs w:val="32"/>
              </w:rPr>
              <m:t>6</m:t>
            </m:r>
          </m:sup>
        </m:sSup>
      </m:oMath>
    </w:p>
    <w:p w:rsidR="009F43EB" w:rsidRPr="00230027" w:rsidRDefault="009F43EB" w:rsidP="009F43EB">
      <w:pPr>
        <w:spacing w:before="120" w:after="120"/>
        <w:jc w:val="center"/>
        <w:rPr>
          <w:u w:val="single"/>
          <w:vertAlign w:val="superscript"/>
        </w:rPr>
      </w:pPr>
      <w:r w:rsidRPr="00230027">
        <w:rPr>
          <w:i/>
        </w:rPr>
        <w:t>v</w:t>
      </w:r>
      <w:r w:rsidRPr="00230027">
        <w:rPr>
          <w:i/>
          <w:vertAlign w:val="subscript"/>
        </w:rPr>
        <w:t>1</w:t>
      </w:r>
      <w:r w:rsidRPr="00230027">
        <w:tab/>
        <w:t>=</w:t>
      </w:r>
      <w:r w:rsidRPr="00230027">
        <w:tab/>
      </w:r>
      <w:r w:rsidRPr="00230027">
        <w:rPr>
          <w:u w:val="single"/>
        </w:rPr>
        <w:t>−2.5 × 10</w:t>
      </w:r>
      <w:r w:rsidRPr="00230027">
        <w:rPr>
          <w:u w:val="single"/>
          <w:vertAlign w:val="superscript"/>
        </w:rPr>
        <w:t>3</w:t>
      </w:r>
      <w:r w:rsidRPr="00230027">
        <w:rPr>
          <w:u w:val="single"/>
        </w:rPr>
        <w:t xml:space="preserve"> m s</w:t>
      </w:r>
      <w:r w:rsidRPr="00230027">
        <w:rPr>
          <w:u w:val="single"/>
          <w:vertAlign w:val="superscript"/>
        </w:rPr>
        <w:t>-1</w:t>
      </w:r>
    </w:p>
    <w:p w:rsidR="009F43EB" w:rsidRPr="00230027" w:rsidRDefault="009F43EB" w:rsidP="009F43EB">
      <w:r w:rsidRPr="00230027">
        <w:t xml:space="preserve">The negative sign in the answer indicates the direction of </w:t>
      </w:r>
      <w:r w:rsidRPr="00230027">
        <w:rPr>
          <w:i/>
        </w:rPr>
        <w:t>v</w:t>
      </w:r>
      <w:r w:rsidRPr="00230027">
        <w:rPr>
          <w:i/>
          <w:vertAlign w:val="subscript"/>
        </w:rPr>
        <w:t>1</w:t>
      </w:r>
      <w:r w:rsidRPr="00230027">
        <w:t xml:space="preserve"> is opposite to that of </w:t>
      </w:r>
      <w:r w:rsidRPr="00230027">
        <w:rPr>
          <w:i/>
        </w:rPr>
        <w:t>v</w:t>
      </w:r>
      <w:r w:rsidRPr="00230027">
        <w:rPr>
          <w:i/>
          <w:vertAlign w:val="subscript"/>
        </w:rPr>
        <w:t>2</w:t>
      </w:r>
      <w:r w:rsidRPr="00230027">
        <w:t>, i.e. 270</w:t>
      </w:r>
      <w:r w:rsidRPr="00230027">
        <w:rPr>
          <w:rFonts w:cs="Arial"/>
        </w:rPr>
        <w:t>°</w:t>
      </w:r>
      <w:r w:rsidRPr="00230027">
        <w:t xml:space="preserve"> rather than 090</w:t>
      </w:r>
      <w:r w:rsidRPr="00230027">
        <w:rPr>
          <w:rFonts w:cs="Arial"/>
        </w:rPr>
        <w:t>°</w:t>
      </w:r>
      <w:r w:rsidRPr="00230027">
        <w:t>.</w:t>
      </w:r>
    </w:p>
    <w:p w:rsidR="009F43EB" w:rsidRPr="00230027" w:rsidRDefault="009F43EB" w:rsidP="009F43EB">
      <w:pPr>
        <w:jc w:val="center"/>
        <w:rPr>
          <w:u w:val="single"/>
        </w:rPr>
      </w:pPr>
      <w:r w:rsidRPr="00230027">
        <w:rPr>
          <w:u w:val="single"/>
        </w:rPr>
        <w:t>Second warhead is travelling at 2.5 km s</w:t>
      </w:r>
      <w:r w:rsidRPr="00230027">
        <w:rPr>
          <w:u w:val="single"/>
          <w:vertAlign w:val="superscript"/>
        </w:rPr>
        <w:t xml:space="preserve">-1 </w:t>
      </w:r>
      <w:r w:rsidRPr="00230027">
        <w:rPr>
          <w:u w:val="single"/>
        </w:rPr>
        <w:t>on a bearing of 270</w:t>
      </w:r>
      <w:r w:rsidRPr="00230027">
        <w:rPr>
          <w:rFonts w:cs="Arial"/>
          <w:u w:val="single"/>
        </w:rPr>
        <w:t>°</w:t>
      </w:r>
      <w:r w:rsidRPr="00230027">
        <w:rPr>
          <w:u w:val="single"/>
        </w:rPr>
        <w:t>.</w:t>
      </w:r>
    </w:p>
    <w:p w:rsidR="00404437" w:rsidRPr="005D6350" w:rsidRDefault="00404437" w:rsidP="009F43EB">
      <w:pPr>
        <w:jc w:val="center"/>
        <w:rPr>
          <w:b/>
          <w:u w:val="single"/>
        </w:rPr>
      </w:pPr>
    </w:p>
    <w:p w:rsidR="009F43EB" w:rsidRPr="0097740F" w:rsidRDefault="0097740F" w:rsidP="0097740F">
      <w:pPr>
        <w:pStyle w:val="Heading3"/>
      </w:pPr>
      <w:bookmarkStart w:id="235" w:name="_Toc426988914"/>
      <w:bookmarkStart w:id="236" w:name="_Toc516416490"/>
      <w:r w:rsidRPr="0097740F">
        <w:t>Comparing explosions and collision</w:t>
      </w:r>
      <w:bookmarkEnd w:id="235"/>
      <w:bookmarkEnd w:id="236"/>
    </w:p>
    <w:p w:rsidR="009F43EB" w:rsidRPr="00230027" w:rsidRDefault="009F43EB" w:rsidP="009F43EB">
      <w:pPr>
        <w:rPr>
          <w:sz w:val="16"/>
          <w:szCs w:val="16"/>
        </w:rPr>
      </w:pPr>
    </w:p>
    <w:tbl>
      <w:tblPr>
        <w:tblW w:w="9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7"/>
        <w:gridCol w:w="4537"/>
      </w:tblGrid>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cs="Arial"/>
                <w:b/>
              </w:rPr>
            </w:pPr>
            <w:r w:rsidRPr="00E22255">
              <w:rPr>
                <w:rFonts w:eastAsia="Calibri" w:cs="Arial"/>
                <w:b/>
              </w:rPr>
              <w:t>Explosion</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cs="Arial"/>
                <w:b/>
              </w:rPr>
            </w:pPr>
            <w:r w:rsidRPr="00E22255">
              <w:rPr>
                <w:rFonts w:eastAsia="Calibri" w:cs="Arial"/>
                <w:b/>
              </w:rPr>
              <w:t>Collision</w:t>
            </w:r>
          </w:p>
        </w:tc>
      </w:tr>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r>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i/>
              </w:rPr>
            </w:pPr>
            <w:r w:rsidRPr="00E22255">
              <w:rPr>
                <w:rFonts w:eastAsia="Calibri"/>
                <w:i/>
              </w:rPr>
              <w:t>0 = 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i/>
                <w:vertAlign w:val="subscript"/>
              </w:rPr>
            </w:pPr>
            <w:r w:rsidRPr="00E22255">
              <w:rPr>
                <w:rFonts w:eastAsia="Calibri"/>
                <w:i/>
              </w:rPr>
              <w:t>m</w:t>
            </w:r>
            <w:r w:rsidRPr="00E22255">
              <w:rPr>
                <w:rFonts w:eastAsia="Calibri"/>
                <w:i/>
                <w:vertAlign w:val="subscript"/>
              </w:rPr>
              <w:t>1</w:t>
            </w:r>
            <w:r w:rsidRPr="00E22255">
              <w:rPr>
                <w:rFonts w:eastAsia="Calibri"/>
                <w:i/>
              </w:rPr>
              <w:t>u</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u</w:t>
            </w:r>
            <w:r w:rsidRPr="00E22255">
              <w:rPr>
                <w:rFonts w:eastAsia="Calibri"/>
                <w:i/>
                <w:vertAlign w:val="subscript"/>
              </w:rPr>
              <w:t xml:space="preserve">2 </w:t>
            </w:r>
            <w:r w:rsidRPr="00E22255">
              <w:rPr>
                <w:rFonts w:eastAsia="Calibri"/>
                <w:i/>
              </w:rPr>
              <w:t xml:space="preserve">  =  m</w:t>
            </w:r>
            <w:r w:rsidRPr="00E22255">
              <w:rPr>
                <w:rFonts w:eastAsia="Calibri"/>
                <w:i/>
                <w:vertAlign w:val="subscript"/>
              </w:rPr>
              <w:t>1</w:t>
            </w:r>
            <w:r w:rsidRPr="00E22255">
              <w:rPr>
                <w:rFonts w:eastAsia="Calibri"/>
                <w:i/>
              </w:rPr>
              <w:t>v</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v</w:t>
            </w:r>
            <w:r w:rsidRPr="00E22255">
              <w:rPr>
                <w:rFonts w:eastAsia="Calibri"/>
                <w:i/>
                <w:vertAlign w:val="subscript"/>
              </w:rPr>
              <w:t>2</w:t>
            </w:r>
          </w:p>
        </w:tc>
      </w:tr>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i/>
              </w:rPr>
            </w:pPr>
            <w:r w:rsidRPr="00E22255">
              <w:rPr>
                <w:rFonts w:eastAsia="Calibri"/>
                <w:i/>
              </w:rPr>
              <w:t>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xml:space="preserve"> =  </w:t>
            </w:r>
            <w:r w:rsidRPr="00E22255">
              <w:rPr>
                <w:rFonts w:eastAsia="Calibri" w:cs="Arial"/>
                <w:i/>
              </w:rPr>
              <w:t>–</w:t>
            </w:r>
            <w:r w:rsidRPr="00E22255">
              <w:rPr>
                <w:rFonts w:eastAsia="Calibri"/>
                <w:i/>
              </w:rPr>
              <w:t>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i/>
                <w:vertAlign w:val="subscript"/>
              </w:rPr>
            </w:pPr>
            <w:r w:rsidRPr="00E22255">
              <w:rPr>
                <w:rFonts w:eastAsia="Calibri"/>
                <w:i/>
              </w:rPr>
              <w:t>m</w:t>
            </w:r>
            <w:r w:rsidRPr="00E22255">
              <w:rPr>
                <w:rFonts w:eastAsia="Calibri"/>
                <w:i/>
                <w:vertAlign w:val="subscript"/>
              </w:rPr>
              <w:t>1</w:t>
            </w:r>
            <w:r w:rsidRPr="00E22255">
              <w:rPr>
                <w:rFonts w:eastAsia="Calibri"/>
                <w:i/>
              </w:rPr>
              <w:t>u</w:t>
            </w:r>
            <w:r w:rsidRPr="00E22255">
              <w:rPr>
                <w:rFonts w:eastAsia="Calibri"/>
                <w:i/>
                <w:vertAlign w:val="subscript"/>
              </w:rPr>
              <w:t>1</w:t>
            </w:r>
            <w:r w:rsidRPr="00E22255">
              <w:rPr>
                <w:rFonts w:eastAsia="Calibri"/>
                <w:i/>
              </w:rPr>
              <w:t xml:space="preserve"> – m</w:t>
            </w:r>
            <w:r w:rsidRPr="00E22255">
              <w:rPr>
                <w:rFonts w:eastAsia="Calibri"/>
                <w:i/>
                <w:vertAlign w:val="subscript"/>
              </w:rPr>
              <w:t>1</w:t>
            </w:r>
            <w:r w:rsidRPr="00E22255">
              <w:rPr>
                <w:rFonts w:eastAsia="Calibri"/>
                <w:i/>
              </w:rPr>
              <w:t>v</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v</w:t>
            </w:r>
            <w:r w:rsidRPr="00E22255">
              <w:rPr>
                <w:rFonts w:eastAsia="Calibri"/>
                <w:i/>
                <w:vertAlign w:val="subscript"/>
              </w:rPr>
              <w:t>2</w:t>
            </w:r>
            <w:r w:rsidRPr="00E22255">
              <w:rPr>
                <w:rFonts w:eastAsia="Calibri"/>
                <w:i/>
              </w:rPr>
              <w:t xml:space="preserve"> – m</w:t>
            </w:r>
            <w:r w:rsidRPr="00E22255">
              <w:rPr>
                <w:rFonts w:eastAsia="Calibri"/>
                <w:i/>
                <w:vertAlign w:val="subscript"/>
              </w:rPr>
              <w:t>2</w:t>
            </w:r>
            <w:r w:rsidRPr="00E22255">
              <w:rPr>
                <w:rFonts w:eastAsia="Calibri"/>
                <w:i/>
              </w:rPr>
              <w:t>u</w:t>
            </w:r>
            <w:r w:rsidRPr="00E22255">
              <w:rPr>
                <w:rFonts w:eastAsia="Calibri"/>
                <w:i/>
                <w:vertAlign w:val="subscript"/>
              </w:rPr>
              <w:t>2</w:t>
            </w:r>
          </w:p>
          <w:p w:rsidR="009F43EB" w:rsidRPr="00E22255" w:rsidRDefault="009F43EB" w:rsidP="009F43EB">
            <w:pPr>
              <w:spacing w:before="120" w:after="120" w:line="240" w:lineRule="auto"/>
              <w:jc w:val="center"/>
              <w:rPr>
                <w:rFonts w:eastAsia="Calibri" w:cs="Arial"/>
              </w:rPr>
            </w:pPr>
            <w:r w:rsidRPr="00E22255">
              <w:rPr>
                <w:rFonts w:eastAsia="Calibri" w:cs="Arial"/>
                <w:i/>
              </w:rPr>
              <w:t>–</w:t>
            </w:r>
            <w:r w:rsidRPr="00E22255">
              <w:rPr>
                <w:rFonts w:eastAsia="Calibri"/>
                <w:i/>
              </w:rPr>
              <w:t>m</w:t>
            </w:r>
            <w:r w:rsidRPr="00E22255">
              <w:rPr>
                <w:rFonts w:eastAsia="Calibri"/>
                <w:i/>
                <w:vertAlign w:val="subscript"/>
              </w:rPr>
              <w:t>1</w:t>
            </w:r>
            <w:r w:rsidRPr="00E22255">
              <w:rPr>
                <w:rFonts w:eastAsia="Calibri" w:cs="Arial"/>
                <w:vertAlign w:val="subscript"/>
              </w:rPr>
              <w:t xml:space="preserve"> </w:t>
            </w:r>
            <w:r w:rsidRPr="00E22255">
              <w:rPr>
                <w:rFonts w:eastAsia="Calibri" w:cs="Arial"/>
              </w:rPr>
              <w:t xml:space="preserve">( </w:t>
            </w:r>
            <w:r w:rsidRPr="00E22255">
              <w:rPr>
                <w:rFonts w:eastAsia="Calibri"/>
                <w:i/>
              </w:rPr>
              <w:t>v</w:t>
            </w:r>
            <w:r w:rsidRPr="00E22255">
              <w:rPr>
                <w:rFonts w:eastAsia="Calibri"/>
                <w:i/>
                <w:vertAlign w:val="subscript"/>
              </w:rPr>
              <w:t>1</w:t>
            </w:r>
            <w:r w:rsidRPr="00E22255">
              <w:rPr>
                <w:rFonts w:eastAsia="Calibri"/>
                <w:i/>
              </w:rPr>
              <w:t xml:space="preserve"> – u</w:t>
            </w:r>
            <w:r w:rsidRPr="00E22255">
              <w:rPr>
                <w:rFonts w:eastAsia="Calibri"/>
                <w:i/>
                <w:vertAlign w:val="subscript"/>
              </w:rPr>
              <w:t>1</w:t>
            </w:r>
            <w:r w:rsidRPr="00E22255">
              <w:rPr>
                <w:rFonts w:eastAsia="Calibri" w:cs="Arial"/>
                <w:vertAlign w:val="subscript"/>
              </w:rPr>
              <w:t xml:space="preserve"> </w:t>
            </w:r>
            <w:r w:rsidRPr="00E22255">
              <w:rPr>
                <w:rFonts w:eastAsia="Calibri" w:cs="Arial"/>
              </w:rPr>
              <w:t xml:space="preserve"> )  =  </w:t>
            </w:r>
            <w:r w:rsidRPr="00E22255">
              <w:rPr>
                <w:rFonts w:eastAsia="Calibri"/>
                <w:i/>
              </w:rPr>
              <w:t>m</w:t>
            </w:r>
            <w:r w:rsidRPr="00E22255">
              <w:rPr>
                <w:rFonts w:eastAsia="Calibri"/>
                <w:i/>
                <w:vertAlign w:val="subscript"/>
              </w:rPr>
              <w:t>2</w:t>
            </w:r>
            <w:r w:rsidRPr="00E22255">
              <w:rPr>
                <w:rFonts w:eastAsia="Calibri" w:cs="Arial"/>
                <w:vertAlign w:val="subscript"/>
              </w:rPr>
              <w:t xml:space="preserve"> </w:t>
            </w:r>
            <w:r w:rsidRPr="00E22255">
              <w:rPr>
                <w:rFonts w:eastAsia="Calibri" w:cs="Arial"/>
              </w:rPr>
              <w:t xml:space="preserve"> ( </w:t>
            </w:r>
            <w:r w:rsidRPr="00E22255">
              <w:rPr>
                <w:rFonts w:eastAsia="Calibri"/>
                <w:i/>
              </w:rPr>
              <w:t>v</w:t>
            </w:r>
            <w:r w:rsidRPr="00E22255">
              <w:rPr>
                <w:rFonts w:eastAsia="Calibri"/>
                <w:i/>
                <w:vertAlign w:val="subscript"/>
              </w:rPr>
              <w:t>2</w:t>
            </w:r>
            <w:r w:rsidRPr="00E22255">
              <w:rPr>
                <w:rFonts w:eastAsia="Calibri"/>
                <w:i/>
              </w:rPr>
              <w:t xml:space="preserve"> – u</w:t>
            </w:r>
            <w:r w:rsidRPr="00E22255">
              <w:rPr>
                <w:rFonts w:eastAsia="Calibri"/>
                <w:i/>
                <w:vertAlign w:val="subscript"/>
              </w:rPr>
              <w:t>2</w:t>
            </w:r>
            <w:r w:rsidRPr="00E22255">
              <w:rPr>
                <w:rFonts w:eastAsia="Calibri" w:cs="Arial"/>
              </w:rPr>
              <w:t xml:space="preserve"> )</w:t>
            </w:r>
          </w:p>
        </w:tc>
      </w:tr>
      <w:tr w:rsidR="009F43EB" w:rsidRPr="00E22255" w:rsidTr="009F43EB">
        <w:trPr>
          <w:trHeight w:val="284"/>
        </w:trPr>
        <w:tc>
          <w:tcPr>
            <w:tcW w:w="4467" w:type="dxa"/>
            <w:shd w:val="clear" w:color="auto" w:fill="auto"/>
            <w:vAlign w:val="center"/>
          </w:tcPr>
          <w:p w:rsidR="009F43EB" w:rsidRPr="00E22255" w:rsidRDefault="00974E37" w:rsidP="009F43EB">
            <w:pPr>
              <w:spacing w:before="120" w:after="120" w:line="240" w:lineRule="auto"/>
              <w:jc w:val="center"/>
              <w:rPr>
                <w:rFonts w:eastAsia="Calibri"/>
                <w:i/>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r>
                      <w:rPr>
                        <w:rFonts w:ascii="Cambria Math" w:eastAsia="Calibri" w:hAnsi="Cambria Math"/>
                      </w:rPr>
                      <m:t>t</m:t>
                    </m:r>
                  </m:den>
                </m:f>
              </m:oMath>
            </m:oMathPara>
          </w:p>
        </w:tc>
        <w:tc>
          <w:tcPr>
            <w:tcW w:w="4537" w:type="dxa"/>
            <w:shd w:val="clear" w:color="auto" w:fill="auto"/>
            <w:vAlign w:val="center"/>
          </w:tcPr>
          <w:p w:rsidR="009F43EB" w:rsidRPr="00E22255" w:rsidRDefault="00974E37" w:rsidP="009F43EB">
            <w:pPr>
              <w:spacing w:before="120" w:after="120" w:line="240" w:lineRule="auto"/>
              <w:jc w:val="center"/>
              <w:rPr>
                <w:rFonts w:eastAsia="Calibri"/>
                <w:i/>
              </w:rPr>
            </w:pPr>
            <m:oMathPara>
              <m:oMath>
                <m:f>
                  <m:fPr>
                    <m:ctrlPr>
                      <w:rPr>
                        <w:rFonts w:ascii="Cambria Math" w:eastAsia="Calibri" w:hAnsi="Cambria Math"/>
                        <w:i/>
                      </w:rPr>
                    </m:ctrlPr>
                  </m:fPr>
                  <m:num>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1</m:t>
                        </m:r>
                      </m:sub>
                    </m:sSub>
                    <m:r>
                      <w:rPr>
                        <w:rFonts w:ascii="Cambria Math" w:eastAsia="Calibri" w:hAnsi="Cambria Math"/>
                      </w:rPr>
                      <m:t>)</m:t>
                    </m:r>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2</m:t>
                        </m:r>
                      </m:sub>
                    </m:sSub>
                    <m:r>
                      <w:rPr>
                        <w:rFonts w:ascii="Cambria Math" w:eastAsia="Calibri" w:hAnsi="Cambria Math"/>
                      </w:rPr>
                      <m:t>)</m:t>
                    </m:r>
                  </m:num>
                  <m:den>
                    <m:r>
                      <w:rPr>
                        <w:rFonts w:ascii="Cambria Math" w:eastAsia="Calibri" w:hAnsi="Cambria Math"/>
                      </w:rPr>
                      <m:t>t</m:t>
                    </m:r>
                  </m:den>
                </m:f>
              </m:oMath>
            </m:oMathPara>
          </w:p>
        </w:tc>
      </w:tr>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w:t>
            </w:r>
            <w:r w:rsidRPr="00E22255">
              <w:rPr>
                <w:rFonts w:eastAsia="Calibri" w:cs="Arial"/>
              </w:rPr>
              <w:t>–</w:t>
            </w:r>
            <w:r w:rsidRPr="00E22255">
              <w:rPr>
                <w:rFonts w:eastAsia="Calibri"/>
                <w:i/>
              </w:rPr>
              <w:t>m</w:t>
            </w:r>
            <w:r w:rsidRPr="00E22255">
              <w:rPr>
                <w:rFonts w:eastAsia="Calibri"/>
                <w:i/>
                <w:vertAlign w:val="subscript"/>
              </w:rPr>
              <w:t>2</w:t>
            </w:r>
            <w:r w:rsidRPr="00E22255">
              <w:rPr>
                <w:rFonts w:eastAsia="Calibri"/>
                <w:i/>
              </w:rPr>
              <w:t>a</w:t>
            </w:r>
            <w:r w:rsidRPr="00E22255">
              <w:rPr>
                <w:rFonts w:eastAsia="Calibri"/>
                <w:i/>
                <w:vertAlign w:val="subscript"/>
              </w:rPr>
              <w:t>2</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m</w:t>
            </w:r>
            <w:r w:rsidRPr="00E22255">
              <w:rPr>
                <w:rFonts w:eastAsia="Calibri"/>
                <w:i/>
                <w:vertAlign w:val="subscript"/>
              </w:rPr>
              <w:t>2</w:t>
            </w:r>
            <w:r w:rsidRPr="00E22255">
              <w:rPr>
                <w:rFonts w:eastAsia="Calibri"/>
                <w:i/>
              </w:rPr>
              <w:t>a</w:t>
            </w:r>
            <w:r w:rsidRPr="00E22255">
              <w:rPr>
                <w:rFonts w:eastAsia="Calibri"/>
                <w:i/>
                <w:vertAlign w:val="subscript"/>
              </w:rPr>
              <w:t>2</w:t>
            </w:r>
          </w:p>
        </w:tc>
      </w:tr>
      <w:tr w:rsidR="009F43EB" w:rsidRPr="00E22255" w:rsidTr="009F43EB">
        <w:trPr>
          <w:trHeight w:val="284"/>
        </w:trPr>
        <w:tc>
          <w:tcPr>
            <w:tcW w:w="446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c>
          <w:tcPr>
            <w:tcW w:w="4537" w:type="dxa"/>
            <w:shd w:val="clear" w:color="auto" w:fill="auto"/>
            <w:vAlign w:val="center"/>
          </w:tcPr>
          <w:p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r>
    </w:tbl>
    <w:p w:rsidR="009F43EB" w:rsidRPr="00230027" w:rsidRDefault="009F43EB" w:rsidP="009F43EB">
      <w:pPr>
        <w:rPr>
          <w:sz w:val="16"/>
          <w:szCs w:val="16"/>
          <w:lang w:eastAsia="en-GB"/>
        </w:rPr>
      </w:pPr>
    </w:p>
    <w:p w:rsidR="009F43EB" w:rsidRPr="00E22255" w:rsidRDefault="009F43EB" w:rsidP="009F43EB">
      <w:pPr>
        <w:pStyle w:val="Heading2"/>
        <w:rPr>
          <w:u w:color="FFFF00"/>
        </w:rPr>
      </w:pPr>
      <w:bookmarkStart w:id="237" w:name="_Toc425098997"/>
      <w:bookmarkStart w:id="238" w:name="_Toc426988915"/>
      <w:bookmarkStart w:id="239" w:name="_Toc516416491"/>
      <w:r w:rsidRPr="00E22255">
        <w:rPr>
          <w:u w:color="FFFF00"/>
        </w:rPr>
        <w:t>Force-time Graphs</w:t>
      </w:r>
      <w:bookmarkEnd w:id="237"/>
      <w:bookmarkEnd w:id="238"/>
      <w:bookmarkEnd w:id="239"/>
    </w:p>
    <w:p w:rsidR="009F43EB" w:rsidRPr="00404437" w:rsidRDefault="009F43EB" w:rsidP="00404437">
      <w:pPr>
        <w:spacing w:before="120" w:after="120"/>
        <w:ind w:left="709"/>
        <w:rPr>
          <w:color w:val="0000FF"/>
        </w:rPr>
      </w:pPr>
      <w:r w:rsidRPr="00404437">
        <w:rPr>
          <w:noProof/>
          <w:lang w:eastAsia="en-GB"/>
        </w:rPr>
        <mc:AlternateContent>
          <mc:Choice Requires="wpg">
            <w:drawing>
              <wp:anchor distT="0" distB="0" distL="114300" distR="114300" simplePos="0" relativeHeight="252021760" behindDoc="0" locked="0" layoutInCell="1" allowOverlap="1" wp14:anchorId="77B85E4D" wp14:editId="77069FB0">
                <wp:simplePos x="0" y="0"/>
                <wp:positionH relativeFrom="column">
                  <wp:posOffset>2977402</wp:posOffset>
                </wp:positionH>
                <wp:positionV relativeFrom="paragraph">
                  <wp:posOffset>223707</wp:posOffset>
                </wp:positionV>
                <wp:extent cx="2295525" cy="2124075"/>
                <wp:effectExtent l="0" t="0" r="0" b="9525"/>
                <wp:wrapNone/>
                <wp:docPr id="342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124075"/>
                          <a:chOff x="863" y="1858"/>
                          <a:chExt cx="3615" cy="3345"/>
                        </a:xfrm>
                      </wpg:grpSpPr>
                      <wpg:grpSp>
                        <wpg:cNvPr id="3428" name="Group 258"/>
                        <wpg:cNvGrpSpPr>
                          <a:grpSpLocks/>
                        </wpg:cNvGrpSpPr>
                        <wpg:grpSpPr bwMode="auto">
                          <a:xfrm>
                            <a:off x="863" y="1858"/>
                            <a:ext cx="3615" cy="3345"/>
                            <a:chOff x="866" y="1762"/>
                            <a:chExt cx="3615" cy="3345"/>
                          </a:xfrm>
                        </wpg:grpSpPr>
                        <wpg:grpSp>
                          <wpg:cNvPr id="3429" name="Group 259"/>
                          <wpg:cNvGrpSpPr>
                            <a:grpSpLocks/>
                          </wpg:cNvGrpSpPr>
                          <wpg:grpSpPr bwMode="auto">
                            <a:xfrm>
                              <a:off x="1245" y="1890"/>
                              <a:ext cx="2835" cy="2850"/>
                              <a:chOff x="1245" y="1890"/>
                              <a:chExt cx="2835" cy="2850"/>
                            </a:xfrm>
                          </wpg:grpSpPr>
                          <wps:wsp>
                            <wps:cNvPr id="3430" name="Line 260"/>
                            <wps:cNvCnPr/>
                            <wps:spPr bwMode="auto">
                              <a:xfrm flipV="1">
                                <a:off x="1425" y="18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Line 261"/>
                            <wps:cNvCnPr/>
                            <wps:spPr bwMode="auto">
                              <a:xfrm flipV="1">
                                <a:off x="1245" y="45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2" name="Line 262"/>
                            <wps:cNvCnPr/>
                            <wps:spPr bwMode="auto">
                              <a:xfrm flipV="1">
                                <a:off x="141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3" name="Line 263"/>
                            <wps:cNvCnPr/>
                            <wps:spPr bwMode="auto">
                              <a:xfrm flipH="1" flipV="1">
                                <a:off x="252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3434" name="Text Box 264"/>
                          <wps:cNvSpPr txBox="1">
                            <a:spLocks noChangeArrowheads="1"/>
                          </wps:cNvSpPr>
                          <wps:spPr bwMode="auto">
                            <a:xfrm>
                              <a:off x="3765" y="4075"/>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szCs w:val="24"/>
                                  </w:rPr>
                                </w:pPr>
                                <w:proofErr w:type="gramStart"/>
                                <w:r w:rsidRPr="0021346F">
                                  <w:rPr>
                                    <w:szCs w:val="24"/>
                                  </w:rPr>
                                  <w:t>t</w:t>
                                </w:r>
                                <w:proofErr w:type="gramEnd"/>
                              </w:p>
                            </w:txbxContent>
                          </wps:txbx>
                          <wps:bodyPr rot="0" vert="horz" wrap="square" lIns="91440" tIns="45720" rIns="91440" bIns="45720" anchor="t" anchorCtr="0" upright="1">
                            <a:noAutofit/>
                          </wps:bodyPr>
                        </wps:wsp>
                        <wps:wsp>
                          <wps:cNvPr id="3435" name="Text Box 265"/>
                          <wps:cNvSpPr txBox="1">
                            <a:spLocks noChangeArrowheads="1"/>
                          </wps:cNvSpPr>
                          <wps:spPr bwMode="auto">
                            <a:xfrm>
                              <a:off x="866" y="176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36" name="Text Box 266"/>
                          <wps:cNvSpPr txBox="1">
                            <a:spLocks noChangeArrowheads="1"/>
                          </wps:cNvSpPr>
                          <wps:spPr bwMode="auto">
                            <a:xfrm>
                              <a:off x="3401" y="449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37" name="Text Box 267"/>
                          <wps:cNvSpPr txBox="1">
                            <a:spLocks noChangeArrowheads="1"/>
                          </wps:cNvSpPr>
                          <wps:spPr bwMode="auto">
                            <a:xfrm>
                              <a:off x="941" y="2362"/>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12</w:t>
                                </w:r>
                              </w:p>
                            </w:txbxContent>
                          </wps:txbx>
                          <wps:bodyPr rot="0" vert="horz" wrap="square" lIns="91440" tIns="45720" rIns="91440" bIns="45720" anchor="t" anchorCtr="0" upright="1">
                            <a:noAutofit/>
                          </wps:bodyPr>
                        </wps:wsp>
                      </wpg:grpSp>
                      <wps:wsp>
                        <wps:cNvPr id="3438" name="Text Box 2"/>
                        <wps:cNvSpPr txBox="1">
                          <a:spLocks noChangeArrowheads="1"/>
                        </wps:cNvSpPr>
                        <wps:spPr bwMode="auto">
                          <a:xfrm>
                            <a:off x="1071" y="4589"/>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rPr>
                                  <w:color w:val="FF0000"/>
                                  <w:sz w:val="28"/>
                                  <w:szCs w:val="28"/>
                                </w:rPr>
                              </w:pPr>
                              <w:r>
                                <w:rPr>
                                  <w:color w:val="FF0000"/>
                                  <w:sz w:val="28"/>
                                  <w:szCs w:val="2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 o:spid="_x0000_s2163" style="position:absolute;left:0;text-align:left;margin-left:234.45pt;margin-top:17.6pt;width:180.75pt;height:167.25pt;z-index:252021760;mso-position-horizontal-relative:text;mso-position-vertical-relative:text" coordorigin="863,1858" coordsize="361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">
                <v:group id="Group 258" o:spid="_x0000_s2164" style="position:absolute;left:863;top:1858;width:3615;height:3345" coordorigin="866,1762" coordsize="3615,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cTtMQAAADdAAAADwAAAGRycy9kb3ducmV2LnhtbERPy2rCQBTdF/yH4Qrd&#10;NZOYVkrqKCJWXEhBI5TuLplrEszcCZkxj7/vLApdHs57tRlNI3rqXG1ZQRLFIIgLq2suFVzzz5d3&#10;EM4ja2wsk4KJHGzWs6cVZtoOfKb+4ksRQthlqKDyvs2kdEVFBl1kW+LA3Wxn0AfYlVJ3OIRw08hF&#10;HC+lwZpDQ4Ut7Soq7peHUXAYcNimyb4/3W+76Sd/+/o+JaTU83zcfoDwNPp/8Z/7qBWkr4s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GcTtMQAAADdAAAA&#10;DwAAAAAAAAAAAAAAAACqAgAAZHJzL2Rvd25yZXYueG1sUEsFBgAAAAAEAAQA+gAAAJsDAAAAAA==&#10;">
                  <v:group id="Group 259" o:spid="_x0000_s2165" style="position:absolute;left:1245;top:1890;width:2835;height:2850" coordorigin="1245,1890" coordsize="2835,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u2L8cAAADdAAAADwAAAGRycy9kb3ducmV2LnhtbESPT2vCQBTE70K/w/IK&#10;3uom/ik1uoqIlR5EaCyIt0f2mQSzb0N2m8Rv3xUKHoeZ+Q2zXPemEi01rrSsIB5FIIgzq0vOFfyc&#10;Pt8+QDiPrLGyTAru5GC9ehksMdG2429qU5+LAGGXoILC+zqR0mUFGXQjWxMH72obgz7IJpe6wS7A&#10;TSXHUfQuDZYcFgqsaVtQdkt/jYJ9h91mEu/aw+26vV9Os+P5EJNSw9d+swDhqffP8H/7SyuYTMd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u2L8cAAADd&#10;AAAADwAAAAAAAAAAAAAAAACqAgAAZHJzL2Rvd25yZXYueG1sUEsFBgAAAAAEAAQA+gAAAJ4DAAAA&#10;AA==&#10;">
                    <v:line id="Line 260" o:spid="_x0000_s2166" style="position:absolute;flip:y;visibility:visible;mso-wrap-style:square" from="1425,1890" to="1425,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cW8MAAADdAAAADwAAAGRycy9kb3ducmV2LnhtbERPz0/CMBS+k/A/NI/EG7QKIzooRIga&#10;rqAxHh/rcxu0r8ta2fjv7YGE45fv93LdOysu1Ibas4bHiQJBXHhTc6nh6/N9/AwiRGSD1jNpuFKA&#10;9Wo4WGJufMd7uhxiKVIIhxw1VDE2uZShqMhhmPiGOHG/vnUYE2xLaVrsUriz8kmpuXRYc2qosKFt&#10;RcX58Oc0fKjdpju9ZGp7yo7f2aa357cfq/XDqH9dgIjUx7v45t4ZDdPZNO1Pb9IT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hHFvDAAAA3QAAAA8AAAAAAAAAAAAA&#10;AAAAoQIAAGRycy9kb3ducmV2LnhtbFBLBQYAAAAABAAEAPkAAACRAwAAAAA=&#10;" strokeweight="1.5pt">
                      <v:stroke endarrow="block"/>
                    </v:line>
                    <v:line id="Line 261" o:spid="_x0000_s2167" style="position:absolute;flip:y;visibility:visible;mso-wrap-style:square" from="1245,4545" to="4080,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25wMYAAADdAAAADwAAAGRycy9kb3ducmV2LnhtbESPQU8CMRSE7yT+h+aZeGNbhDW6UogQ&#10;NVxBQzg+t8/dhfZ1s63s8u+tiQnHycx8k5kvB2fFmbrQeNYwyRQI4tKbhisNnx9v40cQISIbtJ5J&#10;w4UCLBc3ozkWxve8pfMuViJBOBSooY6xLaQMZU0OQ+Zb4uR9+85hTLKrpOmwT3Bn5b1SD9Jhw2mh&#10;xpbWNZWn3Y/T8K42q/74lKv1Mf/a56vBnl4PVuu72+HlGUSkIV7D/+2N0TCdTSfw9yY9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ucDGAAAA3QAAAA8AAAAAAAAA&#10;AAAAAAAAoQIAAGRycy9kb3ducmV2LnhtbFBLBQYAAAAABAAEAPkAAACUAwAAAAA=&#10;" strokeweight="1.5pt">
                      <v:stroke endarrow="block"/>
                    </v:line>
                    <v:line id="Line 262" o:spid="_x0000_s2168" style="position:absolute;flip:y;visibility:visible;mso-wrap-style:square" from="1410,2595" to="2550,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bN8UAAADdAAAADwAAAGRycy9kb3ducmV2LnhtbESPT2vCQBTE7wW/w/IKXkrdqEUkdRWR&#10;FjxqjEJvj+zLH8y+DdmNSb59tyD0OMzMb5jNbjC1eFDrKssK5rMIBHFmdcWFgvTy/b4G4Tyyxtoy&#10;KRjJwW47edlgrG3PZ3okvhABwi5GBaX3TSyly0oy6Ga2IQ5ebluDPsi2kLrFPsBNLRdRtJIGKw4L&#10;JTZ0KCm7J51RkMg0HfP7T3b74t6M11N36vI3paavw/4ThKfB/4ef7aNWsPxYLuDvTX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PbN8UAAADdAAAADwAAAAAAAAAA&#10;AAAAAAChAgAAZHJzL2Rvd25yZXYueG1sUEsFBgAAAAAEAAQA+QAAAJMDAAAAAA==&#10;" strokecolor="blue" strokeweight="1.5pt"/>
                    <v:line id="Line 263" o:spid="_x0000_s2169" style="position:absolute;flip:x y;visibility:visible;mso-wrap-style:square" from="2520,2595" to="3660,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j71sYAAADdAAAADwAAAGRycy9kb3ducmV2LnhtbESPzWrDMBCE74G8g9hAb43suDTBjRJC&#10;imkpveSv58Xa2I6tlbFU2337qlDIcZiZb5j1djSN6KlzlWUF8TwCQZxbXXGh4HzKHlcgnEfW2Fgm&#10;BT/kYLuZTtaYajvwgfqjL0SAsEtRQel9m0rp8pIMurltiYN3tZ1BH2RXSN3hEOCmkYsoepYGKw4L&#10;Jba0Lymvj99GwVftE/u2vOHl46pf99nORVn8qdTDbNy9gPA0+nv4v/2uFSRPSQJ/b8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Y+9bGAAAA3QAAAA8AAAAAAAAA&#10;AAAAAAAAoQIAAGRycy9kb3ducmV2LnhtbFBLBQYAAAAABAAEAPkAAACUAwAAAAA=&#10;" strokecolor="blue" strokeweight="1.5pt"/>
                  </v:group>
                  <v:shape id="Text Box 264" o:spid="_x0000_s2170" type="#_x0000_t202" style="position:absolute;left:3765;top:4075;width:716;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BJMUA&#10;AADdAAAADwAAAGRycy9kb3ducmV2LnhtbESPT2vCQBTE7wW/w/KE3uqumhaNriKK4MlS/4G3R/aZ&#10;BLNvQ3Zr0m/fFQo9DjPzG2a+7GwlHtT40rGG4UCBIM6cKTnXcDpu3yYgfEA2WDkmDT/kYbnovcwx&#10;Na7lL3ocQi4ihH2KGooQ6lRKnxVk0Q9cTRy9m2sshiibXJoG2wi3lRwp9SEtlhwXCqxpXVB2P3xb&#10;Def97XpJ1Ge+se916zol2U6l1q/9bjUDEagL/+G/9s5oGCfjB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IEkxQAAAN0AAAAPAAAAAAAAAAAAAAAAAJgCAABkcnMv&#10;ZG93bnJldi54bWxQSwUGAAAAAAQABAD1AAAAigMAAAAA&#10;" filled="f" stroked="f">
                    <v:textbox>
                      <w:txbxContent>
                        <w:p w:rsidR="00B97BA8" w:rsidRPr="0021346F" w:rsidRDefault="00B97BA8" w:rsidP="009F43EB">
                          <w:pPr>
                            <w:spacing w:before="0" w:after="0"/>
                            <w:rPr>
                              <w:szCs w:val="24"/>
                            </w:rPr>
                          </w:pPr>
                          <w:r w:rsidRPr="0021346F">
                            <w:rPr>
                              <w:szCs w:val="24"/>
                            </w:rPr>
                            <w:t>t</w:t>
                          </w:r>
                        </w:p>
                      </w:txbxContent>
                    </v:textbox>
                  </v:shape>
                  <v:shape id="Text Box 265" o:spid="_x0000_s2171" type="#_x0000_t202" style="position:absolute;left:866;top:1762;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wkv8UA&#10;AADdAAAADwAAAGRycy9kb3ducmV2LnhtbESPW4vCMBSE3xf8D+EIvmniFbcaRRRhn1y87MK+HZpj&#10;W2xOShNt99+bBWEfh5n5hlmuW1uKB9W+cKxhOFAgiFNnCs40XM77/hyED8gGS8ek4Zc8rFedtyUm&#10;xjV8pMcpZCJC2CeoIQ+hSqT0aU4W/cBVxNG7utpiiLLOpKmxiXBbypFSM2mx4LiQY0XbnNLb6W41&#10;fB2uP98T9Znt7LRqXKsk23epda/bbhYgArXhP/xqfxgN48l4Cn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CS/xQAAAN0AAAAPAAAAAAAAAAAAAAAAAJgCAABkcnMv&#10;ZG93bnJldi54bWxQSwUGAAAAAAQABAD1AAAAigMAAAAA&#10;" filled="f" stroked="f">
                    <v:textbox>
                      <w:txbxContent>
                        <w:p w:rsidR="00B97BA8" w:rsidRPr="0021346F" w:rsidRDefault="00B97BA8" w:rsidP="009F43EB">
                          <w:pPr>
                            <w:spacing w:before="0" w:after="0"/>
                            <w:rPr>
                              <w:szCs w:val="24"/>
                            </w:rPr>
                          </w:pPr>
                          <w:r w:rsidRPr="0021346F">
                            <w:rPr>
                              <w:szCs w:val="24"/>
                            </w:rPr>
                            <w:t>F</w:t>
                          </w:r>
                        </w:p>
                      </w:txbxContent>
                    </v:textbox>
                  </v:shape>
                  <v:shape id="Text Box 266" o:spid="_x0000_s2172" type="#_x0000_t202" style="position:absolute;left:3401;top:4492;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66yMUA&#10;AADdAAAADwAAAGRycy9kb3ducmV2LnhtbESPW4vCMBSE3xf8D+EIvq2JV9xqFFGEfXLxsgv7dmiO&#10;bbE5KU203X9vFgQfh5n5hlmsWluKO9W+cKxh0FcgiFNnCs40nE+79xkIH5ANlo5Jwx95WC07bwtM&#10;jGv4QPdjyESEsE9QQx5ClUjp05ws+r6riKN3cbXFEGWdSVNjE+G2lEOlptJiwXEhx4o2OaXX481q&#10;+N5ffn/G6ivb2knVuFZJth9S6163Xc9BBGrDK/xsfxoNo/FoCv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3rrIxQAAAN0AAAAPAAAAAAAAAAAAAAAAAJgCAABkcnMv&#10;ZG93bnJldi54bWxQSwUGAAAAAAQABAD1AAAAigMAAAAA&#10;" filled="f" stroked="f">
                    <v:textbox>
                      <w:txbxContent>
                        <w:p w:rsidR="00B97BA8" w:rsidRPr="0021346F" w:rsidRDefault="00B97BA8" w:rsidP="009F43EB">
                          <w:pPr>
                            <w:spacing w:before="0" w:after="0"/>
                            <w:rPr>
                              <w:color w:val="FF0000"/>
                              <w:szCs w:val="24"/>
                            </w:rPr>
                          </w:pPr>
                          <w:r w:rsidRPr="0021346F">
                            <w:rPr>
                              <w:color w:val="FF0000"/>
                              <w:szCs w:val="24"/>
                            </w:rPr>
                            <w:t>5</w:t>
                          </w:r>
                        </w:p>
                      </w:txbxContent>
                    </v:textbox>
                  </v:shape>
                  <v:shape id="Text Box 267" o:spid="_x0000_s2173" type="#_x0000_t202" style="position:absolute;left:941;top:2362;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IfU8YA&#10;AADdAAAADwAAAGRycy9kb3ducmV2LnhtbESPW2sCMRSE3wv+h3CEvtWkarVuN4pYCn1SvBV8O2zO&#10;XnBzsmxSd/vvTaHQx2FmvmHSVW9rcaPWV441PI8UCOLMmYoLDafjx9MrCB+QDdaOScMPeVgtBw8p&#10;JsZ1vKfbIRQiQtgnqKEMoUmk9FlJFv3INcTRy11rMUTZFtK02EW4reVYqZm0WHFcKLGhTUnZ9fBt&#10;NZy3+eVrqnbFu31pOtcryXYhtX4c9us3EIH68B/+a38aDZPpZA6/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IfU8YAAADdAAAADwAAAAAAAAAAAAAAAACYAgAAZHJz&#10;L2Rvd25yZXYueG1sUEsFBgAAAAAEAAQA9QAAAIsDAAAAAA==&#10;" filled="f" stroked="f">
                    <v:textbox>
                      <w:txbxContent>
                        <w:p w:rsidR="00B97BA8" w:rsidRPr="0021346F" w:rsidRDefault="00B97BA8" w:rsidP="009F43EB">
                          <w:pPr>
                            <w:spacing w:before="0" w:after="0"/>
                            <w:rPr>
                              <w:color w:val="FF0000"/>
                              <w:szCs w:val="24"/>
                            </w:rPr>
                          </w:pPr>
                          <w:r w:rsidRPr="0021346F">
                            <w:rPr>
                              <w:color w:val="FF0000"/>
                              <w:szCs w:val="24"/>
                            </w:rPr>
                            <w:t>12</w:t>
                          </w:r>
                        </w:p>
                      </w:txbxContent>
                    </v:textbox>
                  </v:shape>
                </v:group>
                <v:shape id="_x0000_s2174" type="#_x0000_t202" style="position:absolute;left:1071;top:4589;width:695;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LIcEA&#10;AADdAAAADwAAAGRycy9kb3ducmV2LnhtbERPy4rCMBTdD/gP4QruNPE1aMcoogiuHHRUcHdprm2Z&#10;5qY00da/N4uBWR7Oe7FqbSmeVPvCsYbhQIEgTp0pONNw/tn1ZyB8QDZYOiYNL/KwWnY+FpgY1/CR&#10;nqeQiRjCPkENeQhVIqVPc7LoB64ijtzd1RZDhHUmTY1NDLelHCn1KS0WHBtyrGiTU/p7elgNl8P9&#10;dp2o72xrp1XjWiXZzqXWvW67/gIRqA3/4j/33mgYT8Z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NiyHBAAAA3QAAAA8AAAAAAAAAAAAAAAAAmAIAAGRycy9kb3du&#10;cmV2LnhtbFBLBQYAAAAABAAEAPUAAACGAwAAAAA=&#10;" filled="f" stroked="f">
                  <v:textbox>
                    <w:txbxContent>
                      <w:p w:rsidR="00B97BA8" w:rsidRDefault="00B97BA8" w:rsidP="009F43EB">
                        <w:pPr>
                          <w:spacing w:before="0" w:after="0"/>
                          <w:rPr>
                            <w:color w:val="FF0000"/>
                            <w:sz w:val="28"/>
                            <w:szCs w:val="28"/>
                          </w:rPr>
                        </w:pPr>
                        <w:r>
                          <w:rPr>
                            <w:color w:val="FF0000"/>
                            <w:sz w:val="28"/>
                            <w:szCs w:val="28"/>
                          </w:rPr>
                          <w:t>0</w:t>
                        </w:r>
                      </w:p>
                    </w:txbxContent>
                  </v:textbox>
                </v:shape>
              </v:group>
            </w:pict>
          </mc:Fallback>
        </mc:AlternateContent>
      </w:r>
      <w:r w:rsidRPr="00404437">
        <w:rPr>
          <w:color w:val="0000FF"/>
        </w:rPr>
        <w:t>For force-time graphs:</w:t>
      </w:r>
    </w:p>
    <w:p w:rsidR="009F43EB" w:rsidRPr="00404437" w:rsidRDefault="009F43EB" w:rsidP="00404437">
      <w:pPr>
        <w:spacing w:before="120" w:after="120"/>
        <w:ind w:left="709"/>
        <w:rPr>
          <w:color w:val="0000FF"/>
        </w:rPr>
      </w:pPr>
      <w:r w:rsidRPr="00404437">
        <w:rPr>
          <w:color w:val="0000FF"/>
        </w:rPr>
        <w:t>area under graph</w:t>
      </w:r>
    </w:p>
    <w:p w:rsidR="009F43EB" w:rsidRPr="00404437" w:rsidRDefault="009F43EB" w:rsidP="00404437">
      <w:pPr>
        <w:spacing w:before="120" w:after="120"/>
        <w:ind w:left="709"/>
        <w:rPr>
          <w:color w:val="0000FF"/>
        </w:rPr>
      </w:pPr>
      <w:r w:rsidRPr="00404437">
        <w:rPr>
          <w:color w:val="0000FF"/>
        </w:rPr>
        <w:t>= Ft</w:t>
      </w:r>
    </w:p>
    <w:p w:rsidR="009F43EB" w:rsidRPr="00404437" w:rsidRDefault="009F43EB" w:rsidP="00404437">
      <w:pPr>
        <w:spacing w:before="120" w:after="120"/>
        <w:ind w:left="709"/>
        <w:rPr>
          <w:color w:val="0000FF"/>
        </w:rPr>
      </w:pPr>
      <w:r w:rsidRPr="00404437">
        <w:rPr>
          <w:color w:val="0000FF"/>
        </w:rPr>
        <w:t xml:space="preserve">= </w:t>
      </w:r>
      <w:r w:rsidRPr="00404437">
        <w:rPr>
          <w:color w:val="0000FF"/>
        </w:rPr>
        <w:sym w:font="Symbol" w:char="F044"/>
      </w:r>
      <w:r w:rsidRPr="00404437">
        <w:rPr>
          <w:color w:val="0000FF"/>
        </w:rPr>
        <w:t>p (change in momentum)</w:t>
      </w:r>
    </w:p>
    <w:p w:rsidR="009F43EB" w:rsidRPr="00A97E95" w:rsidRDefault="009F43EB" w:rsidP="00404437">
      <w:pPr>
        <w:spacing w:before="120" w:after="120"/>
        <w:ind w:left="709"/>
        <w:rPr>
          <w:color w:val="0000FF"/>
          <w:sz w:val="22"/>
          <w:szCs w:val="22"/>
        </w:rPr>
      </w:pPr>
      <w:r w:rsidRPr="00404437">
        <w:rPr>
          <w:color w:val="0000FF"/>
        </w:rPr>
        <w:t>= impulse</w:t>
      </w:r>
    </w:p>
    <w:p w:rsidR="009F43EB" w:rsidRPr="00E22255" w:rsidRDefault="009F43EB" w:rsidP="00404437">
      <w:pPr>
        <w:ind w:left="709"/>
        <w:rPr>
          <w:color w:val="0000FF"/>
        </w:rPr>
      </w:pPr>
    </w:p>
    <w:p w:rsidR="009F43EB" w:rsidRPr="00E22255" w:rsidRDefault="009F43EB" w:rsidP="00404437">
      <w:pPr>
        <w:ind w:left="709"/>
        <w:rPr>
          <w:noProof/>
          <w:color w:val="FF0000"/>
          <w:lang w:val="en-US"/>
        </w:rPr>
      </w:pPr>
      <w:r w:rsidRPr="00E22255">
        <w:rPr>
          <w:noProof/>
          <w:color w:val="FF0000"/>
          <w:lang w:val="en-US"/>
        </w:rPr>
        <w:t xml:space="preserve">Impulse </w:t>
      </w:r>
      <w:r w:rsidRPr="00E22255">
        <w:rPr>
          <w:noProof/>
          <w:color w:val="FF0000"/>
          <w:lang w:val="en-US"/>
        </w:rPr>
        <w:tab/>
        <w:t>= area under the graph</w:t>
      </w:r>
    </w:p>
    <w:p w:rsidR="00230027" w:rsidRDefault="009F43EB" w:rsidP="00404437">
      <w:pPr>
        <w:ind w:left="709"/>
        <w:rPr>
          <w:color w:val="FF0000"/>
        </w:rPr>
      </w:pPr>
      <w:r w:rsidRPr="00404437">
        <w:rPr>
          <w:color w:val="FF0000"/>
        </w:rPr>
        <w:t xml:space="preserve">= </w:t>
      </w:r>
      <w:r w:rsidRPr="00404437">
        <w:rPr>
          <w:rFonts w:cs="Arial"/>
          <w:color w:val="FF0000"/>
        </w:rPr>
        <w:t>½</w:t>
      </w:r>
      <w:r w:rsidRPr="00404437">
        <w:rPr>
          <w:color w:val="FF0000"/>
        </w:rPr>
        <w:t xml:space="preserve"> x 12 x 5 = 30 N s.</w:t>
      </w:r>
    </w:p>
    <w:p w:rsidR="00230027" w:rsidRDefault="00230027">
      <w:pPr>
        <w:rPr>
          <w:color w:val="FF0000"/>
        </w:rPr>
      </w:pPr>
      <w:r>
        <w:rPr>
          <w:color w:val="FF0000"/>
        </w:rPr>
        <w:br w:type="page"/>
      </w:r>
    </w:p>
    <w:p w:rsidR="009F43EB" w:rsidRPr="00404437" w:rsidRDefault="00230027" w:rsidP="00404437">
      <w:pPr>
        <w:ind w:left="709"/>
        <w:rPr>
          <w:color w:val="FF0000"/>
        </w:rPr>
      </w:pPr>
      <w:r w:rsidRPr="00404437">
        <w:rPr>
          <w:noProof/>
          <w:lang w:eastAsia="en-GB"/>
        </w:rPr>
        <w:lastRenderedPageBreak/>
        <mc:AlternateContent>
          <mc:Choice Requires="wpg">
            <w:drawing>
              <wp:anchor distT="0" distB="0" distL="114300" distR="114300" simplePos="0" relativeHeight="252022784" behindDoc="0" locked="0" layoutInCell="1" allowOverlap="1" wp14:anchorId="55B5A618" wp14:editId="34B1D7DD">
                <wp:simplePos x="0" y="0"/>
                <wp:positionH relativeFrom="column">
                  <wp:posOffset>-183515</wp:posOffset>
                </wp:positionH>
                <wp:positionV relativeFrom="paragraph">
                  <wp:posOffset>-34925</wp:posOffset>
                </wp:positionV>
                <wp:extent cx="2085975" cy="2280285"/>
                <wp:effectExtent l="0" t="0" r="9525" b="5715"/>
                <wp:wrapNone/>
                <wp:docPr id="3439"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2280285"/>
                          <a:chOff x="872" y="5527"/>
                          <a:chExt cx="3285" cy="3725"/>
                        </a:xfrm>
                      </wpg:grpSpPr>
                      <wpg:grpSp>
                        <wpg:cNvPr id="3440" name="Group 299"/>
                        <wpg:cNvGrpSpPr>
                          <a:grpSpLocks/>
                        </wpg:cNvGrpSpPr>
                        <wpg:grpSpPr bwMode="auto">
                          <a:xfrm>
                            <a:off x="872" y="5527"/>
                            <a:ext cx="3285" cy="3725"/>
                            <a:chOff x="825" y="5197"/>
                            <a:chExt cx="3285" cy="3725"/>
                          </a:xfrm>
                        </wpg:grpSpPr>
                        <wps:wsp>
                          <wps:cNvPr id="3441" name="Line 300"/>
                          <wps:cNvCnPr/>
                          <wps:spPr bwMode="auto">
                            <a:xfrm flipV="1">
                              <a:off x="1380" y="54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2" name="Line 301"/>
                          <wps:cNvCnPr/>
                          <wps:spPr bwMode="auto">
                            <a:xfrm flipV="1">
                              <a:off x="1200" y="81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3" name="Text Box 302"/>
                          <wps:cNvSpPr txBox="1">
                            <a:spLocks noChangeArrowheads="1"/>
                          </wps:cNvSpPr>
                          <wps:spPr bwMode="auto">
                            <a:xfrm>
                              <a:off x="866" y="51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44" name="Text Box 303"/>
                          <wps:cNvSpPr txBox="1">
                            <a:spLocks noChangeArrowheads="1"/>
                          </wps:cNvSpPr>
                          <wps:spPr bwMode="auto">
                            <a:xfrm>
                              <a:off x="3615" y="830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szCs w:val="24"/>
                                  </w:rPr>
                                </w:pPr>
                                <w:proofErr w:type="gramStart"/>
                                <w:r w:rsidRPr="0021346F">
                                  <w:rPr>
                                    <w:szCs w:val="24"/>
                                  </w:rPr>
                                  <w:t>t</w:t>
                                </w:r>
                                <w:proofErr w:type="gramEnd"/>
                              </w:p>
                            </w:txbxContent>
                          </wps:txbx>
                          <wps:bodyPr rot="0" vert="horz" wrap="square" lIns="91440" tIns="45720" rIns="91440" bIns="45720" anchor="t" anchorCtr="0" upright="1">
                            <a:noAutofit/>
                          </wps:bodyPr>
                        </wps:wsp>
                        <wpg:grpSp>
                          <wpg:cNvPr id="3445" name="Group 304"/>
                          <wpg:cNvGrpSpPr>
                            <a:grpSpLocks/>
                          </wpg:cNvGrpSpPr>
                          <wpg:grpSpPr bwMode="auto">
                            <a:xfrm>
                              <a:off x="1586" y="8069"/>
                              <a:ext cx="2280" cy="616"/>
                              <a:chOff x="1586" y="8069"/>
                              <a:chExt cx="2280" cy="616"/>
                            </a:xfrm>
                          </wpg:grpSpPr>
                          <wps:wsp>
                            <wps:cNvPr id="3446" name="Text Box 305"/>
                            <wps:cNvSpPr txBox="1">
                              <a:spLocks noChangeArrowheads="1"/>
                            </wps:cNvSpPr>
                            <wps:spPr bwMode="auto">
                              <a:xfrm>
                                <a:off x="3371"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3447" name="Text Box 306"/>
                            <wps:cNvSpPr txBox="1">
                              <a:spLocks noChangeArrowheads="1"/>
                            </wps:cNvSpPr>
                            <wps:spPr bwMode="auto">
                              <a:xfrm>
                                <a:off x="2925"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4</w:t>
                                  </w:r>
                                </w:p>
                              </w:txbxContent>
                            </wps:txbx>
                            <wps:bodyPr rot="0" vert="horz" wrap="square" lIns="91440" tIns="45720" rIns="91440" bIns="45720" anchor="t" anchorCtr="0" upright="1">
                              <a:noAutofit/>
                            </wps:bodyPr>
                          </wps:wsp>
                          <wps:wsp>
                            <wps:cNvPr id="3448" name="Text Box 307"/>
                            <wps:cNvSpPr txBox="1">
                              <a:spLocks noChangeArrowheads="1"/>
                            </wps:cNvSpPr>
                            <wps:spPr bwMode="auto">
                              <a:xfrm>
                                <a:off x="2479"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3450" name="Text Box 308"/>
                            <wps:cNvSpPr txBox="1">
                              <a:spLocks noChangeArrowheads="1"/>
                            </wps:cNvSpPr>
                            <wps:spPr bwMode="auto">
                              <a:xfrm>
                                <a:off x="2033" y="8069"/>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3451" name="Text Box 309"/>
                            <wps:cNvSpPr txBox="1">
                              <a:spLocks noChangeArrowheads="1"/>
                            </wps:cNvSpPr>
                            <wps:spPr bwMode="auto">
                              <a:xfrm>
                                <a:off x="1586"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g:grpSp>
                        <wpg:grpSp>
                          <wpg:cNvPr id="3453" name="Group 310"/>
                          <wpg:cNvGrpSpPr>
                            <a:grpSpLocks/>
                          </wpg:cNvGrpSpPr>
                          <wpg:grpSpPr bwMode="auto">
                            <a:xfrm>
                              <a:off x="825" y="5490"/>
                              <a:ext cx="716" cy="2484"/>
                              <a:chOff x="825" y="5490"/>
                              <a:chExt cx="716" cy="2484"/>
                            </a:xfrm>
                          </wpg:grpSpPr>
                          <wps:wsp>
                            <wps:cNvPr id="3454" name="Text Box 311"/>
                            <wps:cNvSpPr txBox="1">
                              <a:spLocks noChangeArrowheads="1"/>
                            </wps:cNvSpPr>
                            <wps:spPr bwMode="auto">
                              <a:xfrm>
                                <a:off x="866" y="5490"/>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15</w:t>
                                  </w:r>
                                </w:p>
                              </w:txbxContent>
                            </wps:txbx>
                            <wps:bodyPr rot="0" vert="horz" wrap="square" lIns="91440" tIns="45720" rIns="91440" bIns="45720" anchor="t" anchorCtr="0" upright="1">
                              <a:noAutofit/>
                            </wps:bodyPr>
                          </wps:wsp>
                          <wps:wsp>
                            <wps:cNvPr id="3455" name="Text Box 312"/>
                            <wps:cNvSpPr txBox="1">
                              <a:spLocks noChangeArrowheads="1"/>
                            </wps:cNvSpPr>
                            <wps:spPr bwMode="auto">
                              <a:xfrm>
                                <a:off x="825" y="7359"/>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3</w:t>
                                  </w:r>
                                </w:p>
                              </w:txbxContent>
                            </wps:txbx>
                            <wps:bodyPr rot="0" vert="horz" wrap="square" lIns="91440" tIns="45720" rIns="91440" bIns="45720" anchor="t" anchorCtr="0" upright="1">
                              <a:noAutofit/>
                            </wps:bodyPr>
                          </wps:wsp>
                          <wps:wsp>
                            <wps:cNvPr id="3459" name="Text Box 313"/>
                            <wps:cNvSpPr txBox="1">
                              <a:spLocks noChangeArrowheads="1"/>
                            </wps:cNvSpPr>
                            <wps:spPr bwMode="auto">
                              <a:xfrm>
                                <a:off x="834" y="699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61" name="Text Box 314"/>
                            <wps:cNvSpPr txBox="1">
                              <a:spLocks noChangeArrowheads="1"/>
                            </wps:cNvSpPr>
                            <wps:spPr bwMode="auto">
                              <a:xfrm>
                                <a:off x="859" y="633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21346F" w:rsidRDefault="00B97BA8" w:rsidP="009F43EB">
                                  <w:pPr>
                                    <w:spacing w:before="0" w:after="0"/>
                                    <w:rPr>
                                      <w:color w:val="FF0000"/>
                                      <w:szCs w:val="24"/>
                                    </w:rPr>
                                  </w:pPr>
                                  <w:r w:rsidRPr="0021346F">
                                    <w:rPr>
                                      <w:color w:val="FF0000"/>
                                      <w:szCs w:val="24"/>
                                    </w:rPr>
                                    <w:t>10</w:t>
                                  </w:r>
                                </w:p>
                              </w:txbxContent>
                            </wps:txbx>
                            <wps:bodyPr rot="0" vert="horz" wrap="square" lIns="91440" tIns="45720" rIns="91440" bIns="45720" anchor="t" anchorCtr="0" upright="1">
                              <a:noAutofit/>
                            </wps:bodyPr>
                          </wps:wsp>
                        </wpg:grpSp>
                        <wpg:grpSp>
                          <wpg:cNvPr id="3466" name="Group 315"/>
                          <wpg:cNvGrpSpPr>
                            <a:grpSpLocks/>
                          </wpg:cNvGrpSpPr>
                          <wpg:grpSpPr bwMode="auto">
                            <a:xfrm>
                              <a:off x="1380" y="5788"/>
                              <a:ext cx="2235" cy="2356"/>
                              <a:chOff x="1380" y="5788"/>
                              <a:chExt cx="2235" cy="2356"/>
                            </a:xfrm>
                          </wpg:grpSpPr>
                          <wps:wsp>
                            <wps:cNvPr id="3467" name="Line 316"/>
                            <wps:cNvCnPr/>
                            <wps:spPr bwMode="auto">
                              <a:xfrm flipV="1">
                                <a:off x="1380" y="733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69" name="Line 317"/>
                            <wps:cNvCnPr/>
                            <wps:spPr bwMode="auto">
                              <a:xfrm flipV="1">
                                <a:off x="1830" y="657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1" name="Line 318"/>
                            <wps:cNvCnPr/>
                            <wps:spPr bwMode="auto">
                              <a:xfrm flipV="1">
                                <a:off x="2265" y="57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2" name="Line 319"/>
                            <wps:cNvCnPr/>
                            <wps:spPr bwMode="auto">
                              <a:xfrm flipV="1">
                                <a:off x="2730" y="655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3" name="Line 320"/>
                            <wps:cNvCnPr/>
                            <wps:spPr bwMode="auto">
                              <a:xfrm flipV="1">
                                <a:off x="3180" y="75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4" name="Line 321"/>
                            <wps:cNvCnPr/>
                            <wps:spPr bwMode="auto">
                              <a:xfrm flipV="1">
                                <a:off x="1815" y="657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5" name="Line 322"/>
                            <wps:cNvCnPr/>
                            <wps:spPr bwMode="auto">
                              <a:xfrm flipV="1">
                                <a:off x="2265" y="579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6" name="Line 323"/>
                            <wps:cNvCnPr/>
                            <wps:spPr bwMode="auto">
                              <a:xfrm flipV="1">
                                <a:off x="2723" y="5788"/>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7" name="Line 324"/>
                            <wps:cNvCnPr/>
                            <wps:spPr bwMode="auto">
                              <a:xfrm flipV="1">
                                <a:off x="3173" y="6539"/>
                                <a:ext cx="0" cy="10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9" name="Line 325"/>
                            <wps:cNvCnPr/>
                            <wps:spPr bwMode="auto">
                              <a:xfrm flipV="1">
                                <a:off x="3615" y="7581"/>
                                <a:ext cx="0" cy="5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s:wsp>
                        <wps:cNvPr id="3480" name="Text Box 2"/>
                        <wps:cNvSpPr txBox="1">
                          <a:spLocks noChangeArrowheads="1"/>
                        </wps:cNvSpPr>
                        <wps:spPr bwMode="auto">
                          <a:xfrm>
                            <a:off x="1012" y="8453"/>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2175" style="position:absolute;left:0;text-align:left;margin-left:-14.45pt;margin-top:-2.75pt;width:164.25pt;height:179.55pt;z-index:252022784;mso-position-horizontal-relative:text;mso-position-vertical-relative:text" coordorigin="872,5527" coordsize="3285,3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">
                <v:group id="Group 299" o:spid="_x0000_s2176" style="position:absolute;left:872;top:5527;width:3285;height:3725" coordorigin="825,5197" coordsize="3285,3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76EsIAAADdAAAADwAAAGRycy9kb3ducmV2LnhtbERPy4rCMBTdD/gP4Qru&#10;xrS+GDpGEVFxIYIPGGZ3aa5tsbkpTWzr35uF4PJw3vNlZ0rRUO0KywriYQSCOLW64EzB9bL9/gHh&#10;PLLG0jIpeJKD5aL3NcdE25ZP1Jx9JkIIuwQV5N5XiZQuzcmgG9qKOHA3Wxv0AdaZ1DW2IdyUchRF&#10;M2mw4NCQY0XrnNL7+WEU7FpsV+N40xzut/Xz/zI9/h1iUmrQ71a/IDx1/iN+u/dawXgyC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O+hLCAAAA3QAAAA8A&#10;AAAAAAAAAAAAAAAAqgIAAGRycy9kb3ducmV2LnhtbFBLBQYAAAAABAAEAPoAAACZAwAAAAA=&#10;">
                  <v:line id="Line 300" o:spid="_x0000_s2177" style="position:absolute;flip:y;visibility:visible;mso-wrap-style:square" from="1380,5490" to="1380,8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KvcYAAADdAAAADwAAAGRycy9kb3ducmV2LnhtbESPQWsCMRSE74X+h/AK3mpidUu7NUqV&#10;Kl61RTy+bl53V5OXZZO6679vhILHYWa+Yabz3llxpjbUnjWMhgoEceFNzaWGr8/V4wuIEJENWs+k&#10;4UIB5rP7uynmxne8pfMuliJBOOSooYqxyaUMRUUOw9A3xMn78a3DmGRbStNil+DOyielnqXDmtNC&#10;hQ0tKypOu1+nYa02i+74mqnlMfveZ4venj4OVuvBQ//+BiJSH2/h//bGaBhPJiO4vk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ryr3GAAAA3QAAAA8AAAAAAAAA&#10;AAAAAAAAoQIAAGRycy9kb3ducmV2LnhtbFBLBQYAAAAABAAEAPkAAACUAwAAAAA=&#10;" strokeweight="1.5pt">
                    <v:stroke endarrow="block"/>
                  </v:line>
                  <v:line id="Line 301" o:spid="_x0000_s2178" style="position:absolute;flip:y;visibility:visible;mso-wrap-style:square" from="1200,8145" to="4035,8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UysYAAADdAAAADwAAAGRycy9kb3ducmV2LnhtbESPQU8CMRSE7yb+h+aZcHNbgTW6UogQ&#10;JVxBQzg+t8/dhfZ1s63s+u8tiQnHycx8k5ktBmfFmbrQeNbwkCkQxKU3DVcaPj/e759AhIhs0Hom&#10;Db8UYDG/vZlhYXzPWzrvYiUShEOBGuoY20LKUNbkMGS+JU7et+8cxiS7SpoO+wR3Vo6VepQOG04L&#10;Nba0qqk87X6chrXaLPvjc65Wx/xrny8He3o7WK1Hd8PrC4hIQ7yG/9sbo2EynY7h8iY9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5VMrGAAAA3QAAAA8AAAAAAAAA&#10;AAAAAAAAoQIAAGRycy9kb3ducmV2LnhtbFBLBQYAAAAABAAEAPkAAACUAwAAAAA=&#10;" strokeweight="1.5pt">
                    <v:stroke endarrow="block"/>
                  </v:line>
                  <v:shape id="Text Box 302" o:spid="_x0000_s2179" type="#_x0000_t202" style="position:absolute;left:866;top:5197;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9qLcUA&#10;AADdAAAADwAAAGRycy9kb3ducmV2LnhtbESPT2vCQBTE7wW/w/KE3uqumhaNriKK4MlS/4G3R/aZ&#10;BLNvQ3Zr0m/fFQo9DjPzG2a+7GwlHtT40rGG4UCBIM6cKTnXcDpu3yYgfEA2WDkmDT/kYbnovcwx&#10;Na7lL3ocQi4ihH2KGooQ6lRKnxVk0Q9cTRy9m2sshiibXJoG2wi3lRwp9SEtlhwXCqxpXVB2P3xb&#10;Def97XpJ1Ge+se916zol2U6l1q/9bjUDEagL/+G/9s5oGCfJ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2otxQAAAN0AAAAPAAAAAAAAAAAAAAAAAJgCAABkcnMv&#10;ZG93bnJldi54bWxQSwUGAAAAAAQABAD1AAAAigMAAAAA&#10;" filled="f" stroked="f">
                    <v:textbox>
                      <w:txbxContent>
                        <w:p w:rsidR="00B97BA8" w:rsidRPr="0021346F" w:rsidRDefault="00B97BA8" w:rsidP="009F43EB">
                          <w:pPr>
                            <w:spacing w:before="0" w:after="0"/>
                            <w:rPr>
                              <w:szCs w:val="24"/>
                            </w:rPr>
                          </w:pPr>
                          <w:r w:rsidRPr="0021346F">
                            <w:rPr>
                              <w:szCs w:val="24"/>
                            </w:rPr>
                            <w:t>F</w:t>
                          </w:r>
                        </w:p>
                      </w:txbxContent>
                    </v:textbox>
                  </v:shape>
                  <v:shape id="Text Box 303" o:spid="_x0000_s2180" type="#_x0000_t202" style="position:absolute;left:3615;top:8307;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byWcQA&#10;AADdAAAADwAAAGRycy9kb3ducmV2LnhtbESPT2vCQBTE7wW/w/KE3uqubRSNriIthZ4U/4K3R/aZ&#10;BLNvQ3Zr4rd3hUKPw8z8hpkvO1uJGzW+dKxhOFAgiDNnSs41HPbfbxMQPiAbrByThjt5WC56L3NM&#10;jWt5S7ddyEWEsE9RQxFCnUrps4Is+oGriaN3cY3FEGWTS9NgG+G2ku9KjaXFkuNCgTV9FpRdd79W&#10;w3F9OZ8Stcm/7KhuXack26nU+rXfrWYgAnXhP/zX/jEaPpIk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G8lnEAAAA3QAAAA8AAAAAAAAAAAAAAAAAmAIAAGRycy9k&#10;b3ducmV2LnhtbFBLBQYAAAAABAAEAPUAAACJAwAAAAA=&#10;" filled="f" stroked="f">
                    <v:textbox>
                      <w:txbxContent>
                        <w:p w:rsidR="00B97BA8" w:rsidRPr="0021346F" w:rsidRDefault="00B97BA8" w:rsidP="009F43EB">
                          <w:pPr>
                            <w:spacing w:before="0" w:after="0"/>
                            <w:rPr>
                              <w:szCs w:val="24"/>
                            </w:rPr>
                          </w:pPr>
                          <w:r w:rsidRPr="0021346F">
                            <w:rPr>
                              <w:szCs w:val="24"/>
                            </w:rPr>
                            <w:t>t</w:t>
                          </w:r>
                        </w:p>
                      </w:txbxContent>
                    </v:textbox>
                  </v:shape>
                  <v:group id="Group 304" o:spid="_x0000_s2181" style="position:absolute;left:1586;top:8069;width:2280;height:616" coordorigin="1586,8069" coordsize="2280,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7lZisYAAADdAAAADwAAAGRycy9kb3ducmV2LnhtbESPS4vCQBCE74L/YWhh&#10;bzrJ+kCio4jsLh5E8AHircm0STDTEzKzSfz3zsKCx6KqvqKW686UoqHaFZYVxKMIBHFqdcGZgsv5&#10;ezgH4TyyxtIyKXiSg/Wq31tiom3LR2pOPhMBwi5BBbn3VSKlS3My6Ea2Ig7e3dYGfZB1JnWNbYCb&#10;Un5G0UwaLDgs5FjRNqf0cfo1Cn5abDfj+KvZP+7b5+08PVz3MSn1Meg2CxCeOv8O/7d3WsF4Mpn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uVmKxgAAAN0A&#10;AAAPAAAAAAAAAAAAAAAAAKoCAABkcnMvZG93bnJldi54bWxQSwUGAAAAAAQABAD6AAAAnQMAAAAA&#10;">
                    <v:shape id="Text Box 305" o:spid="_x0000_s2182" type="#_x0000_t202" style="position:absolute;left:3371;top:8070;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JtcUA&#10;AADdAAAADwAAAGRycy9kb3ducmV2LnhtbESPW2sCMRSE3wX/QzhC3zRpu0q7bpSiCH1Sai/g22Fz&#10;9kI3J8smutt/bwShj8PMfMNk68E24kKdrx1reJwpEMS5MzWXGr4+d9MXED4gG2wck4Y/8rBejUcZ&#10;psb1/EGXYyhFhLBPUUMVQptK6fOKLPqZa4mjV7jOYoiyK6XpsI9w28gnpRbSYs1xocKWNhXlv8ez&#10;1fC9L04/iTqUWztvezcoyfZVav0wGd6WIAIN4T98b78bDc9JsoD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2Mm1xQAAAN0AAAAPAAAAAAAAAAAAAAAAAJgCAABkcnMv&#10;ZG93bnJldi54bWxQSwUGAAAAAAQABAD1AAAAigMAAAAA&#10;" filled="f" stroked="f">
                      <v:textbox>
                        <w:txbxContent>
                          <w:p w:rsidR="00B97BA8" w:rsidRPr="005D4493" w:rsidRDefault="00B97BA8" w:rsidP="009F43EB">
                            <w:pPr>
                              <w:spacing w:before="0" w:after="0"/>
                              <w:rPr>
                                <w:color w:val="FF0000"/>
                                <w:szCs w:val="24"/>
                              </w:rPr>
                            </w:pPr>
                            <w:r w:rsidRPr="005D4493">
                              <w:rPr>
                                <w:color w:val="FF0000"/>
                                <w:szCs w:val="24"/>
                              </w:rPr>
                              <w:t>5</w:t>
                            </w:r>
                          </w:p>
                        </w:txbxContent>
                      </v:textbox>
                    </v:shape>
                    <v:shape id="Text Box 306" o:spid="_x0000_s2183" type="#_x0000_t202" style="position:absolute;left:2925;top:8070;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RsLsUA&#10;AADdAAAADwAAAGRycy9kb3ducmV2LnhtbESPQWvCQBSE74L/YXlCb3VXjbZGVxFLoaeWxlbw9sg+&#10;k2D2bchuTfrvu0LB4zAz3zDrbW9rcaXWV441TMYKBHHuTMWFhq/D6+MzCB+QDdaOScMvedhuhoM1&#10;psZ1/EnXLBQiQtinqKEMoUml9HlJFv3YNcTRO7vWYoiyLaRpsYtwW8upUgtpseK4UGJD+5LyS/Zj&#10;NXy/n0/HRH0UL3bedK5Xku1Sav0w6ncrEIH6cA//t9+MhlmSPMH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GwuxQAAAN0AAAAPAAAAAAAAAAAAAAAAAJgCAABkcnMv&#10;ZG93bnJldi54bWxQSwUGAAAAAAQABAD1AAAAigMAAAAA&#10;" filled="f" stroked="f">
                      <v:textbox>
                        <w:txbxContent>
                          <w:p w:rsidR="00B97BA8" w:rsidRPr="005D4493" w:rsidRDefault="00B97BA8" w:rsidP="009F43EB">
                            <w:pPr>
                              <w:spacing w:before="0" w:after="0"/>
                              <w:rPr>
                                <w:color w:val="FF0000"/>
                                <w:szCs w:val="24"/>
                              </w:rPr>
                            </w:pPr>
                            <w:r w:rsidRPr="005D4493">
                              <w:rPr>
                                <w:color w:val="FF0000"/>
                                <w:szCs w:val="24"/>
                              </w:rPr>
                              <w:t>4</w:t>
                            </w:r>
                          </w:p>
                        </w:txbxContent>
                      </v:textbox>
                    </v:shape>
                    <v:shape id="Text Box 307" o:spid="_x0000_s2184" type="#_x0000_t202" style="position:absolute;left:2479;top:8070;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4XMIA&#10;AADdAAAADwAAAGRycy9kb3ducmV2LnhtbERPz2vCMBS+D/wfwhN2m4muE1eNIhuCJ8VuDrw9mmdb&#10;bF5KE239781B2PHj+71Y9bYWN2p95VjDeKRAEOfOVFxo+P3ZvM1A+IBssHZMGu7kYbUcvCwwNa7j&#10;A92yUIgYwj5FDWUITSqlz0uy6EeuIY7c2bUWQ4RtIU2LXQy3tZwoNZUWK44NJTb0VVJ+ya5Ww3F3&#10;Pv0lal9824+mc72SbD+l1q/Dfj0HEagP/+Kne2s0vCdJnBv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hcwgAAAN0AAAAPAAAAAAAAAAAAAAAAAJgCAABkcnMvZG93&#10;bnJldi54bWxQSwUGAAAAAAQABAD1AAAAhwMAAAAA&#10;" filled="f" stroked="f">
                      <v:textbox>
                        <w:txbxContent>
                          <w:p w:rsidR="00B97BA8" w:rsidRPr="005D4493" w:rsidRDefault="00B97BA8" w:rsidP="009F43EB">
                            <w:pPr>
                              <w:spacing w:before="0" w:after="0"/>
                              <w:rPr>
                                <w:color w:val="FF0000"/>
                                <w:szCs w:val="24"/>
                              </w:rPr>
                            </w:pPr>
                            <w:r w:rsidRPr="005D4493">
                              <w:rPr>
                                <w:color w:val="FF0000"/>
                                <w:szCs w:val="24"/>
                              </w:rPr>
                              <w:t>3</w:t>
                            </w:r>
                          </w:p>
                        </w:txbxContent>
                      </v:textbox>
                    </v:shape>
                    <v:shape id="Text Box 308" o:spid="_x0000_s2185" type="#_x0000_t202" style="position:absolute;left:2033;top:8069;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ih8IA&#10;AADdAAAADwAAAGRycy9kb3ducmV2LnhtbERPyWrDMBC9B/oPYgK5NVK20rqWTUkI5NSStAn0Nljj&#10;hVojYymx+/fVoZDj4+1pPtpW3Kj3jWMNi7kCQVw403Cl4etz//gMwgdkg61j0vBLHvLsYZJiYtzA&#10;R7qdQiViCPsENdQhdImUvqjJop+7jjhypesthgj7SpoehxhuW7lU6klabDg21NjRtqbi53S1Gs7v&#10;5fdlrT6qnd10gxuVZPsitZ5Nx7dXEIHGcBf/uw9Gw2q9ifv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GKHwgAAAN0AAAAPAAAAAAAAAAAAAAAAAJgCAABkcnMvZG93&#10;bnJldi54bWxQSwUGAAAAAAQABAD1AAAAhwMAAAAA&#10;" filled="f" stroked="f">
                      <v:textbox>
                        <w:txbxContent>
                          <w:p w:rsidR="00B97BA8" w:rsidRPr="005D4493" w:rsidRDefault="00B97BA8" w:rsidP="009F43EB">
                            <w:pPr>
                              <w:spacing w:before="0" w:after="0"/>
                              <w:rPr>
                                <w:color w:val="FF0000"/>
                                <w:szCs w:val="24"/>
                              </w:rPr>
                            </w:pPr>
                            <w:r w:rsidRPr="005D4493">
                              <w:rPr>
                                <w:color w:val="FF0000"/>
                                <w:szCs w:val="24"/>
                              </w:rPr>
                              <w:t>2</w:t>
                            </w:r>
                          </w:p>
                        </w:txbxContent>
                      </v:textbox>
                    </v:shape>
                    <v:shape id="Text Box 309" o:spid="_x0000_s2186" type="#_x0000_t202" style="position:absolute;left:1586;top:8070;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HHMUA&#10;AADdAAAADwAAAGRycy9kb3ducmV2LnhtbESPW2vCQBSE3wv+h+UIvtVdr2h0FWkp+NRivIBvh+wx&#10;CWbPhuzWxH/fLRT6OMzMN8x629lKPKjxpWMNo6ECQZw5U3Ku4XT8eF2A8AHZYOWYNDzJw3bTe1lj&#10;YlzLB3qkIRcRwj5BDUUIdSKlzwqy6IeuJo7ezTUWQ5RNLk2DbYTbSo6VmkuLJceFAmt6Kyi7p99W&#10;w/nzdr1M1Vf+bmd16zol2S6l1oN+t1uBCNSF//Bfe280TKazE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MccxQAAAN0AAAAPAAAAAAAAAAAAAAAAAJgCAABkcnMv&#10;ZG93bnJldi54bWxQSwUGAAAAAAQABAD1AAAAigMAAAAA&#10;" filled="f" stroked="f">
                      <v:textbox>
                        <w:txbxContent>
                          <w:p w:rsidR="00B97BA8" w:rsidRPr="005D4493" w:rsidRDefault="00B97BA8" w:rsidP="009F43EB">
                            <w:pPr>
                              <w:spacing w:before="0" w:after="0"/>
                              <w:rPr>
                                <w:color w:val="FF0000"/>
                                <w:szCs w:val="24"/>
                              </w:rPr>
                            </w:pPr>
                            <w:r w:rsidRPr="005D4493">
                              <w:rPr>
                                <w:color w:val="FF0000"/>
                                <w:szCs w:val="24"/>
                              </w:rPr>
                              <w:t>1</w:t>
                            </w:r>
                          </w:p>
                        </w:txbxContent>
                      </v:textbox>
                    </v:shape>
                  </v:group>
                  <v:group id="Group 310" o:spid="_x0000_s2187" style="position:absolute;left:825;top:5490;width:716;height:2484" coordorigin="825,5490" coordsize="716,2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XyuMYAAADdAAAADwAAAGRycy9kb3ducmV2LnhtbESPT2vCQBTE7wW/w/IE&#10;b3UTU0Wiq4jU0oMU/APi7ZF9JsHs25DdJvHbdwWhx2FmfsMs172pREuNKy0riMcRCOLM6pJzBefT&#10;7n0OwnlkjZVlUvAgB+vV4G2JqbYdH6g9+lwECLsUFRTe16mULivIoBvbmjh4N9sY9EE2udQNdgFu&#10;KjmJopk0WHJYKLCmbUHZ/fhrFHx12G2S+LPd32/bx/U0/bnsY1JqNOw3CxCeev8ffrW/tYLkY5r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xfK4xgAAAN0A&#10;AAAPAAAAAAAAAAAAAAAAAKoCAABkcnMvZG93bnJldi54bWxQSwUGAAAAAAQABAD6AAAAnQMAAAAA&#10;">
                    <v:shape id="Text Box 311" o:spid="_x0000_s2188" type="#_x0000_t202" style="position:absolute;left:866;top:5490;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khMUA&#10;AADdAAAADwAAAGRycy9kb3ducmV2LnhtbESPW2sCMRSE3wX/QzhC3zRpu5Z23ShFEfqk1F7At8Pm&#10;7IVuTpZNdLf/3giCj8PMfMNkq8E24kydrx1reJwpEMS5MzWXGr6/ttNXED4gG2wck4Z/8rBajkcZ&#10;psb1/EnnQyhFhLBPUUMVQptK6fOKLPqZa4mjV7jOYoiyK6XpsI9w28gnpV6kxZrjQoUtrSvK/w4n&#10;q+FnVxx/E7UvN3be9m5Qku2b1PphMrwvQAQawj18a38YDc/JPI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2SExQAAAN0AAAAPAAAAAAAAAAAAAAAAAJgCAABkcnMv&#10;ZG93bnJldi54bWxQSwUGAAAAAAQABAD1AAAAigMAAAAA&#10;" filled="f" stroked="f">
                      <v:textbox>
                        <w:txbxContent>
                          <w:p w:rsidR="00B97BA8" w:rsidRPr="0021346F" w:rsidRDefault="00B97BA8" w:rsidP="009F43EB">
                            <w:pPr>
                              <w:spacing w:before="0" w:after="0"/>
                              <w:rPr>
                                <w:color w:val="FF0000"/>
                                <w:szCs w:val="24"/>
                              </w:rPr>
                            </w:pPr>
                            <w:r w:rsidRPr="0021346F">
                              <w:rPr>
                                <w:color w:val="FF0000"/>
                                <w:szCs w:val="24"/>
                              </w:rPr>
                              <w:t>15</w:t>
                            </w:r>
                          </w:p>
                        </w:txbxContent>
                      </v:textbox>
                    </v:shape>
                    <v:shape id="Text Box 312" o:spid="_x0000_s2189" type="#_x0000_t202" style="position:absolute;left:825;top:7359;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BH8UA&#10;AADdAAAADwAAAGRycy9kb3ducmV2LnhtbESPT2vCQBTE74LfYXmCN931T0qNriItBU+W2lbw9sg+&#10;k2D2bchuTfz2bkHwOMzMb5jVprOVuFLjS8caJmMFgjhzpuRcw8/3x+gVhA/IBivHpOFGHjbrfm+F&#10;qXEtf9H1EHIRIexT1FCEUKdS+qwgi37sauLonV1jMUTZ5NI02Ea4reRUqRdpseS4UGBNbwVll8Of&#10;1fC7P5+Oc/WZv9ukbl2nJNuF1Ho46LZLEIG68Aw/2jujYTZPEv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08EfxQAAAN0AAAAPAAAAAAAAAAAAAAAAAJgCAABkcnMv&#10;ZG93bnJldi54bWxQSwUGAAAAAAQABAD1AAAAigMAAAAA&#10;" filled="f" stroked="f">
                      <v:textbox>
                        <w:txbxContent>
                          <w:p w:rsidR="00B97BA8" w:rsidRPr="0021346F" w:rsidRDefault="00B97BA8" w:rsidP="009F43EB">
                            <w:pPr>
                              <w:spacing w:before="0" w:after="0"/>
                              <w:rPr>
                                <w:color w:val="FF0000"/>
                                <w:szCs w:val="24"/>
                              </w:rPr>
                            </w:pPr>
                            <w:r w:rsidRPr="0021346F">
                              <w:rPr>
                                <w:color w:val="FF0000"/>
                                <w:szCs w:val="24"/>
                              </w:rPr>
                              <w:t>3</w:t>
                            </w:r>
                          </w:p>
                        </w:txbxContent>
                      </v:textbox>
                    </v:shape>
                    <v:shape id="Text Box 313" o:spid="_x0000_s2190" type="#_x0000_t202" style="position:absolute;left:834;top:6998;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7LGsUA&#10;AADdAAAADwAAAGRycy9kb3ducmV2LnhtbESPW2vCQBSE3wv+h+UIvtVdr2h0FWkp+NRivIBvh+wx&#10;CWbPhuzWxH/fLRT6OMzMN8x629lKPKjxpWMNo6ECQZw5U3Ku4XT8eF2A8AHZYOWYNDzJw3bTe1lj&#10;YlzLB3qkIRcRwj5BDUUIdSKlzwqy6IeuJo7ezTUWQ5RNLk2DbYTbSo6VmkuLJceFAmt6Kyi7p99W&#10;w/nzdr1M1Vf+bmd16zol2S6l1oN+t1uBCNSF//Bfe280TKaz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ssaxQAAAN0AAAAPAAAAAAAAAAAAAAAAAJgCAABkcnMv&#10;ZG93bnJldi54bWxQSwUGAAAAAAQABAD1AAAAigMAAAAA&#10;" filled="f" stroked="f">
                      <v:textbox>
                        <w:txbxContent>
                          <w:p w:rsidR="00B97BA8" w:rsidRPr="0021346F" w:rsidRDefault="00B97BA8" w:rsidP="009F43EB">
                            <w:pPr>
                              <w:spacing w:before="0" w:after="0"/>
                              <w:rPr>
                                <w:color w:val="FF0000"/>
                                <w:szCs w:val="24"/>
                              </w:rPr>
                            </w:pPr>
                            <w:r w:rsidRPr="0021346F">
                              <w:rPr>
                                <w:color w:val="FF0000"/>
                                <w:szCs w:val="24"/>
                              </w:rPr>
                              <w:t>5</w:t>
                            </w:r>
                          </w:p>
                        </w:txbxContent>
                      </v:textbox>
                    </v:shape>
                    <v:shape id="Text Box 314" o:spid="_x0000_s2191" type="#_x0000_t202" style="position:absolute;left:859;top:6338;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NocUA&#10;AADdAAAADwAAAGRycy9kb3ducmV2LnhtbESPW2vCQBSE3wv+h+UIvtVdLxWNriItBZ9ajBfw7ZA9&#10;JsHs2ZDdmvjvu4WCj8PMfMOsNp2txJ0aXzrWMBoqEMSZMyXnGo6Hz9c5CB+QDVaOScODPGzWvZcV&#10;Jsa1vKd7GnIRIewT1FCEUCdS+qwgi37oauLoXV1jMUTZ5NI02Ea4reRYqZm0WHJcKLCm94KyW/pj&#10;NZy+rpfzVH3nH/atbl2nJNuF1HrQ77ZLEIG68Az/t3dGw2Q6G8H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hA2hxQAAAN0AAAAPAAAAAAAAAAAAAAAAAJgCAABkcnMv&#10;ZG93bnJldi54bWxQSwUGAAAAAAQABAD1AAAAigMAAAAA&#10;" filled="f" stroked="f">
                      <v:textbox>
                        <w:txbxContent>
                          <w:p w:rsidR="00B97BA8" w:rsidRPr="0021346F" w:rsidRDefault="00B97BA8" w:rsidP="009F43EB">
                            <w:pPr>
                              <w:spacing w:before="0" w:after="0"/>
                              <w:rPr>
                                <w:color w:val="FF0000"/>
                                <w:szCs w:val="24"/>
                              </w:rPr>
                            </w:pPr>
                            <w:r w:rsidRPr="0021346F">
                              <w:rPr>
                                <w:color w:val="FF0000"/>
                                <w:szCs w:val="24"/>
                              </w:rPr>
                              <w:t>10</w:t>
                            </w:r>
                          </w:p>
                        </w:txbxContent>
                      </v:textbox>
                    </v:shape>
                  </v:group>
                  <v:group id="Group 315" o:spid="_x0000_s2192" style="position:absolute;left:1380;top:5788;width:2235;height:2356" coordorigin="1380,5788" coordsize="2235,2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6bncYAAADdAAAADwAAAGRycy9kb3ducmV2LnhtbESPQWvCQBSE74L/YXkF&#10;b7qJ2lBSVxGp4kEK1YJ4e2SfSTD7NmS3Sfz3riD0OMzMN8xi1ZtKtNS40rKCeBKBIM6sLjlX8Hva&#10;jj9AOI+ssbJMCu7kYLUcDhaYatvxD7VHn4sAYZeigsL7OpXSZQUZdBNbEwfvahuDPsgml7rBLsBN&#10;JadRlEiDJYeFAmvaFJTdjn9Gwa7Dbj2Lv9rD7bq5X07v3+dDTEqN3vr1JwhPvf8Pv9p7rWA2TxJ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3pudxgAAAN0A&#10;AAAPAAAAAAAAAAAAAAAAAKoCAABkcnMvZG93bnJldi54bWxQSwUGAAAAAAQABAD6AAAAnQMAAAAA&#10;">
                    <v:line id="Line 316" o:spid="_x0000_s2193" style="position:absolute;flip:y;visibility:visible;mso-wrap-style:square" from="1380,7335" to="1815,7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dXssYAAADdAAAADwAAAGRycy9kb3ducmV2LnhtbESPT2vCQBTE70K/w/IKvUjd2IotqatI&#10;qeBRYyz09si+/MHs25DdmOTbdwXB4zAzv2FWm8HU4kqtqywrmM8iEMSZ1RUXCtLT7vUThPPIGmvL&#10;pGAkB5v102SFsbY9H+ma+EIECLsYFZTeN7GULivJoJvZhjh4uW0N+iDbQuoW+wA3tXyLoqU0WHFY&#10;KLGh75KyS9IZBYlM0zG//GW/P9yb8XzoDl0+Verledh+gfA0+Ef43t5rBe+L5Qfc3o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HV7LGAAAA3QAAAA8AAAAAAAAA&#10;AAAAAAAAoQIAAGRycy9kb3ducmV2LnhtbFBLBQYAAAAABAAEAPkAAACUAwAAAAA=&#10;" strokecolor="blue" strokeweight="1.5pt"/>
                    <v:line id="Line 317" o:spid="_x0000_s2194" style="position:absolute;flip:y;visibility:visible;mso-wrap-style:square" from="1830,6570" to="2265,6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RmW8YAAADdAAAADwAAAGRycy9kb3ducmV2LnhtbESPT2vCQBTE70K/w/IKvUjd2Iq0qatI&#10;qeBRYyz09si+/MHs25DdmOTbdwXB4zAzv2FWm8HU4kqtqywrmM8iEMSZ1RUXCtLT7vUDhPPIGmvL&#10;pGAkB5v102SFsbY9H+ma+EIECLsYFZTeN7GULivJoJvZhjh4uW0N+iDbQuoW+wA3tXyLoqU0WHFY&#10;KLGh75KyS9IZBYlM0zG//GW/P9yb8XzoDl0+Verledh+gfA0+Ef43t5rBe+L5Sfc3o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UZlvGAAAA3QAAAA8AAAAAAAAA&#10;AAAAAAAAoQIAAGRycy9kb3ducmV2LnhtbFBLBQYAAAAABAAEAPkAAACUAwAAAAA=&#10;" strokecolor="blue" strokeweight="1.5pt"/>
                    <v:line id="Line 318" o:spid="_x0000_s2195" style="position:absolute;flip:y;visibility:visible;mso-wrap-style:square" from="2265,5790" to="2700,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gMYAAADdAAAADwAAAGRycy9kb3ducmV2LnhtbESPT2vCQBTE74LfYXmFXkQ3tmIldRUp&#10;LfSoMRW8PbIvfzD7NmQ3Jvn23ULB4zAzv2G2+8HU4k6tqywrWC4iEMSZ1RUXCtLz13wDwnlkjbVl&#10;UjCSg/1uOtlirG3PJ7onvhABwi5GBaX3TSyly0oy6Ba2IQ5ebluDPsi2kLrFPsBNLV+iaC0NVhwW&#10;Smzoo6TslnRGQSLTdMxv1+zyyb0Zf47dsctnSj0/DYd3EJ4G/wj/t7+1gtfV2xL+3oQn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7/IDGAAAA3QAAAA8AAAAAAAAA&#10;AAAAAAAAoQIAAGRycy9kb3ducmV2LnhtbFBLBQYAAAAABAAEAPkAAACUAwAAAAA=&#10;" strokecolor="blue" strokeweight="1.5pt"/>
                    <v:line id="Line 319" o:spid="_x0000_s2196" style="position:absolute;flip:y;visibility:visible;mso-wrap-style:square" from="2730,6555" to="3165,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li98YAAADdAAAADwAAAGRycy9kb3ducmV2LnhtbESPT2vCQBTE7wW/w/IKvZRmoxZbUlcR&#10;aaFHG9NCb4/syx/Mvg3ZjUm+vSsIHoeZ+Q2z3o6mEWfqXG1ZwTyKQRDnVtdcKsiOXy/vIJxH1thY&#10;JgUTOdhuZg9rTLQd+IfOqS9FgLBLUEHlfZtI6fKKDLrItsTBK2xn0AfZlVJ3OAS4aeQijlfSYM1h&#10;ocKW9hXlp7Q3ClKZZVNx+s//Pnkw0++hP/TFs1JPj+PuA4Sn0d/Dt/a3VrB8fVvA9U14An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pYvfGAAAA3QAAAA8AAAAAAAAA&#10;AAAAAAAAoQIAAGRycy9kb3ducmV2LnhtbFBLBQYAAAAABAAEAPkAAACUAwAAAAA=&#10;" strokecolor="blue" strokeweight="1.5pt"/>
                    <v:line id="Line 320" o:spid="_x0000_s2197" style="position:absolute;flip:y;visibility:visible;mso-wrap-style:square" from="3180,7590" to="3615,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XHbMYAAADdAAAADwAAAGRycy9kb3ducmV2LnhtbESPT2vCQBTE7wW/w/IKXopurMVK6ioi&#10;FXq0MRW8PbIvfzD7NmQ3Jvn23ULB4zAzv2E2u8HU4k6tqywrWMwjEMSZ1RUXCtLzcbYG4Tyyxtoy&#10;KRjJwW47edpgrG3P33RPfCEChF2MCkrvm1hKl5Vk0M1tQxy83LYGfZBtIXWLfYCbWr5G0UoarDgs&#10;lNjQoaTslnRGQSLTdMxv1+zyyb0Zf07dqctflJo+D/sPEJ4G/wj/t7+0guXb+xL+3o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lx2zGAAAA3QAAAA8AAAAAAAAA&#10;AAAAAAAAoQIAAGRycy9kb3ducmV2LnhtbFBLBQYAAAAABAAEAPkAAACUAwAAAAA=&#10;" strokecolor="blue" strokeweight="1.5pt"/>
                    <v:line id="Line 321" o:spid="_x0000_s2198" style="position:absolute;flip:y;visibility:visible;mso-wrap-style:square" from="1815,6576" to="1815,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xfGMYAAADdAAAADwAAAGRycy9kb3ducmV2LnhtbESPT2vCQBTE74LfYXkFL1I3bcWW1FWk&#10;VOhRY1ro7ZF9+YPZtyG7Mcm3dwXB4zAzv2HW28HU4kKtqywreFlEIIgzqysuFKSn/fMHCOeRNdaW&#10;ScFIDrab6WSNsbY9H+mS+EIECLsYFZTeN7GULivJoFvYhjh4uW0N+iDbQuoW+wA3tXyNopU0WHFY&#10;KLGhr5Kyc9IZBYlM0zE//2d/39yb8ffQHbp8rtTsadh9gvA0+Ef43v7RCt6W70u4vQlP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MXxjGAAAA3QAAAA8AAAAAAAAA&#10;AAAAAAAAoQIAAGRycy9kb3ducmV2LnhtbFBLBQYAAAAABAAEAPkAAACUAwAAAAA=&#10;" strokecolor="blue" strokeweight="1.5pt"/>
                    <v:line id="Line 322" o:spid="_x0000_s2199" style="position:absolute;flip:y;visibility:visible;mso-wrap-style:square" from="2265,5796" to="2265,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D6g8YAAADdAAAADwAAAGRycy9kb3ducmV2LnhtbESPT2vCQBTE74V+h+UVeil1Y2urRFeR&#10;0oJHTaPg7ZF9+YPZtyG7Mcm3d4VCj8PM/IZZbQZTiyu1rrKsYDqJQBBnVldcKEh/f14XIJxH1lhb&#10;JgUjOdisHx9WGGvb84GuiS9EgLCLUUHpfRNL6bKSDLqJbYiDl9vWoA+yLaRusQ9wU8u3KPqUBisO&#10;CyU29FVSdkk6oyCRaTrml3N2+ubejMd9t+/yF6Wen4btEoSnwf+H/9o7reB9Nv+A+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A+oPGAAAA3QAAAA8AAAAAAAAA&#10;AAAAAAAAoQIAAGRycy9kb3ducmV2LnhtbFBLBQYAAAAABAAEAPkAAACUAwAAAAA=&#10;" strokecolor="blue" strokeweight="1.5pt"/>
                    <v:line id="Line 323" o:spid="_x0000_s2200" style="position:absolute;flip:y;visibility:visible;mso-wrap-style:square" from="2723,5788" to="2723,6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k9MYAAADdAAAADwAAAGRycy9kb3ducmV2LnhtbESPT2vCQBTE70K/w/IKvUjd2IotqatI&#10;qeBRYyz09si+/MHs25DdmOTbdwXB4zAzv2FWm8HU4kqtqywrmM8iEMSZ1RUXCtLT7vUThPPIGmvL&#10;pGAkB5v102SFsbY9H+ma+EIECLsYFZTeN7GULivJoJvZhjh4uW0N+iDbQuoW+wA3tXyLoqU0WHFY&#10;KLGh75KyS9IZBYlM0zG//GW/P9yb8XzoDl0+Verledh+gfA0+Ef43t5rBe+LjyXc3o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SZPTGAAAA3QAAAA8AAAAAAAAA&#10;AAAAAAAAoQIAAGRycy9kb3ducmV2LnhtbFBLBQYAAAAABAAEAPkAAACUAwAAAAA=&#10;" strokecolor="blue" strokeweight="1.5pt"/>
                    <v:line id="Line 324" o:spid="_x0000_s2201" style="position:absolute;flip:y;visibility:visible;mso-wrap-style:square" from="3173,6539" to="3173,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7Bb8YAAADdAAAADwAAAGRycy9kb3ducmV2LnhtbESPT2vCQBTE70K/w/IKvUjd2IqW1FWk&#10;VPCoMS309si+/MHs25DdmOTbdwXB4zAzv2HW28HU4kqtqywrmM8iEMSZ1RUXCtLz/vUDhPPIGmvL&#10;pGAkB9vN02SNsbY9n+ia+EIECLsYFZTeN7GULivJoJvZhjh4uW0N+iDbQuoW+wA3tXyLoqU0WHFY&#10;KLGhr5KyS9IZBYlM0zG//GW/39yb8efYHbt8qtTL87D7BOFp8I/wvX3QCt4XqxXc3oQnI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ewW/GAAAA3QAAAA8AAAAAAAAA&#10;AAAAAAAAoQIAAGRycy9kb3ducmV2LnhtbFBLBQYAAAAABAAEAPkAAACUAwAAAAA=&#10;" strokecolor="blue" strokeweight="1.5pt"/>
                    <v:line id="Line 325" o:spid="_x0000_s2202" style="position:absolute;flip:y;visibility:visible;mso-wrap-style:square" from="3615,7581" to="3615,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3whsYAAADdAAAADwAAAGRycy9kb3ducmV2LnhtbESPT2vCQBTE74V+h+UVeil1YyutRleR&#10;0oJHTaPg7ZF9+YPZtyG7Mcm3d4VCj8PM/IZZbQZTiyu1rrKsYDqJQBBnVldcKEh/f17nIJxH1lhb&#10;JgUjOdisHx9WGGvb84GuiS9EgLCLUUHpfRNL6bKSDLqJbYiDl9vWoA+yLaRusQ9wU8u3KPqQBisO&#10;CyU29FVSdkk6oyCRaTrml3N2+ubejMd9t+/yF6Wen4btEoSnwf+H/9o7reB99rmA+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8IbGAAAA3QAAAA8AAAAAAAAA&#10;AAAAAAAAoQIAAGRycy9kb3ducmV2LnhtbFBLBQYAAAAABAAEAPkAAACUAwAAAAA=&#10;" strokecolor="blue" strokeweight="1.5pt"/>
                  </v:group>
                </v:group>
                <v:shape id="_x0000_s2203" type="#_x0000_t202" style="position:absolute;left:1012;top:8453;width:695;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ROwMEA&#10;AADdAAAADwAAAGRycy9kb3ducmV2LnhtbERPTYvCMBC9C/6HMMLeNHFXF61GWRTB04quCt6GZmyL&#10;zaQ00dZ/vzkIHh/ve75sbSkeVPvCsYbhQIEgTp0pONNw/Nv0JyB8QDZYOiYNT/KwXHQ7c0yMa3hP&#10;j0PIRAxhn6CGPIQqkdKnOVn0A1cRR+7qaoshwjqTpsYmhttSfir1LS0WHBtyrGiVU3o73K2G0+/1&#10;ch6pXba246pxrZJsp1Lrj177MwMRqA1v8cu9NRq+RpO4P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ETsDBAAAA3QAAAA8AAAAAAAAAAAAAAAAAmAIAAGRycy9kb3du&#10;cmV2LnhtbFBLBQYAAAAABAAEAPUAAACGAwAAAAA=&#10;" filled="f" stroked="f">
                  <v:textbox>
                    <w:txbxContent>
                      <w:p w:rsidR="00B97BA8" w:rsidRPr="005D4493" w:rsidRDefault="00B97BA8" w:rsidP="009F43EB">
                        <w:pPr>
                          <w:spacing w:before="0" w:after="0"/>
                          <w:rPr>
                            <w:color w:val="FF0000"/>
                            <w:szCs w:val="24"/>
                          </w:rPr>
                        </w:pPr>
                        <w:r w:rsidRPr="005D4493">
                          <w:rPr>
                            <w:color w:val="FF0000"/>
                            <w:szCs w:val="24"/>
                          </w:rPr>
                          <w:t>0</w:t>
                        </w:r>
                      </w:p>
                    </w:txbxContent>
                  </v:textbox>
                </v:shape>
              </v:group>
            </w:pict>
          </mc:Fallback>
        </mc:AlternateContent>
      </w:r>
    </w:p>
    <w:p w:rsidR="009F43EB" w:rsidRPr="00E22255" w:rsidRDefault="009F43EB" w:rsidP="009F43EB">
      <w:pPr>
        <w:rPr>
          <w:color w:val="FF0000"/>
        </w:rPr>
      </w:pPr>
    </w:p>
    <w:p w:rsidR="009F43EB" w:rsidRPr="00E22255" w:rsidRDefault="00974E37" w:rsidP="009F43EB">
      <w:pPr>
        <w:rPr>
          <w:iCs/>
          <w:color w:val="0000FF"/>
        </w:rPr>
      </w:pPr>
      <w:r>
        <w:rPr>
          <w:noProof/>
          <w:color w:val="339966"/>
          <w:lang w:val="en-US"/>
        </w:rPr>
        <w:pict>
          <v:shape id="_x0000_s1726" type="#_x0000_t75" style="position:absolute;margin-left:156.45pt;margin-top:12.7pt;width:287.55pt;height:55.25pt;z-index:252020736">
            <v:imagedata r:id="rId350" o:title=""/>
            <w10:wrap type="square"/>
          </v:shape>
          <o:OLEObject Type="Embed" ProgID="Word.Picture.8" ShapeID="_x0000_s1726" DrawAspect="Content" ObjectID="_1590163866" r:id="rId351"/>
        </w:pict>
      </w:r>
    </w:p>
    <w:p w:rsidR="009F43EB" w:rsidRPr="00E22255" w:rsidRDefault="009F43EB" w:rsidP="009F43EB">
      <w:pPr>
        <w:rPr>
          <w:iCs/>
          <w:color w:val="0000FF"/>
        </w:rPr>
      </w:pPr>
    </w:p>
    <w:p w:rsidR="009F43EB" w:rsidRPr="00E22255" w:rsidRDefault="009F43EB" w:rsidP="009F43EB">
      <w:pPr>
        <w:rPr>
          <w:iCs/>
          <w:color w:val="0000FF"/>
        </w:rPr>
      </w:pPr>
    </w:p>
    <w:p w:rsidR="009F43EB" w:rsidRPr="00E22255" w:rsidRDefault="009F43EB" w:rsidP="009F43EB">
      <w:pPr>
        <w:rPr>
          <w:iCs/>
          <w:color w:val="0000FF"/>
        </w:rPr>
      </w:pPr>
    </w:p>
    <w:p w:rsidR="009F43EB" w:rsidRPr="00E22255" w:rsidRDefault="009F43EB" w:rsidP="009F43EB">
      <w:pPr>
        <w:rPr>
          <w:iCs/>
          <w:color w:val="0000FF"/>
        </w:rPr>
      </w:pPr>
    </w:p>
    <w:p w:rsidR="009F43EB" w:rsidRDefault="00974E37" w:rsidP="009F43EB">
      <w:pPr>
        <w:rPr>
          <w:color w:val="993366"/>
        </w:rPr>
      </w:pPr>
      <w:r>
        <w:rPr>
          <w:noProof/>
          <w:color w:val="339966"/>
        </w:rPr>
        <w:pict>
          <v:shape id="_x0000_s1727" type="#_x0000_t75" style="position:absolute;margin-left:168.55pt;margin-top:9.25pt;width:282.4pt;height:147.55pt;z-index:252023808;mso-position-horizontal-relative:text;mso-position-vertical-relative:text">
            <v:imagedata r:id="rId352" o:title=""/>
            <w10:wrap type="square"/>
          </v:shape>
          <o:OLEObject Type="Embed" ProgID="Equation.DSMT4" ShapeID="_x0000_s1727" DrawAspect="Content" ObjectID="_1590163867" r:id="rId353"/>
        </w:pict>
      </w:r>
      <w:r w:rsidR="009F43EB" w:rsidRPr="00E22255">
        <w:rPr>
          <w:noProof/>
          <w:lang w:eastAsia="en-GB"/>
        </w:rPr>
        <mc:AlternateContent>
          <mc:Choice Requires="wpg">
            <w:drawing>
              <wp:anchor distT="0" distB="0" distL="114300" distR="114300" simplePos="0" relativeHeight="252025856" behindDoc="0" locked="0" layoutInCell="1" allowOverlap="1" wp14:anchorId="02C5AA21" wp14:editId="741C69EF">
                <wp:simplePos x="0" y="0"/>
                <wp:positionH relativeFrom="column">
                  <wp:posOffset>33020</wp:posOffset>
                </wp:positionH>
                <wp:positionV relativeFrom="paragraph">
                  <wp:posOffset>156210</wp:posOffset>
                </wp:positionV>
                <wp:extent cx="2112010" cy="2124710"/>
                <wp:effectExtent l="0" t="0" r="2540" b="8890"/>
                <wp:wrapNone/>
                <wp:docPr id="3504" name="Group 3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010" cy="2124710"/>
                          <a:chOff x="818" y="8635"/>
                          <a:chExt cx="3326" cy="3346"/>
                        </a:xfrm>
                      </wpg:grpSpPr>
                      <wpg:grpSp>
                        <wpg:cNvPr id="3505" name="Group 405"/>
                        <wpg:cNvGrpSpPr>
                          <a:grpSpLocks/>
                        </wpg:cNvGrpSpPr>
                        <wpg:grpSpPr bwMode="auto">
                          <a:xfrm>
                            <a:off x="818" y="8635"/>
                            <a:ext cx="3326" cy="3346"/>
                            <a:chOff x="821" y="9697"/>
                            <a:chExt cx="3326" cy="3346"/>
                          </a:xfrm>
                        </wpg:grpSpPr>
                        <wps:wsp>
                          <wps:cNvPr id="3506" name="Line 406"/>
                          <wps:cNvCnPr/>
                          <wps:spPr bwMode="auto">
                            <a:xfrm flipV="1">
                              <a:off x="1380" y="9825"/>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7" name="Line 407"/>
                          <wps:cNvCnPr/>
                          <wps:spPr bwMode="auto">
                            <a:xfrm flipV="1">
                              <a:off x="1200" y="12480"/>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8" name="Line 408"/>
                          <wps:cNvCnPr/>
                          <wps:spPr bwMode="auto">
                            <a:xfrm flipV="1">
                              <a:off x="1365" y="12045"/>
                              <a:ext cx="345" cy="4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11" name="Line 409"/>
                          <wps:cNvCnPr/>
                          <wps:spPr bwMode="auto">
                            <a:xfrm flipH="1" flipV="1">
                              <a:off x="2055" y="11040"/>
                              <a:ext cx="1560" cy="145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0" name="Text Box 410"/>
                          <wps:cNvSpPr txBox="1">
                            <a:spLocks noChangeArrowheads="1"/>
                          </wps:cNvSpPr>
                          <wps:spPr bwMode="auto">
                            <a:xfrm>
                              <a:off x="3652" y="120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rPr>
                                    <w:rFonts w:ascii="Comic Sans MS" w:hAnsi="Comic Sans MS"/>
                                    <w:sz w:val="28"/>
                                  </w:rPr>
                                </w:pPr>
                                <w:proofErr w:type="gramStart"/>
                                <w:r>
                                  <w:rPr>
                                    <w:rFonts w:ascii="Comic Sans MS" w:hAnsi="Comic Sans MS"/>
                                    <w:sz w:val="28"/>
                                  </w:rPr>
                                  <w:t>t</w:t>
                                </w:r>
                                <w:proofErr w:type="gramEnd"/>
                              </w:p>
                            </w:txbxContent>
                          </wps:txbx>
                          <wps:bodyPr rot="0" vert="horz" wrap="square" lIns="91440" tIns="45720" rIns="91440" bIns="45720" anchor="t" anchorCtr="0" upright="1">
                            <a:noAutofit/>
                          </wps:bodyPr>
                        </wps:wsp>
                        <wps:wsp>
                          <wps:cNvPr id="4001" name="Text Box 411"/>
                          <wps:cNvSpPr txBox="1">
                            <a:spLocks noChangeArrowheads="1"/>
                          </wps:cNvSpPr>
                          <wps:spPr bwMode="auto">
                            <a:xfrm>
                              <a:off x="821" y="96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E372BA" w:rsidRDefault="00B97BA8" w:rsidP="009F43EB">
                                <w:pPr>
                                  <w:spacing w:before="0" w:after="0"/>
                                  <w:rPr>
                                    <w:rFonts w:ascii="Comic Sans MS" w:hAnsi="Comic Sans MS"/>
                                    <w:szCs w:val="24"/>
                                  </w:rPr>
                                </w:pPr>
                                <w:r w:rsidRPr="00E372BA">
                                  <w:rPr>
                                    <w:rFonts w:ascii="Comic Sans MS" w:hAnsi="Comic Sans MS"/>
                                    <w:szCs w:val="24"/>
                                  </w:rPr>
                                  <w:t>F</w:t>
                                </w:r>
                              </w:p>
                            </w:txbxContent>
                          </wps:txbx>
                          <wps:bodyPr rot="0" vert="horz" wrap="square" lIns="91440" tIns="45720" rIns="91440" bIns="45720" anchor="t" anchorCtr="0" upright="1">
                            <a:noAutofit/>
                          </wps:bodyPr>
                        </wps:wsp>
                        <wps:wsp>
                          <wps:cNvPr id="4002" name="Text Box 412"/>
                          <wps:cNvSpPr txBox="1">
                            <a:spLocks noChangeArrowheads="1"/>
                          </wps:cNvSpPr>
                          <wps:spPr bwMode="auto">
                            <a:xfrm>
                              <a:off x="3356" y="124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4003" name="Text Box 413"/>
                          <wps:cNvSpPr txBox="1">
                            <a:spLocks noChangeArrowheads="1"/>
                          </wps:cNvSpPr>
                          <wps:spPr bwMode="auto">
                            <a:xfrm>
                              <a:off x="896" y="1074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8</w:t>
                                </w:r>
                              </w:p>
                            </w:txbxContent>
                          </wps:txbx>
                          <wps:bodyPr rot="0" vert="horz" wrap="square" lIns="91440" tIns="45720" rIns="91440" bIns="45720" anchor="t" anchorCtr="0" upright="1">
                            <a:noAutofit/>
                          </wps:bodyPr>
                        </wps:wsp>
                        <wps:wsp>
                          <wps:cNvPr id="4004" name="Line 414"/>
                          <wps:cNvCnPr/>
                          <wps:spPr bwMode="auto">
                            <a:xfrm flipV="1">
                              <a:off x="1695" y="11025"/>
                              <a:ext cx="375" cy="106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5" name="Text Box 415"/>
                          <wps:cNvSpPr txBox="1">
                            <a:spLocks noChangeArrowheads="1"/>
                          </wps:cNvSpPr>
                          <wps:spPr bwMode="auto">
                            <a:xfrm>
                              <a:off x="896" y="1182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4006" name="Text Box 416"/>
                          <wps:cNvSpPr txBox="1">
                            <a:spLocks noChangeArrowheads="1"/>
                          </wps:cNvSpPr>
                          <wps:spPr bwMode="auto">
                            <a:xfrm>
                              <a:off x="1480"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s:wsp>
                          <wps:cNvPr id="4007" name="Text Box 417"/>
                          <wps:cNvSpPr txBox="1">
                            <a:spLocks noChangeArrowheads="1"/>
                          </wps:cNvSpPr>
                          <wps:spPr bwMode="auto">
                            <a:xfrm>
                              <a:off x="1825"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4008" name="Line 418"/>
                          <wps:cNvCnPr/>
                          <wps:spPr bwMode="auto">
                            <a:xfrm flipV="1">
                              <a:off x="1695" y="12075"/>
                              <a:ext cx="0" cy="39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09" name="Line 419"/>
                          <wps:cNvCnPr/>
                          <wps:spPr bwMode="auto">
                            <a:xfrm flipV="1">
                              <a:off x="2055" y="11025"/>
                              <a:ext cx="0" cy="1425"/>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0" name="Line 420"/>
                          <wps:cNvCnPr/>
                          <wps:spPr bwMode="auto">
                            <a:xfrm flipV="1">
                              <a:off x="1380" y="12090"/>
                              <a:ext cx="33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1" name="Line 421"/>
                          <wps:cNvCnPr/>
                          <wps:spPr bwMode="auto">
                            <a:xfrm flipV="1">
                              <a:off x="1410" y="11055"/>
                              <a:ext cx="675"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g:grpSp>
                      <wps:wsp>
                        <wps:cNvPr id="4012" name="Text Box 2"/>
                        <wps:cNvSpPr txBox="1">
                          <a:spLocks noChangeArrowheads="1"/>
                        </wps:cNvSpPr>
                        <wps:spPr bwMode="auto">
                          <a:xfrm>
                            <a:off x="962" y="11358"/>
                            <a:ext cx="589"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Pr="005D4493" w:rsidRDefault="00B97BA8"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4" o:spid="_x0000_s2204" style="position:absolute;margin-left:2.6pt;margin-top:12.3pt;width:166.3pt;height:167.3pt;z-index:252025856;mso-position-horizontal-relative:text;mso-position-vertical-relative:text" coordorigin="818,8635" coordsize="3326,3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">
                <v:group id="Group 405" o:spid="_x0000_s2205" style="position:absolute;left:818;top:8635;width:3326;height:3346" coordorigin="821,9697" coordsize="3326,3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Lv18UAAADdAAAADwAAAGRycy9kb3ducmV2LnhtbESPQYvCMBSE7wv+h/AE&#10;b2tapYtUo4ioeJCFVUG8PZpnW2xeShPb+u/NwsIeh5n5hlmselOJlhpXWlYQjyMQxJnVJecKLufd&#10;5wyE88gaK8uk4EUOVsvBxwJTbTv+ofbkcxEg7FJUUHhfp1K6rCCDbmxr4uDdbWPQB9nkUjfYBbip&#10;5CSKvqTBksNCgTVtCsoep6dRsO+wW0/jbXt83Dev2zn5vh5jUmo07NdzEJ56/x/+ax+0gm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My79fFAAAA3QAA&#10;AA8AAAAAAAAAAAAAAAAAqgIAAGRycy9kb3ducmV2LnhtbFBLBQYAAAAABAAEAPoAAACcAwAAAAA=&#10;">
                  <v:line id="Line 406" o:spid="_x0000_s2206" style="position:absolute;flip:y;visibility:visible;mso-wrap-style:square" from="1380,9825" to="1380,1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nklMUAAADdAAAADwAAAGRycy9kb3ducmV2LnhtbESPQWsCMRSE74L/ITyhN020rLRbo6ho&#10;8VpbSo+vm9fd1eRl2UR3+++NUOhxmJlvmMWqd1ZcqQ21Zw3TiQJBXHhTc6nh430/fgIRIrJB65k0&#10;/FKA1XI4WGBufMdvdD3GUiQIhxw1VDE2uZShqMhhmPiGOHk/vnUYk2xLaVrsEtxZOVNqLh3WnBYq&#10;bGhbUXE+XpyGV3XYdKfnTG1P2fdntuntefdltX4Y9esXEJH6+B/+ax+MhsdMzeH+Jj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nklMUAAADdAAAADwAAAAAAAAAA&#10;AAAAAAChAgAAZHJzL2Rvd25yZXYueG1sUEsFBgAAAAAEAAQA+QAAAJMDAAAAAA==&#10;" strokeweight="1.5pt">
                    <v:stroke endarrow="block"/>
                  </v:line>
                  <v:line id="Line 407" o:spid="_x0000_s2207" style="position:absolute;flip:y;visibility:visible;mso-wrap-style:square" from="1200,12480" to="4035,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BD8YAAADdAAAADwAAAGRycy9kb3ducmV2LnhtbESPQU8CMRSE7yT8h+aZeGNbIYu6UAgQ&#10;NVxFYzw+t4/dhfZ1s63s+u+tCYnHycx8k1muB2fFhbrQeNZwlykQxKU3DVca3t+eJw8gQkQ2aD2T&#10;hh8KsF6NR0ssjO/5lS6HWIkE4VCghjrGtpAylDU5DJlviZN39J3DmGRXSdNhn+DOyqlSc+mw4bRQ&#10;Y0u7msrz4dtpeFH7bX96zNXulH995NvBnp8+rda3N8NmASLSEP/D1/beaJjl6h7+3q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FQQ/GAAAA3QAAAA8AAAAAAAAA&#10;AAAAAAAAoQIAAGRycy9kb3ducmV2LnhtbFBLBQYAAAAABAAEAPkAAACUAwAAAAA=&#10;" strokeweight="1.5pt">
                    <v:stroke endarrow="block"/>
                  </v:line>
                  <v:line id="Line 408" o:spid="_x0000_s2208" style="position:absolute;flip:y;visibility:visible;mso-wrap-style:square" from="1365,12045" to="1710,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p/cIAAADdAAAADwAAAGRycy9kb3ducmV2LnhtbERPy2rCQBTdC/2H4RbcSDOxopTUUUqx&#10;4FJjWujukrl5YOZOyExM8vfOQnB5OO/tfjSNuFHnassKllEMgji3uuZSQXb5efsA4TyyxsYyKZjI&#10;wX73Mttiou3AZ7qlvhQhhF2CCirv20RKl1dk0EW2JQ5cYTuDPsCulLrDIYSbRr7H8UYarDk0VNjS&#10;d0X5Ne2NglRm2VRc//O/Aw9m+j31p75YKDV/Hb8+QXga/VP8cB+1gtU6DnPDm/AE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Yp/cIAAADdAAAADwAAAAAAAAAAAAAA&#10;AAChAgAAZHJzL2Rvd25yZXYueG1sUEsFBgAAAAAEAAQA+QAAAJADAAAAAA==&#10;" strokecolor="blue" strokeweight="1.5pt"/>
                  <v:line id="Line 409" o:spid="_x0000_s2209" style="position:absolute;flip:x y;visibility:visible;mso-wrap-style:square" from="2055,11040" to="3615,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Tx8UAAADdAAAADwAAAGRycy9kb3ducmV2LnhtbESPS4vCQBCE78L+h6EFb+skKz7IOooo&#10;YUW8+Npzk2mTaKYnZGY1/ntHWPBYVNVX1HTemkrcqHGlZQVxPwJBnFldcq7geEg/JyCcR9ZYWSYF&#10;D3Iwn310pphoe+cd3fY+FwHCLkEFhfd1IqXLCjLo+rYmDt7ZNgZ9kE0udYP3ADeV/IqikTRYclgo&#10;sKZlQdl1/2cU/F79wP6ML3janPVqmS5clMZbpXrddvENwlPr3+H/9lorGAzjGF5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KTx8UAAADdAAAADwAAAAAAAAAA&#10;AAAAAAChAgAAZHJzL2Rvd25yZXYueG1sUEsFBgAAAAAEAAQA+QAAAJMDAAAAAA==&#10;" strokecolor="blue" strokeweight="1.5pt"/>
                  <v:shape id="Text Box 410" o:spid="_x0000_s2210" type="#_x0000_t202" style="position:absolute;left:3652;top:12027;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fgGMEA&#10;AADdAAAADwAAAGRycy9kb3ducmV2LnhtbERPW2vCMBR+F/wP4Qh7s4nDidZGkY3Bnja8gm+H5tgW&#10;m5PQZLb798vDYI8f373YDrYVD+pC41jDLFMgiEtnGq40nI7v0yWIEJENto5Jww8F2G7GowJz43re&#10;0+MQK5FCOOSooY7R51KGsiaLIXOeOHE311mMCXaVNB32Kdy28lmphbTYcGqo0dNrTeX98G01nD9v&#10;18tcfVVv9sX3blCS7Upq/TQZdmsQkYb4L/5zfxgNc6XS/vQmPQ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X4BjBAAAA3QAAAA8AAAAAAAAAAAAAAAAAmAIAAGRycy9kb3du&#10;cmV2LnhtbFBLBQYAAAAABAAEAPUAAACGAwAAAAA=&#10;" filled="f" stroked="f">
                    <v:textbox>
                      <w:txbxContent>
                        <w:p w:rsidR="00B97BA8" w:rsidRDefault="00B97BA8" w:rsidP="009F43EB">
                          <w:pPr>
                            <w:spacing w:before="0" w:after="0"/>
                            <w:rPr>
                              <w:rFonts w:ascii="Comic Sans MS" w:hAnsi="Comic Sans MS"/>
                              <w:sz w:val="28"/>
                            </w:rPr>
                          </w:pPr>
                          <w:r>
                            <w:rPr>
                              <w:rFonts w:ascii="Comic Sans MS" w:hAnsi="Comic Sans MS"/>
                              <w:sz w:val="28"/>
                            </w:rPr>
                            <w:t>t</w:t>
                          </w:r>
                        </w:p>
                      </w:txbxContent>
                    </v:textbox>
                  </v:shape>
                  <v:shape id="Text Box 411" o:spid="_x0000_s2211" type="#_x0000_t202" style="position:absolute;left:821;top:9697;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Fg8MA&#10;AADdAAAADwAAAGRycy9kb3ducmV2LnhtbESPQYvCMBSE78L+h/CEvWmiqGjXKIuy4ElRd4W9PZpn&#10;W2xeShNt/fdGEDwOM/MNM1+2thQ3qn3hWMOgr0AQp84UnGn4Pf70piB8QDZYOiYNd/KwXHx05pgY&#10;1/CeboeQiQhhn6CGPIQqkdKnOVn0fVcRR+/saoshyjqTpsYmwm0ph0pNpMWC40KOFa1ySi+Hq9Xw&#10;tz3/n0Zql63tuGpcqyTbmdT6s9t+f4EI1IZ3+NXeGA0jpQbwfBOf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tFg8MAAADdAAAADwAAAAAAAAAAAAAAAACYAgAAZHJzL2Rv&#10;d25yZXYueG1sUEsFBgAAAAAEAAQA9QAAAIgDAAAAAA==&#10;" filled="f" stroked="f">
                    <v:textbox>
                      <w:txbxContent>
                        <w:p w:rsidR="00B97BA8" w:rsidRPr="00E372BA" w:rsidRDefault="00B97BA8" w:rsidP="009F43EB">
                          <w:pPr>
                            <w:spacing w:before="0" w:after="0"/>
                            <w:rPr>
                              <w:rFonts w:ascii="Comic Sans MS" w:hAnsi="Comic Sans MS"/>
                              <w:szCs w:val="24"/>
                            </w:rPr>
                          </w:pPr>
                          <w:r w:rsidRPr="00E372BA">
                            <w:rPr>
                              <w:rFonts w:ascii="Comic Sans MS" w:hAnsi="Comic Sans MS"/>
                              <w:szCs w:val="24"/>
                            </w:rPr>
                            <w:t>F</w:t>
                          </w:r>
                        </w:p>
                      </w:txbxContent>
                    </v:textbox>
                  </v:shape>
                  <v:shape id="Text Box 412" o:spid="_x0000_s2212" type="#_x0000_t202" style="position:absolute;left:3356;top:12427;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b9MMA&#10;AADdAAAADwAAAGRycy9kb3ducmV2LnhtbESPT4vCMBTE7wt+h/AEb2uiuItWo4gieFpZ/4G3R/Ns&#10;i81LaaKt394sLHgcZuY3zGzR2lI8qPaFYw2DvgJBnDpTcKbheNh8jkH4gGywdEwanuRhMe98zDAx&#10;ruFfeuxDJiKEfYIa8hCqREqf5mTR911FHL2rqy2GKOtMmhqbCLelHCr1LS0WHBdyrGiVU3rb362G&#10;08/1ch6pXba2X1XjWiXZTqTWvW67nIII1IZ3+L+9NRpGSg3h701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nb9MMAAADdAAAADwAAAAAAAAAAAAAAAACYAgAAZHJzL2Rv&#10;d25yZXYueG1sUEsFBgAAAAAEAAQA9QAAAIgDAAAAAA==&#10;" filled="f" stroked="f">
                    <v:textbox>
                      <w:txbxContent>
                        <w:p w:rsidR="00B97BA8" w:rsidRPr="005D4493" w:rsidRDefault="00B97BA8" w:rsidP="009F43EB">
                          <w:pPr>
                            <w:spacing w:before="0" w:after="0"/>
                            <w:rPr>
                              <w:color w:val="FF0000"/>
                              <w:szCs w:val="24"/>
                            </w:rPr>
                          </w:pPr>
                          <w:r w:rsidRPr="005D4493">
                            <w:rPr>
                              <w:color w:val="FF0000"/>
                              <w:szCs w:val="24"/>
                            </w:rPr>
                            <w:t>5</w:t>
                          </w:r>
                        </w:p>
                      </w:txbxContent>
                    </v:textbox>
                  </v:shape>
                  <v:shape id="Text Box 413" o:spid="_x0000_s2213" type="#_x0000_t202" style="position:absolute;left:896;top:10747;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V+b8UA&#10;AADdAAAADwAAAGRycy9kb3ducmV2LnhtbESPT2vCQBTE74LfYXlCb3XXakWjq0il0JPF+Ae8PbLP&#10;JJh9G7Jbk377rlDwOMzMb5jlurOVuFPjS8caRkMFgjhzpuRcw/Hw+ToD4QOywcoxafglD+tVv7fE&#10;xLiW93RPQy4ihH2CGooQ6kRKnxVk0Q9dTRy9q2sshiibXJoG2wi3lXxTaiotlhwXCqzpo6Dslv5Y&#10;Dafd9XKeqO98a9/r1nVKsp1LrV8G3WYBIlAXnuH/9pfRMFFqDI838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X5vxQAAAN0AAAAPAAAAAAAAAAAAAAAAAJgCAABkcnMv&#10;ZG93bnJldi54bWxQSwUGAAAAAAQABAD1AAAAigMAAAAA&#10;" filled="f" stroked="f">
                    <v:textbox>
                      <w:txbxContent>
                        <w:p w:rsidR="00B97BA8" w:rsidRPr="005D4493" w:rsidRDefault="00B97BA8" w:rsidP="009F43EB">
                          <w:pPr>
                            <w:spacing w:before="0" w:after="0"/>
                            <w:rPr>
                              <w:color w:val="FF0000"/>
                              <w:szCs w:val="24"/>
                            </w:rPr>
                          </w:pPr>
                          <w:r w:rsidRPr="005D4493">
                            <w:rPr>
                              <w:color w:val="FF0000"/>
                              <w:szCs w:val="24"/>
                            </w:rPr>
                            <w:t>8</w:t>
                          </w:r>
                        </w:p>
                      </w:txbxContent>
                    </v:textbox>
                  </v:shape>
                  <v:line id="Line 414" o:spid="_x0000_s2214" style="position:absolute;flip:y;visibility:visible;mso-wrap-style:square" from="1695,11025" to="2070,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B58UAAADdAAAADwAAAGRycy9kb3ducmV2LnhtbESPT2vCQBTE70K/w/IKXqTuWqSU6CpS&#10;KvRo01jo7ZF9+YPZtyG7Mcm3dwuCx2FmfsNs96NtxJU6XzvWsFoqEMS5MzWXGrKf48s7CB+QDTaO&#10;ScNEHva7p9kWE+MG/qZrGkoRIewT1FCF0CZS+rwii37pWuLoFa6zGKLsSmk6HCLcNvJVqTdpsea4&#10;UGFLHxXll7S3GlKZZVNx+ct/P3mw0/nUn/piofX8eTxsQAQawyN8b38ZDWul1vD/Jj4Bu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qB58UAAADdAAAADwAAAAAAAAAA&#10;AAAAAAChAgAAZHJzL2Rvd25yZXYueG1sUEsFBgAAAAAEAAQA+QAAAJMDAAAAAA==&#10;" strokecolor="blue" strokeweight="1.5pt"/>
                  <v:shape id="Text Box 415" o:spid="_x0000_s2215" type="#_x0000_t202" style="position:absolute;left:896;top:11827;width:67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gMMA&#10;AADdAAAADwAAAGRycy9kb3ducmV2LnhtbESPT4vCMBTE7wt+h/CEva2JootWo4gi7ElZ/4G3R/Ns&#10;i81LaaKt394sLHgcZuY3zGzR2lI8qPaFYw39ngJBnDpTcKbheNh8jUH4gGywdEwanuRhMe98zDAx&#10;ruFfeuxDJiKEfYIa8hCqREqf5mTR91xFHL2rqy2GKOtMmhqbCLelHCj1LS0WHBdyrGiVU3rb362G&#10;0/Z6OQ/VLlvbUdW4Vkm2E6n1Z7ddTkEEasM7/N/+MRqGSo3g701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DgMMAAADdAAAADwAAAAAAAAAAAAAAAACYAgAAZHJzL2Rv&#10;d25yZXYueG1sUEsFBgAAAAAEAAQA9QAAAIgDAAAAAA==&#10;" filled="f" stroked="f">
                    <v:textbox>
                      <w:txbxContent>
                        <w:p w:rsidR="00B97BA8" w:rsidRPr="005D4493" w:rsidRDefault="00B97BA8" w:rsidP="009F43EB">
                          <w:pPr>
                            <w:spacing w:before="0" w:after="0"/>
                            <w:rPr>
                              <w:color w:val="FF0000"/>
                              <w:szCs w:val="24"/>
                            </w:rPr>
                          </w:pPr>
                          <w:r w:rsidRPr="005D4493">
                            <w:rPr>
                              <w:color w:val="FF0000"/>
                              <w:szCs w:val="24"/>
                            </w:rPr>
                            <w:t>3</w:t>
                          </w:r>
                        </w:p>
                      </w:txbxContent>
                    </v:textbox>
                  </v:shape>
                  <v:shape id="Text Box 416" o:spid="_x0000_s2216" type="#_x0000_t202" style="position:absolute;left:1480;top:12428;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d98QA&#10;AADdAAAADwAAAGRycy9kb3ducmV2LnhtbESPT2vCQBTE74V+h+UVequ7lbRodBOKpeCpUquCt0f2&#10;5Q9m34bs1sRv7wpCj8PM/IZZ5qNtxZl63zjW8DpRIIgLZxquNOx+v15mIHxANtg6Jg0X8pBnjw9L&#10;TI0b+IfO21CJCGGfooY6hC6V0hc1WfQT1xFHr3S9xRBlX0nT4xDhtpVTpd6lxYbjQo0drWoqTts/&#10;q2H/XR4PidpUn/atG9yoJNu51Pr5afxYgAg0hv/wvb02GpJIhNub+AR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y3ffEAAAA3QAAAA8AAAAAAAAAAAAAAAAAmAIAAGRycy9k&#10;b3ducmV2LnhtbFBLBQYAAAAABAAEAPUAAACJAwAAAAA=&#10;" filled="f" stroked="f">
                    <v:textbox>
                      <w:txbxContent>
                        <w:p w:rsidR="00B97BA8" w:rsidRPr="005D4493" w:rsidRDefault="00B97BA8" w:rsidP="009F43EB">
                          <w:pPr>
                            <w:spacing w:before="0" w:after="0"/>
                            <w:rPr>
                              <w:color w:val="FF0000"/>
                              <w:szCs w:val="24"/>
                            </w:rPr>
                          </w:pPr>
                          <w:r w:rsidRPr="005D4493">
                            <w:rPr>
                              <w:color w:val="FF0000"/>
                              <w:szCs w:val="24"/>
                            </w:rPr>
                            <w:t>1</w:t>
                          </w:r>
                        </w:p>
                      </w:txbxContent>
                    </v:textbox>
                  </v:shape>
                  <v:shape id="Text Box 417" o:spid="_x0000_s2217" type="#_x0000_t202" style="position:absolute;left:1825;top:12428;width:49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54bMQA&#10;AADdAAAADwAAAGRycy9kb3ducmV2LnhtbESPW4vCMBSE3wX/QziCb5q4uF6qUWRlYZ9WvIJvh+bY&#10;FpuT0mRt999vFgQfh5n5hlmuW1uKB9W+cKxhNFQgiFNnCs40nI6fgxkIH5ANlo5Jwy95WK+6nSUm&#10;xjW8p8chZCJC2CeoIQ+hSqT0aU4W/dBVxNG7udpiiLLOpKmxiXBbyjelJtJiwXEhx4o+ckrvhx+r&#10;4fx9u17Gapdt7XvVuFZJtnOpdb/XbhYgArXhFX62v4yGsVJT+H8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eGzEAAAA3QAAAA8AAAAAAAAAAAAAAAAAmAIAAGRycy9k&#10;b3ducmV2LnhtbFBLBQYAAAAABAAEAPUAAACJAwAAAAA=&#10;" filled="f" stroked="f">
                    <v:textbox>
                      <w:txbxContent>
                        <w:p w:rsidR="00B97BA8" w:rsidRPr="005D4493" w:rsidRDefault="00B97BA8" w:rsidP="009F43EB">
                          <w:pPr>
                            <w:spacing w:before="0" w:after="0"/>
                            <w:rPr>
                              <w:color w:val="FF0000"/>
                              <w:szCs w:val="24"/>
                            </w:rPr>
                          </w:pPr>
                          <w:r w:rsidRPr="005D4493">
                            <w:rPr>
                              <w:color w:val="FF0000"/>
                              <w:szCs w:val="24"/>
                            </w:rPr>
                            <w:t>2</w:t>
                          </w:r>
                        </w:p>
                      </w:txbxContent>
                    </v:textbox>
                  </v:shape>
                  <v:line id="Line 418" o:spid="_x0000_s2218" style="position:absolute;flip:y;visibility:visible;mso-wrap-style:square" from="1695,12075" to="1695,1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Mp8IAAADdAAAADwAAAGRycy9kb3ducmV2LnhtbERP3UrDMBS+H/gO4QjebYlSSqlLyxAG&#10;wxvptgc4a45ttTkpSVyrT28uBrv8+P639WJHcSUfBscanjcKBHHrzMCdhvNpvy5AhIhscHRMGn4p&#10;QF09rLZYGjdzQ9dj7EQK4VCihj7GqZQytD1ZDBs3ESfu03mLMUHfSeNxTuF2lC9K5dLiwKmhx4ne&#10;emq/jz9WQ0Efp6/cTn/7S9GEsd1l7/580Prpcdm9goi0xLv45j4YDZlSaW56k5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ZMp8IAAADdAAAADwAAAAAAAAAAAAAA&#10;AAChAgAAZHJzL2Rvd25yZXYueG1sUEsFBgAAAAAEAAQA+QAAAJADAAAAAA==&#10;" strokecolor="red" strokeweight="1.5pt">
                    <v:stroke dashstyle="1 1"/>
                  </v:line>
                  <v:line id="Line 419" o:spid="_x0000_s2219" style="position:absolute;flip:y;visibility:visible;mso-wrap-style:square" from="2055,11025" to="2055,1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rpPMQAAADdAAAADwAAAGRycy9kb3ducmV2LnhtbESP3YrCMBSE74V9h3AWvNNkRaRWo4gg&#10;iDfizwMcm7Ntd5uTkkStPv1mQfBymJlvmPmys424kQ+1Yw1fQwWCuHCm5lLD+bQZZCBCRDbYOCYN&#10;DwqwXHz05pgbd+cD3Y6xFAnCIUcNVYxtLmUoKrIYhq4lTt638xZjkr6UxuM9wW0jR0pNpMWa00KF&#10;La0rKn6PV6sho/3pZ2Lb5+aSHUJTrMY7f95q3f/sVjMQkbr4Dr/aW6NhrNQU/t+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uk8xAAAAN0AAAAPAAAAAAAAAAAA&#10;AAAAAKECAABkcnMvZG93bnJldi54bWxQSwUGAAAAAAQABAD5AAAAkgMAAAAA&#10;" strokecolor="red" strokeweight="1.5pt">
                    <v:stroke dashstyle="1 1"/>
                  </v:line>
                  <v:line id="Line 420" o:spid="_x0000_s2220" style="position:absolute;flip:y;visibility:visible;mso-wrap-style:square" from="1380,12090" to="1710,1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nWfL4AAADdAAAADwAAAGRycy9kb3ducmV2LnhtbERPSwrCMBDdC94hjOBOU0WkVKOIIIgb&#10;8XOAsRnbajMpSdTq6c1CcPl4//myNbV4kvOVZQWjYQKCOLe64kLB+bQZpCB8QNZYWyYFb/KwXHQ7&#10;c8y0ffGBnsdQiBjCPkMFZQhNJqXPSzLoh7YhjtzVOoMhQldI7fAVw00tx0kylQYrjg0lNrQuKb8f&#10;H0ZBSvvTbWqaz+aSHnydryY7d94q1e+1qxmIQG34i3/urVYwSUZxf3wTn4Bcf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udZ8vgAAAN0AAAAPAAAAAAAAAAAAAAAAAKEC&#10;AABkcnMvZG93bnJldi54bWxQSwUGAAAAAAQABAD5AAAAjAMAAAAA&#10;" strokecolor="red" strokeweight="1.5pt">
                    <v:stroke dashstyle="1 1"/>
                  </v:line>
                  <v:line id="Line 421" o:spid="_x0000_s2221" style="position:absolute;flip:y;visibility:visible;mso-wrap-style:square" from="1410,11055" to="2085,1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z58UAAADdAAAADwAAAGRycy9kb3ducmV2LnhtbESPwWrDMBBE74H+g9hCb7HsEoJxLZtQ&#10;CIReip18wMba2k6slZHUxO3XV4VCj8PMvGHKejGTuJHzo2UFWZKCIO6sHrlXcDru1zkIH5A1TpZJ&#10;wRd5qKuHVYmFtndu6NaGXkQI+wIVDCHMhZS+G8igT+xMHL0P6wyGKF0vtcN7hJtJPqfpVhocOS4M&#10;ONPrQN21/TQKcno/XrZm/t6f88ZP3W7z5k4HpZ4el90LiEBL+A//tQ9awSbNMvh9E5+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z58UAAADdAAAADwAAAAAAAAAA&#10;AAAAAAChAgAAZHJzL2Rvd25yZXYueG1sUEsFBgAAAAAEAAQA+QAAAJMDAAAAAA==&#10;" strokecolor="red" strokeweight="1.5pt">
                    <v:stroke dashstyle="1 1"/>
                  </v:line>
                </v:group>
                <v:shape id="_x0000_s2222" type="#_x0000_t202" style="position:absolute;left:962;top:11358;width:589;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NKcUA&#10;AADdAAAADwAAAGRycy9kb3ducmV2LnhtbESPQWvCQBSE7wX/w/IEb3U3YotG1yAWoaeWpip4e2Sf&#10;STD7NmS3Sfrvu4VCj8PMfMNss9E2oqfO1441JHMFgrhwpuZSw+nz+LgC4QOywcYxafgmD9lu8rDF&#10;1LiBP6jPQykihH2KGqoQ2lRKX1Rk0c9dSxy9m+sshii7UpoOhwi3jVwo9Swt1hwXKmzpUFFxz7+s&#10;hvPb7XpZqvfyxT61gxuVZLuWWs+m434DItAY/sN/7VejYamSB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E0pxQAAAN0AAAAPAAAAAAAAAAAAAAAAAJgCAABkcnMv&#10;ZG93bnJldi54bWxQSwUGAAAAAAQABAD1AAAAigMAAAAA&#10;" filled="f" stroked="f">
                  <v:textbox>
                    <w:txbxContent>
                      <w:p w:rsidR="00B97BA8" w:rsidRPr="005D4493" w:rsidRDefault="00B97BA8" w:rsidP="009F43EB">
                        <w:pPr>
                          <w:spacing w:before="0" w:after="0"/>
                          <w:rPr>
                            <w:color w:val="FF0000"/>
                            <w:szCs w:val="24"/>
                          </w:rPr>
                        </w:pPr>
                        <w:r w:rsidRPr="005D4493">
                          <w:rPr>
                            <w:color w:val="FF0000"/>
                            <w:szCs w:val="24"/>
                          </w:rPr>
                          <w:t>0</w:t>
                        </w:r>
                      </w:p>
                    </w:txbxContent>
                  </v:textbox>
                </v:shape>
              </v:group>
            </w:pict>
          </mc:Fallback>
        </mc:AlternateContent>
      </w:r>
    </w:p>
    <w:p w:rsidR="009F43EB" w:rsidRDefault="009F43EB" w:rsidP="009F43EB">
      <w:pPr>
        <w:rPr>
          <w:color w:val="993366"/>
        </w:rPr>
      </w:pPr>
    </w:p>
    <w:p w:rsidR="009F43EB" w:rsidRDefault="009F43EB" w:rsidP="009F43EB">
      <w:pPr>
        <w:rPr>
          <w:color w:val="993366"/>
        </w:rPr>
      </w:pPr>
    </w:p>
    <w:p w:rsidR="009F43EB" w:rsidRDefault="009F43EB" w:rsidP="009F43EB">
      <w:pPr>
        <w:rPr>
          <w:color w:val="993366"/>
        </w:rPr>
      </w:pPr>
    </w:p>
    <w:p w:rsidR="009F43EB" w:rsidRDefault="009F43EB" w:rsidP="009F43EB">
      <w:pPr>
        <w:rPr>
          <w:color w:val="993366"/>
        </w:rPr>
      </w:pPr>
    </w:p>
    <w:p w:rsidR="009F43EB" w:rsidRDefault="009F43EB" w:rsidP="009F43EB">
      <w:pPr>
        <w:rPr>
          <w:color w:val="993366"/>
        </w:rPr>
      </w:pPr>
    </w:p>
    <w:p w:rsidR="009F43EB" w:rsidRDefault="009F43EB" w:rsidP="009F43EB">
      <w:pPr>
        <w:rPr>
          <w:color w:val="993366"/>
        </w:rPr>
      </w:pPr>
    </w:p>
    <w:p w:rsidR="009F43EB" w:rsidRDefault="009F43EB" w:rsidP="009F43EB">
      <w:r>
        <w:t>A more realistic example of a Ft graph is the one shown below (represented by the solid line), which could be a graph of a collision between two cars that bounce off each other. At Higher you would not be expected to calculate the impulse from this type of graph as it is considered too difficult. However, you could be asked what this graph might look like if safety features were in place. Obviously this would have the same area under the graph as the same momentum change must occur, but safety features are designed to decrease the force on the occupants, resulting in an increased time of contact.</w:t>
      </w:r>
    </w:p>
    <w:p w:rsidR="009F43EB" w:rsidRDefault="00DE77C7" w:rsidP="009F43EB">
      <w:pPr>
        <w:rPr>
          <w:color w:val="993366"/>
        </w:rPr>
      </w:pPr>
      <w:r>
        <w:rPr>
          <w:noProof/>
          <w:lang w:eastAsia="en-GB"/>
        </w:rPr>
        <w:drawing>
          <wp:inline distT="0" distB="0" distL="0" distR="0" wp14:anchorId="0118EDA4" wp14:editId="346161B4">
            <wp:extent cx="3410959" cy="1870635"/>
            <wp:effectExtent l="0" t="0" r="18415" b="15875"/>
            <wp:docPr id="4025" name="Chart 40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9F43EB" w:rsidRDefault="009F43EB" w:rsidP="009F43EB">
      <w:pPr>
        <w:pStyle w:val="Heading3"/>
      </w:pPr>
      <w:bookmarkStart w:id="240" w:name="_Toc426988916"/>
      <w:bookmarkStart w:id="241" w:name="_Toc516416492"/>
      <w:r>
        <w:t>Worked Examples</w:t>
      </w:r>
      <w:bookmarkEnd w:id="240"/>
      <w:bookmarkEnd w:id="241"/>
    </w:p>
    <w:p w:rsidR="00F4673C" w:rsidRDefault="00DE77C7" w:rsidP="009F43EB">
      <w:r>
        <w:t>Two d</w:t>
      </w:r>
      <w:r w:rsidR="009F43EB" w:rsidRPr="00AE42C4">
        <w:t>ifficult worked examples of momentum and collisions and explosions. Try to work out how you would start each question before you look at the solution</w:t>
      </w:r>
      <w:r w:rsidR="009F43EB">
        <w:t>s</w:t>
      </w:r>
      <w:r w:rsidR="009F43EB" w:rsidRPr="00AE42C4">
        <w:t>.</w:t>
      </w:r>
    </w:p>
    <w:p w:rsidR="00F4673C" w:rsidRDefault="00F4673C">
      <w:r>
        <w:br w:type="page"/>
      </w:r>
    </w:p>
    <w:p w:rsidR="009F43EB" w:rsidRPr="00E22255" w:rsidRDefault="009F43EB" w:rsidP="009F43EB">
      <w:pPr>
        <w:rPr>
          <w:i/>
          <w:iCs/>
          <w:color w:val="993366"/>
        </w:rPr>
      </w:pPr>
      <w:r w:rsidRPr="00E22255">
        <w:rPr>
          <w:color w:val="993366"/>
        </w:rPr>
        <w:lastRenderedPageBreak/>
        <w:t>Worked Example 1</w:t>
      </w:r>
    </w:p>
    <w:p w:rsidR="009F43EB" w:rsidRPr="00E22255" w:rsidRDefault="00974E37" w:rsidP="00A25C7B">
      <w:pPr>
        <w:rPr>
          <w:color w:val="FF0000"/>
        </w:rPr>
      </w:pPr>
      <w:r>
        <w:rPr>
          <w:noProof/>
          <w:color w:val="339966"/>
          <w:lang w:val="en-US"/>
        </w:rPr>
        <w:pict>
          <v:shape id="_x0000_s1717" type="#_x0000_t75" style="position:absolute;margin-left:39.35pt;margin-top:14.45pt;width:380.25pt;height:162pt;z-index:-251325440;visibility:visible;mso-wrap-edited:f">
            <v:imagedata r:id="rId355" o:title=""/>
          </v:shape>
          <o:OLEObject Type="Embed" ProgID="Word.Picture.8" ShapeID="_x0000_s1717" DrawAspect="Content" ObjectID="_1590163868" r:id="rId356"/>
        </w:pict>
      </w:r>
      <w:r w:rsidR="009F43EB" w:rsidRPr="00E22255">
        <w:rPr>
          <w:color w:val="FF0000"/>
        </w:rPr>
        <w:t>Calculate the velocity of the bucket and the putty after the collision.</w:t>
      </w:r>
    </w:p>
    <w:p w:rsidR="00A25C7B" w:rsidRDefault="009F43EB" w:rsidP="009F43EB">
      <w:r w:rsidRPr="00E22255">
        <w:tab/>
      </w:r>
    </w:p>
    <w:p w:rsidR="009F43EB" w:rsidRDefault="009F43EB" w:rsidP="009F43EB"/>
    <w:p w:rsidR="00A25C7B" w:rsidRDefault="00A25C7B" w:rsidP="009F43EB"/>
    <w:p w:rsidR="00A25C7B" w:rsidRDefault="00A25C7B" w:rsidP="009F43EB"/>
    <w:p w:rsidR="00903199" w:rsidRDefault="00903199" w:rsidP="009F43EB"/>
    <w:p w:rsidR="003679F9" w:rsidRDefault="003679F9" w:rsidP="009F43E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18"/>
        <w:gridCol w:w="4370"/>
      </w:tblGrid>
      <w:tr w:rsidR="003679F9" w:rsidTr="00C86843">
        <w:tc>
          <w:tcPr>
            <w:tcW w:w="4644" w:type="dxa"/>
          </w:tcPr>
          <w:p w:rsidR="003679F9" w:rsidRDefault="003679F9" w:rsidP="009F43EB">
            <w:r w:rsidRPr="00E22255">
              <w:rPr>
                <w:position w:val="-172"/>
              </w:rPr>
              <w:object w:dxaOrig="4920" w:dyaOrig="3460">
                <v:shape id="_x0000_i1106" type="#_x0000_t75" style="width:230.4pt;height:161.6pt" o:ole="">
                  <v:imagedata r:id="rId357" o:title=""/>
                </v:shape>
                <o:OLEObject Type="Embed" ProgID="Equation.DSMT4" ShapeID="_x0000_i1106" DrawAspect="Content" ObjectID="_1590163833" r:id="rId358"/>
              </w:object>
            </w:r>
          </w:p>
        </w:tc>
        <w:tc>
          <w:tcPr>
            <w:tcW w:w="4644" w:type="dxa"/>
          </w:tcPr>
          <w:p w:rsidR="003679F9" w:rsidRPr="003679F9" w:rsidRDefault="003679F9" w:rsidP="003679F9">
            <w:pPr>
              <w:rPr>
                <w:color w:val="842F73" w:themeColor="text2" w:themeShade="BF"/>
                <w:sz w:val="28"/>
                <w:szCs w:val="28"/>
              </w:rPr>
            </w:pPr>
            <w:r w:rsidRPr="003679F9">
              <w:rPr>
                <w:color w:val="842F73" w:themeColor="text2" w:themeShade="BF"/>
                <w:sz w:val="28"/>
                <w:szCs w:val="28"/>
              </w:rPr>
              <w:t>This is the INITIAL velocity of the putty during the collision. Notice too that as the buckets are joined it is the combined mass of the buckets that is being accelerated.</w:t>
            </w:r>
          </w:p>
          <w:p w:rsidR="003679F9" w:rsidRDefault="003679F9" w:rsidP="009F43EB"/>
        </w:tc>
      </w:tr>
      <w:tr w:rsidR="003679F9" w:rsidTr="00C86843">
        <w:tc>
          <w:tcPr>
            <w:tcW w:w="4644" w:type="dxa"/>
          </w:tcPr>
          <w:p w:rsidR="003679F9" w:rsidRDefault="003679F9" w:rsidP="009F43EB">
            <w:r w:rsidRPr="00E22255">
              <w:rPr>
                <w:position w:val="-114"/>
              </w:rPr>
              <w:object w:dxaOrig="4220" w:dyaOrig="2180">
                <v:shape id="_x0000_i1107" type="#_x0000_t75" style="width:235.2pt;height:120pt" o:ole="">
                  <v:imagedata r:id="rId359" o:title=""/>
                </v:shape>
                <o:OLEObject Type="Embed" ProgID="Equation.DSMT4" ShapeID="_x0000_i1107" DrawAspect="Content" ObjectID="_1590163834" r:id="rId360"/>
              </w:object>
            </w:r>
          </w:p>
        </w:tc>
        <w:tc>
          <w:tcPr>
            <w:tcW w:w="4644" w:type="dxa"/>
          </w:tcPr>
          <w:p w:rsidR="003679F9" w:rsidRDefault="00C86843" w:rsidP="009F43EB">
            <w:r>
              <w:t>This is the initial velocity during the collision so this can be used to find the final velocity of the bucket.</w:t>
            </w:r>
          </w:p>
        </w:tc>
      </w:tr>
    </w:tbl>
    <w:p w:rsidR="009F43EB" w:rsidRPr="00E22255" w:rsidRDefault="003679F9" w:rsidP="009F43EB">
      <w:pPr>
        <w:rPr>
          <w:color w:val="993366"/>
        </w:rPr>
      </w:pPr>
      <w:r w:rsidRPr="00F64888">
        <w:rPr>
          <w:noProof/>
          <w:color w:val="000000" w:themeColor="text1"/>
          <w:lang w:eastAsia="en-GB"/>
        </w:rPr>
        <mc:AlternateContent>
          <mc:Choice Requires="wpg">
            <w:drawing>
              <wp:anchor distT="0" distB="0" distL="114300" distR="114300" simplePos="0" relativeHeight="252010496" behindDoc="0" locked="0" layoutInCell="1" allowOverlap="1" wp14:anchorId="394258F8" wp14:editId="415BF75D">
                <wp:simplePos x="0" y="0"/>
                <wp:positionH relativeFrom="column">
                  <wp:posOffset>4627880</wp:posOffset>
                </wp:positionH>
                <wp:positionV relativeFrom="paragraph">
                  <wp:posOffset>283210</wp:posOffset>
                </wp:positionV>
                <wp:extent cx="1026795" cy="1695450"/>
                <wp:effectExtent l="0" t="0" r="97155" b="19050"/>
                <wp:wrapSquare wrapText="bothSides"/>
                <wp:docPr id="4188"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795" cy="1695450"/>
                          <a:chOff x="4350" y="3900"/>
                          <a:chExt cx="2427" cy="4095"/>
                        </a:xfrm>
                      </wpg:grpSpPr>
                      <wps:wsp>
                        <wps:cNvPr id="4189" name="AutoShape 172"/>
                        <wps:cNvSpPr>
                          <a:spLocks noChangeArrowheads="1"/>
                        </wps:cNvSpPr>
                        <wps:spPr bwMode="auto">
                          <a:xfrm flipV="1">
                            <a:off x="5475" y="5340"/>
                            <a:ext cx="1110" cy="2655"/>
                          </a:xfrm>
                          <a:prstGeom prst="cloudCallout">
                            <a:avLst>
                              <a:gd name="adj1" fmla="val 79097"/>
                              <a:gd name="adj2" fmla="val 59264"/>
                            </a:avLst>
                          </a:prstGeom>
                          <a:solidFill>
                            <a:srgbClr val="99CC00"/>
                          </a:solidFill>
                          <a:ln w="9525">
                            <a:solidFill>
                              <a:srgbClr val="000000"/>
                            </a:solidFill>
                            <a:round/>
                            <a:headEnd/>
                            <a:tailEnd/>
                          </a:ln>
                        </wps:spPr>
                        <wps:txbx>
                          <w:txbxContent>
                            <w:p w:rsidR="00B97BA8" w:rsidRDefault="00B97BA8" w:rsidP="009F43EB"/>
                          </w:txbxContent>
                        </wps:txbx>
                        <wps:bodyPr rot="0" vert="horz" wrap="square" lIns="91440" tIns="45720" rIns="91440" bIns="45720" anchor="t" anchorCtr="0" upright="1">
                          <a:noAutofit/>
                        </wps:bodyPr>
                      </wps:wsp>
                      <pic:pic xmlns:pic="http://schemas.openxmlformats.org/drawingml/2006/picture">
                        <pic:nvPicPr>
                          <pic:cNvPr id="4190" name="Picture 171" descr="BD05612_"/>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4350" y="3900"/>
                            <a:ext cx="2427"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_x0000_s2223" style="position:absolute;margin-left:364.4pt;margin-top:22.3pt;width:80.85pt;height:133.5pt;z-index:252010496;mso-position-horizontal-relative:text;mso-position-vertical-relative:text" coordorigin="4350,3900" coordsize="2427,409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">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72" o:spid="_x0000_s2224" type="#_x0000_t106" style="position:absolute;left:5475;top:5340;width:1110;height:265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6/MYA&#10;AADdAAAADwAAAGRycy9kb3ducmV2LnhtbESPQWvCQBSE7wX/w/IEb3WjtqKpqwRFKChK1dLrI/tM&#10;otm3Ibua+O/dQqHHYWa+YWaL1pTiTrUrLCsY9CMQxKnVBWcKTsf16wSE88gaS8uk4EEOFvPOywxj&#10;bRv+ovvBZyJA2MWoIPe+iqV0aU4GXd9WxME729qgD7LOpK6xCXBTymEUjaXBgsNCjhUtc0qvh5tR&#10;YJvRVp6TZOr33z/VZnc6jt4vK6V63Tb5AOGp9f/hv/anVvA2mEzh9014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H6/MYAAADdAAAADwAAAAAAAAAAAAAAAACYAgAAZHJz&#10;L2Rvd25yZXYueG1sUEsFBgAAAAAEAAQA9QAAAIsDAAAAAA==&#10;" adj="27885,23601" fillcolor="#9c0">
                  <v:textbox>
                    <w:txbxContent>
                      <w:p w:rsidR="00B97BA8" w:rsidRDefault="00B97BA8" w:rsidP="009F43EB"/>
                    </w:txbxContent>
                  </v:textbox>
                </v:shape>
                <v:shape id="Picture 171" o:spid="_x0000_s2225" type="#_x0000_t75" alt="BD05612_" style="position:absolute;left:4350;top:3900;width:2427;height:30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Ib/rDAAAA3QAAAA8AAABkcnMvZG93bnJldi54bWxET89rwjAUvg/8H8ITvM1UkW1Wo4gwkXqa&#10;8+Dx2TybYvNSkqxW//rlMNjx4/u9XPe2ER35UDtWMBlnIIhLp2uuFJy+P18/QISIrLFxTAoeFGC9&#10;GrwsMdfuzl/UHWMlUgiHHBWYGNtcylAashjGriVO3NV5izFBX0nt8Z7CbSOnWfYmLdacGgy2tDVU&#10;3o4/VsHFnDu/i/vDs2h2RXFy79vL7aDUaNhvFiAi9fFf/OfeawWzyTztT2/SE5Cr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Mhv+sMAAADdAAAADwAAAAAAAAAAAAAAAACf&#10;AgAAZHJzL2Rvd25yZXYueG1sUEsFBgAAAAAEAAQA9wAAAI8DAAAAAA==&#10;">
                  <v:imagedata r:id="rId362" o:title="BD05612_"/>
                </v:shape>
                <w10:wrap type="square"/>
              </v:group>
            </w:pict>
          </mc:Fallback>
        </mc:AlternateContent>
      </w:r>
      <w:r w:rsidR="009F43EB" w:rsidRPr="00E22255">
        <w:rPr>
          <w:color w:val="993366"/>
        </w:rPr>
        <w:t>Worked Example 2</w:t>
      </w:r>
    </w:p>
    <w:p w:rsidR="009F43EB" w:rsidRPr="00F64888" w:rsidRDefault="009F43EB" w:rsidP="009F43EB">
      <w:pPr>
        <w:rPr>
          <w:color w:val="000000" w:themeColor="text1"/>
        </w:rPr>
      </w:pPr>
      <w:r w:rsidRPr="00F64888">
        <w:rPr>
          <w:color w:val="000000" w:themeColor="text1"/>
        </w:rPr>
        <w:t>An astronaut of mass 100 kg (including his equipment) is at rest with respect to his spaceship which is 100 m away.  He has 1600 g of oxygen left in his tank which he uses to breathe at 0.8 g per second and which he can release in bursts of 50g at a time with a velocity of 100 m s</w:t>
      </w:r>
      <w:r w:rsidRPr="00F64888">
        <w:rPr>
          <w:color w:val="000000" w:themeColor="text1"/>
          <w:vertAlign w:val="superscript"/>
        </w:rPr>
        <w:t>-1</w:t>
      </w:r>
      <w:r w:rsidRPr="00F64888">
        <w:rPr>
          <w:color w:val="000000" w:themeColor="text1"/>
        </w:rPr>
        <w:t xml:space="preserve"> in order to propel himself towards his ship.</w:t>
      </w:r>
    </w:p>
    <w:p w:rsidR="009F43EB" w:rsidRDefault="009F43EB" w:rsidP="000F730D">
      <w:pPr>
        <w:pStyle w:val="ListParagraph"/>
        <w:numPr>
          <w:ilvl w:val="0"/>
          <w:numId w:val="27"/>
        </w:numPr>
        <w:ind w:left="426" w:hanging="426"/>
        <w:rPr>
          <w:color w:val="000000" w:themeColor="text1"/>
        </w:rPr>
      </w:pPr>
      <w:r w:rsidRPr="00F64888">
        <w:rPr>
          <w:color w:val="000000" w:themeColor="text1"/>
        </w:rPr>
        <w:t>What velocity does the astronaut have towards his ship if he releases 50 g of oxygen?</w:t>
      </w:r>
    </w:p>
    <w:p w:rsidR="009F43EB" w:rsidRPr="00F64888" w:rsidRDefault="003679F9" w:rsidP="000F730D">
      <w:pPr>
        <w:pStyle w:val="ListParagraph"/>
        <w:numPr>
          <w:ilvl w:val="0"/>
          <w:numId w:val="27"/>
        </w:numPr>
        <w:ind w:left="426" w:hanging="426"/>
        <w:rPr>
          <w:color w:val="000000" w:themeColor="text1"/>
        </w:rPr>
      </w:pPr>
      <w:r>
        <w:rPr>
          <w:color w:val="000000" w:themeColor="text1"/>
        </w:rPr>
        <w:t xml:space="preserve"> </w:t>
      </w:r>
      <w:r w:rsidR="009F43EB" w:rsidRPr="00F64888">
        <w:rPr>
          <w:color w:val="000000" w:themeColor="text1"/>
        </w:rPr>
        <w:t>How long does it take him to reach his ship at this speed?</w:t>
      </w:r>
    </w:p>
    <w:p w:rsidR="009F43EB" w:rsidRDefault="00974E37" w:rsidP="009F43EB">
      <w:pPr>
        <w:rPr>
          <w:color w:val="0000FF"/>
        </w:rPr>
      </w:pPr>
      <w:r>
        <w:rPr>
          <w:noProof/>
          <w:color w:val="339966"/>
          <w:lang w:val="en-US"/>
        </w:rPr>
        <w:lastRenderedPageBreak/>
        <w:pict>
          <v:shape id="_x0000_s1718" type="#_x0000_t75" style="position:absolute;margin-left:52.55pt;margin-top:1.8pt;width:250.5pt;height:151.2pt;z-index:251993088">
            <v:imagedata r:id="rId363" o:title=""/>
            <w10:wrap type="square"/>
          </v:shape>
          <o:OLEObject Type="Embed" ProgID="Equation.DSMT4" ShapeID="_x0000_s1718" DrawAspect="Content" ObjectID="_1590163869" r:id="rId364"/>
        </w:pict>
      </w:r>
    </w:p>
    <w:p w:rsidR="009F43EB" w:rsidRDefault="009F43EB" w:rsidP="009F43EB">
      <w:pPr>
        <w:rPr>
          <w:color w:val="0000FF"/>
        </w:rPr>
      </w:pPr>
    </w:p>
    <w:p w:rsidR="009F43EB" w:rsidRDefault="009F43EB" w:rsidP="009F43EB">
      <w:pPr>
        <w:rPr>
          <w:color w:val="0000FF"/>
        </w:rPr>
      </w:pPr>
    </w:p>
    <w:p w:rsidR="009F43EB" w:rsidRDefault="009F43EB" w:rsidP="009F43EB">
      <w:pPr>
        <w:rPr>
          <w:color w:val="0000FF"/>
        </w:rPr>
      </w:pPr>
    </w:p>
    <w:p w:rsidR="009F43EB" w:rsidRDefault="009F43EB" w:rsidP="009F43EB">
      <w:pPr>
        <w:rPr>
          <w:color w:val="0000FF"/>
        </w:rPr>
      </w:pPr>
    </w:p>
    <w:p w:rsidR="004E7026" w:rsidRDefault="004E7026" w:rsidP="009F43EB">
      <w:pPr>
        <w:rPr>
          <w:color w:val="0000FF"/>
        </w:rPr>
      </w:pPr>
    </w:p>
    <w:p w:rsidR="009F43EB" w:rsidRPr="00E22255" w:rsidRDefault="009F43EB" w:rsidP="009F43EB">
      <w:pPr>
        <w:rPr>
          <w:color w:val="0000FF"/>
        </w:rPr>
      </w:pPr>
      <w:r w:rsidRPr="00E22255">
        <w:rPr>
          <w:color w:val="0000FF"/>
        </w:rPr>
        <w:t xml:space="preserve">Assuming he travels at a constant speed </w:t>
      </w:r>
      <w:r w:rsidR="006D54AA" w:rsidRPr="00E22255">
        <w:rPr>
          <w:color w:val="0000FF"/>
          <w:position w:val="-24"/>
        </w:rPr>
        <w:object w:dxaOrig="639" w:dyaOrig="600">
          <v:shape id="_x0000_i1108" type="#_x0000_t75" style="width:30.4pt;height:25.6pt" o:ole="">
            <v:imagedata r:id="rId365" o:title=""/>
          </v:shape>
          <o:OLEObject Type="Embed" ProgID="Equation.DSMT4" ShapeID="_x0000_i1108" DrawAspect="Content" ObjectID="_1590163835" r:id="rId366"/>
        </w:object>
      </w:r>
      <w:r w:rsidRPr="00E22255">
        <w:rPr>
          <w:color w:val="0000FF"/>
        </w:rPr>
        <w:t xml:space="preserve"> and directly towards the spacecraft:</w:t>
      </w:r>
    </w:p>
    <w:p w:rsidR="009F43EB" w:rsidRPr="00E22255" w:rsidRDefault="006D54AA" w:rsidP="009F43EB">
      <w:pPr>
        <w:jc w:val="center"/>
      </w:pPr>
      <w:r w:rsidRPr="00E22255">
        <w:rPr>
          <w:position w:val="-58"/>
        </w:rPr>
        <w:object w:dxaOrig="2020" w:dyaOrig="1280">
          <v:shape id="_x0000_i1109" type="#_x0000_t75" style="width:102.4pt;height:67.2pt" o:ole="">
            <v:imagedata r:id="rId367" o:title=""/>
          </v:shape>
          <o:OLEObject Type="Embed" ProgID="Equation.DSMT4" ShapeID="_x0000_i1109" DrawAspect="Content" ObjectID="_1590163836" r:id="rId368"/>
        </w:object>
      </w:r>
    </w:p>
    <w:p w:rsidR="009F43EB" w:rsidRPr="00E22255" w:rsidRDefault="009F43EB" w:rsidP="009F43EB">
      <w:pPr>
        <w:pStyle w:val="Heading2"/>
      </w:pPr>
      <w:bookmarkStart w:id="242" w:name="_Toc425098998"/>
      <w:bookmarkStart w:id="243" w:name="_Toc426988917"/>
      <w:bookmarkStart w:id="244" w:name="_Toc516416493"/>
      <w:r w:rsidRPr="00E22255">
        <w:t>MOMENTUM &amp; IMPULSE / TUTORIAL 1</w:t>
      </w:r>
      <w:bookmarkEnd w:id="242"/>
      <w:bookmarkEnd w:id="243"/>
      <w:bookmarkEnd w:id="244"/>
    </w:p>
    <w:p w:rsidR="009F43EB" w:rsidRPr="002B1CCA" w:rsidRDefault="009F43EB" w:rsidP="000F730D">
      <w:pPr>
        <w:pStyle w:val="ListParagraph"/>
        <w:numPr>
          <w:ilvl w:val="0"/>
          <w:numId w:val="64"/>
        </w:numPr>
        <w:spacing w:before="120" w:after="0"/>
        <w:rPr>
          <w:i/>
        </w:rPr>
      </w:pPr>
      <w:r w:rsidRPr="00E22255">
        <w:t>A 20g marble moving at 5ms</w:t>
      </w:r>
      <w:r w:rsidR="00DE77C7">
        <w:rPr>
          <w:vertAlign w:val="superscript"/>
        </w:rPr>
        <w:t>-1</w:t>
      </w:r>
      <w:r w:rsidR="00DE77C7" w:rsidRPr="00E22255">
        <w:t xml:space="preserve"> </w:t>
      </w:r>
      <w:r w:rsidRPr="00E22255">
        <w:t>strikes a 12g stationary marble.  If the 20g marble continues along the same line as before but at the reduced velocity of 2ms</w:t>
      </w:r>
      <w:r w:rsidR="00DE77C7">
        <w:rPr>
          <w:vertAlign w:val="superscript"/>
        </w:rPr>
        <w:t>-1</w:t>
      </w:r>
      <w:r w:rsidRPr="00E22255">
        <w:t xml:space="preserve"> </w:t>
      </w:r>
      <w:r w:rsidR="00DE77C7">
        <w:t xml:space="preserve">, </w:t>
      </w:r>
      <w:r w:rsidR="006D54AA">
        <w:t>Calculate the speed at which the other marble move off.</w:t>
      </w:r>
    </w:p>
    <w:p w:rsidR="009F43EB" w:rsidRPr="00F64888" w:rsidRDefault="009F43EB" w:rsidP="009F43EB">
      <w:pPr>
        <w:pStyle w:val="ListParagraph"/>
        <w:spacing w:before="120" w:after="0"/>
        <w:ind w:left="360"/>
        <w:rPr>
          <w:i/>
        </w:rPr>
      </w:pPr>
    </w:p>
    <w:p w:rsidR="009F43EB" w:rsidRPr="006D54AA" w:rsidRDefault="009F43EB" w:rsidP="000F730D">
      <w:pPr>
        <w:pStyle w:val="ListParagraph"/>
        <w:numPr>
          <w:ilvl w:val="0"/>
          <w:numId w:val="64"/>
        </w:numPr>
        <w:spacing w:before="120" w:after="0"/>
        <w:rPr>
          <w:i/>
        </w:rPr>
      </w:pPr>
      <w:r w:rsidRPr="00E22255">
        <w:t>A 3kg linear air track vehicle moving at 0.5ms</w:t>
      </w:r>
      <w:r w:rsidR="00DE77C7">
        <w:rPr>
          <w:vertAlign w:val="superscript"/>
        </w:rPr>
        <w:t>-1</w:t>
      </w:r>
      <w:r w:rsidR="00DE77C7" w:rsidRPr="00E22255">
        <w:t xml:space="preserve"> </w:t>
      </w:r>
      <w:r w:rsidRPr="00E22255">
        <w:t>is struck by a 2kg vehicle travelling in the same direction.  If the velocity of the 2kg vehicle is reduced to 0.75ms</w:t>
      </w:r>
      <w:r w:rsidR="00DE77C7">
        <w:rPr>
          <w:vertAlign w:val="superscript"/>
        </w:rPr>
        <w:t>-1</w:t>
      </w:r>
      <w:r w:rsidR="00DE77C7" w:rsidRPr="00E22255">
        <w:t xml:space="preserve"> </w:t>
      </w:r>
      <w:r w:rsidRPr="00E22255">
        <w:t>by the collision, while the other moves off at 2ms</w:t>
      </w:r>
      <w:r w:rsidR="00DE77C7">
        <w:rPr>
          <w:vertAlign w:val="superscript"/>
        </w:rPr>
        <w:t>-1</w:t>
      </w:r>
      <w:r w:rsidRPr="00E22255">
        <w:t xml:space="preserve">, </w:t>
      </w:r>
      <w:r w:rsidR="00F905C2">
        <w:t>Determine</w:t>
      </w:r>
      <w:r w:rsidRPr="00E22255">
        <w:t xml:space="preserve"> the original velocity of the 2kg </w:t>
      </w:r>
      <w:r w:rsidR="006D54AA">
        <w:t>vehicle.</w:t>
      </w:r>
    </w:p>
    <w:p w:rsidR="006D54AA" w:rsidRPr="006D54AA" w:rsidRDefault="006D54AA" w:rsidP="006D54AA">
      <w:pPr>
        <w:pStyle w:val="ListParagraph"/>
        <w:rPr>
          <w:i/>
        </w:rPr>
      </w:pPr>
    </w:p>
    <w:p w:rsidR="009F43EB" w:rsidRPr="00F64888" w:rsidRDefault="009F43EB" w:rsidP="000F730D">
      <w:pPr>
        <w:pStyle w:val="ListParagraph"/>
        <w:numPr>
          <w:ilvl w:val="0"/>
          <w:numId w:val="64"/>
        </w:numPr>
        <w:spacing w:before="120" w:after="0"/>
        <w:rPr>
          <w:i/>
        </w:rPr>
      </w:pPr>
      <w:r w:rsidRPr="00E22255">
        <w:t>An exploding pen which goes off accidentally on a bench sends it 20g cap in one direction at 10ms</w:t>
      </w:r>
      <w:r w:rsidR="00DE77C7">
        <w:rPr>
          <w:vertAlign w:val="superscript"/>
        </w:rPr>
        <w:t>-1</w:t>
      </w:r>
      <w:r w:rsidRPr="00E22255">
        <w:t xml:space="preserve">.  </w:t>
      </w:r>
      <w:r w:rsidR="006D54AA">
        <w:t>State w</w:t>
      </w:r>
      <w:r w:rsidRPr="00E22255">
        <w:t>hat happens to th</w:t>
      </w:r>
      <w:r w:rsidR="006D54AA">
        <w:t>e remaining 50g body of the pen.</w:t>
      </w:r>
    </w:p>
    <w:p w:rsidR="009F43EB" w:rsidRPr="00E22255" w:rsidRDefault="009F43EB" w:rsidP="00641617">
      <w:pPr>
        <w:pStyle w:val="Heading2"/>
        <w:spacing w:before="120"/>
      </w:pPr>
      <w:bookmarkStart w:id="245" w:name="_Toc425098999"/>
      <w:bookmarkStart w:id="246" w:name="_Toc426988918"/>
      <w:bookmarkStart w:id="247" w:name="_Toc516416494"/>
      <w:r w:rsidRPr="00E22255">
        <w:t>MOMENTUM &amp; IMPULSE / TUTORIAL 2</w:t>
      </w:r>
      <w:bookmarkEnd w:id="245"/>
      <w:bookmarkEnd w:id="246"/>
      <w:bookmarkEnd w:id="247"/>
    </w:p>
    <w:p w:rsidR="009F43EB" w:rsidRDefault="009F43EB" w:rsidP="000F730D">
      <w:pPr>
        <w:pStyle w:val="ListParagraph"/>
        <w:numPr>
          <w:ilvl w:val="0"/>
          <w:numId w:val="65"/>
        </w:numPr>
        <w:spacing w:before="120" w:after="0"/>
      </w:pPr>
      <w:r w:rsidRPr="00E22255">
        <w:t>A 0.2kg ball travelling at 15ms</w:t>
      </w:r>
      <w:r w:rsidR="00DE77C7">
        <w:rPr>
          <w:vertAlign w:val="superscript"/>
        </w:rPr>
        <w:t>-1</w:t>
      </w:r>
      <w:r w:rsidR="00DE77C7" w:rsidRPr="00E22255">
        <w:t xml:space="preserve"> </w:t>
      </w:r>
      <w:r w:rsidRPr="00E22255">
        <w:t xml:space="preserve">is stopped by a hockey stick.  </w:t>
      </w:r>
      <w:r w:rsidR="006D54AA">
        <w:t xml:space="preserve">Calculate the </w:t>
      </w:r>
      <w:r w:rsidRPr="00E22255">
        <w:t>impulse the</w:t>
      </w:r>
      <w:r w:rsidR="006D54AA">
        <w:t xml:space="preserve"> stick receive from this action.</w:t>
      </w:r>
    </w:p>
    <w:p w:rsidR="006D54AA" w:rsidRDefault="006D54AA" w:rsidP="006D54AA">
      <w:pPr>
        <w:pStyle w:val="ListParagraph"/>
        <w:spacing w:before="120" w:after="0"/>
        <w:ind w:left="284"/>
      </w:pPr>
    </w:p>
    <w:p w:rsidR="009F43EB" w:rsidRDefault="009F43EB" w:rsidP="000F730D">
      <w:pPr>
        <w:pStyle w:val="ListParagraph"/>
        <w:numPr>
          <w:ilvl w:val="0"/>
          <w:numId w:val="65"/>
        </w:numPr>
        <w:spacing w:before="120" w:after="0"/>
      </w:pPr>
      <w:r w:rsidRPr="00E22255">
        <w:t>An 80kg rugby player moving at 8</w:t>
      </w:r>
      <w:r w:rsidR="006D54AA">
        <w:t xml:space="preserve"> </w:t>
      </w:r>
      <w:r w:rsidRPr="00E22255">
        <w:t>ms</w:t>
      </w:r>
      <w:r w:rsidR="00DE77C7">
        <w:rPr>
          <w:vertAlign w:val="superscript"/>
        </w:rPr>
        <w:t>-1</w:t>
      </w:r>
      <w:r w:rsidR="00DE77C7" w:rsidRPr="00E22255">
        <w:t xml:space="preserve"> </w:t>
      </w:r>
      <w:r w:rsidRPr="00E22255">
        <w:t>receives an impulse of 520</w:t>
      </w:r>
      <w:r w:rsidR="006D54AA">
        <w:t xml:space="preserve"> </w:t>
      </w:r>
      <w:r w:rsidRPr="00E22255">
        <w:t>kgms</w:t>
      </w:r>
      <w:r w:rsidR="00DE77C7">
        <w:rPr>
          <w:vertAlign w:val="superscript"/>
        </w:rPr>
        <w:t>-1</w:t>
      </w:r>
      <w:r w:rsidR="00DE77C7" w:rsidRPr="00E22255">
        <w:t xml:space="preserve"> </w:t>
      </w:r>
      <w:r w:rsidRPr="00E22255">
        <w:t>from another player he accidentally runs into.</w:t>
      </w:r>
    </w:p>
    <w:p w:rsidR="009F43EB" w:rsidRDefault="00F905C2" w:rsidP="000F730D">
      <w:pPr>
        <w:pStyle w:val="ListParagraph"/>
        <w:numPr>
          <w:ilvl w:val="1"/>
          <w:numId w:val="65"/>
        </w:numPr>
        <w:spacing w:before="120" w:after="0"/>
      </w:pPr>
      <w:r>
        <w:t>Determine</w:t>
      </w:r>
      <w:r w:rsidR="009F43EB" w:rsidRPr="00E22255">
        <w:t xml:space="preserve"> the change in mome</w:t>
      </w:r>
      <w:r w:rsidR="006D54AA">
        <w:t>ntum involved in this collision.</w:t>
      </w:r>
    </w:p>
    <w:p w:rsidR="009F43EB" w:rsidRDefault="00F905C2" w:rsidP="000F730D">
      <w:pPr>
        <w:pStyle w:val="ListParagraph"/>
        <w:numPr>
          <w:ilvl w:val="1"/>
          <w:numId w:val="65"/>
        </w:numPr>
        <w:spacing w:before="120" w:after="0"/>
      </w:pPr>
      <w:r>
        <w:t>Determine</w:t>
      </w:r>
      <w:r w:rsidR="009F43EB" w:rsidRPr="00E22255">
        <w:t xml:space="preserve"> the new mom</w:t>
      </w:r>
      <w:r w:rsidR="006D54AA">
        <w:t>entum of the runner.</w:t>
      </w:r>
    </w:p>
    <w:p w:rsidR="006D54AA" w:rsidRDefault="006D54AA" w:rsidP="006D54AA">
      <w:pPr>
        <w:pStyle w:val="ListParagraph"/>
        <w:spacing w:before="120" w:after="0"/>
        <w:ind w:left="1440"/>
      </w:pPr>
    </w:p>
    <w:p w:rsidR="009F43EB" w:rsidRDefault="009F43EB" w:rsidP="000F730D">
      <w:pPr>
        <w:pStyle w:val="ListParagraph"/>
        <w:numPr>
          <w:ilvl w:val="0"/>
          <w:numId w:val="65"/>
        </w:numPr>
        <w:spacing w:before="120" w:after="0"/>
      </w:pPr>
      <w:r w:rsidRPr="00E22255">
        <w:t>A 2</w:t>
      </w:r>
      <w:r w:rsidR="00FA3421">
        <w:t>.0</w:t>
      </w:r>
      <w:r w:rsidR="006D54AA">
        <w:t xml:space="preserve"> </w:t>
      </w:r>
      <w:r w:rsidRPr="00E22255">
        <w:t>kg bowling ball is moving at 3.5</w:t>
      </w:r>
      <w:r w:rsidR="006D54AA">
        <w:t xml:space="preserve"> </w:t>
      </w:r>
      <w:r w:rsidRPr="00E22255">
        <w:t>ms</w:t>
      </w:r>
      <w:r w:rsidR="00DE77C7">
        <w:rPr>
          <w:vertAlign w:val="superscript"/>
        </w:rPr>
        <w:t>-1</w:t>
      </w:r>
      <w:r w:rsidR="00DE77C7" w:rsidRPr="00E22255">
        <w:t xml:space="preserve"> </w:t>
      </w:r>
      <w:r w:rsidRPr="00E22255">
        <w:t>before it strikes the skittles, and at 0.5</w:t>
      </w:r>
      <w:r w:rsidR="001A572C">
        <w:t> </w:t>
      </w:r>
      <w:r w:rsidRPr="00E22255">
        <w:t>ms</w:t>
      </w:r>
      <w:r w:rsidR="00DE77C7">
        <w:rPr>
          <w:vertAlign w:val="superscript"/>
        </w:rPr>
        <w:t>-1</w:t>
      </w:r>
      <w:r w:rsidR="00DE77C7" w:rsidRPr="00E22255">
        <w:t xml:space="preserve"> </w:t>
      </w:r>
      <w:r w:rsidRPr="00E22255">
        <w:t>afterwards.</w:t>
      </w:r>
    </w:p>
    <w:p w:rsidR="009F43EB" w:rsidRDefault="00F905C2" w:rsidP="000F730D">
      <w:pPr>
        <w:pStyle w:val="ListParagraph"/>
        <w:numPr>
          <w:ilvl w:val="1"/>
          <w:numId w:val="65"/>
        </w:numPr>
        <w:spacing w:before="120" w:after="0"/>
      </w:pPr>
      <w:r>
        <w:t>Determine</w:t>
      </w:r>
      <w:r w:rsidR="001A572C">
        <w:t xml:space="preserve"> its momentum change.</w:t>
      </w:r>
    </w:p>
    <w:p w:rsidR="009F43EB" w:rsidRDefault="009F43EB" w:rsidP="000F730D">
      <w:pPr>
        <w:pStyle w:val="ListParagraph"/>
        <w:numPr>
          <w:ilvl w:val="1"/>
          <w:numId w:val="65"/>
        </w:numPr>
        <w:spacing w:before="120" w:after="0"/>
      </w:pPr>
      <w:r w:rsidRPr="00E22255">
        <w:t>If the collisions with the skittles lasted for 1.5</w:t>
      </w:r>
      <w:r w:rsidR="001A572C">
        <w:t xml:space="preserve"> </w:t>
      </w:r>
      <w:r w:rsidRPr="00E22255">
        <w:t xml:space="preserve">s, </w:t>
      </w:r>
      <w:r w:rsidR="00F905C2">
        <w:t>Determine</w:t>
      </w:r>
      <w:r w:rsidRPr="00E22255">
        <w:t xml:space="preserve"> the average force acting on the ball during the strike</w:t>
      </w:r>
      <w:r w:rsidR="001A572C">
        <w:t>.</w:t>
      </w:r>
    </w:p>
    <w:p w:rsidR="00641617" w:rsidRPr="00E22255" w:rsidRDefault="00641617" w:rsidP="00641617">
      <w:pPr>
        <w:pStyle w:val="ListParagraph"/>
        <w:spacing w:before="120" w:after="0"/>
      </w:pPr>
    </w:p>
    <w:p w:rsidR="009F43EB" w:rsidRDefault="009F43EB" w:rsidP="000F730D">
      <w:pPr>
        <w:pStyle w:val="ListParagraph"/>
        <w:numPr>
          <w:ilvl w:val="0"/>
          <w:numId w:val="65"/>
        </w:numPr>
        <w:spacing w:before="120" w:after="0"/>
      </w:pPr>
      <w:r w:rsidRPr="00E22255">
        <w:lastRenderedPageBreak/>
        <w:t>A 90</w:t>
      </w:r>
      <w:r w:rsidR="001A572C">
        <w:t xml:space="preserve"> </w:t>
      </w:r>
      <w:r w:rsidRPr="00E22255">
        <w:t>kg football player slides into a tackle at 5</w:t>
      </w:r>
      <w:r w:rsidR="001A572C">
        <w:t xml:space="preserve"> </w:t>
      </w:r>
      <w:r w:rsidRPr="00E22255">
        <w:t>ms</w:t>
      </w:r>
      <w:r w:rsidR="00DE77C7">
        <w:rPr>
          <w:vertAlign w:val="superscript"/>
        </w:rPr>
        <w:t>-1</w:t>
      </w:r>
      <w:r w:rsidRPr="00E22255">
        <w:t>.  If the grass slows him with an average force of 180</w:t>
      </w:r>
      <w:r w:rsidR="001A572C">
        <w:t xml:space="preserve"> </w:t>
      </w:r>
      <w:r w:rsidRPr="00E22255">
        <w:t xml:space="preserve">N, </w:t>
      </w:r>
      <w:r w:rsidR="001A572C">
        <w:t>calculate the time taken to stop.</w:t>
      </w:r>
    </w:p>
    <w:p w:rsidR="001A572C" w:rsidRDefault="001A572C" w:rsidP="001A572C">
      <w:pPr>
        <w:pStyle w:val="ListParagraph"/>
        <w:spacing w:before="120" w:after="0"/>
        <w:ind w:left="284"/>
      </w:pPr>
    </w:p>
    <w:p w:rsidR="009F43EB" w:rsidRDefault="001A572C" w:rsidP="000F730D">
      <w:pPr>
        <w:pStyle w:val="ListParagraph"/>
        <w:numPr>
          <w:ilvl w:val="0"/>
          <w:numId w:val="65"/>
        </w:numPr>
        <w:spacing w:before="120" w:after="0"/>
      </w:pPr>
      <w:r>
        <w:t xml:space="preserve">Calculate the impulse </w:t>
      </w:r>
      <w:r w:rsidR="009F43EB" w:rsidRPr="00E22255">
        <w:t>needed to change the velocity of a 2000</w:t>
      </w:r>
      <w:r>
        <w:t xml:space="preserve"> </w:t>
      </w:r>
      <w:r w:rsidR="009F43EB" w:rsidRPr="00E22255">
        <w:t>kg car from 5</w:t>
      </w:r>
      <w:r w:rsidR="00FA3421">
        <w:t> </w:t>
      </w:r>
      <w:r w:rsidR="009F43EB" w:rsidRPr="00E22255">
        <w:t>m</w:t>
      </w:r>
      <w:r w:rsidR="00FA3421">
        <w:t> </w:t>
      </w:r>
      <w:r w:rsidR="009F43EB" w:rsidRPr="00E22255">
        <w:t>s</w:t>
      </w:r>
      <w:r w:rsidR="00DE77C7">
        <w:rPr>
          <w:vertAlign w:val="superscript"/>
        </w:rPr>
        <w:t>-1</w:t>
      </w:r>
      <w:r w:rsidR="00DE77C7" w:rsidRPr="00E22255">
        <w:t xml:space="preserve"> </w:t>
      </w:r>
      <w:r w:rsidR="009F43EB" w:rsidRPr="00E22255">
        <w:t>to 8</w:t>
      </w:r>
      <w:r>
        <w:t> </w:t>
      </w:r>
      <w:r w:rsidR="009F43EB" w:rsidRPr="00E22255">
        <w:t>ms</w:t>
      </w:r>
      <w:r w:rsidR="00DE77C7">
        <w:rPr>
          <w:vertAlign w:val="superscript"/>
        </w:rPr>
        <w:t>-1</w:t>
      </w:r>
      <w:r>
        <w:t>.</w:t>
      </w:r>
    </w:p>
    <w:p w:rsidR="001A572C" w:rsidRDefault="001A572C" w:rsidP="001A572C">
      <w:pPr>
        <w:pStyle w:val="ListParagraph"/>
      </w:pPr>
    </w:p>
    <w:p w:rsidR="009F43EB" w:rsidRDefault="009F43EB" w:rsidP="000F730D">
      <w:pPr>
        <w:pStyle w:val="ListParagraph"/>
        <w:numPr>
          <w:ilvl w:val="0"/>
          <w:numId w:val="65"/>
        </w:numPr>
        <w:spacing w:before="120" w:after="0"/>
      </w:pPr>
      <w:r w:rsidRPr="00E22255">
        <w:t>A space probe of mass 5</w:t>
      </w:r>
      <w:r w:rsidR="001A572C">
        <w:t xml:space="preserve"> </w:t>
      </w:r>
      <w:r w:rsidRPr="00E22255">
        <w:t>x</w:t>
      </w:r>
      <w:r w:rsidR="001A572C">
        <w:t xml:space="preserve"> </w:t>
      </w:r>
      <w:r w:rsidRPr="00E22255">
        <w:t>10</w:t>
      </w:r>
      <w:r w:rsidRPr="00173C74">
        <w:rPr>
          <w:position w:val="6"/>
        </w:rPr>
        <w:t>6</w:t>
      </w:r>
      <w:r w:rsidR="001A572C">
        <w:rPr>
          <w:position w:val="6"/>
        </w:rPr>
        <w:t xml:space="preserve"> </w:t>
      </w:r>
      <w:r w:rsidRPr="00E22255">
        <w:t>kg and velocity 9000</w:t>
      </w:r>
      <w:r w:rsidR="001A572C">
        <w:t xml:space="preserve"> </w:t>
      </w:r>
      <w:r w:rsidRPr="00E22255">
        <w:t>ms</w:t>
      </w:r>
      <w:r w:rsidR="00DE77C7">
        <w:rPr>
          <w:vertAlign w:val="superscript"/>
        </w:rPr>
        <w:t>-1</w:t>
      </w:r>
      <w:r w:rsidR="00DE77C7" w:rsidRPr="00E22255">
        <w:t xml:space="preserve"> </w:t>
      </w:r>
      <w:r w:rsidRPr="00E22255">
        <w:t>receives an impulse of 5</w:t>
      </w:r>
      <w:r w:rsidR="00FA3421">
        <w:t> </w:t>
      </w:r>
      <w:r w:rsidRPr="00E22255">
        <w:t>x</w:t>
      </w:r>
      <w:r w:rsidR="00FA3421">
        <w:t> </w:t>
      </w:r>
      <w:r w:rsidRPr="00E22255">
        <w:t>10</w:t>
      </w:r>
      <w:r w:rsidRPr="00173C74">
        <w:rPr>
          <w:position w:val="6"/>
        </w:rPr>
        <w:t>9</w:t>
      </w:r>
      <w:r w:rsidR="001A572C">
        <w:rPr>
          <w:position w:val="6"/>
        </w:rPr>
        <w:t xml:space="preserve"> </w:t>
      </w:r>
      <w:r w:rsidRPr="00E22255">
        <w:t xml:space="preserve">Ns by operating its thrusters.  </w:t>
      </w:r>
      <w:r w:rsidR="00F905C2">
        <w:t>Determine</w:t>
      </w:r>
      <w:r w:rsidR="001A572C">
        <w:t xml:space="preserve"> its resulting momentum change.</w:t>
      </w:r>
    </w:p>
    <w:p w:rsidR="001A572C" w:rsidRDefault="001A572C" w:rsidP="001A572C">
      <w:pPr>
        <w:pStyle w:val="ListParagraph"/>
      </w:pPr>
    </w:p>
    <w:p w:rsidR="009F43EB" w:rsidRDefault="009F43EB" w:rsidP="000F730D">
      <w:pPr>
        <w:pStyle w:val="ListParagraph"/>
        <w:numPr>
          <w:ilvl w:val="0"/>
          <w:numId w:val="65"/>
        </w:numPr>
        <w:spacing w:before="120" w:after="0"/>
      </w:pPr>
      <w:r w:rsidRPr="00E22255">
        <w:t>A 5</w:t>
      </w:r>
      <w:r w:rsidR="001A572C">
        <w:t xml:space="preserve">.0 </w:t>
      </w:r>
      <w:r w:rsidRPr="00E22255">
        <w:t>kg object changes its velocity from 8</w:t>
      </w:r>
      <w:r w:rsidR="001A572C">
        <w:t xml:space="preserve"> </w:t>
      </w:r>
      <w:r w:rsidRPr="00E22255">
        <w:t>ms</w:t>
      </w:r>
      <w:r w:rsidR="00D1462D">
        <w:rPr>
          <w:vertAlign w:val="superscript"/>
        </w:rPr>
        <w:t>-1</w:t>
      </w:r>
      <w:r w:rsidR="00D1462D" w:rsidRPr="00E22255">
        <w:t xml:space="preserve"> </w:t>
      </w:r>
      <w:r w:rsidRPr="00E22255">
        <w:t>to 11</w:t>
      </w:r>
      <w:r w:rsidR="001A572C">
        <w:t xml:space="preserve"> </w:t>
      </w:r>
      <w:r w:rsidRPr="00E22255">
        <w:t>ms</w:t>
      </w:r>
      <w:r w:rsidR="00D1462D">
        <w:rPr>
          <w:vertAlign w:val="superscript"/>
        </w:rPr>
        <w:t>-1</w:t>
      </w:r>
      <w:r w:rsidRPr="00E22255">
        <w:t>.</w:t>
      </w:r>
    </w:p>
    <w:p w:rsidR="009F43EB" w:rsidRDefault="009F43EB" w:rsidP="000F730D">
      <w:pPr>
        <w:pStyle w:val="ListParagraph"/>
        <w:numPr>
          <w:ilvl w:val="1"/>
          <w:numId w:val="65"/>
        </w:numPr>
        <w:spacing w:before="120" w:after="0"/>
      </w:pPr>
      <w:r w:rsidRPr="00E22255">
        <w:t xml:space="preserve"> </w:t>
      </w:r>
      <w:r w:rsidR="00F905C2">
        <w:t>Determine</w:t>
      </w:r>
      <w:r w:rsidRPr="00E22255">
        <w:t xml:space="preserve"> the momentum change involved</w:t>
      </w:r>
      <w:r w:rsidR="001A572C">
        <w:t>.</w:t>
      </w:r>
    </w:p>
    <w:p w:rsidR="009F43EB" w:rsidRDefault="009F43EB" w:rsidP="000F730D">
      <w:pPr>
        <w:pStyle w:val="ListParagraph"/>
        <w:numPr>
          <w:ilvl w:val="1"/>
          <w:numId w:val="65"/>
        </w:numPr>
        <w:spacing w:before="120" w:after="0"/>
      </w:pPr>
      <w:r w:rsidRPr="00E22255">
        <w:t>If the change takes 1.5</w:t>
      </w:r>
      <w:r w:rsidR="001A572C">
        <w:t xml:space="preserve"> </w:t>
      </w:r>
      <w:r w:rsidRPr="00E22255">
        <w:t xml:space="preserve">s to complete, </w:t>
      </w:r>
      <w:r w:rsidR="001A572C">
        <w:t>d</w:t>
      </w:r>
      <w:r w:rsidR="00F905C2">
        <w:t>etermine</w:t>
      </w:r>
      <w:r w:rsidRPr="00E22255">
        <w:t xml:space="preserve"> the ave</w:t>
      </w:r>
      <w:r w:rsidR="001A572C">
        <w:t>rage force acting on the object.</w:t>
      </w:r>
    </w:p>
    <w:p w:rsidR="009F43EB" w:rsidRPr="00E22255" w:rsidRDefault="001A572C" w:rsidP="000F730D">
      <w:pPr>
        <w:pStyle w:val="ListParagraph"/>
        <w:numPr>
          <w:ilvl w:val="1"/>
          <w:numId w:val="65"/>
        </w:numPr>
        <w:spacing w:before="120" w:after="0"/>
      </w:pPr>
      <w:r>
        <w:t xml:space="preserve"> Calculate the</w:t>
      </w:r>
      <w:r w:rsidR="009F43EB" w:rsidRPr="00E22255">
        <w:t xml:space="preserve"> impulse the force give</w:t>
      </w:r>
      <w:r w:rsidR="00A30A66">
        <w:t>s to the object.</w:t>
      </w:r>
    </w:p>
    <w:p w:rsidR="009F43EB" w:rsidRPr="00E22255" w:rsidRDefault="009F43EB" w:rsidP="00CC464B">
      <w:pPr>
        <w:pStyle w:val="Heading2"/>
        <w:spacing w:before="120"/>
      </w:pPr>
      <w:bookmarkStart w:id="248" w:name="_Toc425099000"/>
      <w:bookmarkStart w:id="249" w:name="_Toc426988919"/>
      <w:bookmarkStart w:id="250" w:name="_Toc516416495"/>
      <w:r w:rsidRPr="00E22255">
        <w:t>MOMENTUM &amp; IMPULSE / TUTORIAL 3</w:t>
      </w:r>
      <w:bookmarkEnd w:id="248"/>
      <w:bookmarkEnd w:id="249"/>
      <w:bookmarkEnd w:id="250"/>
    </w:p>
    <w:p w:rsidR="009F43EB" w:rsidRDefault="009F43EB" w:rsidP="000F730D">
      <w:pPr>
        <w:pStyle w:val="ListParagraph"/>
        <w:numPr>
          <w:ilvl w:val="0"/>
          <w:numId w:val="66"/>
        </w:numPr>
        <w:spacing w:before="120" w:after="0"/>
      </w:pPr>
      <w:r w:rsidRPr="00E22255">
        <w:t>A climber is equipped with a shock-stop tape, which takes a constant force of 492</w:t>
      </w:r>
      <w:r w:rsidR="00A30A66">
        <w:t xml:space="preserve"> </w:t>
      </w:r>
      <w:r w:rsidRPr="00E22255">
        <w:t>N to unravel it in the event of a fall.  If the climber has a mass of 82</w:t>
      </w:r>
      <w:r w:rsidR="00A30A66">
        <w:t xml:space="preserve"> </w:t>
      </w:r>
      <w:r w:rsidRPr="00E22255">
        <w:t>kg and drops a distance of 2</w:t>
      </w:r>
      <w:r w:rsidR="00A30A66">
        <w:t xml:space="preserve"> </w:t>
      </w:r>
      <w:r w:rsidRPr="00E22255">
        <w:t xml:space="preserve">m, </w:t>
      </w:r>
      <w:r w:rsidR="00F905C2">
        <w:t>Determine</w:t>
      </w:r>
      <w:r w:rsidRPr="00E22255">
        <w:t xml:space="preserve"> his speed </w:t>
      </w:r>
      <w:r w:rsidR="00A30A66">
        <w:t>on reaching the end of the tape.</w:t>
      </w:r>
    </w:p>
    <w:p w:rsidR="00A30A66" w:rsidRDefault="00A30A66" w:rsidP="00A30A66">
      <w:pPr>
        <w:pStyle w:val="ListParagraph"/>
        <w:spacing w:before="120" w:after="0"/>
        <w:ind w:left="426"/>
      </w:pPr>
    </w:p>
    <w:p w:rsidR="009F43EB" w:rsidRDefault="009F43EB" w:rsidP="000F730D">
      <w:pPr>
        <w:pStyle w:val="ListParagraph"/>
        <w:numPr>
          <w:ilvl w:val="0"/>
          <w:numId w:val="66"/>
        </w:numPr>
        <w:spacing w:before="120" w:after="0"/>
      </w:pPr>
      <w:r w:rsidRPr="00E22255">
        <w:t>An 80</w:t>
      </w:r>
      <w:r w:rsidR="00A30A66">
        <w:t xml:space="preserve"> </w:t>
      </w:r>
      <w:r w:rsidRPr="00E22255">
        <w:t>kg shuttle jockey rises vertically from the Moon's surface at 5</w:t>
      </w:r>
      <w:r w:rsidR="00A30A66">
        <w:t xml:space="preserve"> </w:t>
      </w:r>
      <w:r w:rsidRPr="00E22255">
        <w:t>ms</w:t>
      </w:r>
      <w:r w:rsidR="00D1462D">
        <w:rPr>
          <w:vertAlign w:val="superscript"/>
        </w:rPr>
        <w:t>-2</w:t>
      </w:r>
      <w:r w:rsidRPr="00E22255">
        <w:t>.</w:t>
      </w:r>
    </w:p>
    <w:p w:rsidR="009F43EB" w:rsidRDefault="009F43EB" w:rsidP="000F730D">
      <w:pPr>
        <w:pStyle w:val="ListParagraph"/>
        <w:numPr>
          <w:ilvl w:val="1"/>
          <w:numId w:val="66"/>
        </w:numPr>
        <w:spacing w:before="120" w:after="0"/>
      </w:pPr>
      <w:r w:rsidRPr="00E22255">
        <w:t>Draw her free-body diagram.</w:t>
      </w:r>
    </w:p>
    <w:p w:rsidR="009F43EB" w:rsidRDefault="00A30A66" w:rsidP="000F730D">
      <w:pPr>
        <w:pStyle w:val="ListParagraph"/>
        <w:numPr>
          <w:ilvl w:val="1"/>
          <w:numId w:val="66"/>
        </w:numPr>
        <w:spacing w:before="120" w:after="0"/>
      </w:pPr>
      <w:r>
        <w:t>State how you know</w:t>
      </w:r>
      <w:r w:rsidR="009F43EB" w:rsidRPr="00E22255">
        <w:t xml:space="preserve"> the resultant force is acting upwards</w:t>
      </w:r>
      <w:r>
        <w:t>.</w:t>
      </w:r>
    </w:p>
    <w:p w:rsidR="00CC464B" w:rsidRDefault="00F905C2" w:rsidP="000F730D">
      <w:pPr>
        <w:pStyle w:val="ListParagraph"/>
        <w:numPr>
          <w:ilvl w:val="1"/>
          <w:numId w:val="66"/>
        </w:numPr>
        <w:spacing w:before="120" w:after="0"/>
      </w:pPr>
      <w:r>
        <w:t>Determine</w:t>
      </w:r>
      <w:r w:rsidR="009F43EB" w:rsidRPr="00E22255">
        <w:t xml:space="preserve"> the size of the resultant upward force on her</w:t>
      </w:r>
      <w:r w:rsidR="00A30A66">
        <w:t>.</w:t>
      </w:r>
    </w:p>
    <w:p w:rsidR="009F43EB" w:rsidRDefault="009F43EB" w:rsidP="000F730D">
      <w:pPr>
        <w:pStyle w:val="ListParagraph"/>
        <w:numPr>
          <w:ilvl w:val="1"/>
          <w:numId w:val="66"/>
        </w:numPr>
        <w:spacing w:before="120" w:after="0"/>
      </w:pPr>
      <w:r w:rsidRPr="00E22255">
        <w:t>If the upward vertical force exerted by the pilot's s</w:t>
      </w:r>
      <w:r>
        <w:t>eat is 528</w:t>
      </w:r>
      <w:r w:rsidR="00A30A66">
        <w:t xml:space="preserve"> </w:t>
      </w:r>
      <w:r>
        <w:t xml:space="preserve">N, </w:t>
      </w:r>
      <w:r w:rsidR="00A30A66">
        <w:t>d</w:t>
      </w:r>
      <w:r w:rsidR="00F905C2">
        <w:t>etermine</w:t>
      </w:r>
      <w:r>
        <w:t xml:space="preserve"> the Moon's </w:t>
      </w:r>
      <w:r w:rsidRPr="00E22255">
        <w:t>gravitational field s</w:t>
      </w:r>
      <w:r w:rsidR="00A30A66">
        <w:t>trength in newtons per kilogram.</w:t>
      </w:r>
    </w:p>
    <w:p w:rsidR="00A30A66" w:rsidRDefault="00A30A66" w:rsidP="00A30A66">
      <w:pPr>
        <w:pStyle w:val="ListParagraph"/>
        <w:spacing w:before="120" w:after="0"/>
        <w:ind w:left="426"/>
      </w:pPr>
    </w:p>
    <w:p w:rsidR="009F43EB" w:rsidRDefault="009F43EB" w:rsidP="000F730D">
      <w:pPr>
        <w:pStyle w:val="ListParagraph"/>
        <w:numPr>
          <w:ilvl w:val="0"/>
          <w:numId w:val="66"/>
        </w:numPr>
        <w:spacing w:before="120" w:after="0"/>
      </w:pPr>
      <w:r w:rsidRPr="00E22255">
        <w:t>A 2000</w:t>
      </w:r>
      <w:r w:rsidR="00A30A66">
        <w:t xml:space="preserve"> </w:t>
      </w:r>
      <w:r w:rsidRPr="00E22255">
        <w:t>kg satellite has three of its adjusting thrusters operating simultaneously in the same plane.  There is a fourth thruster on standby which is set to zero thrust.</w:t>
      </w:r>
    </w:p>
    <w:p w:rsidR="009F43EB" w:rsidRDefault="009F43EB" w:rsidP="00550B88">
      <w:pPr>
        <w:pStyle w:val="ListParagraph"/>
        <w:spacing w:before="120" w:after="0"/>
        <w:ind w:left="1080"/>
      </w:pPr>
      <w:r w:rsidRPr="00E22255">
        <w:object w:dxaOrig="5720" w:dyaOrig="2020">
          <v:shape id="_x0000_i1110" type="#_x0000_t75" style="width:286.4pt;height:100.8pt" o:ole="">
            <v:imagedata r:id="rId369" o:title=""/>
          </v:shape>
          <o:OLEObject Type="Embed" ProgID="Word.Picture.8" ShapeID="_x0000_i1110" DrawAspect="Content" ObjectID="_1590163837" r:id="rId370"/>
        </w:object>
      </w:r>
    </w:p>
    <w:p w:rsidR="009F43EB" w:rsidRDefault="00F905C2" w:rsidP="000F730D">
      <w:pPr>
        <w:pStyle w:val="ListParagraph"/>
        <w:numPr>
          <w:ilvl w:val="1"/>
          <w:numId w:val="66"/>
        </w:numPr>
        <w:spacing w:before="120" w:after="0"/>
      </w:pPr>
      <w:r>
        <w:t>Determine</w:t>
      </w:r>
      <w:r w:rsidR="009F43EB" w:rsidRPr="00E22255">
        <w:t xml:space="preserve"> the resultan</w:t>
      </w:r>
      <w:r w:rsidR="00A30A66">
        <w:t>t force acting on the satellite.</w:t>
      </w:r>
    </w:p>
    <w:p w:rsidR="009F43EB" w:rsidRDefault="009F43EB" w:rsidP="000F730D">
      <w:pPr>
        <w:pStyle w:val="ListParagraph"/>
        <w:numPr>
          <w:ilvl w:val="1"/>
          <w:numId w:val="66"/>
        </w:numPr>
        <w:spacing w:before="120" w:after="0"/>
      </w:pPr>
      <w:r w:rsidRPr="00E22255">
        <w:t>If the acceleration of the satellite is 0.1</w:t>
      </w:r>
      <w:r w:rsidR="00A30A66">
        <w:t xml:space="preserve"> </w:t>
      </w:r>
      <w:r w:rsidRPr="00E22255">
        <w:t>ms</w:t>
      </w:r>
      <w:r w:rsidR="00D1462D">
        <w:rPr>
          <w:vertAlign w:val="superscript"/>
        </w:rPr>
        <w:t>-2</w:t>
      </w:r>
      <w:r w:rsidR="00D1462D" w:rsidRPr="00E22255">
        <w:t xml:space="preserve"> </w:t>
      </w:r>
      <w:r w:rsidRPr="00E22255">
        <w:t>at an angl</w:t>
      </w:r>
      <w:r w:rsidR="00D1462D">
        <w:t>e of 65</w:t>
      </w:r>
      <w:r w:rsidR="00D1462D">
        <w:sym w:font="Symbol" w:char="F0B0"/>
      </w:r>
      <w:r w:rsidRPr="00E22255">
        <w:t xml:space="preserve"> to the reference direction, </w:t>
      </w:r>
      <w:r w:rsidR="00A30A66">
        <w:t xml:space="preserve">explain </w:t>
      </w:r>
      <w:r w:rsidRPr="00E22255">
        <w:t>what can you deduce about the thruster which is</w:t>
      </w:r>
      <w:r w:rsidR="00A30A66">
        <w:t xml:space="preserve"> shown as providing zero thrust.</w:t>
      </w:r>
    </w:p>
    <w:p w:rsidR="00A30A66" w:rsidRDefault="00A30A66" w:rsidP="00A30A66">
      <w:pPr>
        <w:pStyle w:val="ListParagraph"/>
        <w:spacing w:before="120" w:after="0"/>
        <w:ind w:left="1440"/>
      </w:pPr>
    </w:p>
    <w:p w:rsidR="009F43EB" w:rsidRDefault="009F43EB" w:rsidP="000F730D">
      <w:pPr>
        <w:pStyle w:val="ListParagraph"/>
        <w:numPr>
          <w:ilvl w:val="0"/>
          <w:numId w:val="66"/>
        </w:numPr>
        <w:spacing w:before="120" w:after="0"/>
      </w:pPr>
      <w:r w:rsidRPr="00E22255">
        <w:t>When a car hits a test wall at 10</w:t>
      </w:r>
      <w:r w:rsidR="00A30A66">
        <w:t xml:space="preserve"> </w:t>
      </w:r>
      <w:r w:rsidRPr="00E22255">
        <w:t>ms</w:t>
      </w:r>
      <w:r w:rsidR="00D1462D">
        <w:rPr>
          <w:vertAlign w:val="superscript"/>
        </w:rPr>
        <w:t>-1</w:t>
      </w:r>
      <w:r w:rsidRPr="00E22255">
        <w:t>, a 10</w:t>
      </w:r>
      <w:r w:rsidR="00A30A66">
        <w:t xml:space="preserve"> </w:t>
      </w:r>
      <w:r w:rsidRPr="00E22255">
        <w:t xml:space="preserve">kg carry cot with a dummy baby inside stretches its safety harness by </w:t>
      </w:r>
      <w:r w:rsidR="00D1462D">
        <w:t>0.25</w:t>
      </w:r>
      <w:r w:rsidR="00A30A66">
        <w:t xml:space="preserve"> </w:t>
      </w:r>
      <w:r w:rsidRPr="00E22255">
        <w:t>m while it comes to a halt.</w:t>
      </w:r>
      <w:r w:rsidR="005D47FF">
        <w:t xml:space="preserve"> </w:t>
      </w:r>
      <w:r w:rsidRPr="00E22255">
        <w:t xml:space="preserve">Calculate the force acting on the </w:t>
      </w:r>
      <w:r w:rsidRPr="005D47FF">
        <w:rPr>
          <w:i/>
        </w:rPr>
        <w:t>dummy</w:t>
      </w:r>
      <w:r w:rsidRPr="00E22255">
        <w:t xml:space="preserve"> if its mass is 6</w:t>
      </w:r>
      <w:r w:rsidR="00A30A66">
        <w:t xml:space="preserve">.0 </w:t>
      </w:r>
      <w:r w:rsidRPr="00E22255">
        <w:t>kg.</w:t>
      </w:r>
    </w:p>
    <w:p w:rsidR="005D47FF" w:rsidRDefault="005D47FF" w:rsidP="005D47FF">
      <w:pPr>
        <w:pStyle w:val="ListParagraph"/>
        <w:spacing w:before="120" w:after="0"/>
        <w:ind w:left="360"/>
      </w:pPr>
    </w:p>
    <w:p w:rsidR="009F43EB" w:rsidRDefault="009F43EB" w:rsidP="000F730D">
      <w:pPr>
        <w:pStyle w:val="ListParagraph"/>
        <w:numPr>
          <w:ilvl w:val="0"/>
          <w:numId w:val="66"/>
        </w:numPr>
        <w:spacing w:before="120" w:after="0"/>
      </w:pPr>
      <w:r w:rsidRPr="00E22255">
        <w:lastRenderedPageBreak/>
        <w:t>An electron is accelerated from rest on the cathode of an electron gun to one tenth the speed of light in a distance of 15</w:t>
      </w:r>
      <w:r w:rsidR="00A30A66">
        <w:t xml:space="preserve"> </w:t>
      </w:r>
      <w:r w:rsidRPr="00E22255">
        <w:t>cm.  If the mass of an electron is 9.1</w:t>
      </w:r>
      <w:r>
        <w:t xml:space="preserve">1 </w:t>
      </w:r>
      <w:r w:rsidRPr="00E22255">
        <w:t>x10</w:t>
      </w:r>
      <w:r w:rsidR="00D1462D">
        <w:rPr>
          <w:vertAlign w:val="superscript"/>
        </w:rPr>
        <w:t>-31</w:t>
      </w:r>
      <w:r w:rsidR="00D1462D" w:rsidRPr="00E22255">
        <w:t xml:space="preserve"> </w:t>
      </w:r>
      <w:r w:rsidRPr="00E22255">
        <w:t xml:space="preserve">kg, </w:t>
      </w:r>
      <w:r w:rsidR="00F905C2">
        <w:t>Determine</w:t>
      </w:r>
      <w:r w:rsidRPr="00E22255">
        <w:t xml:space="preserve"> the size of </w:t>
      </w:r>
      <w:r w:rsidR="00A30A66">
        <w:t>the electric force acting on it.</w:t>
      </w:r>
    </w:p>
    <w:p w:rsidR="00A30A66" w:rsidRDefault="00A30A66" w:rsidP="00A30A66">
      <w:pPr>
        <w:pStyle w:val="ListParagraph"/>
        <w:spacing w:before="120" w:after="0"/>
        <w:ind w:left="426"/>
      </w:pPr>
    </w:p>
    <w:p w:rsidR="009F43EB" w:rsidRDefault="00974E37" w:rsidP="000F730D">
      <w:pPr>
        <w:pStyle w:val="ListParagraph"/>
        <w:numPr>
          <w:ilvl w:val="0"/>
          <w:numId w:val="66"/>
        </w:numPr>
        <w:spacing w:before="120" w:after="0"/>
      </w:pPr>
      <w:r>
        <w:rPr>
          <w:noProof/>
        </w:rPr>
        <w:pict>
          <v:shape id="_x0000_s1728" type="#_x0000_t75" style="position:absolute;left:0;text-align:left;margin-left:138pt;margin-top:34.45pt;width:306pt;height:148.5pt;z-index:252026880" fillcolor="window">
            <v:imagedata r:id="rId371" o:title=""/>
            <w10:wrap type="square"/>
          </v:shape>
          <o:OLEObject Type="Embed" ProgID="Word.Picture.8" ShapeID="_x0000_s1728" DrawAspect="Content" ObjectID="_1590163870" r:id="rId372"/>
        </w:pict>
      </w:r>
      <w:r w:rsidR="009F43EB" w:rsidRPr="00E22255">
        <w:t>A 50000</w:t>
      </w:r>
      <w:r w:rsidR="00A30A66">
        <w:t xml:space="preserve"> </w:t>
      </w:r>
      <w:r w:rsidR="009F43EB" w:rsidRPr="00E22255">
        <w:t>kg canal barge is accelerated parallel to the canal side at 0.01</w:t>
      </w:r>
      <w:r w:rsidR="00A30A66">
        <w:t xml:space="preserve"> </w:t>
      </w:r>
      <w:r w:rsidR="009F43EB" w:rsidRPr="00E22255">
        <w:t>ms</w:t>
      </w:r>
      <w:r w:rsidR="00D1462D">
        <w:rPr>
          <w:vertAlign w:val="superscript"/>
        </w:rPr>
        <w:t>-2</w:t>
      </w:r>
      <w:r w:rsidR="00D1462D" w:rsidRPr="00E22255">
        <w:t xml:space="preserve"> </w:t>
      </w:r>
      <w:r w:rsidR="009F43EB" w:rsidRPr="00E22255">
        <w:t>by two horses towing it as shown:</w:t>
      </w:r>
    </w:p>
    <w:p w:rsidR="009F43EB" w:rsidRDefault="009F43EB" w:rsidP="005D47FF">
      <w:pPr>
        <w:pStyle w:val="ListParagraph"/>
        <w:spacing w:before="120" w:after="0"/>
        <w:ind w:left="360"/>
      </w:pPr>
      <w:r w:rsidRPr="00E22255">
        <w:t xml:space="preserve">If the two horses are pulling at right angles to each other, </w:t>
      </w:r>
      <w:r w:rsidR="00ED2B4D">
        <w:t>calculate the magnitude</w:t>
      </w:r>
      <w:r w:rsidRPr="00E22255">
        <w:t xml:space="preserve"> of force  exerted by </w:t>
      </w:r>
      <w:r w:rsidR="00ED2B4D">
        <w:t xml:space="preserve">the </w:t>
      </w:r>
      <w:r w:rsidRPr="00E22255">
        <w:t>horse</w:t>
      </w:r>
      <w:r w:rsidR="00ED2B4D">
        <w:t>.</w:t>
      </w:r>
      <w:r>
        <w:t xml:space="preserve"> Assume frictional forces are negligible</w:t>
      </w:r>
      <w:r w:rsidR="00ED2B4D">
        <w:t>.</w:t>
      </w:r>
    </w:p>
    <w:p w:rsidR="009F43EB" w:rsidRDefault="009F43EB" w:rsidP="009F43EB">
      <w:pPr>
        <w:spacing w:before="120" w:after="0"/>
      </w:pPr>
    </w:p>
    <w:p w:rsidR="009F43EB" w:rsidRDefault="009F43EB" w:rsidP="009F43EB">
      <w:pPr>
        <w:spacing w:before="120" w:after="0"/>
      </w:pPr>
    </w:p>
    <w:p w:rsidR="009F43EB" w:rsidRDefault="009F43EB" w:rsidP="000F730D">
      <w:pPr>
        <w:pStyle w:val="ListParagraph"/>
        <w:numPr>
          <w:ilvl w:val="0"/>
          <w:numId w:val="66"/>
        </w:numPr>
        <w:spacing w:before="120" w:after="0"/>
      </w:pPr>
      <w:r w:rsidRPr="00E22255">
        <w:t>At a car research centre a solid fuel rocket system is used to accelerate the cars to their impact with a concrete wall.  Each car and its variety of occupants must strike the wall at 15</w:t>
      </w:r>
      <w:r w:rsidR="00ED2B4D">
        <w:t xml:space="preserve"> </w:t>
      </w:r>
      <w:r w:rsidRPr="00E22255">
        <w:t>ms</w:t>
      </w:r>
      <w:r w:rsidR="00D1462D">
        <w:rPr>
          <w:vertAlign w:val="superscript"/>
        </w:rPr>
        <w:t>-1</w:t>
      </w:r>
      <w:r w:rsidR="00D1462D" w:rsidRPr="00E22255">
        <w:t xml:space="preserve"> </w:t>
      </w:r>
      <w:r w:rsidRPr="00E22255">
        <w:t>after travelling 22.5</w:t>
      </w:r>
      <w:r w:rsidR="00ED2B4D">
        <w:t xml:space="preserve"> </w:t>
      </w:r>
      <w:r w:rsidRPr="00E22255">
        <w:t>m.  To do this, the accelerating rocket is fuelled with bags of propellant, each of which gives 1000</w:t>
      </w:r>
      <w:r w:rsidR="00ED2B4D">
        <w:t> </w:t>
      </w:r>
      <w:r w:rsidRPr="00E22255">
        <w:t>N of thrust when ignited.</w:t>
      </w:r>
      <w:r w:rsidR="00755B81">
        <w:t xml:space="preserve"> </w:t>
      </w:r>
      <w:r w:rsidR="00ED2B4D">
        <w:t>Calculate the number of</w:t>
      </w:r>
      <w:r w:rsidRPr="00E22255">
        <w:t xml:space="preserve"> bags must be used on an occasion when the car under test has a 'kerb weight' of 1600</w:t>
      </w:r>
      <w:r w:rsidR="00ED2B4D">
        <w:t xml:space="preserve"> </w:t>
      </w:r>
      <w:r w:rsidRPr="00E22255">
        <w:t>kg</w:t>
      </w:r>
      <w:r w:rsidR="00ED2B4D">
        <w:t>.</w:t>
      </w:r>
    </w:p>
    <w:p w:rsidR="00ED2B4D" w:rsidRDefault="00ED2B4D" w:rsidP="00ED2B4D">
      <w:pPr>
        <w:pStyle w:val="ListParagraph"/>
        <w:spacing w:before="120" w:after="0"/>
        <w:ind w:left="1440"/>
      </w:pPr>
    </w:p>
    <w:p w:rsidR="009F43EB" w:rsidRDefault="009F43EB" w:rsidP="000F730D">
      <w:pPr>
        <w:pStyle w:val="ListParagraph"/>
        <w:numPr>
          <w:ilvl w:val="0"/>
          <w:numId w:val="66"/>
        </w:numPr>
        <w:spacing w:before="120" w:after="0"/>
      </w:pPr>
      <w:r w:rsidRPr="00E22255">
        <w:t>A hockey player stops a 100</w:t>
      </w:r>
      <w:r w:rsidR="00ED2B4D">
        <w:t xml:space="preserve"> </w:t>
      </w:r>
      <w:r w:rsidRPr="00E22255">
        <w:t>g puck moving at 20</w:t>
      </w:r>
      <w:r w:rsidR="00ED2B4D">
        <w:t xml:space="preserve"> </w:t>
      </w:r>
      <w:r w:rsidRPr="00E22255">
        <w:t>ms</w:t>
      </w:r>
      <w:r w:rsidR="00D1462D">
        <w:rPr>
          <w:vertAlign w:val="superscript"/>
        </w:rPr>
        <w:t>-1</w:t>
      </w:r>
      <w:r w:rsidR="00D1462D" w:rsidRPr="00E22255">
        <w:t xml:space="preserve"> </w:t>
      </w:r>
      <w:r w:rsidRPr="00E22255">
        <w:t xml:space="preserve"> with a 0.5</w:t>
      </w:r>
      <w:r w:rsidR="00ED2B4D">
        <w:t xml:space="preserve"> </w:t>
      </w:r>
      <w:r w:rsidRPr="00E22255">
        <w:t xml:space="preserve">kg hockey stick.  </w:t>
      </w:r>
    </w:p>
    <w:p w:rsidR="009F43EB" w:rsidRDefault="00F905C2" w:rsidP="000F730D">
      <w:pPr>
        <w:pStyle w:val="ListParagraph"/>
        <w:numPr>
          <w:ilvl w:val="1"/>
          <w:numId w:val="66"/>
        </w:numPr>
        <w:spacing w:before="120" w:after="0"/>
      </w:pPr>
      <w:r>
        <w:t>Determine</w:t>
      </w:r>
      <w:r w:rsidR="009F43EB" w:rsidRPr="00E22255">
        <w:t xml:space="preserve"> the resulting velocity of the stick if it does</w:t>
      </w:r>
      <w:r w:rsidR="00ED2B4D">
        <w:t xml:space="preserve"> not have the player holding it.</w:t>
      </w:r>
    </w:p>
    <w:p w:rsidR="009F43EB" w:rsidRDefault="009F43EB" w:rsidP="000F730D">
      <w:pPr>
        <w:pStyle w:val="ListParagraph"/>
        <w:numPr>
          <w:ilvl w:val="1"/>
          <w:numId w:val="66"/>
        </w:numPr>
        <w:spacing w:before="120" w:after="0"/>
      </w:pPr>
      <w:r w:rsidRPr="00E22255">
        <w:t xml:space="preserve">If the player hit the approaching puck so that it exactly reverses its velocity, </w:t>
      </w:r>
      <w:r w:rsidR="00ED2B4D">
        <w:t>d</w:t>
      </w:r>
      <w:r w:rsidR="00F905C2">
        <w:t>etermine</w:t>
      </w:r>
      <w:r w:rsidRPr="00E22255">
        <w:t xml:space="preserve"> the momentum change of the puck</w:t>
      </w:r>
      <w:r w:rsidR="00ED2B4D">
        <w:t>.</w:t>
      </w:r>
    </w:p>
    <w:p w:rsidR="00ED2B4D" w:rsidRDefault="00ED2B4D" w:rsidP="00ED2B4D">
      <w:pPr>
        <w:pStyle w:val="ListParagraph"/>
        <w:spacing w:before="120" w:after="0"/>
        <w:ind w:left="1440"/>
      </w:pPr>
    </w:p>
    <w:p w:rsidR="009F43EB" w:rsidRDefault="009F43EB" w:rsidP="000F730D">
      <w:pPr>
        <w:pStyle w:val="ListParagraph"/>
        <w:numPr>
          <w:ilvl w:val="0"/>
          <w:numId w:val="66"/>
        </w:numPr>
        <w:spacing w:before="120" w:after="0"/>
      </w:pPr>
      <w:r w:rsidRPr="00E22255">
        <w:t>A 10</w:t>
      </w:r>
      <w:r w:rsidR="00ED2B4D">
        <w:t xml:space="preserve">.0 </w:t>
      </w:r>
      <w:r w:rsidRPr="00E22255">
        <w:t>N force accelerates a 4</w:t>
      </w:r>
      <w:r w:rsidR="00ED2B4D">
        <w:t xml:space="preserve">.0 </w:t>
      </w:r>
      <w:r w:rsidRPr="00E22255">
        <w:t>kg body from 3</w:t>
      </w:r>
      <w:r w:rsidR="00ED2B4D">
        <w:t xml:space="preserve">.0 </w:t>
      </w:r>
      <w:r w:rsidRPr="00E22255">
        <w:t>ms</w:t>
      </w:r>
      <w:r w:rsidR="00D1462D">
        <w:rPr>
          <w:vertAlign w:val="superscript"/>
        </w:rPr>
        <w:t>-1</w:t>
      </w:r>
      <w:r w:rsidR="00D1462D" w:rsidRPr="00E22255">
        <w:t xml:space="preserve"> </w:t>
      </w:r>
      <w:r w:rsidRPr="00E22255">
        <w:t xml:space="preserve"> to 8</w:t>
      </w:r>
      <w:r w:rsidR="00ED2B4D">
        <w:t xml:space="preserve">.0 </w:t>
      </w:r>
      <w:r w:rsidRPr="00E22255">
        <w:t>ms</w:t>
      </w:r>
      <w:r w:rsidR="00D1462D">
        <w:rPr>
          <w:vertAlign w:val="superscript"/>
        </w:rPr>
        <w:t>-1</w:t>
      </w:r>
      <w:r w:rsidRPr="00E22255">
        <w:t>.</w:t>
      </w:r>
    </w:p>
    <w:p w:rsidR="009F43EB" w:rsidRDefault="00A05670" w:rsidP="000F730D">
      <w:pPr>
        <w:pStyle w:val="ListParagraph"/>
        <w:numPr>
          <w:ilvl w:val="1"/>
          <w:numId w:val="66"/>
        </w:numPr>
        <w:spacing w:before="120" w:after="0"/>
      </w:pPr>
      <w:r>
        <w:t>Calculate the time the force acts.</w:t>
      </w:r>
    </w:p>
    <w:p w:rsidR="00A05670" w:rsidRDefault="00A05670" w:rsidP="000F730D">
      <w:pPr>
        <w:pStyle w:val="ListParagraph"/>
        <w:numPr>
          <w:ilvl w:val="1"/>
          <w:numId w:val="66"/>
        </w:numPr>
        <w:spacing w:before="120" w:after="0"/>
      </w:pPr>
      <w:r>
        <w:t xml:space="preserve">Calculate the impulse received by </w:t>
      </w:r>
      <w:r w:rsidR="009F43EB" w:rsidRPr="00E22255">
        <w:t>the body</w:t>
      </w:r>
      <w:r>
        <w:t>.</w:t>
      </w:r>
    </w:p>
    <w:p w:rsidR="009F43EB" w:rsidRDefault="009F43EB" w:rsidP="00A0773F">
      <w:pPr>
        <w:pStyle w:val="ListParagraph"/>
        <w:spacing w:before="120" w:after="0"/>
        <w:ind w:left="1440" w:firstLine="75"/>
      </w:pPr>
    </w:p>
    <w:p w:rsidR="009F43EB" w:rsidRDefault="009F43EB" w:rsidP="000F730D">
      <w:pPr>
        <w:pStyle w:val="ListParagraph"/>
        <w:numPr>
          <w:ilvl w:val="0"/>
          <w:numId w:val="66"/>
        </w:numPr>
        <w:spacing w:before="120" w:after="0"/>
      </w:pPr>
      <w:r w:rsidRPr="00E22255">
        <w:t>An open, empty coal wagon of mass 1000</w:t>
      </w:r>
      <w:r w:rsidR="00A05670">
        <w:t xml:space="preserve"> </w:t>
      </w:r>
      <w:r w:rsidRPr="00E22255">
        <w:t>kg is moving at 5</w:t>
      </w:r>
      <w:r w:rsidR="00A05670">
        <w:t xml:space="preserve"> </w:t>
      </w:r>
      <w:r w:rsidRPr="00E22255">
        <w:t>ms</w:t>
      </w:r>
      <w:r w:rsidR="00D1462D">
        <w:rPr>
          <w:vertAlign w:val="superscript"/>
        </w:rPr>
        <w:t>-1</w:t>
      </w:r>
      <w:r w:rsidR="00D1462D" w:rsidRPr="00E22255">
        <w:t xml:space="preserve"> </w:t>
      </w:r>
      <w:r w:rsidRPr="00E22255">
        <w:t xml:space="preserve"> when it passes under a coal chute which dumps 4000</w:t>
      </w:r>
      <w:r w:rsidR="00A05670">
        <w:t xml:space="preserve"> </w:t>
      </w:r>
      <w:r w:rsidRPr="00E22255">
        <w:t>kg of coal into it.</w:t>
      </w:r>
    </w:p>
    <w:p w:rsidR="009F43EB" w:rsidRDefault="00F905C2" w:rsidP="000F730D">
      <w:pPr>
        <w:pStyle w:val="ListParagraph"/>
        <w:numPr>
          <w:ilvl w:val="1"/>
          <w:numId w:val="66"/>
        </w:numPr>
        <w:spacing w:before="120" w:after="0"/>
      </w:pPr>
      <w:r>
        <w:t>Determine</w:t>
      </w:r>
      <w:r w:rsidR="009F43EB" w:rsidRPr="00E22255">
        <w:t xml:space="preserve"> the velocity of the full wagon as </w:t>
      </w:r>
      <w:r w:rsidR="00A05670">
        <w:t>it emerges from under the chute.</w:t>
      </w:r>
    </w:p>
    <w:p w:rsidR="009F43EB" w:rsidRDefault="009F43EB" w:rsidP="000F730D">
      <w:pPr>
        <w:pStyle w:val="ListParagraph"/>
        <w:numPr>
          <w:ilvl w:val="1"/>
          <w:numId w:val="66"/>
        </w:numPr>
        <w:spacing w:before="120" w:after="0"/>
      </w:pPr>
      <w:r w:rsidRPr="00E22255">
        <w:t>Explain how the vertically moving coal is able to transmit a horizontal impulse to the wagon.</w:t>
      </w:r>
    </w:p>
    <w:p w:rsidR="00A05670" w:rsidRDefault="00A05670" w:rsidP="00A05670">
      <w:pPr>
        <w:pStyle w:val="ListParagraph"/>
        <w:spacing w:before="120" w:after="0"/>
        <w:ind w:left="1440"/>
      </w:pPr>
    </w:p>
    <w:p w:rsidR="009F43EB" w:rsidRDefault="009F43EB" w:rsidP="000F730D">
      <w:pPr>
        <w:pStyle w:val="ListParagraph"/>
        <w:numPr>
          <w:ilvl w:val="0"/>
          <w:numId w:val="66"/>
        </w:numPr>
        <w:spacing w:before="120" w:after="0"/>
      </w:pPr>
      <w:r w:rsidRPr="00E22255">
        <w:t xml:space="preserve">An astronaut of mass </w:t>
      </w:r>
      <w:r>
        <w:t>12</w:t>
      </w:r>
      <w:r w:rsidRPr="00E22255">
        <w:t>0</w:t>
      </w:r>
      <w:r w:rsidR="00A05670">
        <w:t xml:space="preserve"> kg including her</w:t>
      </w:r>
      <w:r w:rsidRPr="00E22255">
        <w:t xml:space="preserve"> equipment is at rest with respect to his spaceship which is </w:t>
      </w:r>
      <w:r>
        <w:t>75.</w:t>
      </w:r>
      <w:r w:rsidRPr="00E22255">
        <w:t>0</w:t>
      </w:r>
      <w:r w:rsidR="00A05670">
        <w:t xml:space="preserve"> m away.  Sh</w:t>
      </w:r>
      <w:r w:rsidRPr="00E22255">
        <w:t>e has 1</w:t>
      </w:r>
      <w:r>
        <w:t>2</w:t>
      </w:r>
      <w:r w:rsidRPr="00E22255">
        <w:t>00</w:t>
      </w:r>
      <w:r w:rsidR="00A05670">
        <w:t xml:space="preserve"> </w:t>
      </w:r>
      <w:r w:rsidRPr="00E22255">
        <w:t>g of oxygen left in h</w:t>
      </w:r>
      <w:r w:rsidR="00A05670">
        <w:t>er</w:t>
      </w:r>
      <w:r w:rsidRPr="00E22255">
        <w:t xml:space="preserve"> tank which </w:t>
      </w:r>
      <w:r w:rsidR="00617D71">
        <w:t>s</w:t>
      </w:r>
      <w:r w:rsidRPr="00E22255">
        <w:t>he uses to breathe at 0.8</w:t>
      </w:r>
      <w:r w:rsidR="00A05670">
        <w:t xml:space="preserve"> </w:t>
      </w:r>
      <w:r w:rsidRPr="00E22255">
        <w:t xml:space="preserve">g per second and which </w:t>
      </w:r>
      <w:r w:rsidR="00617D71">
        <w:t>s</w:t>
      </w:r>
      <w:r w:rsidRPr="00E22255">
        <w:t xml:space="preserve">he can release in </w:t>
      </w:r>
      <w:r w:rsidRPr="00E22255">
        <w:lastRenderedPageBreak/>
        <w:t>bursts of 50</w:t>
      </w:r>
      <w:r w:rsidR="00A05670">
        <w:t xml:space="preserve"> </w:t>
      </w:r>
      <w:r w:rsidRPr="00E22255">
        <w:t>g at a time with a velocity of 100</w:t>
      </w:r>
      <w:r w:rsidR="00A05670">
        <w:t xml:space="preserve"> </w:t>
      </w:r>
      <w:r w:rsidRPr="00E22255">
        <w:t>ms</w:t>
      </w:r>
      <w:r w:rsidR="00D1462D">
        <w:rPr>
          <w:vertAlign w:val="superscript"/>
        </w:rPr>
        <w:t>-1</w:t>
      </w:r>
      <w:r w:rsidR="00D1462D" w:rsidRPr="00E22255">
        <w:t xml:space="preserve"> </w:t>
      </w:r>
      <w:r w:rsidR="00617D71">
        <w:t xml:space="preserve"> in order to propel her</w:t>
      </w:r>
      <w:r w:rsidRPr="00E22255">
        <w:t>self to</w:t>
      </w:r>
      <w:r w:rsidR="00617D71">
        <w:t>wards her</w:t>
      </w:r>
      <w:r w:rsidRPr="00E22255">
        <w:t xml:space="preserve"> ship.</w:t>
      </w:r>
    </w:p>
    <w:p w:rsidR="009F43EB" w:rsidRDefault="00617D71" w:rsidP="000F730D">
      <w:pPr>
        <w:pStyle w:val="ListParagraph"/>
        <w:numPr>
          <w:ilvl w:val="1"/>
          <w:numId w:val="66"/>
        </w:numPr>
        <w:spacing w:before="120" w:after="0"/>
      </w:pPr>
      <w:r>
        <w:t>Calculate the</w:t>
      </w:r>
      <w:r w:rsidR="009F43EB" w:rsidRPr="00E22255">
        <w:t xml:space="preserve"> velocity </w:t>
      </w:r>
      <w:r>
        <w:t>the astronaut has</w:t>
      </w:r>
      <w:r w:rsidR="009F43EB" w:rsidRPr="00E22255">
        <w:t xml:space="preserve"> towards h</w:t>
      </w:r>
      <w:r>
        <w:t>er</w:t>
      </w:r>
      <w:r w:rsidR="009F43EB" w:rsidRPr="00E22255">
        <w:t xml:space="preserve"> ship if </w:t>
      </w:r>
      <w:r>
        <w:t>s</w:t>
      </w:r>
      <w:r w:rsidR="009F43EB" w:rsidRPr="00E22255">
        <w:t>he releases 50</w:t>
      </w:r>
      <w:r w:rsidR="00A05670">
        <w:t xml:space="preserve"> </w:t>
      </w:r>
      <w:r>
        <w:t>g of oxygen.</w:t>
      </w:r>
    </w:p>
    <w:p w:rsidR="009F43EB" w:rsidRDefault="00617D71" w:rsidP="000F730D">
      <w:pPr>
        <w:pStyle w:val="ListParagraph"/>
        <w:numPr>
          <w:ilvl w:val="1"/>
          <w:numId w:val="66"/>
        </w:numPr>
        <w:spacing w:before="120" w:after="0"/>
      </w:pPr>
      <w:r>
        <w:t>Calculate the time</w:t>
      </w:r>
      <w:r w:rsidR="009F43EB" w:rsidRPr="00E22255">
        <w:t xml:space="preserve"> take</w:t>
      </w:r>
      <w:r>
        <w:t>n</w:t>
      </w:r>
      <w:r w:rsidR="009F43EB" w:rsidRPr="00E22255">
        <w:t xml:space="preserve"> </w:t>
      </w:r>
      <w:r>
        <w:t xml:space="preserve">for </w:t>
      </w:r>
      <w:r w:rsidR="009F43EB" w:rsidRPr="00E22255">
        <w:t>h</w:t>
      </w:r>
      <w:r>
        <w:t>er</w:t>
      </w:r>
      <w:r w:rsidR="009F43EB" w:rsidRPr="00E22255">
        <w:t xml:space="preserve"> to reach h</w:t>
      </w:r>
      <w:r>
        <w:t>er</w:t>
      </w:r>
      <w:r w:rsidR="009F43EB" w:rsidRPr="00E22255">
        <w:t xml:space="preserve"> ship at this speed</w:t>
      </w:r>
      <w:r>
        <w:t>.</w:t>
      </w:r>
    </w:p>
    <w:p w:rsidR="009F43EB" w:rsidRDefault="00617D71" w:rsidP="000F730D">
      <w:pPr>
        <w:pStyle w:val="ListParagraph"/>
        <w:numPr>
          <w:ilvl w:val="1"/>
          <w:numId w:val="66"/>
        </w:numPr>
        <w:spacing w:before="120" w:after="0"/>
      </w:pPr>
      <w:r>
        <w:t>Determine the</w:t>
      </w:r>
      <w:r w:rsidR="009F43EB" w:rsidRPr="00E22255">
        <w:t xml:space="preserve"> breathing time </w:t>
      </w:r>
      <w:r>
        <w:t>s</w:t>
      </w:r>
      <w:r w:rsidR="009F43EB" w:rsidRPr="00E22255">
        <w:t xml:space="preserve">he </w:t>
      </w:r>
      <w:r w:rsidRPr="00E22255">
        <w:t xml:space="preserve">has </w:t>
      </w:r>
      <w:r w:rsidR="009F43EB" w:rsidRPr="00E22255">
        <w:t>left after releasing this oxygen</w:t>
      </w:r>
      <w:r>
        <w:t>.</w:t>
      </w:r>
    </w:p>
    <w:p w:rsidR="009F43EB" w:rsidRDefault="00617D71" w:rsidP="000F730D">
      <w:pPr>
        <w:pStyle w:val="ListParagraph"/>
        <w:numPr>
          <w:ilvl w:val="1"/>
          <w:numId w:val="66"/>
        </w:numPr>
        <w:spacing w:before="120" w:after="0"/>
      </w:pPr>
      <w:r>
        <w:t>State if it is better for her</w:t>
      </w:r>
      <w:r w:rsidR="009F43EB" w:rsidRPr="00E22255">
        <w:t xml:space="preserve"> survival if </w:t>
      </w:r>
      <w:r>
        <w:t>s</w:t>
      </w:r>
      <w:r w:rsidR="009F43EB" w:rsidRPr="00E22255">
        <w:t>he releases 100</w:t>
      </w:r>
      <w:r>
        <w:t xml:space="preserve"> </w:t>
      </w:r>
      <w:r w:rsidR="009F43EB" w:rsidRPr="00E22255">
        <w:t>g of oxygen instead of 50</w:t>
      </w:r>
      <w:r>
        <w:t xml:space="preserve"> </w:t>
      </w:r>
      <w:r w:rsidR="009F43EB" w:rsidRPr="00E22255">
        <w:t>g</w:t>
      </w:r>
      <w:r>
        <w:t>. You must justify your answer.</w:t>
      </w:r>
    </w:p>
    <w:p w:rsidR="00617D71" w:rsidRDefault="00617D71" w:rsidP="00617D71">
      <w:pPr>
        <w:pStyle w:val="ListParagraph"/>
        <w:spacing w:before="120" w:after="0"/>
        <w:ind w:left="1440"/>
      </w:pPr>
    </w:p>
    <w:p w:rsidR="009F43EB" w:rsidRDefault="009F43EB" w:rsidP="000F730D">
      <w:pPr>
        <w:pStyle w:val="ListParagraph"/>
        <w:numPr>
          <w:ilvl w:val="0"/>
          <w:numId w:val="66"/>
        </w:numPr>
        <w:spacing w:before="120" w:after="0"/>
      </w:pPr>
      <w:r w:rsidRPr="00E22255">
        <w:t xml:space="preserve">The radar track of an incoming missile shows it has a kinetic energy of </w:t>
      </w:r>
      <w:r w:rsidRPr="004E2BBF">
        <w:rPr>
          <w:i/>
        </w:rPr>
        <w:t>E</w:t>
      </w:r>
      <w:r w:rsidRPr="004E2BBF">
        <w:rPr>
          <w:i/>
          <w:position w:val="-4"/>
        </w:rPr>
        <w:t>k</w:t>
      </w:r>
      <w:r w:rsidRPr="00E22255">
        <w:t xml:space="preserve"> and a momentum of </w:t>
      </w:r>
      <w:r w:rsidRPr="004E2BBF">
        <w:rPr>
          <w:i/>
        </w:rPr>
        <w:t>p</w:t>
      </w:r>
      <w:r w:rsidRPr="00E22255">
        <w:t xml:space="preserve">.  </w:t>
      </w:r>
      <w:r w:rsidR="00A020FE">
        <w:t xml:space="preserve"> If it explodes at this point, state the effect</w:t>
      </w:r>
      <w:r w:rsidRPr="00E22255">
        <w:t xml:space="preserve"> this ha</w:t>
      </w:r>
      <w:r w:rsidR="00A020FE">
        <w:t>s</w:t>
      </w:r>
      <w:r w:rsidRPr="00E22255">
        <w:t xml:space="preserve"> on the size of  (a)  </w:t>
      </w:r>
      <w:r w:rsidRPr="004E2BBF">
        <w:rPr>
          <w:i/>
        </w:rPr>
        <w:t>E</w:t>
      </w:r>
      <w:r w:rsidRPr="004E2BBF">
        <w:rPr>
          <w:i/>
          <w:position w:val="-4"/>
        </w:rPr>
        <w:t>k</w:t>
      </w:r>
      <w:r w:rsidRPr="004E2BBF">
        <w:rPr>
          <w:i/>
        </w:rPr>
        <w:t xml:space="preserve">  </w:t>
      </w:r>
      <w:r w:rsidRPr="00E22255">
        <w:t xml:space="preserve"> and  (b) </w:t>
      </w:r>
      <w:r w:rsidRPr="004E2BBF">
        <w:rPr>
          <w:i/>
        </w:rPr>
        <w:t xml:space="preserve"> p</w:t>
      </w:r>
      <w:r w:rsidR="00A020FE">
        <w:t xml:space="preserve"> </w:t>
      </w:r>
    </w:p>
    <w:p w:rsidR="00A020FE" w:rsidRDefault="00A020FE" w:rsidP="00A020FE">
      <w:pPr>
        <w:pStyle w:val="ListParagraph"/>
        <w:spacing w:before="120" w:after="0"/>
        <w:ind w:left="426"/>
      </w:pPr>
    </w:p>
    <w:p w:rsidR="009F43EB" w:rsidRDefault="009F43EB" w:rsidP="000F730D">
      <w:pPr>
        <w:pStyle w:val="ListParagraph"/>
        <w:numPr>
          <w:ilvl w:val="0"/>
          <w:numId w:val="66"/>
        </w:numPr>
        <w:spacing w:before="120" w:after="0"/>
      </w:pPr>
      <w:r w:rsidRPr="00E22255">
        <w:t>A 2</w:t>
      </w:r>
      <w:r w:rsidR="00A020FE">
        <w:t xml:space="preserve">.0 </w:t>
      </w:r>
      <w:r w:rsidRPr="00E22255">
        <w:t>kg ball moving at 5</w:t>
      </w:r>
      <w:r w:rsidR="00A020FE">
        <w:t xml:space="preserve">.0 </w:t>
      </w:r>
      <w:r w:rsidRPr="00E22255">
        <w:t>ms</w:t>
      </w:r>
      <w:r w:rsidR="00D1462D">
        <w:rPr>
          <w:vertAlign w:val="superscript"/>
        </w:rPr>
        <w:t>-1</w:t>
      </w:r>
      <w:r w:rsidR="00D1462D" w:rsidRPr="00E22255">
        <w:t xml:space="preserve"> </w:t>
      </w:r>
      <w:r w:rsidRPr="00E22255">
        <w:t xml:space="preserve"> strikes an 8</w:t>
      </w:r>
      <w:r w:rsidR="00A020FE">
        <w:t xml:space="preserve">.0 </w:t>
      </w:r>
      <w:r w:rsidRPr="00E22255">
        <w:t>kg ball moving at 2</w:t>
      </w:r>
      <w:r w:rsidR="00A020FE">
        <w:t xml:space="preserve">.0 </w:t>
      </w:r>
      <w:r w:rsidRPr="00E22255">
        <w:t>ms</w:t>
      </w:r>
      <w:r w:rsidR="00D1462D">
        <w:rPr>
          <w:vertAlign w:val="superscript"/>
        </w:rPr>
        <w:t>-1</w:t>
      </w:r>
      <w:r w:rsidRPr="00E22255">
        <w:t>. Assuming that they stick to each other on impact, calculate the velocity of the balls and the loss in kine</w:t>
      </w:r>
      <w:r w:rsidR="00A020FE">
        <w:t>tic energy when they are moving.</w:t>
      </w:r>
    </w:p>
    <w:p w:rsidR="009F43EB" w:rsidRDefault="009F43EB" w:rsidP="000F730D">
      <w:pPr>
        <w:pStyle w:val="ListParagraph"/>
        <w:numPr>
          <w:ilvl w:val="1"/>
          <w:numId w:val="66"/>
        </w:numPr>
        <w:spacing w:before="120" w:after="0"/>
      </w:pPr>
      <w:r w:rsidRPr="00E22255">
        <w:t xml:space="preserve">in the same direction before impact and   </w:t>
      </w:r>
    </w:p>
    <w:p w:rsidR="009F43EB" w:rsidRDefault="009F43EB" w:rsidP="000F730D">
      <w:pPr>
        <w:pStyle w:val="ListParagraph"/>
        <w:numPr>
          <w:ilvl w:val="1"/>
          <w:numId w:val="66"/>
        </w:numPr>
        <w:spacing w:before="120" w:after="0"/>
      </w:pPr>
      <w:r w:rsidRPr="00E22255">
        <w:t>moving in opposite directions.</w:t>
      </w:r>
    </w:p>
    <w:p w:rsidR="00A020FE" w:rsidRDefault="00A020FE" w:rsidP="00A020FE">
      <w:pPr>
        <w:pStyle w:val="ListParagraph"/>
        <w:spacing w:before="120" w:after="0"/>
        <w:ind w:left="1440"/>
      </w:pPr>
    </w:p>
    <w:p w:rsidR="009F43EB" w:rsidRDefault="009F43EB" w:rsidP="000F730D">
      <w:pPr>
        <w:pStyle w:val="ListParagraph"/>
        <w:numPr>
          <w:ilvl w:val="0"/>
          <w:numId w:val="66"/>
        </w:numPr>
        <w:spacing w:before="120" w:after="0"/>
      </w:pPr>
      <w:r w:rsidRPr="00E22255">
        <w:t>A 20</w:t>
      </w:r>
      <w:r w:rsidR="00A020FE">
        <w:t xml:space="preserve">.0 </w:t>
      </w:r>
      <w:r w:rsidRPr="00E22255">
        <w:t>g pellet strikes a 380</w:t>
      </w:r>
      <w:r w:rsidR="00A020FE">
        <w:t xml:space="preserve">.0 </w:t>
      </w:r>
      <w:r w:rsidRPr="00E22255">
        <w:t>g block horizontally at 50</w:t>
      </w:r>
      <w:r w:rsidR="00A020FE">
        <w:t xml:space="preserve">.0 </w:t>
      </w:r>
      <w:r w:rsidRPr="00E22255">
        <w:t>ms</w:t>
      </w:r>
      <w:r w:rsidR="00D1462D">
        <w:rPr>
          <w:vertAlign w:val="superscript"/>
        </w:rPr>
        <w:t>-1</w:t>
      </w:r>
      <w:r w:rsidRPr="00E22255">
        <w:t xml:space="preserve">.  The pellet sticks in the block which now slides across the table top before coming to rest after travelling </w:t>
      </w:r>
      <w:r w:rsidR="00D1462D">
        <w:t>0.12</w:t>
      </w:r>
      <w:r w:rsidRPr="00E22255">
        <w:t>5</w:t>
      </w:r>
      <w:r w:rsidR="00D1462D">
        <w:t xml:space="preserve"> </w:t>
      </w:r>
      <w:r w:rsidRPr="00E22255">
        <w:t xml:space="preserve">m.  </w:t>
      </w:r>
      <w:r w:rsidR="00F905C2">
        <w:t>Determine</w:t>
      </w:r>
      <w:r w:rsidRPr="00E22255">
        <w:t xml:space="preserve"> the force of friction between the block and the table's surface</w:t>
      </w:r>
      <w:r w:rsidR="00A020FE">
        <w:t>.</w:t>
      </w:r>
    </w:p>
    <w:p w:rsidR="00A020FE" w:rsidRDefault="00A020FE" w:rsidP="00A020FE">
      <w:pPr>
        <w:pStyle w:val="ListParagraph"/>
        <w:spacing w:before="120" w:after="0"/>
        <w:ind w:left="426"/>
      </w:pPr>
    </w:p>
    <w:p w:rsidR="009F43EB" w:rsidRDefault="009F43EB" w:rsidP="000F730D">
      <w:pPr>
        <w:pStyle w:val="ListParagraph"/>
        <w:numPr>
          <w:ilvl w:val="0"/>
          <w:numId w:val="66"/>
        </w:numPr>
        <w:spacing w:before="120" w:after="0"/>
      </w:pPr>
      <w:r w:rsidRPr="00E22255">
        <w:t>A 200</w:t>
      </w:r>
      <w:r w:rsidR="00A020FE">
        <w:t xml:space="preserve"> </w:t>
      </w:r>
      <w:r w:rsidRPr="00E22255">
        <w:t xml:space="preserve">kg bobsleigh hits the incline of the slow-down area at a speed of </w:t>
      </w:r>
      <w:r w:rsidR="00A1291E">
        <w:t xml:space="preserve">    </w:t>
      </w:r>
      <w:r w:rsidRPr="00E22255">
        <w:t>20</w:t>
      </w:r>
      <w:r w:rsidR="00A1291E">
        <w:t>.0</w:t>
      </w:r>
      <w:r w:rsidRPr="00E22255">
        <w:t>ms</w:t>
      </w:r>
      <w:r w:rsidR="00A1291E">
        <w:t>-</w:t>
      </w:r>
      <w:r w:rsidR="00D1462D">
        <w:rPr>
          <w:vertAlign w:val="superscript"/>
        </w:rPr>
        <w:t>1</w:t>
      </w:r>
      <w:r w:rsidRPr="00E22255">
        <w:t>.  If the sledge stops after rising a vertical height of 15</w:t>
      </w:r>
      <w:r w:rsidR="00A020FE">
        <w:t xml:space="preserve">.0 </w:t>
      </w:r>
      <w:r w:rsidRPr="00E22255">
        <w:t xml:space="preserve">m, </w:t>
      </w:r>
      <w:r w:rsidR="00A020FE">
        <w:t>determine the</w:t>
      </w:r>
      <w:r w:rsidRPr="00E22255">
        <w:t xml:space="preserve"> energy turned to heat by the friction b</w:t>
      </w:r>
      <w:r w:rsidR="00520441">
        <w:t>etween the runners and the snow.</w:t>
      </w:r>
    </w:p>
    <w:p w:rsidR="00D1462D" w:rsidRDefault="00D1462D" w:rsidP="00D1462D">
      <w:pPr>
        <w:spacing w:before="120" w:after="0"/>
      </w:pPr>
    </w:p>
    <w:p w:rsidR="009F43EB" w:rsidRPr="00E22255" w:rsidRDefault="009F43EB" w:rsidP="000F730D">
      <w:pPr>
        <w:pStyle w:val="ListParagraph"/>
        <w:numPr>
          <w:ilvl w:val="0"/>
          <w:numId w:val="66"/>
        </w:numPr>
        <w:spacing w:before="120" w:after="0"/>
      </w:pPr>
      <w:r w:rsidRPr="00E22255">
        <w:t>The diagrams illustrate an experimental method for measuring the speed of an air-gun pellet:</w:t>
      </w:r>
    </w:p>
    <w:p w:rsidR="009F43EB" w:rsidRPr="00E22255" w:rsidRDefault="009F43EB" w:rsidP="009F43EB">
      <w:pPr>
        <w:spacing w:before="120" w:after="0"/>
      </w:pPr>
      <w:r w:rsidRPr="00E22255">
        <w:rPr>
          <w:i/>
        </w:rPr>
        <w:object w:dxaOrig="7480" w:dyaOrig="3840">
          <v:shape id="_x0000_i1111" type="#_x0000_t75" style="width:374.4pt;height:160pt" o:ole="">
            <v:imagedata r:id="rId373" o:title="" cropbottom="10923f"/>
          </v:shape>
          <o:OLEObject Type="Embed" ProgID="Word.Picture.8" ShapeID="_x0000_i1111" DrawAspect="Content" ObjectID="_1590163838" r:id="rId374"/>
        </w:object>
      </w:r>
    </w:p>
    <w:p w:rsidR="009F43EB" w:rsidRPr="00E22255" w:rsidRDefault="009F43EB" w:rsidP="009F43EB">
      <w:pPr>
        <w:spacing w:before="120" w:after="0"/>
      </w:pPr>
      <w:r w:rsidRPr="00E22255">
        <w:t>A lump of putty of mass 0.1</w:t>
      </w:r>
      <w:r w:rsidR="00520441">
        <w:t xml:space="preserve"> </w:t>
      </w:r>
      <w:r w:rsidRPr="00E22255">
        <w:t>kg is resting on the edge of a bench of height 0.8</w:t>
      </w:r>
      <w:r w:rsidR="00520441">
        <w:t xml:space="preserve">0 </w:t>
      </w:r>
      <w:r w:rsidRPr="00E22255">
        <w:t>m.  The pellet, of mass</w:t>
      </w:r>
      <w:r>
        <w:t xml:space="preserve"> </w:t>
      </w:r>
      <w:r w:rsidRPr="00E22255">
        <w:t>5</w:t>
      </w:r>
      <w:r w:rsidR="00520441">
        <w:t xml:space="preserve">.0 </w:t>
      </w:r>
      <w:r w:rsidRPr="00E22255">
        <w:t>x</w:t>
      </w:r>
      <w:r w:rsidR="00520441">
        <w:t xml:space="preserve"> </w:t>
      </w:r>
      <w:r w:rsidRPr="00E22255">
        <w:t>10</w:t>
      </w:r>
      <w:r w:rsidR="00D1462D">
        <w:rPr>
          <w:vertAlign w:val="superscript"/>
        </w:rPr>
        <w:t>-4</w:t>
      </w:r>
      <w:r w:rsidR="00D1462D" w:rsidRPr="00E22255">
        <w:t xml:space="preserve"> </w:t>
      </w:r>
      <w:r w:rsidRPr="00E22255">
        <w:t>kg, is fired at the lump of putty.</w:t>
      </w:r>
    </w:p>
    <w:p w:rsidR="009F43EB" w:rsidRPr="00E22255" w:rsidRDefault="009F43EB" w:rsidP="009F43EB">
      <w:pPr>
        <w:spacing w:before="120" w:after="0"/>
      </w:pPr>
      <w:r w:rsidRPr="00E22255">
        <w:t>The putty with the pellet embedded in it lands 0.2</w:t>
      </w:r>
      <w:r w:rsidR="00520441">
        <w:t xml:space="preserve">0 </w:t>
      </w:r>
      <w:r w:rsidRPr="00E22255">
        <w:t>m from the foot of the bench as shown.</w:t>
      </w:r>
    </w:p>
    <w:p w:rsidR="009F43EB" w:rsidRPr="00E22255" w:rsidRDefault="009F43EB" w:rsidP="00520441">
      <w:pPr>
        <w:spacing w:before="120" w:after="0"/>
        <w:ind w:left="709" w:hanging="709"/>
      </w:pPr>
      <w:r w:rsidRPr="00E22255">
        <w:lastRenderedPageBreak/>
        <w:tab/>
        <w:t>a)</w:t>
      </w:r>
      <w:r w:rsidRPr="00E22255">
        <w:tab/>
        <w:t>Show that the horizontal velocity of the putty after the impact of the pellet is 0.5</w:t>
      </w:r>
      <w:r w:rsidR="00520441">
        <w:t xml:space="preserve"> </w:t>
      </w:r>
      <w:r w:rsidRPr="00E22255">
        <w:t>ms</w:t>
      </w:r>
      <w:r w:rsidR="00D1462D">
        <w:rPr>
          <w:vertAlign w:val="superscript"/>
        </w:rPr>
        <w:t>-1</w:t>
      </w:r>
      <w:r w:rsidR="00D1462D" w:rsidRPr="00E22255">
        <w:t xml:space="preserve"> </w:t>
      </w:r>
      <w:r w:rsidRPr="00E22255">
        <w:t>.</w:t>
      </w:r>
    </w:p>
    <w:p w:rsidR="009F43EB" w:rsidRPr="00E22255" w:rsidRDefault="009F43EB" w:rsidP="009F43EB">
      <w:pPr>
        <w:spacing w:before="120" w:after="0"/>
      </w:pPr>
      <w:r w:rsidRPr="00E22255">
        <w:tab/>
        <w:t>b)</w:t>
      </w:r>
      <w:r w:rsidRPr="00E22255">
        <w:tab/>
        <w:t>(i) State the principle of the conservation of momentum.</w:t>
      </w:r>
    </w:p>
    <w:p w:rsidR="009F43EB" w:rsidRPr="00E22255" w:rsidRDefault="009F43EB" w:rsidP="00520441">
      <w:pPr>
        <w:spacing w:before="120" w:after="0"/>
        <w:ind w:left="1418" w:hanging="709"/>
      </w:pPr>
      <w:r w:rsidRPr="00E22255">
        <w:tab/>
        <w:t>(ii) Using this principle, calculate the velocity of the pellet just before it strikes the putty.</w:t>
      </w:r>
    </w:p>
    <w:p w:rsidR="009F43EB" w:rsidRDefault="009F43EB" w:rsidP="00520441">
      <w:pPr>
        <w:spacing w:before="120" w:after="0"/>
        <w:ind w:left="1418" w:hanging="709"/>
      </w:pPr>
      <w:r w:rsidRPr="00E22255">
        <w:t>c)</w:t>
      </w:r>
      <w:r w:rsidRPr="00E22255">
        <w:tab/>
        <w:t>Using only the apparatus above, suggest one way of improving the accuracy of this experiment.</w:t>
      </w:r>
    </w:p>
    <w:p w:rsidR="009F43EB" w:rsidRDefault="009F43EB" w:rsidP="009F43EB"/>
    <w:p w:rsidR="009F43EB" w:rsidRPr="00E22255" w:rsidRDefault="009F43EB" w:rsidP="009F43EB">
      <w:pPr>
        <w:pStyle w:val="Heading2"/>
      </w:pPr>
      <w:bookmarkStart w:id="251" w:name="_Toc425099001"/>
      <w:bookmarkStart w:id="252" w:name="_Toc426988920"/>
      <w:bookmarkStart w:id="253" w:name="_Toc516416496"/>
      <w:r w:rsidRPr="00E22255">
        <w:t>COURSE QUESTIONS</w:t>
      </w:r>
      <w:bookmarkEnd w:id="251"/>
      <w:bookmarkEnd w:id="252"/>
      <w:bookmarkEnd w:id="253"/>
    </w:p>
    <w:p w:rsidR="009F43EB" w:rsidRDefault="009F43EB" w:rsidP="009F43EB">
      <w:pPr>
        <w:rPr>
          <w:lang w:eastAsia="en-GB"/>
        </w:rPr>
      </w:pPr>
      <w:r>
        <w:rPr>
          <w:lang w:eastAsia="en-GB"/>
        </w:rPr>
        <w:t>1</w:t>
      </w:r>
      <w:r w:rsidRPr="00E22255">
        <w:rPr>
          <w:lang w:eastAsia="en-GB"/>
        </w:rPr>
        <w:t xml:space="preserve">. </w:t>
      </w:r>
      <w:r>
        <w:rPr>
          <w:lang w:eastAsia="en-GB"/>
        </w:rPr>
        <w:t>Two students Angus and Ryan are investigating collisions between ‘curling stones’ at an ice rink. Ryan releases his stone, of mass 15 kg, so that it collides head on with Angus’s stone, of mass 12 kg, which is travelling in the opposite direction. The speeds of the stones before and after collision are given in the table below.</w:t>
      </w:r>
    </w:p>
    <w:p w:rsidR="009F43EB" w:rsidRPr="00E22255" w:rsidRDefault="009F43EB" w:rsidP="009F43EB">
      <w:pPr>
        <w:jc w:val="center"/>
        <w:rPr>
          <w:lang w:eastAsia="en-GB"/>
        </w:rPr>
      </w:pPr>
      <w:r w:rsidRPr="00E22255">
        <w:rPr>
          <w:noProof/>
          <w:lang w:eastAsia="en-GB"/>
        </w:rPr>
        <w:drawing>
          <wp:inline distT="0" distB="0" distL="0" distR="0" wp14:anchorId="23884116" wp14:editId="3D35C168">
            <wp:extent cx="3505200" cy="800522"/>
            <wp:effectExtent l="0" t="0" r="0" b="0"/>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505200" cy="800522"/>
                    </a:xfrm>
                    <a:prstGeom prst="rect">
                      <a:avLst/>
                    </a:prstGeom>
                    <a:noFill/>
                    <a:ln>
                      <a:noFill/>
                    </a:ln>
                  </pic:spPr>
                </pic:pic>
              </a:graphicData>
            </a:graphic>
          </wp:inline>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581"/>
        <w:gridCol w:w="1701"/>
      </w:tblGrid>
      <w:tr w:rsidR="009F43EB" w:rsidRPr="00E22255" w:rsidTr="009F43EB">
        <w:trPr>
          <w:jc w:val="center"/>
        </w:trPr>
        <w:tc>
          <w:tcPr>
            <w:tcW w:w="1668" w:type="dxa"/>
            <w:shd w:val="clear" w:color="auto" w:fill="auto"/>
          </w:tcPr>
          <w:p w:rsidR="009F43EB" w:rsidRPr="00E22255" w:rsidRDefault="009F43EB" w:rsidP="009F43EB">
            <w:pPr>
              <w:spacing w:before="0" w:after="0"/>
              <w:rPr>
                <w:lang w:eastAsia="en-GB"/>
              </w:rPr>
            </w:pPr>
          </w:p>
        </w:tc>
        <w:tc>
          <w:tcPr>
            <w:tcW w:w="1559" w:type="dxa"/>
            <w:shd w:val="clear" w:color="auto" w:fill="auto"/>
          </w:tcPr>
          <w:p w:rsidR="009F43EB" w:rsidRPr="00E22255" w:rsidRDefault="009F43EB" w:rsidP="009F43EB">
            <w:pPr>
              <w:spacing w:before="0" w:after="0"/>
              <w:jc w:val="center"/>
              <w:rPr>
                <w:lang w:eastAsia="en-GB"/>
              </w:rPr>
            </w:pPr>
            <w:r w:rsidRPr="00E22255">
              <w:rPr>
                <w:lang w:eastAsia="en-GB"/>
              </w:rPr>
              <w:t>speed before</w:t>
            </w:r>
          </w:p>
          <w:p w:rsidR="009F43EB" w:rsidRPr="00E22255" w:rsidRDefault="009F43EB" w:rsidP="009F43EB">
            <w:pPr>
              <w:spacing w:before="0" w:after="0"/>
              <w:jc w:val="center"/>
              <w:rPr>
                <w:lang w:eastAsia="en-GB"/>
              </w:rPr>
            </w:pPr>
            <w:r w:rsidRPr="00E22255">
              <w:rPr>
                <w:lang w:eastAsia="en-GB"/>
              </w:rPr>
              <w:t>collision/ms</w:t>
            </w:r>
            <w:r w:rsidRPr="00E22255">
              <w:rPr>
                <w:vertAlign w:val="superscript"/>
                <w:lang w:eastAsia="en-GB"/>
              </w:rPr>
              <w:t>-1</w:t>
            </w:r>
          </w:p>
        </w:tc>
        <w:tc>
          <w:tcPr>
            <w:tcW w:w="1701" w:type="dxa"/>
            <w:shd w:val="clear" w:color="auto" w:fill="auto"/>
          </w:tcPr>
          <w:p w:rsidR="009F43EB" w:rsidRPr="00E22255" w:rsidRDefault="009F43EB" w:rsidP="009F43EB">
            <w:pPr>
              <w:spacing w:before="0" w:after="0"/>
              <w:jc w:val="center"/>
              <w:rPr>
                <w:lang w:eastAsia="en-GB"/>
              </w:rPr>
            </w:pPr>
            <w:r w:rsidRPr="00E22255">
              <w:rPr>
                <w:lang w:eastAsia="en-GB"/>
              </w:rPr>
              <w:t>speed after</w:t>
            </w:r>
          </w:p>
          <w:p w:rsidR="009F43EB" w:rsidRPr="00E22255" w:rsidRDefault="009F43EB" w:rsidP="009F43EB">
            <w:pPr>
              <w:spacing w:before="0" w:after="0"/>
              <w:jc w:val="center"/>
              <w:rPr>
                <w:lang w:eastAsia="en-GB"/>
              </w:rPr>
            </w:pPr>
            <w:r w:rsidRPr="00E22255">
              <w:rPr>
                <w:lang w:eastAsia="en-GB"/>
              </w:rPr>
              <w:t>collision/ms</w:t>
            </w:r>
            <w:r w:rsidRPr="00E22255">
              <w:rPr>
                <w:vertAlign w:val="superscript"/>
                <w:lang w:eastAsia="en-GB"/>
              </w:rPr>
              <w:t>-1</w:t>
            </w:r>
          </w:p>
        </w:tc>
      </w:tr>
      <w:tr w:rsidR="009F43EB" w:rsidRPr="00E22255" w:rsidTr="009F43EB">
        <w:trPr>
          <w:jc w:val="center"/>
        </w:trPr>
        <w:tc>
          <w:tcPr>
            <w:tcW w:w="1668" w:type="dxa"/>
            <w:shd w:val="clear" w:color="auto" w:fill="auto"/>
          </w:tcPr>
          <w:p w:rsidR="009F43EB" w:rsidRPr="00E22255" w:rsidRDefault="009F43EB" w:rsidP="009F43EB">
            <w:pPr>
              <w:spacing w:before="0" w:after="0"/>
              <w:rPr>
                <w:lang w:eastAsia="en-GB"/>
              </w:rPr>
            </w:pPr>
            <w:r>
              <w:rPr>
                <w:lang w:eastAsia="en-GB"/>
              </w:rPr>
              <w:t>Angus</w:t>
            </w:r>
            <w:r w:rsidRPr="00E22255">
              <w:rPr>
                <w:lang w:eastAsia="en-GB"/>
              </w:rPr>
              <w:t>’ stone</w:t>
            </w:r>
          </w:p>
        </w:tc>
        <w:tc>
          <w:tcPr>
            <w:tcW w:w="1559" w:type="dxa"/>
            <w:shd w:val="clear" w:color="auto" w:fill="auto"/>
          </w:tcPr>
          <w:p w:rsidR="009F43EB" w:rsidRPr="00E22255" w:rsidRDefault="009F43EB" w:rsidP="009F43EB">
            <w:pPr>
              <w:spacing w:before="0" w:after="0"/>
              <w:jc w:val="center"/>
              <w:rPr>
                <w:lang w:eastAsia="en-GB"/>
              </w:rPr>
            </w:pPr>
            <w:r w:rsidRPr="00E22255">
              <w:rPr>
                <w:lang w:eastAsia="en-GB"/>
              </w:rPr>
              <w:t>0.6</w:t>
            </w:r>
          </w:p>
        </w:tc>
        <w:tc>
          <w:tcPr>
            <w:tcW w:w="1701" w:type="dxa"/>
            <w:shd w:val="clear" w:color="auto" w:fill="auto"/>
          </w:tcPr>
          <w:p w:rsidR="009F43EB" w:rsidRPr="00E22255" w:rsidRDefault="009F43EB" w:rsidP="009F43EB">
            <w:pPr>
              <w:spacing w:before="0" w:after="0"/>
              <w:jc w:val="center"/>
              <w:rPr>
                <w:i/>
                <w:iCs/>
                <w:lang w:eastAsia="en-GB"/>
              </w:rPr>
            </w:pPr>
            <w:r>
              <w:rPr>
                <w:i/>
                <w:iCs/>
                <w:lang w:eastAsia="en-GB"/>
              </w:rPr>
              <w:t>v</w:t>
            </w:r>
          </w:p>
        </w:tc>
      </w:tr>
      <w:tr w:rsidR="009F43EB" w:rsidRPr="00E22255" w:rsidTr="009F43EB">
        <w:trPr>
          <w:jc w:val="center"/>
        </w:trPr>
        <w:tc>
          <w:tcPr>
            <w:tcW w:w="1668" w:type="dxa"/>
            <w:shd w:val="clear" w:color="auto" w:fill="auto"/>
          </w:tcPr>
          <w:p w:rsidR="009F43EB" w:rsidRPr="00E22255" w:rsidRDefault="009F43EB" w:rsidP="009F43EB">
            <w:pPr>
              <w:spacing w:before="0" w:after="0"/>
              <w:rPr>
                <w:lang w:eastAsia="en-GB"/>
              </w:rPr>
            </w:pPr>
            <w:r>
              <w:rPr>
                <w:lang w:eastAsia="en-GB"/>
              </w:rPr>
              <w:t>Ryan</w:t>
            </w:r>
            <w:r w:rsidRPr="00E22255">
              <w:rPr>
                <w:lang w:eastAsia="en-GB"/>
              </w:rPr>
              <w:t>’s stone</w:t>
            </w:r>
          </w:p>
        </w:tc>
        <w:tc>
          <w:tcPr>
            <w:tcW w:w="1559" w:type="dxa"/>
            <w:shd w:val="clear" w:color="auto" w:fill="auto"/>
          </w:tcPr>
          <w:p w:rsidR="009F43EB" w:rsidRPr="00E22255" w:rsidRDefault="009F43EB" w:rsidP="009F43EB">
            <w:pPr>
              <w:spacing w:before="0" w:after="0"/>
              <w:jc w:val="center"/>
              <w:rPr>
                <w:lang w:eastAsia="en-GB"/>
              </w:rPr>
            </w:pPr>
            <w:r w:rsidRPr="00E22255">
              <w:rPr>
                <w:lang w:eastAsia="en-GB"/>
              </w:rPr>
              <w:t>0.8</w:t>
            </w:r>
          </w:p>
        </w:tc>
        <w:tc>
          <w:tcPr>
            <w:tcW w:w="1701" w:type="dxa"/>
            <w:shd w:val="clear" w:color="auto" w:fill="auto"/>
          </w:tcPr>
          <w:p w:rsidR="009F43EB" w:rsidRPr="00E22255" w:rsidRDefault="009F43EB" w:rsidP="009F43EB">
            <w:pPr>
              <w:spacing w:before="0" w:after="0"/>
              <w:jc w:val="center"/>
              <w:rPr>
                <w:lang w:eastAsia="en-GB"/>
              </w:rPr>
            </w:pPr>
            <w:r w:rsidRPr="00E22255">
              <w:rPr>
                <w:lang w:eastAsia="en-GB"/>
              </w:rPr>
              <w:t>0</w:t>
            </w:r>
          </w:p>
        </w:tc>
      </w:tr>
    </w:tbl>
    <w:p w:rsidR="009F43EB" w:rsidRDefault="009F43EB" w:rsidP="009F43EB">
      <w:pPr>
        <w:rPr>
          <w:lang w:eastAsia="en-GB"/>
        </w:rPr>
      </w:pPr>
      <w:r>
        <w:rPr>
          <w:lang w:eastAsia="en-GB"/>
        </w:rPr>
        <w:t>(a) Calculate the speed, v, of Angus’s s</w:t>
      </w:r>
      <w:r w:rsidR="00D1462D">
        <w:rPr>
          <w:lang w:eastAsia="en-GB"/>
        </w:rPr>
        <w:t xml:space="preserve">tone after the collision. </w:t>
      </w:r>
      <w:r w:rsidR="00D1462D">
        <w:rPr>
          <w:lang w:eastAsia="en-GB"/>
        </w:rPr>
        <w:tab/>
      </w:r>
    </w:p>
    <w:p w:rsidR="00D1462D" w:rsidRDefault="009F43EB" w:rsidP="009F43EB">
      <w:pPr>
        <w:rPr>
          <w:lang w:eastAsia="en-GB"/>
        </w:rPr>
      </w:pPr>
      <w:r>
        <w:rPr>
          <w:lang w:eastAsia="en-GB"/>
        </w:rPr>
        <w:t xml:space="preserve">(b) Show by calculation whether the collision is elastic or inelastic. </w:t>
      </w:r>
    </w:p>
    <w:p w:rsidR="009F43EB" w:rsidRDefault="009F43EB" w:rsidP="009F43EB">
      <w:pPr>
        <w:rPr>
          <w:lang w:eastAsia="en-GB"/>
        </w:rPr>
      </w:pPr>
      <w:r>
        <w:rPr>
          <w:lang w:eastAsia="en-GB"/>
        </w:rPr>
        <w:t>(c) (i) During the collision the stones are in contact for 0.05 s. Calculate the average force exerted by Ryan’s stone on Angu</w:t>
      </w:r>
      <w:r w:rsidR="00D1462D">
        <w:rPr>
          <w:lang w:eastAsia="en-GB"/>
        </w:rPr>
        <w:t>s’s stone during the collision.</w:t>
      </w:r>
    </w:p>
    <w:p w:rsidR="009F43EB" w:rsidRDefault="009F43EB" w:rsidP="009F43EB">
      <w:pPr>
        <w:rPr>
          <w:lang w:eastAsia="en-GB"/>
        </w:rPr>
      </w:pPr>
      <w:r>
        <w:rPr>
          <w:lang w:eastAsia="en-GB"/>
        </w:rPr>
        <w:t xml:space="preserve">(ii) </w:t>
      </w:r>
      <w:r w:rsidR="00F905C2">
        <w:rPr>
          <w:lang w:eastAsia="en-GB"/>
        </w:rPr>
        <w:t>Determine</w:t>
      </w:r>
      <w:r>
        <w:rPr>
          <w:lang w:eastAsia="en-GB"/>
        </w:rPr>
        <w:t xml:space="preserve"> the average force exerted by Angus’s stone on Ryan’s stone during the collision? </w:t>
      </w:r>
    </w:p>
    <w:p w:rsidR="009F43EB" w:rsidRPr="00E22255" w:rsidRDefault="009F43EB" w:rsidP="009F43EB">
      <w:pPr>
        <w:rPr>
          <w:lang w:eastAsia="en-GB"/>
        </w:rPr>
      </w:pPr>
      <w:r>
        <w:rPr>
          <w:lang w:eastAsia="en-GB"/>
        </w:rPr>
        <w:t>2</w:t>
      </w:r>
      <w:r w:rsidRPr="00E22255">
        <w:rPr>
          <w:lang w:eastAsia="en-GB"/>
        </w:rPr>
        <w:t>. Two identical cars X and Y are crashed at 14 m s</w:t>
      </w:r>
      <w:r w:rsidRPr="00A75DE7">
        <w:rPr>
          <w:vertAlign w:val="superscript"/>
          <w:lang w:eastAsia="en-GB"/>
        </w:rPr>
        <w:t>-1</w:t>
      </w:r>
      <w:r w:rsidRPr="00E22255">
        <w:rPr>
          <w:lang w:eastAsia="en-GB"/>
        </w:rPr>
        <w:t xml:space="preserve"> into a wall as</w:t>
      </w:r>
      <w:r>
        <w:rPr>
          <w:lang w:eastAsia="en-GB"/>
        </w:rPr>
        <w:t xml:space="preserve"> part of a car </w:t>
      </w:r>
      <w:r w:rsidRPr="00E22255">
        <w:rPr>
          <w:lang w:eastAsia="en-GB"/>
        </w:rPr>
        <w:t>safety test. Car X carries a dummy of mass 75 kg. The dummy is restrained by a seatbelt. The dummy is brought to rest by the seatbelt in a time of 35 ms.</w:t>
      </w:r>
    </w:p>
    <w:p w:rsidR="009F43EB" w:rsidRPr="00E22255" w:rsidRDefault="009F43EB" w:rsidP="009F43EB">
      <w:pPr>
        <w:rPr>
          <w:lang w:eastAsia="en-GB"/>
        </w:rPr>
      </w:pPr>
      <w:r w:rsidRPr="00E22255">
        <w:rPr>
          <w:lang w:eastAsia="en-GB"/>
        </w:rPr>
        <w:t>Car Y carries an identical dummy that is not restrained by a seatbelt.</w:t>
      </w:r>
    </w:p>
    <w:p w:rsidR="009F43EB" w:rsidRPr="00E22255" w:rsidRDefault="009F43EB" w:rsidP="009F43EB">
      <w:pPr>
        <w:rPr>
          <w:lang w:eastAsia="en-GB"/>
        </w:rPr>
      </w:pPr>
      <w:r w:rsidRPr="00E22255">
        <w:rPr>
          <w:lang w:eastAsia="en-GB"/>
        </w:rPr>
        <w:t>(a) Calculate the average force exerted by the s</w:t>
      </w:r>
      <w:r w:rsidR="00D1462D">
        <w:rPr>
          <w:lang w:eastAsia="en-GB"/>
        </w:rPr>
        <w:t xml:space="preserve">eatbelt on the dummy in car X. </w:t>
      </w:r>
    </w:p>
    <w:p w:rsidR="009F43EB" w:rsidRPr="00E22255" w:rsidRDefault="009F43EB" w:rsidP="009F43EB">
      <w:pPr>
        <w:rPr>
          <w:lang w:eastAsia="en-GB"/>
        </w:rPr>
      </w:pPr>
      <w:r w:rsidRPr="00E22255">
        <w:rPr>
          <w:lang w:eastAsia="en-GB"/>
        </w:rPr>
        <w:t>(b) The dummy in car Y is brought to rest in a time of 15 ms due to collision with the steering wheel.</w:t>
      </w:r>
    </w:p>
    <w:p w:rsidR="009F43EB" w:rsidRPr="00E22255" w:rsidRDefault="009F43EB" w:rsidP="009F43EB">
      <w:pPr>
        <w:rPr>
          <w:lang w:eastAsia="en-GB"/>
        </w:rPr>
      </w:pPr>
      <w:r w:rsidRPr="00E22255">
        <w:rPr>
          <w:lang w:eastAsia="en-GB"/>
        </w:rPr>
        <w:lastRenderedPageBreak/>
        <w:t xml:space="preserve">(i) </w:t>
      </w:r>
      <w:r w:rsidR="00F905C2">
        <w:rPr>
          <w:lang w:eastAsia="en-GB"/>
        </w:rPr>
        <w:t>Determine</w:t>
      </w:r>
      <w:r w:rsidRPr="00E22255">
        <w:rPr>
          <w:lang w:eastAsia="en-GB"/>
        </w:rPr>
        <w:t xml:space="preserve"> the impulse on the dummy in car Y during this time?</w:t>
      </w:r>
    </w:p>
    <w:p w:rsidR="009F43EB" w:rsidRPr="001C302B" w:rsidRDefault="009F43EB" w:rsidP="009F43EB">
      <w:pPr>
        <w:rPr>
          <w:b/>
        </w:rPr>
      </w:pPr>
      <w:r w:rsidRPr="00E22255">
        <w:rPr>
          <w:lang w:eastAsia="en-GB"/>
        </w:rPr>
        <w:t>(ii) Which dummy is more likely to be damaged as a result of the crash</w:t>
      </w:r>
      <w:r w:rsidR="00320438">
        <w:rPr>
          <w:lang w:eastAsia="en-GB"/>
        </w:rPr>
        <w:t xml:space="preserve">? </w:t>
      </w:r>
      <w:r w:rsidR="00D1462D">
        <w:rPr>
          <w:lang w:eastAsia="en-GB"/>
        </w:rPr>
        <w:t xml:space="preserve">You must explain your answer. </w:t>
      </w:r>
    </w:p>
    <w:p w:rsidR="009F43EB" w:rsidRPr="00A6526C" w:rsidRDefault="009F43EB" w:rsidP="009F43EB">
      <w:pPr>
        <w:pStyle w:val="Heading2"/>
      </w:pPr>
      <w:bookmarkStart w:id="254" w:name="_Toc426988921"/>
      <w:bookmarkStart w:id="255" w:name="_Toc516416497"/>
      <w:r w:rsidRPr="00A6526C">
        <w:t>Practicals</w:t>
      </w:r>
      <w:bookmarkEnd w:id="254"/>
      <w:bookmarkEnd w:id="255"/>
    </w:p>
    <w:p w:rsidR="009F43EB" w:rsidRPr="00E22255" w:rsidRDefault="009F43EB" w:rsidP="009F43EB">
      <w:pPr>
        <w:pStyle w:val="Heading3"/>
      </w:pPr>
      <w:bookmarkStart w:id="256" w:name="_Toc425099002"/>
      <w:bookmarkStart w:id="257" w:name="_Toc426988922"/>
      <w:bookmarkStart w:id="258" w:name="_Toc516416498"/>
      <w:r w:rsidRPr="00E22255">
        <w:t>PRACTICAL 1:</w:t>
      </w:r>
      <w:r>
        <w:t xml:space="preserve"> Force during an </w:t>
      </w:r>
      <w:bookmarkEnd w:id="256"/>
      <w:bookmarkEnd w:id="257"/>
      <w:r w:rsidR="000D101F">
        <w:t>Impact</w:t>
      </w:r>
      <w:bookmarkEnd w:id="258"/>
    </w:p>
    <w:p w:rsidR="009F43EB" w:rsidRPr="00E22255" w:rsidRDefault="009F43EB" w:rsidP="009F43EB">
      <w:r w:rsidRPr="00E22255">
        <w:t>Aim:</w:t>
      </w:r>
      <w:r w:rsidRPr="00E22255">
        <w:tab/>
        <w:t>To find the average force of an impact.</w:t>
      </w:r>
    </w:p>
    <w:p w:rsidR="009F43EB" w:rsidRPr="00E22255" w:rsidRDefault="009F43EB" w:rsidP="009F43EB">
      <w:r w:rsidRPr="00E22255">
        <w:tab/>
      </w:r>
      <w:r w:rsidR="005B295D" w:rsidRPr="00E22255">
        <w:object w:dxaOrig="6200" w:dyaOrig="2960">
          <v:shape id="_x0000_i1112" type="#_x0000_t75" style="width:251.2pt;height:120pt" o:ole="">
            <v:imagedata r:id="rId376" o:title=""/>
          </v:shape>
          <o:OLEObject Type="Embed" ProgID="Word.Picture.8" ShapeID="_x0000_i1112" DrawAspect="Content" ObjectID="_1590163839" r:id="rId377"/>
        </w:object>
      </w:r>
    </w:p>
    <w:p w:rsidR="009F43EB" w:rsidRPr="00E22255" w:rsidRDefault="009F43EB" w:rsidP="009F43EB">
      <w:r w:rsidRPr="00E22255">
        <w:t xml:space="preserve">Find the mass of the ball then use your ingenuity to measure the height </w:t>
      </w:r>
      <w:r w:rsidRPr="00E22255">
        <w:rPr>
          <w:b/>
        </w:rPr>
        <w:t>d</w:t>
      </w:r>
      <w:r w:rsidRPr="00E22255">
        <w:t xml:space="preserve"> the ball is dropped from and the height </w:t>
      </w:r>
      <w:r w:rsidRPr="00E22255">
        <w:rPr>
          <w:b/>
        </w:rPr>
        <w:t xml:space="preserve">b </w:t>
      </w:r>
      <w:r w:rsidRPr="00E22255">
        <w:t>to which it</w:t>
      </w:r>
      <w:r w:rsidRPr="00E22255">
        <w:rPr>
          <w:b/>
        </w:rPr>
        <w:t xml:space="preserve"> </w:t>
      </w:r>
      <w:r w:rsidRPr="00E22255">
        <w:t>bounces</w:t>
      </w:r>
    </w:p>
    <w:p w:rsidR="009F43EB" w:rsidRPr="00E22255" w:rsidRDefault="009F43EB" w:rsidP="009F43EB">
      <w:r w:rsidRPr="00E22255">
        <w:t>Use your results and the equation below to calculate the average force on the ball during its bounce.</w:t>
      </w:r>
    </w:p>
    <w:p w:rsidR="009F43EB" w:rsidRPr="00E22255" w:rsidRDefault="009F43EB" w:rsidP="009F43EB">
      <w:r w:rsidRPr="00E22255">
        <w:tab/>
        <w:t>It can be shown that the average force is given by</w:t>
      </w:r>
    </w:p>
    <w:p w:rsidR="005B295D" w:rsidRPr="00E22255" w:rsidRDefault="00974E37" w:rsidP="005B295D">
      <w:pPr>
        <w:jc w:val="center"/>
      </w:pPr>
      <m:oMathPara>
        <m:oMath>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4.47 m ×(</m:t>
              </m:r>
              <m:rad>
                <m:radPr>
                  <m:degHide m:val="1"/>
                  <m:ctrlPr>
                    <w:rPr>
                      <w:rFonts w:ascii="Cambria Math" w:hAnsi="Cambria Math"/>
                      <w:i/>
                    </w:rPr>
                  </m:ctrlPr>
                </m:radPr>
                <m:deg/>
                <m:e>
                  <m:r>
                    <w:rPr>
                      <w:rFonts w:ascii="Cambria Math" w:hAnsi="Cambria Math"/>
                    </w:rPr>
                    <m:t>d</m:t>
                  </m:r>
                </m:e>
              </m:rad>
              <m:r>
                <w:rPr>
                  <w:rFonts w:ascii="Cambria Math" w:hAnsi="Cambria Math"/>
                </w:rPr>
                <m:t xml:space="preserve">+ </m:t>
              </m:r>
              <m:rad>
                <m:radPr>
                  <m:degHide m:val="1"/>
                  <m:ctrlPr>
                    <w:rPr>
                      <w:rFonts w:ascii="Cambria Math" w:hAnsi="Cambria Math"/>
                      <w:i/>
                    </w:rPr>
                  </m:ctrlPr>
                </m:radPr>
                <m:deg/>
                <m:e>
                  <m:r>
                    <w:rPr>
                      <w:rFonts w:ascii="Cambria Math" w:hAnsi="Cambria Math"/>
                    </w:rPr>
                    <m:t>b</m:t>
                  </m:r>
                </m:e>
              </m:rad>
              <m:r>
                <w:rPr>
                  <w:rFonts w:ascii="Cambria Math" w:hAnsi="Cambria Math"/>
                </w:rPr>
                <m:t xml:space="preserve"> )</m:t>
              </m:r>
            </m:num>
            <m:den>
              <m:r>
                <w:rPr>
                  <w:rFonts w:ascii="Cambria Math" w:hAnsi="Cambria Math"/>
                </w:rPr>
                <m:t>t</m:t>
              </m:r>
            </m:den>
          </m:f>
        </m:oMath>
      </m:oMathPara>
    </w:p>
    <w:p w:rsidR="009F43EB" w:rsidRDefault="009F43EB" w:rsidP="009F43EB">
      <w:r w:rsidRPr="00E22255">
        <w:tab/>
        <w:t xml:space="preserve">where </w:t>
      </w:r>
      <w:r w:rsidRPr="00E22255">
        <w:rPr>
          <w:i/>
        </w:rPr>
        <w:t>m</w:t>
      </w:r>
      <w:r w:rsidRPr="00E22255">
        <w:t xml:space="preserve">  is the mass of the ball and </w:t>
      </w:r>
      <w:r w:rsidRPr="00E22255">
        <w:rPr>
          <w:i/>
        </w:rPr>
        <w:t>t</w:t>
      </w:r>
      <w:r w:rsidRPr="00E22255">
        <w:t xml:space="preserve">  is its contact time with the surface.</w:t>
      </w:r>
    </w:p>
    <w:p w:rsidR="009F43EB" w:rsidRPr="00E22255" w:rsidRDefault="009F43EB" w:rsidP="009F43EB">
      <w:pPr>
        <w:pStyle w:val="Heading3"/>
      </w:pPr>
      <w:bookmarkStart w:id="259" w:name="_Toc425099003"/>
      <w:bookmarkStart w:id="260" w:name="_Toc426988923"/>
      <w:bookmarkStart w:id="261" w:name="_Toc516416499"/>
      <w:r w:rsidRPr="00E22255">
        <w:t>PRACTICAL 2: Energy exchange</w:t>
      </w:r>
      <w:bookmarkEnd w:id="259"/>
      <w:bookmarkEnd w:id="260"/>
      <w:bookmarkEnd w:id="261"/>
    </w:p>
    <w:p w:rsidR="009F43EB" w:rsidRPr="00E22255" w:rsidRDefault="009F43EB" w:rsidP="009F43EB">
      <w:r w:rsidRPr="00E22255">
        <w:t>Aim:</w:t>
      </w:r>
      <w:r w:rsidRPr="00E22255">
        <w:tab/>
        <w:t>Exchange of potential and kinetic energies.</w:t>
      </w:r>
    </w:p>
    <w:p w:rsidR="009F43EB" w:rsidRPr="00E22255" w:rsidRDefault="009F43EB" w:rsidP="009F43EB">
      <w:r w:rsidRPr="00E22255">
        <w:t>Instructions:</w:t>
      </w:r>
    </w:p>
    <w:p w:rsidR="009F43EB" w:rsidRPr="00E22255" w:rsidRDefault="009F43EB" w:rsidP="009F43EB">
      <w:r w:rsidRPr="00E22255">
        <w:t>Part (i):</w:t>
      </w:r>
      <w:r w:rsidRPr="00E22255">
        <w:tab/>
        <w:t>Set up the tennis ball and ramp as shown</w:t>
      </w:r>
    </w:p>
    <w:p w:rsidR="009F43EB" w:rsidRPr="00E22255" w:rsidRDefault="005B295D" w:rsidP="009F43EB">
      <w:r>
        <w:rPr>
          <w:rFonts w:ascii="Arial" w:hAnsi="Arial"/>
          <w:sz w:val="28"/>
        </w:rPr>
        <w:object w:dxaOrig="9060" w:dyaOrig="2340">
          <v:shape id="_x0000_i1113" type="#_x0000_t75" style="width:273.6pt;height:96pt" o:ole="">
            <v:imagedata r:id="rId378" o:title="" cropright="17505f"/>
          </v:shape>
          <o:OLEObject Type="Embed" ProgID="Word.Picture.8" ShapeID="_x0000_i1113" DrawAspect="Content" ObjectID="_1590163840" r:id="rId379"/>
        </w:object>
      </w:r>
    </w:p>
    <w:p w:rsidR="009F43EB" w:rsidRPr="005B295D" w:rsidRDefault="009F43EB" w:rsidP="000F730D">
      <w:pPr>
        <w:pStyle w:val="ListParagraph"/>
        <w:numPr>
          <w:ilvl w:val="0"/>
          <w:numId w:val="35"/>
        </w:numPr>
        <w:spacing w:before="120" w:after="120" w:line="240" w:lineRule="auto"/>
      </w:pPr>
      <w:r w:rsidRPr="005B295D">
        <w:t xml:space="preserve">Measure the mass of the tennis ball. </w:t>
      </w:r>
    </w:p>
    <w:p w:rsidR="009F43EB" w:rsidRPr="005B295D" w:rsidRDefault="009F43EB" w:rsidP="000F730D">
      <w:pPr>
        <w:pStyle w:val="ListParagraph"/>
        <w:numPr>
          <w:ilvl w:val="0"/>
          <w:numId w:val="35"/>
        </w:numPr>
        <w:spacing w:before="120" w:after="120" w:line="240" w:lineRule="auto"/>
      </w:pPr>
      <w:r w:rsidRPr="005B295D">
        <w:t xml:space="preserve">Measure </w:t>
      </w:r>
      <w:r w:rsidRPr="00260362">
        <w:rPr>
          <w:b/>
        </w:rPr>
        <w:t>h</w:t>
      </w:r>
      <w:r w:rsidRPr="005B295D">
        <w:t xml:space="preserve"> and use </w:t>
      </w:r>
      <w:r w:rsidRPr="00260362">
        <w:rPr>
          <w:b/>
        </w:rPr>
        <w:t>E</w:t>
      </w:r>
      <w:r w:rsidRPr="00260362">
        <w:rPr>
          <w:b/>
          <w:position w:val="-4"/>
        </w:rPr>
        <w:t>p</w:t>
      </w:r>
      <w:r w:rsidRPr="00260362">
        <w:rPr>
          <w:b/>
        </w:rPr>
        <w:t xml:space="preserve"> = mgh</w:t>
      </w:r>
      <w:r w:rsidRPr="005B295D">
        <w:t xml:space="preserve"> to calculate the potential energy of the tennis ball.</w:t>
      </w:r>
    </w:p>
    <w:p w:rsidR="009F43EB" w:rsidRPr="005B295D" w:rsidRDefault="009F43EB" w:rsidP="000F730D">
      <w:pPr>
        <w:pStyle w:val="ListParagraph"/>
        <w:numPr>
          <w:ilvl w:val="0"/>
          <w:numId w:val="35"/>
        </w:numPr>
        <w:spacing w:before="120" w:after="120" w:line="240" w:lineRule="auto"/>
      </w:pPr>
      <w:r w:rsidRPr="005B295D">
        <w:lastRenderedPageBreak/>
        <w:t xml:space="preserve">Measure the speed of the ball as its diameter passes through the light beam and use </w:t>
      </w:r>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sidRPr="005B295D">
        <w:t xml:space="preserve"> to calculate it kinetic energy.</w:t>
      </w:r>
    </w:p>
    <w:p w:rsidR="009F43EB" w:rsidRPr="005B295D" w:rsidRDefault="009F43EB" w:rsidP="00260362">
      <w:pPr>
        <w:spacing w:before="120" w:after="120" w:line="240" w:lineRule="auto"/>
      </w:pPr>
      <w:r w:rsidRPr="005B295D">
        <w:t xml:space="preserve">How much potential energy does </w:t>
      </w:r>
      <w:r w:rsidRPr="005B295D">
        <w:rPr>
          <w:i/>
        </w:rPr>
        <w:t>not</w:t>
      </w:r>
      <w:r w:rsidRPr="005B295D">
        <w:t xml:space="preserve"> turn up as kinetic energy?</w:t>
      </w:r>
    </w:p>
    <w:p w:rsidR="009F43EB" w:rsidRPr="005B295D" w:rsidRDefault="009F43EB" w:rsidP="00260362">
      <w:pPr>
        <w:spacing w:before="120" w:after="120" w:line="240" w:lineRule="auto"/>
      </w:pPr>
      <w:r w:rsidRPr="005B295D">
        <w:t>Pa</w:t>
      </w:r>
      <w:r w:rsidR="00260362">
        <w:t>r</w:t>
      </w:r>
      <w:r w:rsidRPr="005B295D">
        <w:t>t (ii):</w:t>
      </w:r>
      <w:r w:rsidRPr="005B295D">
        <w:tab/>
        <w:t>Set up the same tennis ball as a simple pendulum.</w:t>
      </w:r>
    </w:p>
    <w:p w:rsidR="009F43EB" w:rsidRPr="005B295D" w:rsidRDefault="00260362" w:rsidP="00260362">
      <w:pPr>
        <w:spacing w:before="120" w:after="120"/>
      </w:pPr>
      <w:r w:rsidRPr="005B295D">
        <w:object w:dxaOrig="6640" w:dyaOrig="4240">
          <v:shape id="_x0000_i1114" type="#_x0000_t75" style="width:262.4pt;height:2in" o:ole="">
            <v:imagedata r:id="rId380" o:title="" croptop="11098f" cropbottom="-2164f" cropright="2718f"/>
          </v:shape>
          <o:OLEObject Type="Embed" ProgID="Word.Picture.8" ShapeID="_x0000_i1114" DrawAspect="Content" ObjectID="_1590163841" r:id="rId381"/>
        </w:object>
      </w:r>
    </w:p>
    <w:p w:rsidR="009F43EB" w:rsidRPr="005B295D" w:rsidRDefault="009F43EB" w:rsidP="00260362">
      <w:pPr>
        <w:spacing w:before="120" w:after="120"/>
      </w:pPr>
      <w:r w:rsidRPr="005B295D">
        <w:tab/>
        <w:t>Make the same measurements and calculations as in Part (i) above.</w:t>
      </w:r>
    </w:p>
    <w:p w:rsidR="009F43EB" w:rsidRPr="005B295D" w:rsidRDefault="009F43EB" w:rsidP="00260362">
      <w:pPr>
        <w:spacing w:before="120" w:after="120"/>
      </w:pPr>
      <w:r w:rsidRPr="005B295D">
        <w:t>DISCUSSION OPPORTUNITY: Where do you think the 'lost' potential energy goes and why do you think there is such a difference between the results of these two experiments?</w:t>
      </w:r>
    </w:p>
    <w:p w:rsidR="009F43EB" w:rsidRPr="00E22255" w:rsidRDefault="009F43EB" w:rsidP="009F43EB">
      <w:pPr>
        <w:pStyle w:val="Heading3"/>
      </w:pPr>
      <w:bookmarkStart w:id="262" w:name="_Toc425099004"/>
      <w:bookmarkStart w:id="263" w:name="_Toc426988924"/>
      <w:bookmarkStart w:id="264" w:name="_Toc516416500"/>
      <w:r w:rsidRPr="00E22255">
        <w:t>PRACTICAL 3</w:t>
      </w:r>
      <w:r>
        <w:t xml:space="preserve">: </w:t>
      </w:r>
      <w:r w:rsidRPr="00E22255">
        <w:t>Momentum</w:t>
      </w:r>
      <w:bookmarkEnd w:id="262"/>
      <w:bookmarkEnd w:id="263"/>
      <w:bookmarkEnd w:id="264"/>
    </w:p>
    <w:p w:rsidR="009F43EB" w:rsidRPr="00E22255" w:rsidRDefault="009F43EB" w:rsidP="00260362">
      <w:pPr>
        <w:spacing w:before="120" w:after="120"/>
      </w:pPr>
      <w:r w:rsidRPr="00E22255">
        <w:t>Aim: To compare the total momentum before and after a collision.</w:t>
      </w:r>
    </w:p>
    <w:p w:rsidR="009F43EB" w:rsidRPr="00E22255" w:rsidRDefault="00974E37" w:rsidP="00260362">
      <w:pPr>
        <w:spacing w:before="120" w:after="120"/>
      </w:pPr>
      <w:r>
        <w:rPr>
          <w:noProof/>
        </w:rPr>
        <w:pict>
          <v:shape id="_x0000_s1723" type="#_x0000_t75" style="position:absolute;margin-left:42.05pt;margin-top:26.6pt;width:306.05pt;height:83.95pt;z-index:252011520;visibility:visible;mso-wrap-edited:f" o:allowincell="f">
            <v:imagedata r:id="rId382" o:title="" croptop="4224f" cropbottom="3083f"/>
            <w10:wrap type="topAndBottom"/>
          </v:shape>
          <o:OLEObject Type="Embed" ProgID="Word.Picture.8" ShapeID="_x0000_s1723" DrawAspect="Content" ObjectID="_1590163871" r:id="rId383"/>
        </w:pict>
      </w:r>
      <w:r w:rsidR="009F43EB" w:rsidRPr="00E22255">
        <w:t>Apparatus: 1 linear air track, 2 vehicles (1 with card), 2 light gates, 1 computer &amp; velocity software, scales.</w:t>
      </w:r>
    </w:p>
    <w:p w:rsidR="009F43EB" w:rsidRPr="00E22255" w:rsidRDefault="009F43EB" w:rsidP="00260362">
      <w:pPr>
        <w:spacing w:before="120" w:after="120"/>
      </w:pPr>
      <w:r w:rsidRPr="00E22255">
        <w:t>Instructions:</w:t>
      </w:r>
    </w:p>
    <w:p w:rsidR="009F43EB" w:rsidRPr="00E22255" w:rsidRDefault="009F43EB" w:rsidP="000F730D">
      <w:pPr>
        <w:pStyle w:val="ListParagraph"/>
        <w:numPr>
          <w:ilvl w:val="0"/>
          <w:numId w:val="36"/>
        </w:numPr>
        <w:spacing w:before="120" w:after="120"/>
      </w:pPr>
      <w:r w:rsidRPr="00E22255">
        <w:t xml:space="preserve">Note the masses of vehicle A and vehicle B.  </w:t>
      </w:r>
    </w:p>
    <w:p w:rsidR="009F43EB" w:rsidRPr="00E22255" w:rsidRDefault="009F43EB" w:rsidP="000F730D">
      <w:pPr>
        <w:pStyle w:val="ListParagraph"/>
        <w:numPr>
          <w:ilvl w:val="0"/>
          <w:numId w:val="36"/>
        </w:numPr>
        <w:spacing w:before="120" w:after="120"/>
      </w:pPr>
      <w:r w:rsidRPr="00E22255">
        <w:t xml:space="preserve">Set the computer to measure TWO velocities. </w:t>
      </w:r>
    </w:p>
    <w:p w:rsidR="009F43EB" w:rsidRPr="00E22255" w:rsidRDefault="009F43EB" w:rsidP="000F730D">
      <w:pPr>
        <w:pStyle w:val="ListParagraph"/>
        <w:numPr>
          <w:ilvl w:val="0"/>
          <w:numId w:val="36"/>
        </w:numPr>
        <w:spacing w:before="120" w:after="120"/>
      </w:pPr>
      <w:r w:rsidRPr="00E22255">
        <w:t xml:space="preserve">Keeping, vehicle B stationary, push A towards B.  </w:t>
      </w:r>
    </w:p>
    <w:p w:rsidR="009F43EB" w:rsidRPr="00E22255" w:rsidRDefault="009F43EB" w:rsidP="000F730D">
      <w:pPr>
        <w:pStyle w:val="ListParagraph"/>
        <w:numPr>
          <w:ilvl w:val="0"/>
          <w:numId w:val="36"/>
        </w:numPr>
        <w:spacing w:before="120" w:after="120"/>
      </w:pPr>
      <w:r w:rsidRPr="00E22255">
        <w:t>Note:    a) the velocity of A through light gate 1</w:t>
      </w:r>
    </w:p>
    <w:p w:rsidR="009F43EB" w:rsidRPr="00E22255" w:rsidRDefault="009F43EB" w:rsidP="000F730D">
      <w:pPr>
        <w:pStyle w:val="ListParagraph"/>
        <w:numPr>
          <w:ilvl w:val="1"/>
          <w:numId w:val="36"/>
        </w:numPr>
        <w:spacing w:before="120" w:after="120"/>
      </w:pPr>
      <w:r w:rsidRPr="00E22255">
        <w:t xml:space="preserve">b) the velocity of A and B together through light gate 2. </w:t>
      </w:r>
    </w:p>
    <w:p w:rsidR="009F43EB" w:rsidRPr="00E22255" w:rsidRDefault="009F43EB" w:rsidP="000F730D">
      <w:pPr>
        <w:pStyle w:val="ListParagraph"/>
        <w:numPr>
          <w:ilvl w:val="0"/>
          <w:numId w:val="36"/>
        </w:numPr>
        <w:spacing w:before="120" w:after="120"/>
      </w:pPr>
      <w:r w:rsidRPr="00E22255">
        <w:t>Calculate the total momentum before and after the collision.</w:t>
      </w:r>
    </w:p>
    <w:p w:rsidR="00260362" w:rsidRDefault="009F43EB" w:rsidP="000F730D">
      <w:pPr>
        <w:pStyle w:val="ListParagraph"/>
        <w:numPr>
          <w:ilvl w:val="0"/>
          <w:numId w:val="36"/>
        </w:numPr>
        <w:spacing w:before="120" w:after="120"/>
      </w:pPr>
      <w:r w:rsidRPr="00E22255">
        <w:t xml:space="preserve">Repeat the experiment for different masses of vehicle A and vehicle B. </w:t>
      </w:r>
    </w:p>
    <w:p w:rsidR="009F43EB" w:rsidRPr="00E22255" w:rsidRDefault="009F43EB" w:rsidP="000F730D">
      <w:pPr>
        <w:pStyle w:val="ListParagraph"/>
        <w:numPr>
          <w:ilvl w:val="0"/>
          <w:numId w:val="36"/>
        </w:numPr>
        <w:spacing w:before="120" w:after="120"/>
      </w:pPr>
      <w:r w:rsidRPr="00E22255">
        <w:t>Use an appropriate format to compare the total momentum before and after the collision.</w:t>
      </w:r>
    </w:p>
    <w:p w:rsidR="009F43EB" w:rsidRPr="00BD21A7" w:rsidRDefault="009F43EB" w:rsidP="009F43EB">
      <w:pPr>
        <w:pStyle w:val="Heading3"/>
      </w:pPr>
      <w:bookmarkStart w:id="265" w:name="_Toc425099005"/>
      <w:bookmarkStart w:id="266" w:name="_Toc426988925"/>
      <w:bookmarkStart w:id="267" w:name="_Toc516416501"/>
      <w:r w:rsidRPr="00E22255">
        <w:t>PRACTICAL 4</w:t>
      </w:r>
      <w:r>
        <w:t xml:space="preserve">: </w:t>
      </w:r>
      <w:r w:rsidRPr="00BD21A7">
        <w:t>Conservation of momentum</w:t>
      </w:r>
      <w:bookmarkEnd w:id="265"/>
      <w:bookmarkEnd w:id="266"/>
      <w:bookmarkEnd w:id="267"/>
    </w:p>
    <w:p w:rsidR="00260362" w:rsidRDefault="00974E37" w:rsidP="009F43EB">
      <w:r>
        <w:rPr>
          <w:noProof/>
        </w:rPr>
        <w:lastRenderedPageBreak/>
        <w:pict>
          <v:shape id="_x0000_s1719" type="#_x0000_t75" style="position:absolute;margin-left:201.6pt;margin-top:13.8pt;width:252.3pt;height:81.4pt;z-index:251996160;visibility:visible;mso-wrap-edited:f" o:allowincell="f">
            <v:imagedata r:id="rId384" o:title="" croptop="3301f" cropbottom="-6903f" cropleft="-3641f" cropright="8679f"/>
            <w10:wrap type="square"/>
          </v:shape>
          <o:OLEObject Type="Embed" ProgID="Word.Picture.8" ShapeID="_x0000_s1719" DrawAspect="Content" ObjectID="_1590163872" r:id="rId385"/>
        </w:pict>
      </w:r>
      <w:r w:rsidR="009F43EB" w:rsidRPr="00E22255">
        <w:t>Aim: To compare the total momentum before and after a collision.</w:t>
      </w:r>
    </w:p>
    <w:p w:rsidR="009F43EB" w:rsidRDefault="009F43EB" w:rsidP="009F43EB">
      <w:r w:rsidRPr="00E22255">
        <w:t>Apparatus: 1 linear air track, 2 vehicles with cards, 2 light gates, 1 computer &amp; velocity software, scales.</w:t>
      </w:r>
    </w:p>
    <w:p w:rsidR="00260362" w:rsidRPr="00E22255" w:rsidRDefault="00260362" w:rsidP="009F43EB"/>
    <w:p w:rsidR="009F43EB" w:rsidRPr="00E22255" w:rsidRDefault="009F43EB" w:rsidP="009F43EB">
      <w:r w:rsidRPr="00E22255">
        <w:t>Instructions:</w:t>
      </w:r>
    </w:p>
    <w:p w:rsidR="009F43EB" w:rsidRPr="00E22255" w:rsidRDefault="009F43EB" w:rsidP="000F730D">
      <w:pPr>
        <w:pStyle w:val="ListParagraph"/>
        <w:numPr>
          <w:ilvl w:val="1"/>
          <w:numId w:val="37"/>
        </w:numPr>
      </w:pPr>
      <w:r w:rsidRPr="00E22255">
        <w:t xml:space="preserve">Note the masses of vehicle A and vehicle B. </w:t>
      </w:r>
    </w:p>
    <w:p w:rsidR="009F43EB" w:rsidRPr="00E22255" w:rsidRDefault="009F43EB" w:rsidP="000F730D">
      <w:pPr>
        <w:pStyle w:val="ListParagraph"/>
        <w:numPr>
          <w:ilvl w:val="1"/>
          <w:numId w:val="37"/>
        </w:numPr>
      </w:pPr>
      <w:r w:rsidRPr="00E22255">
        <w:t xml:space="preserve">Set the computer to measure 3 velocities. </w:t>
      </w:r>
    </w:p>
    <w:p w:rsidR="009F43EB" w:rsidRPr="00E22255" w:rsidRDefault="009F43EB" w:rsidP="000F730D">
      <w:pPr>
        <w:pStyle w:val="ListParagraph"/>
        <w:numPr>
          <w:ilvl w:val="1"/>
          <w:numId w:val="37"/>
        </w:numPr>
      </w:pPr>
      <w:r w:rsidRPr="00E22255">
        <w:t xml:space="preserve">Keeping vehicle B stationary, push A towards B. </w:t>
      </w:r>
    </w:p>
    <w:p w:rsidR="009F43EB" w:rsidRDefault="009F43EB" w:rsidP="000F730D">
      <w:pPr>
        <w:pStyle w:val="ListParagraph"/>
        <w:numPr>
          <w:ilvl w:val="1"/>
          <w:numId w:val="37"/>
        </w:numPr>
        <w:spacing w:before="0" w:after="0"/>
      </w:pPr>
      <w:r w:rsidRPr="00E22255">
        <w:t xml:space="preserve">Note: </w:t>
      </w:r>
      <w:r w:rsidRPr="00E22255">
        <w:tab/>
        <w:t xml:space="preserve">a) the velocity of A through light gate 1 </w:t>
      </w:r>
    </w:p>
    <w:p w:rsidR="009F43EB" w:rsidRDefault="009F43EB" w:rsidP="000F730D">
      <w:pPr>
        <w:pStyle w:val="ListParagraph"/>
        <w:numPr>
          <w:ilvl w:val="1"/>
          <w:numId w:val="37"/>
        </w:numPr>
        <w:spacing w:before="0" w:after="0"/>
      </w:pPr>
      <w:r w:rsidRPr="00E22255">
        <w:t xml:space="preserve">b) the velocity of B through light gate 2 </w:t>
      </w:r>
    </w:p>
    <w:p w:rsidR="009F43EB" w:rsidRPr="00E22255" w:rsidRDefault="009F43EB" w:rsidP="000F730D">
      <w:pPr>
        <w:pStyle w:val="ListParagraph"/>
        <w:numPr>
          <w:ilvl w:val="1"/>
          <w:numId w:val="37"/>
        </w:numPr>
        <w:spacing w:before="0" w:after="0"/>
      </w:pPr>
      <w:r w:rsidRPr="00E22255">
        <w:t xml:space="preserve">the velocity of A through light gate 1 or 2 (if at all!). </w:t>
      </w:r>
    </w:p>
    <w:p w:rsidR="009F43EB" w:rsidRPr="00E22255" w:rsidRDefault="009F43EB" w:rsidP="000F730D">
      <w:pPr>
        <w:pStyle w:val="ListParagraph"/>
        <w:numPr>
          <w:ilvl w:val="1"/>
          <w:numId w:val="37"/>
        </w:numPr>
      </w:pPr>
      <w:r w:rsidRPr="00E22255">
        <w:t xml:space="preserve">Compare the total momentum before and after the collision. </w:t>
      </w:r>
    </w:p>
    <w:p w:rsidR="009F43EB" w:rsidRPr="00E22255" w:rsidRDefault="009F43EB" w:rsidP="000F730D">
      <w:pPr>
        <w:pStyle w:val="ListParagraph"/>
        <w:numPr>
          <w:ilvl w:val="1"/>
          <w:numId w:val="37"/>
        </w:numPr>
      </w:pPr>
      <w:r w:rsidRPr="00E22255">
        <w:t>Repeat for different masses.</w:t>
      </w:r>
    </w:p>
    <w:p w:rsidR="009F43EB" w:rsidRPr="00E22255" w:rsidRDefault="009F43EB" w:rsidP="009F43EB">
      <w:pPr>
        <w:pStyle w:val="Heading3"/>
      </w:pPr>
      <w:bookmarkStart w:id="268" w:name="_Toc425099006"/>
      <w:bookmarkStart w:id="269" w:name="_Toc426988926"/>
      <w:bookmarkStart w:id="270" w:name="_Toc516416502"/>
      <w:r w:rsidRPr="00E22255">
        <w:t>PRACTICAL 5</w:t>
      </w:r>
      <w:r>
        <w:t xml:space="preserve">: </w:t>
      </w:r>
      <w:r w:rsidRPr="00E22255">
        <w:t>Explosions</w:t>
      </w:r>
      <w:bookmarkEnd w:id="268"/>
      <w:bookmarkEnd w:id="269"/>
      <w:bookmarkEnd w:id="270"/>
      <w:r w:rsidRPr="00E22255">
        <w:t xml:space="preserve"> </w:t>
      </w:r>
    </w:p>
    <w:p w:rsidR="009F43EB" w:rsidRPr="00E22255" w:rsidRDefault="009F43EB" w:rsidP="009F43EB">
      <w:r w:rsidRPr="00E22255">
        <w:t>Aim: To compare the total momentum before and after a collision using explosive trolleys.</w:t>
      </w:r>
    </w:p>
    <w:p w:rsidR="009F43EB" w:rsidRPr="00E22255" w:rsidRDefault="00974E37" w:rsidP="009F43EB">
      <w:r>
        <w:rPr>
          <w:noProof/>
        </w:rPr>
        <w:pict>
          <v:shape id="_x0000_s1720" type="#_x0000_t75" style="position:absolute;margin-left:203.25pt;margin-top:36.8pt;width:243.6pt;height:102.25pt;z-index:251997184;visibility:visible;mso-wrap-edited:f" o:allowincell="f">
            <v:imagedata r:id="rId386" o:title="" cropleft="8447f" cropright="18446f"/>
            <w10:wrap type="square"/>
          </v:shape>
          <o:OLEObject Type="Embed" ProgID="Word.Picture.8" ShapeID="_x0000_s1720" DrawAspect="Content" ObjectID="_1590163873" r:id="rId387"/>
        </w:pict>
      </w:r>
      <w:r w:rsidR="009F43EB" w:rsidRPr="00E22255">
        <w:t>Apparatus: 2 trolleys with cards, 2 light gates, 1 computer &amp; velocity software, scales.</w:t>
      </w:r>
    </w:p>
    <w:p w:rsidR="009F43EB" w:rsidRPr="00E22255" w:rsidRDefault="009F43EB" w:rsidP="009F43EB">
      <w:r w:rsidRPr="00E22255">
        <w:t>Instruction:</w:t>
      </w:r>
    </w:p>
    <w:p w:rsidR="009F43EB" w:rsidRPr="00E22255" w:rsidRDefault="009F43EB" w:rsidP="000F730D">
      <w:pPr>
        <w:pStyle w:val="ListParagraph"/>
        <w:numPr>
          <w:ilvl w:val="1"/>
          <w:numId w:val="31"/>
        </w:numPr>
        <w:spacing w:before="0" w:after="0"/>
        <w:ind w:left="284" w:hanging="284"/>
      </w:pPr>
      <w:r w:rsidRPr="00E22255">
        <w:t>Note the masses of trolleys A and B.</w:t>
      </w:r>
    </w:p>
    <w:p w:rsidR="009F43EB" w:rsidRPr="00E22255" w:rsidRDefault="009F43EB" w:rsidP="000F730D">
      <w:pPr>
        <w:pStyle w:val="ListParagraph"/>
        <w:numPr>
          <w:ilvl w:val="1"/>
          <w:numId w:val="31"/>
        </w:numPr>
        <w:spacing w:before="0" w:after="0"/>
        <w:ind w:left="284" w:hanging="284"/>
      </w:pPr>
      <w:r w:rsidRPr="00E22255">
        <w:t>Set the computer to measure two velocities.</w:t>
      </w:r>
    </w:p>
    <w:p w:rsidR="009F43EB" w:rsidRPr="00E22255" w:rsidRDefault="009F43EB" w:rsidP="000F730D">
      <w:pPr>
        <w:pStyle w:val="ListParagraph"/>
        <w:numPr>
          <w:ilvl w:val="1"/>
          <w:numId w:val="31"/>
        </w:numPr>
        <w:spacing w:before="0" w:after="0"/>
        <w:ind w:left="284" w:hanging="284"/>
      </w:pPr>
      <w:r w:rsidRPr="00E22255">
        <w:t>With both trolleys stationary, strike the plunger.</w:t>
      </w:r>
    </w:p>
    <w:p w:rsidR="009F43EB" w:rsidRDefault="009F43EB" w:rsidP="000F730D">
      <w:pPr>
        <w:pStyle w:val="ListParagraph"/>
        <w:numPr>
          <w:ilvl w:val="1"/>
          <w:numId w:val="31"/>
        </w:numPr>
        <w:spacing w:before="0" w:after="0"/>
        <w:ind w:left="284" w:hanging="284"/>
      </w:pPr>
      <w:r w:rsidRPr="00E22255">
        <w:t>Note:</w:t>
      </w:r>
    </w:p>
    <w:p w:rsidR="009F43EB" w:rsidRPr="00E22255" w:rsidRDefault="009F43EB" w:rsidP="000F730D">
      <w:pPr>
        <w:pStyle w:val="ListParagraph"/>
        <w:numPr>
          <w:ilvl w:val="1"/>
          <w:numId w:val="31"/>
        </w:numPr>
        <w:spacing w:before="0" w:after="0"/>
        <w:ind w:left="284" w:hanging="284"/>
      </w:pPr>
      <w:r w:rsidRPr="00E22255">
        <w:t>the velocity of A through light gate 1</w:t>
      </w:r>
    </w:p>
    <w:p w:rsidR="009F43EB" w:rsidRPr="00E22255" w:rsidRDefault="009F43EB" w:rsidP="000F730D">
      <w:pPr>
        <w:pStyle w:val="ListParagraph"/>
        <w:numPr>
          <w:ilvl w:val="1"/>
          <w:numId w:val="31"/>
        </w:numPr>
        <w:spacing w:before="0" w:after="0"/>
        <w:ind w:left="284" w:hanging="284"/>
      </w:pPr>
      <w:r w:rsidRPr="00E22255">
        <w:t xml:space="preserve">the velocity of B through light gate 2. </w:t>
      </w:r>
    </w:p>
    <w:p w:rsidR="009F43EB" w:rsidRDefault="009F43EB" w:rsidP="000F730D">
      <w:pPr>
        <w:pStyle w:val="ListParagraph"/>
        <w:numPr>
          <w:ilvl w:val="1"/>
          <w:numId w:val="31"/>
        </w:numPr>
        <w:spacing w:before="0" w:after="0"/>
        <w:ind w:left="284" w:hanging="284"/>
      </w:pPr>
      <w:r w:rsidRPr="00E22255">
        <w:t>Compare the total momentum before and after the explosion. (Remember momentum is a vector quantity).</w:t>
      </w:r>
    </w:p>
    <w:p w:rsidR="009F43EB" w:rsidRPr="00E22255" w:rsidRDefault="009F43EB" w:rsidP="000F730D">
      <w:pPr>
        <w:pStyle w:val="ListParagraph"/>
        <w:numPr>
          <w:ilvl w:val="1"/>
          <w:numId w:val="31"/>
        </w:numPr>
        <w:spacing w:before="0" w:after="0"/>
        <w:ind w:left="284" w:hanging="284"/>
      </w:pPr>
      <w:r w:rsidRPr="00E22255">
        <w:t>Repeat the experiment for different masses of trolleys.</w:t>
      </w:r>
    </w:p>
    <w:p w:rsidR="009F43EB" w:rsidRPr="00E22255" w:rsidRDefault="009F43EB" w:rsidP="009F43EB">
      <w:pPr>
        <w:pStyle w:val="Heading3"/>
      </w:pPr>
      <w:bookmarkStart w:id="271" w:name="_Toc425099007"/>
      <w:bookmarkStart w:id="272" w:name="_Toc426988927"/>
      <w:bookmarkStart w:id="273" w:name="_Toc516416503"/>
      <w:r w:rsidRPr="00E22255">
        <w:t>PRACTICAL 6: Impulse</w:t>
      </w:r>
      <w:bookmarkEnd w:id="271"/>
      <w:bookmarkEnd w:id="272"/>
      <w:bookmarkEnd w:id="273"/>
      <w:r w:rsidRPr="00E22255">
        <w:t xml:space="preserve"> </w:t>
      </w:r>
    </w:p>
    <w:p w:rsidR="009F43EB" w:rsidRPr="00E22255" w:rsidRDefault="009F43EB" w:rsidP="009F43EB">
      <w:r w:rsidRPr="00E22255">
        <w:t>Aim: To calculate average force exerted by a putter on a golf ball.</w:t>
      </w:r>
    </w:p>
    <w:p w:rsidR="009F43EB" w:rsidRPr="00E22255" w:rsidRDefault="00974E37" w:rsidP="009F43EB">
      <w:r>
        <w:rPr>
          <w:noProof/>
        </w:rPr>
        <w:lastRenderedPageBreak/>
        <w:pict>
          <v:shape id="_x0000_s1724" type="#_x0000_t75" style="position:absolute;margin-left:32.7pt;margin-top:51.25pt;width:370.95pt;height:119.15pt;z-index:252012544;visibility:visible;mso-wrap-edited:f" o:allowincell="f">
            <v:imagedata r:id="rId388" o:title="" croptop="2491f" cropbottom="1971f"/>
            <w10:wrap type="topAndBottom"/>
          </v:shape>
          <o:OLEObject Type="Embed" ProgID="Word.Picture.8" ShapeID="_x0000_s1724" DrawAspect="Content" ObjectID="_1590163874" r:id="rId389"/>
        </w:pict>
      </w:r>
      <w:r w:rsidR="009F43EB" w:rsidRPr="00E22255">
        <w:t xml:space="preserve">Apparatus: 1 "putter" and mountings, 1 metal painted golf ball with metal "tee," 1 light gate, 2 millisecond timers, scales.  </w:t>
      </w:r>
    </w:p>
    <w:p w:rsidR="009F43EB" w:rsidRPr="00E22255" w:rsidRDefault="009F43EB" w:rsidP="009F43EB">
      <w:pPr>
        <w:rPr>
          <w:color w:val="1D1B11"/>
        </w:rPr>
      </w:pPr>
      <w:r w:rsidRPr="00E22255">
        <w:rPr>
          <w:color w:val="1D1B11"/>
        </w:rPr>
        <w:t>Instructions:</w:t>
      </w:r>
    </w:p>
    <w:p w:rsidR="009F43EB" w:rsidRPr="00B310C5" w:rsidRDefault="009F43EB" w:rsidP="000F730D">
      <w:pPr>
        <w:pStyle w:val="ListParagraph"/>
        <w:numPr>
          <w:ilvl w:val="1"/>
          <w:numId w:val="29"/>
        </w:numPr>
        <w:ind w:left="709" w:hanging="567"/>
        <w:rPr>
          <w:color w:val="1D1B11"/>
        </w:rPr>
      </w:pPr>
      <w:r w:rsidRPr="00B310C5">
        <w:rPr>
          <w:color w:val="1D1B11"/>
        </w:rPr>
        <w:t>Measure the mass of the (golf ball, in, and the diameter of the golf ball. Reset both millisecond timers to zero.</w:t>
      </w:r>
    </w:p>
    <w:p w:rsidR="009F43EB" w:rsidRPr="00B310C5" w:rsidRDefault="009F43EB" w:rsidP="000F730D">
      <w:pPr>
        <w:pStyle w:val="ListParagraph"/>
        <w:numPr>
          <w:ilvl w:val="1"/>
          <w:numId w:val="29"/>
        </w:numPr>
        <w:ind w:left="709" w:hanging="567"/>
        <w:rPr>
          <w:color w:val="1D1B11"/>
        </w:rPr>
      </w:pPr>
      <w:r w:rsidRPr="00B310C5">
        <w:rPr>
          <w:color w:val="1D1B11"/>
        </w:rPr>
        <w:t xml:space="preserve">Place the light gate in front of the ball so that it will pass through the centre of the beam after having been struck by the "putter" head. </w:t>
      </w:r>
    </w:p>
    <w:p w:rsidR="009F43EB" w:rsidRPr="00B310C5" w:rsidRDefault="009F43EB" w:rsidP="000F730D">
      <w:pPr>
        <w:pStyle w:val="ListParagraph"/>
        <w:numPr>
          <w:ilvl w:val="1"/>
          <w:numId w:val="29"/>
        </w:numPr>
        <w:ind w:left="709" w:hanging="567"/>
        <w:rPr>
          <w:color w:val="1D1B11"/>
        </w:rPr>
      </w:pPr>
      <w:r w:rsidRPr="00B310C5">
        <w:rPr>
          <w:color w:val="1D1B11"/>
        </w:rPr>
        <w:t>Pull the "putter" head back and allow it to strike the ball.</w:t>
      </w:r>
    </w:p>
    <w:p w:rsidR="009F43EB" w:rsidRPr="00B310C5" w:rsidRDefault="009F43EB" w:rsidP="000F730D">
      <w:pPr>
        <w:pStyle w:val="ListParagraph"/>
        <w:numPr>
          <w:ilvl w:val="1"/>
          <w:numId w:val="29"/>
        </w:numPr>
        <w:ind w:left="709" w:hanging="567"/>
        <w:rPr>
          <w:color w:val="1D1B11"/>
        </w:rPr>
      </w:pPr>
      <w:r w:rsidRPr="00B310C5">
        <w:rPr>
          <w:color w:val="1D1B11"/>
        </w:rPr>
        <w:t>Note the time of contact on timer 1.</w:t>
      </w:r>
    </w:p>
    <w:p w:rsidR="009F43EB" w:rsidRPr="00B310C5" w:rsidRDefault="009F43EB" w:rsidP="000F730D">
      <w:pPr>
        <w:pStyle w:val="ListParagraph"/>
        <w:numPr>
          <w:ilvl w:val="1"/>
          <w:numId w:val="29"/>
        </w:numPr>
        <w:ind w:left="709" w:hanging="567"/>
        <w:rPr>
          <w:color w:val="1D1B11"/>
        </w:rPr>
      </w:pPr>
      <w:r w:rsidRPr="00B310C5">
        <w:rPr>
          <w:color w:val="1D1B11"/>
        </w:rPr>
        <w:t>Using the time recorded on millisecond timer 2, calculate the velocity, v, of the golf ball after being struck by the "putter" head.</w:t>
      </w:r>
    </w:p>
    <w:p w:rsidR="009F43EB" w:rsidRPr="00B310C5" w:rsidRDefault="009F43EB" w:rsidP="000F730D">
      <w:pPr>
        <w:pStyle w:val="ListParagraph"/>
        <w:numPr>
          <w:ilvl w:val="1"/>
          <w:numId w:val="29"/>
        </w:numPr>
        <w:ind w:left="709" w:hanging="567"/>
        <w:rPr>
          <w:color w:val="1D1B11"/>
        </w:rPr>
      </w:pPr>
      <w:r w:rsidRPr="00B310C5">
        <w:rPr>
          <w:color w:val="1D1B11"/>
        </w:rPr>
        <w:t>Use the equation Ft = mv ~ mu to calculate the force acting on the ball.</w:t>
      </w:r>
    </w:p>
    <w:p w:rsidR="009F43EB" w:rsidRPr="00E22255" w:rsidRDefault="009F43EB" w:rsidP="009F43EB">
      <w:pPr>
        <w:pStyle w:val="Heading3"/>
      </w:pPr>
      <w:bookmarkStart w:id="274" w:name="_Toc425099008"/>
      <w:bookmarkStart w:id="275" w:name="_Toc426988928"/>
      <w:bookmarkStart w:id="276" w:name="_Toc516416504"/>
      <w:r w:rsidRPr="00E22255">
        <w:t>PRACTICAL 7</w:t>
      </w:r>
      <w:r>
        <w:t>:</w:t>
      </w:r>
      <w:r w:rsidRPr="00E22255">
        <w:t xml:space="preserve"> Impulse </w:t>
      </w:r>
      <w:r>
        <w:t>2</w:t>
      </w:r>
      <w:bookmarkEnd w:id="274"/>
      <w:bookmarkEnd w:id="275"/>
      <w:bookmarkEnd w:id="276"/>
    </w:p>
    <w:p w:rsidR="009F43EB" w:rsidRPr="00E22255" w:rsidRDefault="009F43EB" w:rsidP="009F43EB">
      <w:r w:rsidRPr="00E22255">
        <w:t>Aim: To compare different times of contact for different balls bouncing on a hard surface. Apparatus: 3 balls of different types, covered in metal foil, 1 retort stand, 1 millisecond timer.</w:t>
      </w:r>
    </w:p>
    <w:p w:rsidR="009F43EB" w:rsidRDefault="009F43EB" w:rsidP="009F43EB">
      <w:pPr>
        <w:jc w:val="center"/>
      </w:pPr>
      <w:r>
        <w:rPr>
          <w:noProof/>
          <w:lang w:eastAsia="en-GB"/>
        </w:rPr>
        <w:drawing>
          <wp:inline distT="0" distB="0" distL="0" distR="0" wp14:anchorId="0A730D5F" wp14:editId="7AD4B62C">
            <wp:extent cx="3113294" cy="1405534"/>
            <wp:effectExtent l="0" t="0" r="0" b="4445"/>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3118851" cy="1408043"/>
                    </a:xfrm>
                    <a:prstGeom prst="rect">
                      <a:avLst/>
                    </a:prstGeom>
                    <a:noFill/>
                    <a:ln>
                      <a:noFill/>
                    </a:ln>
                  </pic:spPr>
                </pic:pic>
              </a:graphicData>
            </a:graphic>
          </wp:inline>
        </w:drawing>
      </w:r>
    </w:p>
    <w:p w:rsidR="009F43EB" w:rsidRPr="00E22255" w:rsidRDefault="009F43EB" w:rsidP="009F43EB">
      <w:r w:rsidRPr="00E22255">
        <w:t>Instructions:</w:t>
      </w:r>
    </w:p>
    <w:p w:rsidR="009F43EB" w:rsidRPr="00E22255" w:rsidRDefault="009F43EB" w:rsidP="000F730D">
      <w:pPr>
        <w:pStyle w:val="ListParagraph"/>
        <w:numPr>
          <w:ilvl w:val="1"/>
          <w:numId w:val="30"/>
        </w:numPr>
        <w:ind w:left="426"/>
      </w:pPr>
      <w:r w:rsidRPr="00E22255">
        <w:t xml:space="preserve">Reset the millisecond timer to zero. </w:t>
      </w:r>
    </w:p>
    <w:p w:rsidR="009F43EB" w:rsidRPr="00E22255" w:rsidRDefault="009F43EB" w:rsidP="000F730D">
      <w:pPr>
        <w:pStyle w:val="ListParagraph"/>
        <w:numPr>
          <w:ilvl w:val="1"/>
          <w:numId w:val="30"/>
        </w:numPr>
        <w:ind w:left="426"/>
      </w:pPr>
      <w:r w:rsidRPr="00E22255">
        <w:t xml:space="preserve">Raise the first ball to a set height h, eg 50 cm, and allow it to bounce once only onto the retort stand base. </w:t>
      </w:r>
    </w:p>
    <w:p w:rsidR="009F43EB" w:rsidRPr="00E22255" w:rsidRDefault="009F43EB" w:rsidP="000F730D">
      <w:pPr>
        <w:pStyle w:val="ListParagraph"/>
        <w:numPr>
          <w:ilvl w:val="1"/>
          <w:numId w:val="30"/>
        </w:numPr>
        <w:ind w:left="426"/>
      </w:pPr>
      <w:r w:rsidRPr="00E22255">
        <w:t xml:space="preserve">Note down the time, t, recorded on the millisecond timer. This is the time of contact between the ball and the retort stand base during the bounce. </w:t>
      </w:r>
    </w:p>
    <w:p w:rsidR="009F43EB" w:rsidRPr="00E22255" w:rsidRDefault="009F43EB" w:rsidP="000F730D">
      <w:pPr>
        <w:pStyle w:val="ListParagraph"/>
        <w:numPr>
          <w:ilvl w:val="1"/>
          <w:numId w:val="30"/>
        </w:numPr>
        <w:ind w:left="426"/>
      </w:pPr>
      <w:r w:rsidRPr="00E22255">
        <w:t>Repeat 3 or 4 times from the same height and obtain an average value for the time. Repeat the experiment for the other two balls, dropping them from the same height.</w:t>
      </w:r>
    </w:p>
    <w:p w:rsidR="009F43EB" w:rsidRPr="00E22255" w:rsidRDefault="00974E37" w:rsidP="009F43EB">
      <w:r>
        <w:rPr>
          <w:noProof/>
        </w:rPr>
        <w:lastRenderedPageBreak/>
        <w:pict>
          <v:shape id="_x0000_s1722" type="#_x0000_t75" style="position:absolute;margin-left:23.7pt;margin-top:54.95pt;width:373.05pt;height:116.15pt;z-index:251999232;visibility:visible;mso-wrap-edited:f" o:allowincell="f">
            <v:imagedata r:id="rId391" o:title="" croptop="6691f" cropbottom="15205f" cropleft="2475f" cropright="7144f"/>
            <w10:wrap type="topAndBottom"/>
          </v:shape>
          <o:OLEObject Type="Embed" ProgID="Word.Picture.8" ShapeID="_x0000_s1722" DrawAspect="Content" ObjectID="_1590163875" r:id="rId392"/>
        </w:pict>
      </w:r>
      <w:r w:rsidR="009F43EB" w:rsidRPr="00E22255">
        <w:t>Below are three examples of force-time graphs, showing force varying with time. From the results of your experiment, match the ball used to the graph that could show the variation of force with time during the bounce.</w:t>
      </w:r>
    </w:p>
    <w:p w:rsidR="009F43EB" w:rsidRPr="00E22255" w:rsidRDefault="009F43EB" w:rsidP="009F43EB">
      <w:r w:rsidRPr="00E22255">
        <w:t>By considering the materials the balls are made from, explain the results.</w:t>
      </w:r>
    </w:p>
    <w:p w:rsidR="009F43EB" w:rsidRPr="00E22255" w:rsidRDefault="009F43EB" w:rsidP="009F43EB">
      <w:pPr>
        <w:pStyle w:val="Heading3"/>
      </w:pPr>
      <w:bookmarkStart w:id="277" w:name="_Toc425099009"/>
      <w:bookmarkStart w:id="278" w:name="_Toc426988929"/>
      <w:bookmarkStart w:id="279" w:name="_Toc516416505"/>
      <w:r w:rsidRPr="00E22255">
        <w:t>PRACTICAL 8</w:t>
      </w:r>
      <w:r>
        <w:t>:</w:t>
      </w:r>
      <w:r w:rsidRPr="00E22255">
        <w:t xml:space="preserve"> Impulse</w:t>
      </w:r>
      <w:bookmarkEnd w:id="277"/>
      <w:bookmarkEnd w:id="278"/>
      <w:bookmarkEnd w:id="279"/>
      <w:r w:rsidRPr="00E22255">
        <w:t xml:space="preserve"> </w:t>
      </w:r>
    </w:p>
    <w:p w:rsidR="009F43EB" w:rsidRPr="00E22255" w:rsidRDefault="00974E37" w:rsidP="009F43EB">
      <w:r>
        <w:rPr>
          <w:noProof/>
        </w:rPr>
        <w:pict>
          <v:shape id="_x0000_s1725" type="#_x0000_t75" style="position:absolute;margin-left:82.7pt;margin-top:36.75pt;width:277.8pt;height:121.8pt;z-index:252013568;visibility:visible;mso-wrap-edited:f" o:allowincell="f">
            <v:imagedata r:id="rId393" o:title="" croptop="6302f" cropbottom="5881f" cropleft="1567f" cropright="5768f"/>
            <w10:wrap type="topAndBottom"/>
          </v:shape>
          <o:OLEObject Type="Embed" ProgID="Word.Picture.8" ShapeID="_x0000_s1725" DrawAspect="Content" ObjectID="_1590163876" r:id="rId394"/>
        </w:pict>
      </w:r>
      <w:r w:rsidR="009F43EB" w:rsidRPr="00E22255">
        <w:t xml:space="preserve">Aim: To compare force-time graphs for different collisions. </w:t>
      </w:r>
    </w:p>
    <w:p w:rsidR="009F43EB" w:rsidRPr="00E22255" w:rsidRDefault="009F43EB" w:rsidP="009F43EB">
      <w:r w:rsidRPr="00E22255">
        <w:t>Apparatus: Pasco interface, motion sensor,force sensor, track, bumper, computer.</w:t>
      </w:r>
    </w:p>
    <w:p w:rsidR="009F43EB" w:rsidRPr="00E22255" w:rsidRDefault="009F43EB" w:rsidP="009F43EB">
      <w:r w:rsidRPr="00E22255">
        <w:t>Instructions:</w:t>
      </w:r>
    </w:p>
    <w:p w:rsidR="009F43EB" w:rsidRPr="00E22255" w:rsidRDefault="009F43EB" w:rsidP="000F730D">
      <w:pPr>
        <w:pStyle w:val="ListParagraph"/>
        <w:numPr>
          <w:ilvl w:val="1"/>
          <w:numId w:val="32"/>
        </w:numPr>
        <w:spacing w:before="0" w:after="0"/>
        <w:ind w:left="567" w:hanging="283"/>
      </w:pPr>
      <w:r w:rsidRPr="00E22255">
        <w:t>Set up the computer to plot graphs of</w:t>
      </w:r>
    </w:p>
    <w:p w:rsidR="009F43EB" w:rsidRPr="00E22255" w:rsidRDefault="009F43EB" w:rsidP="000F730D">
      <w:pPr>
        <w:pStyle w:val="ListParagraph"/>
        <w:numPr>
          <w:ilvl w:val="1"/>
          <w:numId w:val="32"/>
        </w:numPr>
        <w:spacing w:before="0" w:after="0"/>
        <w:ind w:left="567" w:hanging="283"/>
      </w:pPr>
      <w:r w:rsidRPr="00E22255">
        <w:t>force against time</w:t>
      </w:r>
    </w:p>
    <w:p w:rsidR="009F43EB" w:rsidRPr="00E22255" w:rsidRDefault="009F43EB" w:rsidP="000F730D">
      <w:pPr>
        <w:pStyle w:val="ListParagraph"/>
        <w:numPr>
          <w:ilvl w:val="1"/>
          <w:numId w:val="32"/>
        </w:numPr>
        <w:spacing w:before="0" w:after="0"/>
        <w:ind w:left="567" w:hanging="283"/>
      </w:pPr>
      <w:r w:rsidRPr="00E22255">
        <w:t xml:space="preserve">velocity against time. </w:t>
      </w:r>
    </w:p>
    <w:p w:rsidR="009F43EB" w:rsidRPr="00E22255" w:rsidRDefault="009F43EB" w:rsidP="000F730D">
      <w:pPr>
        <w:pStyle w:val="ListParagraph"/>
        <w:numPr>
          <w:ilvl w:val="1"/>
          <w:numId w:val="32"/>
        </w:numPr>
        <w:spacing w:before="0" w:after="0"/>
        <w:ind w:left="567" w:hanging="283"/>
      </w:pPr>
      <w:r w:rsidRPr="00E22255">
        <w:t xml:space="preserve">Give the trolley a gentle push so it collides with the bumper. </w:t>
      </w:r>
    </w:p>
    <w:p w:rsidR="009F43EB" w:rsidRPr="00E22255" w:rsidRDefault="009F43EB" w:rsidP="000F730D">
      <w:pPr>
        <w:pStyle w:val="ListParagraph"/>
        <w:numPr>
          <w:ilvl w:val="1"/>
          <w:numId w:val="32"/>
        </w:numPr>
        <w:spacing w:before="0" w:after="0"/>
        <w:ind w:left="567" w:hanging="283"/>
      </w:pPr>
      <w:r w:rsidRPr="00E22255">
        <w:t xml:space="preserve">Use the statistics function to calculate the area under the force - time graph for the first collision. </w:t>
      </w:r>
    </w:p>
    <w:p w:rsidR="009F43EB" w:rsidRPr="00E22255" w:rsidRDefault="009F43EB" w:rsidP="000F730D">
      <w:pPr>
        <w:pStyle w:val="ListParagraph"/>
        <w:numPr>
          <w:ilvl w:val="1"/>
          <w:numId w:val="32"/>
        </w:numPr>
        <w:spacing w:before="0" w:after="0"/>
        <w:ind w:left="567" w:hanging="283"/>
      </w:pPr>
      <w:r w:rsidRPr="00E22255">
        <w:t>Read off the velocity before and after the collision.</w:t>
      </w:r>
    </w:p>
    <w:p w:rsidR="009F43EB" w:rsidRPr="00E22255" w:rsidRDefault="009F43EB" w:rsidP="000F730D">
      <w:pPr>
        <w:pStyle w:val="ListParagraph"/>
        <w:numPr>
          <w:ilvl w:val="1"/>
          <w:numId w:val="32"/>
        </w:numPr>
        <w:spacing w:before="0" w:after="0"/>
        <w:ind w:left="567" w:hanging="283"/>
      </w:pPr>
      <w:r w:rsidRPr="00E22255">
        <w:t xml:space="preserve">Measure the mass of the trolley and hence calculate the change of momentum. </w:t>
      </w:r>
    </w:p>
    <w:p w:rsidR="009F43EB" w:rsidRPr="00E22255" w:rsidRDefault="009F43EB" w:rsidP="000F730D">
      <w:pPr>
        <w:pStyle w:val="ListParagraph"/>
        <w:numPr>
          <w:ilvl w:val="1"/>
          <w:numId w:val="32"/>
        </w:numPr>
        <w:spacing w:before="0" w:after="0"/>
        <w:ind w:left="567" w:hanging="283"/>
      </w:pPr>
      <w:r w:rsidRPr="00E22255">
        <w:t xml:space="preserve">Compare this with the impulse calculated (area under the graph). </w:t>
      </w:r>
    </w:p>
    <w:p w:rsidR="009F43EB" w:rsidRPr="00E22255" w:rsidRDefault="009F43EB" w:rsidP="000F730D">
      <w:pPr>
        <w:pStyle w:val="ListParagraph"/>
        <w:numPr>
          <w:ilvl w:val="1"/>
          <w:numId w:val="32"/>
        </w:numPr>
        <w:spacing w:before="0" w:after="0"/>
        <w:ind w:left="567" w:hanging="283"/>
      </w:pPr>
      <w:r w:rsidRPr="00E22255">
        <w:t xml:space="preserve">Account for any difference. </w:t>
      </w:r>
    </w:p>
    <w:p w:rsidR="009F43EB" w:rsidRPr="00E22255" w:rsidRDefault="009F43EB" w:rsidP="000F730D">
      <w:pPr>
        <w:pStyle w:val="ListParagraph"/>
        <w:numPr>
          <w:ilvl w:val="1"/>
          <w:numId w:val="32"/>
        </w:numPr>
        <w:spacing w:before="0" w:after="0"/>
        <w:ind w:left="567" w:hanging="283"/>
      </w:pPr>
      <w:r w:rsidRPr="00E22255">
        <w:t xml:space="preserve">Repeat the experiment with a slightly stronger push. </w:t>
      </w:r>
    </w:p>
    <w:p w:rsidR="009F43EB" w:rsidRPr="00E22255" w:rsidRDefault="009F43EB" w:rsidP="000F730D">
      <w:pPr>
        <w:pStyle w:val="ListParagraph"/>
        <w:numPr>
          <w:ilvl w:val="1"/>
          <w:numId w:val="32"/>
        </w:numPr>
        <w:spacing w:before="0" w:after="0"/>
        <w:ind w:left="567" w:hanging="283"/>
      </w:pPr>
      <w:r w:rsidRPr="00E22255">
        <w:t xml:space="preserve">Explain any differences in the graphs produced. </w:t>
      </w:r>
    </w:p>
    <w:p w:rsidR="009F43EB" w:rsidRDefault="009F43EB" w:rsidP="000F730D">
      <w:pPr>
        <w:pStyle w:val="ListParagraph"/>
        <w:numPr>
          <w:ilvl w:val="1"/>
          <w:numId w:val="32"/>
        </w:numPr>
        <w:spacing w:before="0" w:after="0"/>
        <w:ind w:left="567" w:hanging="283"/>
      </w:pPr>
      <w:r w:rsidRPr="00E22255">
        <w:t>Now replace the spring with clay and repeat the process.</w:t>
      </w:r>
    </w:p>
    <w:p w:rsidR="009F43EB" w:rsidRDefault="009F43EB" w:rsidP="000F730D">
      <w:pPr>
        <w:pStyle w:val="ListParagraph"/>
        <w:numPr>
          <w:ilvl w:val="1"/>
          <w:numId w:val="32"/>
        </w:numPr>
        <w:spacing w:before="0" w:after="0"/>
        <w:ind w:left="567" w:hanging="283"/>
      </w:pPr>
      <w:r w:rsidRPr="00E22255">
        <w:t>Explain the change in the shape of the force-time graph</w:t>
      </w:r>
      <w:r>
        <w:t>.</w:t>
      </w:r>
    </w:p>
    <w:p w:rsidR="009F43EB" w:rsidRDefault="009F43EB" w:rsidP="009F43EB">
      <w:pPr>
        <w:pStyle w:val="ListParagraph"/>
        <w:spacing w:before="0" w:after="0"/>
        <w:ind w:left="567"/>
      </w:pPr>
    </w:p>
    <w:p w:rsidR="00697CC6" w:rsidRDefault="00697CC6" w:rsidP="009F43EB">
      <w:pPr>
        <w:pStyle w:val="ListParagraph"/>
        <w:spacing w:before="0" w:after="0"/>
        <w:ind w:left="567"/>
      </w:pPr>
    </w:p>
    <w:p w:rsidR="009F43EB" w:rsidRPr="00E22255" w:rsidRDefault="009F43EB" w:rsidP="009F43EB">
      <w:pPr>
        <w:pStyle w:val="Heading3"/>
      </w:pPr>
      <w:bookmarkStart w:id="280" w:name="_Toc425099010"/>
      <w:bookmarkStart w:id="281" w:name="_Toc426988930"/>
      <w:bookmarkStart w:id="282" w:name="_Toc516416506"/>
      <w:r w:rsidRPr="00E22255">
        <w:lastRenderedPageBreak/>
        <w:t>PRACTICAL 8</w:t>
      </w:r>
      <w:r>
        <w:t>: Impulse 3</w:t>
      </w:r>
      <w:bookmarkEnd w:id="280"/>
      <w:bookmarkEnd w:id="281"/>
      <w:bookmarkEnd w:id="282"/>
    </w:p>
    <w:p w:rsidR="009F43EB" w:rsidRPr="00E22255" w:rsidRDefault="009F43EB" w:rsidP="009F43EB">
      <w:r w:rsidRPr="00E22255">
        <w:t>Repeat Practical 8 using repelling magnets between the trolley and bumper.</w:t>
      </w:r>
    </w:p>
    <w:p w:rsidR="009F43EB" w:rsidRDefault="009F43EB" w:rsidP="009F43EB">
      <w:pPr>
        <w:pStyle w:val="Heading2"/>
      </w:pPr>
      <w:bookmarkStart w:id="283" w:name="_Toc425099011"/>
      <w:bookmarkStart w:id="284" w:name="_Toc426988931"/>
      <w:bookmarkStart w:id="285" w:name="_Toc516416507"/>
      <w:r w:rsidRPr="00E22255">
        <w:t>Momentum and impulse</w:t>
      </w:r>
      <w:bookmarkEnd w:id="283"/>
      <w:r>
        <w:t xml:space="preserve"> Additional Practice Questions</w:t>
      </w:r>
      <w:bookmarkEnd w:id="284"/>
      <w:bookmarkEnd w:id="285"/>
    </w:p>
    <w:p w:rsidR="009F43EB" w:rsidRPr="009C7F85" w:rsidRDefault="009F43EB" w:rsidP="009F43EB">
      <w:r>
        <w:t>If you need additional practice try the following questions.</w:t>
      </w:r>
    </w:p>
    <w:p w:rsidR="009F43EB" w:rsidRDefault="00E70B7E" w:rsidP="000F730D">
      <w:pPr>
        <w:pStyle w:val="ListParagraph"/>
        <w:numPr>
          <w:ilvl w:val="0"/>
          <w:numId w:val="33"/>
        </w:numPr>
        <w:spacing w:before="120" w:after="120"/>
        <w:ind w:left="426"/>
      </w:pPr>
      <w:r>
        <w:rPr>
          <w:noProof/>
          <w:lang w:eastAsia="en-GB"/>
        </w:rPr>
        <w:drawing>
          <wp:anchor distT="0" distB="0" distL="114300" distR="114300" simplePos="0" relativeHeight="252029952" behindDoc="1" locked="0" layoutInCell="1" allowOverlap="1" wp14:anchorId="1668B878" wp14:editId="4A798FE9">
            <wp:simplePos x="0" y="0"/>
            <wp:positionH relativeFrom="column">
              <wp:posOffset>344170</wp:posOffset>
            </wp:positionH>
            <wp:positionV relativeFrom="paragraph">
              <wp:posOffset>192491</wp:posOffset>
            </wp:positionV>
            <wp:extent cx="5217458" cy="913044"/>
            <wp:effectExtent l="0" t="0" r="2540" b="0"/>
            <wp:wrapNone/>
            <wp:docPr id="4192" name="Picture 4192" descr="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3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217458" cy="913044"/>
                    </a:xfrm>
                    <a:prstGeom prst="rect">
                      <a:avLst/>
                    </a:prstGeom>
                    <a:noFill/>
                    <a:ln>
                      <a:noFill/>
                    </a:ln>
                  </pic:spPr>
                </pic:pic>
              </a:graphicData>
            </a:graphic>
            <wp14:sizeRelH relativeFrom="page">
              <wp14:pctWidth>0</wp14:pctWidth>
            </wp14:sizeRelH>
            <wp14:sizeRelV relativeFrom="page">
              <wp14:pctHeight>0</wp14:pctHeight>
            </wp14:sizeRelV>
          </wp:anchor>
        </w:drawing>
      </w:r>
      <w:r w:rsidR="00F905C2">
        <w:t>Determine</w:t>
      </w:r>
      <w:r w:rsidR="009F43EB" w:rsidRPr="00E22255">
        <w:t xml:space="preserve"> the momentum of the object in each of the following situations :</w:t>
      </w:r>
    </w:p>
    <w:tbl>
      <w:tblPr>
        <w:tblpPr w:leftFromText="180" w:rightFromText="180" w:vertAnchor="text" w:horzAnchor="margin" w:tblpXSpec="right" w:tblpY="122"/>
        <w:tblW w:w="8589" w:type="dxa"/>
        <w:tblLayout w:type="fixed"/>
        <w:tblLook w:val="0000" w:firstRow="0" w:lastRow="0" w:firstColumn="0" w:lastColumn="0" w:noHBand="0" w:noVBand="0"/>
      </w:tblPr>
      <w:tblGrid>
        <w:gridCol w:w="2863"/>
        <w:gridCol w:w="2863"/>
        <w:gridCol w:w="2863"/>
      </w:tblGrid>
      <w:tr w:rsidR="009F43EB" w:rsidRPr="00E22255" w:rsidTr="009F43EB">
        <w:tc>
          <w:tcPr>
            <w:tcW w:w="2863" w:type="dxa"/>
          </w:tcPr>
          <w:p w:rsidR="009F43EB" w:rsidRPr="00E22255" w:rsidRDefault="009F43EB" w:rsidP="009F43EB">
            <w:pPr>
              <w:spacing w:before="120" w:after="120"/>
              <w:ind w:hanging="360"/>
            </w:pPr>
            <w:r w:rsidRPr="00E22255">
              <w:t>(a)</w:t>
            </w:r>
          </w:p>
        </w:tc>
        <w:tc>
          <w:tcPr>
            <w:tcW w:w="2863" w:type="dxa"/>
          </w:tcPr>
          <w:p w:rsidR="009F43EB" w:rsidRPr="00E22255" w:rsidRDefault="009F43EB" w:rsidP="009F43EB">
            <w:pPr>
              <w:spacing w:before="120" w:after="120"/>
              <w:ind w:hanging="360"/>
            </w:pPr>
            <w:r w:rsidRPr="00E22255">
              <w:t>(b)</w:t>
            </w:r>
          </w:p>
        </w:tc>
        <w:tc>
          <w:tcPr>
            <w:tcW w:w="2863" w:type="dxa"/>
          </w:tcPr>
          <w:p w:rsidR="009F43EB" w:rsidRPr="00E22255" w:rsidRDefault="009F43EB" w:rsidP="009F43EB">
            <w:pPr>
              <w:spacing w:before="120" w:after="120"/>
              <w:ind w:hanging="360"/>
            </w:pPr>
            <w:r w:rsidRPr="00E22255">
              <w:t>(c)</w:t>
            </w:r>
          </w:p>
        </w:tc>
      </w:tr>
    </w:tbl>
    <w:p w:rsidR="009F43EB" w:rsidRDefault="009F43EB" w:rsidP="009F43EB">
      <w:pPr>
        <w:pStyle w:val="ListParagraph"/>
        <w:spacing w:before="120" w:after="120"/>
        <w:ind w:left="426" w:hanging="360"/>
      </w:pPr>
    </w:p>
    <w:p w:rsidR="009F43EB" w:rsidRDefault="009F43EB" w:rsidP="009F43EB">
      <w:pPr>
        <w:pStyle w:val="ListParagraph"/>
        <w:spacing w:before="120" w:after="120"/>
        <w:ind w:left="426" w:hanging="360"/>
      </w:pPr>
    </w:p>
    <w:p w:rsidR="009F43EB" w:rsidRDefault="009F43EB" w:rsidP="009F43EB">
      <w:pPr>
        <w:pStyle w:val="ListParagraph"/>
        <w:spacing w:before="120" w:after="120"/>
        <w:ind w:left="426" w:hanging="360"/>
      </w:pPr>
    </w:p>
    <w:p w:rsidR="009F43EB" w:rsidRDefault="009F43EB" w:rsidP="009F43EB">
      <w:pPr>
        <w:pStyle w:val="ListParagraph"/>
        <w:spacing w:before="120" w:after="120"/>
        <w:ind w:left="426" w:hanging="360"/>
      </w:pPr>
    </w:p>
    <w:p w:rsidR="009F43EB" w:rsidRDefault="009F43EB" w:rsidP="000F730D">
      <w:pPr>
        <w:pStyle w:val="ListParagraph"/>
        <w:numPr>
          <w:ilvl w:val="0"/>
          <w:numId w:val="33"/>
        </w:numPr>
        <w:spacing w:before="120" w:after="120"/>
        <w:ind w:left="426"/>
      </w:pPr>
      <w:r>
        <w:t xml:space="preserve"> </w:t>
      </w:r>
      <w:r w:rsidRPr="00E22255">
        <w:t>A trolley of mass 2 kg and travelling at 1.5 m s</w:t>
      </w:r>
      <w:r w:rsidRPr="004B3D79">
        <w:rPr>
          <w:vertAlign w:val="superscript"/>
        </w:rPr>
        <w:t>-1</w:t>
      </w:r>
      <w:r w:rsidRPr="00E22255">
        <w:t xml:space="preserve"> collides and sticks to another stationary trolley of mass 2 kg.  Calculate the velocity after the collision.  Show that the collision is inelastic.</w:t>
      </w:r>
    </w:p>
    <w:p w:rsidR="00E711B6" w:rsidRDefault="00E711B6" w:rsidP="009E0958">
      <w:pPr>
        <w:pStyle w:val="ListParagraph"/>
        <w:spacing w:before="120" w:after="120"/>
        <w:ind w:left="0"/>
      </w:pPr>
    </w:p>
    <w:p w:rsidR="009F43EB" w:rsidRDefault="009F43EB" w:rsidP="000F730D">
      <w:pPr>
        <w:pStyle w:val="ListParagraph"/>
        <w:numPr>
          <w:ilvl w:val="0"/>
          <w:numId w:val="33"/>
        </w:numPr>
        <w:spacing w:before="120" w:after="120"/>
        <w:ind w:left="426" w:hanging="426"/>
      </w:pPr>
      <w:r w:rsidRPr="00E22255">
        <w:t>A target of mass 4 kg hangs from a tree by a long string.  An arrow of mass 100 g is fired with a velocity of 100 m s</w:t>
      </w:r>
      <w:r w:rsidRPr="00E711B6">
        <w:rPr>
          <w:vertAlign w:val="superscript"/>
        </w:rPr>
        <w:t>-1</w:t>
      </w:r>
      <w:r w:rsidRPr="00E22255">
        <w:t xml:space="preserve"> and embeds itself in the target.  At what velocity does the target begin to move after the impact?</w:t>
      </w:r>
    </w:p>
    <w:p w:rsidR="00E711B6" w:rsidRPr="00E22255" w:rsidRDefault="00E711B6" w:rsidP="00E711B6">
      <w:pPr>
        <w:pStyle w:val="ListParagraph"/>
        <w:spacing w:before="120" w:after="120"/>
        <w:ind w:left="426"/>
      </w:pPr>
    </w:p>
    <w:p w:rsidR="009F43EB" w:rsidRDefault="009F43EB" w:rsidP="000F730D">
      <w:pPr>
        <w:pStyle w:val="ListParagraph"/>
        <w:numPr>
          <w:ilvl w:val="0"/>
          <w:numId w:val="33"/>
        </w:numPr>
        <w:spacing w:before="120" w:after="120"/>
        <w:ind w:left="426"/>
      </w:pPr>
      <w:r w:rsidRPr="00E22255">
        <w:t xml:space="preserve">A trolley of mass 2 kg is moving at constant speed when it collides and sticks to a </w:t>
      </w:r>
      <w:r>
        <w:t xml:space="preserve"> </w:t>
      </w:r>
      <w:r w:rsidRPr="00E22255">
        <w:t>second trolley which was originally stationary.  The graph shows how the spe</w:t>
      </w:r>
      <w:bookmarkStart w:id="286" w:name="_MON_988637301"/>
      <w:bookmarkEnd w:id="286"/>
      <w:r w:rsidRPr="00E22255">
        <w:t>ed of the 2 kg trolley varies with time.</w:t>
      </w:r>
    </w:p>
    <w:p w:rsidR="009F43EB" w:rsidRDefault="009F43EB" w:rsidP="009F43EB">
      <w:pPr>
        <w:pStyle w:val="ListParagraph"/>
        <w:spacing w:before="120" w:after="120"/>
        <w:ind w:left="426" w:hanging="360"/>
      </w:pPr>
      <w:r w:rsidRPr="00E22255">
        <w:rPr>
          <w:noProof/>
          <w:lang w:eastAsia="en-GB"/>
        </w:rPr>
        <mc:AlternateContent>
          <mc:Choice Requires="wpg">
            <w:drawing>
              <wp:anchor distT="0" distB="0" distL="114300" distR="114300" simplePos="0" relativeHeight="252014592" behindDoc="0" locked="0" layoutInCell="0" allowOverlap="1" wp14:anchorId="2BA0548D" wp14:editId="40D874B9">
                <wp:simplePos x="0" y="0"/>
                <wp:positionH relativeFrom="column">
                  <wp:posOffset>109594</wp:posOffset>
                </wp:positionH>
                <wp:positionV relativeFrom="paragraph">
                  <wp:posOffset>33356</wp:posOffset>
                </wp:positionV>
                <wp:extent cx="3914140" cy="1774825"/>
                <wp:effectExtent l="0" t="0" r="0" b="0"/>
                <wp:wrapNone/>
                <wp:docPr id="4193"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4140" cy="1774825"/>
                          <a:chOff x="2112" y="2321"/>
                          <a:chExt cx="6690" cy="2795"/>
                        </a:xfrm>
                      </wpg:grpSpPr>
                      <wpg:grpSp>
                        <wpg:cNvPr id="4194" name="Group 239"/>
                        <wpg:cNvGrpSpPr>
                          <a:grpSpLocks/>
                        </wpg:cNvGrpSpPr>
                        <wpg:grpSpPr bwMode="auto">
                          <a:xfrm>
                            <a:off x="2112" y="2321"/>
                            <a:ext cx="6690" cy="2795"/>
                            <a:chOff x="2012" y="2405"/>
                            <a:chExt cx="6690" cy="2795"/>
                          </a:xfrm>
                        </wpg:grpSpPr>
                        <wps:wsp>
                          <wps:cNvPr id="4195" name="Text Box 240"/>
                          <wps:cNvSpPr txBox="1">
                            <a:spLocks noChangeArrowheads="1"/>
                          </wps:cNvSpPr>
                          <wps:spPr bwMode="auto">
                            <a:xfrm>
                              <a:off x="2012" y="2590"/>
                              <a:ext cx="6690"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txbxContent>
                          </wps:txbx>
                          <wps:bodyPr rot="0" vert="horz" wrap="square" lIns="91440" tIns="45720" rIns="91440" bIns="45720" anchor="t" anchorCtr="0" upright="1">
                            <a:noAutofit/>
                          </wps:bodyPr>
                        </wps:wsp>
                        <wps:wsp>
                          <wps:cNvPr id="4196" name="Text Box 241"/>
                          <wps:cNvSpPr txBox="1">
                            <a:spLocks noChangeArrowheads="1"/>
                          </wps:cNvSpPr>
                          <wps:spPr bwMode="auto">
                            <a:xfrm>
                              <a:off x="2231" y="2405"/>
                              <a:ext cx="129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proofErr w:type="gramStart"/>
                                <w:r>
                                  <w:t>v</w:t>
                                </w:r>
                                <w:proofErr w:type="gramEnd"/>
                                <w:r>
                                  <w:t xml:space="preserve"> / m s</w:t>
                                </w:r>
                                <w:r>
                                  <w:rPr>
                                    <w:vertAlign w:val="superscript"/>
                                  </w:rPr>
                                  <w:t>-1</w:t>
                                </w:r>
                              </w:p>
                            </w:txbxContent>
                          </wps:txbx>
                          <wps:bodyPr rot="0" vert="horz" wrap="square" lIns="91440" tIns="45720" rIns="91440" bIns="45720" anchor="t" anchorCtr="0" upright="1">
                            <a:noAutofit/>
                          </wps:bodyPr>
                        </wps:wsp>
                      </wpg:grpSp>
                      <wps:wsp>
                        <wps:cNvPr id="4197" name="Text Box 242"/>
                        <wps:cNvSpPr txBox="1">
                          <a:spLocks noChangeArrowheads="1"/>
                        </wps:cNvSpPr>
                        <wps:spPr bwMode="auto">
                          <a:xfrm>
                            <a:off x="7412" y="4339"/>
                            <a:ext cx="86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proofErr w:type="gramStart"/>
                              <w:r>
                                <w:t>t</w:t>
                              </w:r>
                              <w:proofErr w:type="gramEnd"/>
                              <w:r>
                                <w:t xml:space="preserve"> /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2226" style="position:absolute;left:0;text-align:left;margin-left:8.65pt;margin-top:2.65pt;width:308.2pt;height:139.75pt;z-index:252014592;mso-position-horizontal-relative:text;mso-position-vertical-relative:text" coordorigin="2112,2321" coordsize="6690,2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" o:allowincell="f">
                <v:group id="Group 239" o:spid="_x0000_s2227" style="position:absolute;left:2112;top:2321;width:6690;height:2795" coordorigin="2012,2405" coordsize="6690,2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RyScYAAADdAAAADwAAAGRycy9kb3ducmV2LnhtbESPQWvCQBSE74X+h+UV&#10;etNNqpaauoqIigcpNAri7ZF9JsHs25DdJvHfu4LQ4zAz3zCzRW8q0VLjSssK4mEEgjizuuRcwfGw&#10;GXyBcB5ZY2WZFNzIwWL++jLDRNuOf6lNfS4ChF2CCgrv60RKlxVk0A1tTRy8i20M+iCbXOoGuwA3&#10;lfyIok9psOSwUGBNq4Kya/pnFGw77JajeN3ur5fV7XyY/Jz2MSn1/tYvv0F46v1/+NneaQXjeDq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HJJxgAAAN0A&#10;AAAPAAAAAAAAAAAAAAAAAKoCAABkcnMvZG93bnJldi54bWxQSwUGAAAAAAQABAD6AAAAnQMAAAAA&#10;">
                  <v:shape id="Text Box 240" o:spid="_x0000_s2228" type="#_x0000_t202" style="position:absolute;left:2012;top:2590;width:66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vZmsMA&#10;AADdAAAADwAAAGRycy9kb3ducmV2LnhtbESPQYvCMBSE7wv+h/AEb2ui6KLVKKIInpTV3YW9PZpn&#10;W2xeShNt/fdGEDwOM/MNM1+2thQ3qn3hWMOgr0AQp84UnGn4OW0/JyB8QDZYOiYNd/KwXHQ+5pgY&#10;1/A33Y4hExHCPkENeQhVIqVPc7Lo+64ijt7Z1RZDlHUmTY1NhNtSDpX6khYLjgs5VrTOKb0cr1bD&#10;7/78/zdSh2xjx1XjWiXZTqXWvW67moEI1IZ3+NXeGQ2jwXQ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vZmsMAAADdAAAADwAAAAAAAAAAAAAAAACYAgAAZHJzL2Rv&#10;d25yZXYueG1sUEsFBgAAAAAEAAQA9QAAAIgDAAAAAA==&#10;" filled="f" stroked="f">
                    <v:textbox>
                      <w:txbxContent>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p w:rsidR="00B97BA8" w:rsidRDefault="00B97BA8" w:rsidP="009F43EB"/>
                      </w:txbxContent>
                    </v:textbox>
                  </v:shape>
                  <v:shape id="Text Box 241" o:spid="_x0000_s2229" type="#_x0000_t202" style="position:absolute;left:2231;top:2405;width:129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H7cUA&#10;AADdAAAADwAAAGRycy9kb3ducmV2LnhtbESPzWrDMBCE74G+g9hCb7GUkobYjWxCSqGnlvxCbou1&#10;sU2tlbHU2H37qhDIcZiZb5hVMdpWXKn3jWMNs0SBIC6dabjScNi/T5cgfEA22DomDb/kocgfJivM&#10;jBt4S9ddqESEsM9QQx1Cl0npy5os+sR1xNG7uN5iiLKvpOlxiHDbymelFtJiw3Ghxo42NZXfux+r&#10;4fh5OZ/m6qt6sy/d4EYl2aZS66fHcf0KItAY7uFb+8NomM/SBfy/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UftxQAAAN0AAAAPAAAAAAAAAAAAAAAAAJgCAABkcnMv&#10;ZG93bnJldi54bWxQSwUGAAAAAAQABAD1AAAAigMAAAAA&#10;" filled="f" stroked="f">
                    <v:textbox>
                      <w:txbxContent>
                        <w:p w:rsidR="00B97BA8" w:rsidRDefault="00B97BA8" w:rsidP="009F43EB">
                          <w:pPr>
                            <w:spacing w:before="0" w:after="0"/>
                          </w:pPr>
                          <w:r>
                            <w:t>v / m s</w:t>
                          </w:r>
                          <w:r>
                            <w:rPr>
                              <w:vertAlign w:val="superscript"/>
                            </w:rPr>
                            <w:t>-1</w:t>
                          </w:r>
                        </w:p>
                      </w:txbxContent>
                    </v:textbox>
                  </v:shape>
                </v:group>
                <v:shape id="Text Box 242" o:spid="_x0000_s2230" type="#_x0000_t202" style="position:absolute;left:7412;top:4339;width:864;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XidsUA&#10;AADdAAAADwAAAGRycy9kb3ducmV2LnhtbESPT2sCMRTE7wW/Q3iCN00UW3W7UUQp9NTiagu9PTZv&#10;/+DmZdmk7vbbNwWhx2FmfsOku8E24kadrx1rmM8UCOLcmZpLDZfzy3QNwgdkg41j0vBDHnbb0UOK&#10;iXE9n+iWhVJECPsENVQhtImUPq/Iop+5ljh6hesshii7UpoO+wi3jVwo9SQt1hwXKmzpUFF+zb6t&#10;ho+34utzqd7Lo31sezcoyXYjtZ6Mh/0ziEBD+A/f269Gw3K+WcH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eJ2xQAAAN0AAAAPAAAAAAAAAAAAAAAAAJgCAABkcnMv&#10;ZG93bnJldi54bWxQSwUGAAAAAAQABAD1AAAAigMAAAAA&#10;" filled="f" stroked="f">
                  <v:textbox>
                    <w:txbxContent>
                      <w:p w:rsidR="00B97BA8" w:rsidRDefault="00B97BA8" w:rsidP="009F43EB">
                        <w:pPr>
                          <w:spacing w:before="0" w:after="0"/>
                        </w:pPr>
                        <w:r>
                          <w:t>t / s</w:t>
                        </w:r>
                      </w:p>
                    </w:txbxContent>
                  </v:textbox>
                </v:shape>
              </v:group>
            </w:pict>
          </mc:Fallback>
        </mc:AlternateContent>
      </w:r>
      <w:bookmarkStart w:id="287" w:name="_MON_988638980"/>
      <w:bookmarkEnd w:id="287"/>
      <w:r>
        <w:object w:dxaOrig="8041" w:dyaOrig="2241">
          <v:shape id="_x0000_i1115" type="#_x0000_t75" style="width:403.2pt;height:110.4pt" o:ole="" fillcolor="window">
            <v:imagedata r:id="rId396" o:title=""/>
          </v:shape>
          <o:OLEObject Type="Embed" ProgID="Word.Picture.8" ShapeID="_x0000_i1115" DrawAspect="Content" ObjectID="_1590163842" r:id="rId397"/>
        </w:object>
      </w:r>
    </w:p>
    <w:p w:rsidR="009F43EB" w:rsidRPr="00E22255" w:rsidRDefault="009F43EB" w:rsidP="009F43EB">
      <w:pPr>
        <w:pStyle w:val="ListParagraph"/>
        <w:spacing w:before="120" w:after="120"/>
        <w:ind w:left="426" w:hanging="360"/>
      </w:pPr>
      <w:r w:rsidRPr="00E22255">
        <w:t>Determine the mass of the second trolley</w:t>
      </w:r>
    </w:p>
    <w:p w:rsidR="009F43EB" w:rsidRDefault="009F43EB" w:rsidP="009F43EB">
      <w:pPr>
        <w:pStyle w:val="ListParagraph"/>
        <w:spacing w:before="120" w:after="120"/>
        <w:ind w:left="426" w:hanging="357"/>
      </w:pPr>
    </w:p>
    <w:p w:rsidR="009F43EB" w:rsidRDefault="009F43EB" w:rsidP="000F730D">
      <w:pPr>
        <w:pStyle w:val="ListParagraph"/>
        <w:numPr>
          <w:ilvl w:val="0"/>
          <w:numId w:val="33"/>
        </w:numPr>
        <w:spacing w:before="120" w:after="120"/>
        <w:ind w:left="426" w:hanging="357"/>
      </w:pPr>
      <w:r w:rsidRPr="00E22255">
        <w:t xml:space="preserve">In a game of bowls one particular bowl hits the jack ‘straight on’ causing it to move forward.  The jack has a mass of 300 g and was originally stationary, the bowl has a mass of 1 kg and was moving at a speed of </w:t>
      </w:r>
      <w:r w:rsidR="00E70B7E">
        <w:t xml:space="preserve">   </w:t>
      </w:r>
      <w:r w:rsidRPr="00E22255">
        <w:t>2 m s</w:t>
      </w:r>
      <w:r w:rsidRPr="008C4E24">
        <w:rPr>
          <w:vertAlign w:val="superscript"/>
        </w:rPr>
        <w:t>-1</w:t>
      </w:r>
      <w:r w:rsidRPr="00E22255">
        <w:t>.</w:t>
      </w:r>
    </w:p>
    <w:p w:rsidR="009F43EB" w:rsidRDefault="00F905C2" w:rsidP="000F730D">
      <w:pPr>
        <w:pStyle w:val="ListParagraph"/>
        <w:numPr>
          <w:ilvl w:val="1"/>
          <w:numId w:val="33"/>
        </w:numPr>
        <w:spacing w:before="120" w:after="120"/>
        <w:ind w:left="851" w:hanging="357"/>
      </w:pPr>
      <w:r>
        <w:t>Determine</w:t>
      </w:r>
      <w:r w:rsidR="009F43EB" w:rsidRPr="00E22255">
        <w:t xml:space="preserve"> the speed of the jack after the collision if the bowl continued to move forward at 1.2 m s</w:t>
      </w:r>
      <w:r w:rsidR="009F43EB" w:rsidRPr="008C4E24">
        <w:rPr>
          <w:vertAlign w:val="superscript"/>
        </w:rPr>
        <w:t>-1</w:t>
      </w:r>
      <w:r w:rsidR="009F43EB" w:rsidRPr="00E22255">
        <w:t>?</w:t>
      </w:r>
    </w:p>
    <w:p w:rsidR="009F43EB" w:rsidRPr="00E22255" w:rsidRDefault="009F43EB" w:rsidP="000F730D">
      <w:pPr>
        <w:pStyle w:val="ListParagraph"/>
        <w:numPr>
          <w:ilvl w:val="1"/>
          <w:numId w:val="33"/>
        </w:numPr>
        <w:spacing w:before="120" w:after="120"/>
        <w:ind w:left="851" w:hanging="357"/>
      </w:pPr>
      <w:r w:rsidRPr="00E22255">
        <w:t>How much kinetic energy is lost during the collision?</w:t>
      </w:r>
    </w:p>
    <w:p w:rsidR="009F43EB" w:rsidRDefault="009F43EB" w:rsidP="000F730D">
      <w:pPr>
        <w:pStyle w:val="ListParagraph"/>
        <w:numPr>
          <w:ilvl w:val="0"/>
          <w:numId w:val="33"/>
        </w:numPr>
        <w:spacing w:before="120" w:after="120"/>
        <w:ind w:left="426" w:hanging="357"/>
      </w:pPr>
      <w:r w:rsidRPr="00E22255">
        <w:t xml:space="preserve">In space two spaceships make a docking manoeuvre (joining together). One spaceship has a mass of </w:t>
      </w:r>
      <w:r>
        <w:t>1500</w:t>
      </w:r>
      <w:r w:rsidRPr="00E22255">
        <w:t>kg and is moving at 8 m s</w:t>
      </w:r>
      <w:r w:rsidRPr="00E22255">
        <w:rPr>
          <w:vertAlign w:val="superscript"/>
        </w:rPr>
        <w:t>-1</w:t>
      </w:r>
      <w:r w:rsidRPr="00E22255">
        <w:t>. The second spaceship has a mass of 2000 kg and is approaching from behind at 9 m s</w:t>
      </w:r>
      <w:r w:rsidRPr="00E22255">
        <w:rPr>
          <w:vertAlign w:val="superscript"/>
        </w:rPr>
        <w:t>-1</w:t>
      </w:r>
      <w:r w:rsidRPr="00E22255">
        <w:t>. Determine their common velocity after docking.</w:t>
      </w:r>
    </w:p>
    <w:p w:rsidR="009F43EB" w:rsidRDefault="009F43EB" w:rsidP="000F730D">
      <w:pPr>
        <w:pStyle w:val="ListParagraph"/>
        <w:numPr>
          <w:ilvl w:val="0"/>
          <w:numId w:val="33"/>
        </w:numPr>
        <w:spacing w:before="120" w:after="120"/>
        <w:ind w:left="426" w:hanging="357"/>
      </w:pPr>
      <w:r w:rsidRPr="00E22255">
        <w:t>Two cars are travelling along a racing track.  The car in front has a mass of 1400 kg and is moving at 20 m s</w:t>
      </w:r>
      <w:r w:rsidRPr="00E22255">
        <w:rPr>
          <w:vertAlign w:val="superscript"/>
        </w:rPr>
        <w:t>-1</w:t>
      </w:r>
      <w:r w:rsidRPr="00E22255">
        <w:t xml:space="preserve"> while the car behind has a mass of 1000 kg and is moving at</w:t>
      </w:r>
      <w:r>
        <w:t xml:space="preserve"> </w:t>
      </w:r>
      <w:r w:rsidRPr="00E22255">
        <w:t>30 m s</w:t>
      </w:r>
      <w:r w:rsidRPr="00E22255">
        <w:rPr>
          <w:vertAlign w:val="superscript"/>
        </w:rPr>
        <w:t>-1</w:t>
      </w:r>
      <w:r w:rsidRPr="00E22255">
        <w:t>.  They collide and the car in front moves off with a speed of 25 m s</w:t>
      </w:r>
      <w:r w:rsidRPr="00E22255">
        <w:rPr>
          <w:vertAlign w:val="superscript"/>
        </w:rPr>
        <w:t>-1</w:t>
      </w:r>
      <w:r w:rsidRPr="00E22255">
        <w:t>.</w:t>
      </w:r>
    </w:p>
    <w:p w:rsidR="009F43EB" w:rsidRDefault="009F43EB" w:rsidP="000F730D">
      <w:pPr>
        <w:pStyle w:val="ListParagraph"/>
        <w:numPr>
          <w:ilvl w:val="1"/>
          <w:numId w:val="33"/>
        </w:numPr>
        <w:spacing w:before="120" w:after="120"/>
        <w:ind w:left="851" w:hanging="357"/>
      </w:pPr>
      <w:r>
        <w:lastRenderedPageBreak/>
        <w:t xml:space="preserve"> </w:t>
      </w:r>
      <w:r w:rsidRPr="00E22255">
        <w:t>Determine the speed of the rear car after the collision.</w:t>
      </w:r>
    </w:p>
    <w:p w:rsidR="009F43EB" w:rsidRDefault="009F43EB" w:rsidP="000F730D">
      <w:pPr>
        <w:pStyle w:val="ListParagraph"/>
        <w:numPr>
          <w:ilvl w:val="1"/>
          <w:numId w:val="33"/>
        </w:numPr>
        <w:spacing w:before="120" w:after="120"/>
        <w:ind w:left="851" w:hanging="357"/>
      </w:pPr>
      <w:r w:rsidRPr="00E22255">
        <w:t>Show clearly whether this collision was elastic or inelastic</w:t>
      </w:r>
      <w:r>
        <w:t>.</w:t>
      </w:r>
    </w:p>
    <w:p w:rsidR="009F43EB" w:rsidRDefault="009F43EB" w:rsidP="000F730D">
      <w:pPr>
        <w:pStyle w:val="ListParagraph"/>
        <w:numPr>
          <w:ilvl w:val="0"/>
          <w:numId w:val="33"/>
        </w:numPr>
        <w:spacing w:before="120" w:after="120"/>
        <w:ind w:left="426" w:hanging="357"/>
      </w:pPr>
      <w:r w:rsidRPr="00E22255">
        <w:t>One vehicle approaches another from behind as shown.  The vehicle at the rear is moving faster than the one in front and they collide which causes the vehicle in front to be ‘nudged’ forward with an increased speed.  Determine the speed of the rear vehicle after the collision.</w:t>
      </w:r>
    </w:p>
    <w:p w:rsidR="009F43EB" w:rsidRDefault="009F43EB" w:rsidP="009F43EB">
      <w:pPr>
        <w:pStyle w:val="ListParagraph"/>
        <w:spacing w:before="120" w:after="120"/>
        <w:ind w:left="426" w:hanging="357"/>
      </w:pPr>
      <w:r w:rsidRPr="00E22255">
        <w:rPr>
          <w:noProof/>
          <w:lang w:eastAsia="en-GB"/>
        </w:rPr>
        <mc:AlternateContent>
          <mc:Choice Requires="wps">
            <w:drawing>
              <wp:anchor distT="0" distB="0" distL="114300" distR="114300" simplePos="0" relativeHeight="252015616" behindDoc="0" locked="0" layoutInCell="0" allowOverlap="1" wp14:anchorId="281DA8FE" wp14:editId="14E8D7AA">
                <wp:simplePos x="0" y="0"/>
                <wp:positionH relativeFrom="column">
                  <wp:posOffset>80010</wp:posOffset>
                </wp:positionH>
                <wp:positionV relativeFrom="paragraph">
                  <wp:posOffset>10160</wp:posOffset>
                </wp:positionV>
                <wp:extent cx="5842000" cy="1480185"/>
                <wp:effectExtent l="0" t="0" r="0" b="5715"/>
                <wp:wrapNone/>
                <wp:docPr id="4198"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0" cy="1480185"/>
                        </a:xfrm>
                        <a:custGeom>
                          <a:avLst/>
                          <a:gdLst>
                            <a:gd name="connsiteX0" fmla="*/ 0 w 5842000"/>
                            <a:gd name="connsiteY0" fmla="*/ 0 h 1480185"/>
                            <a:gd name="connsiteX1" fmla="*/ 5842000 w 5842000"/>
                            <a:gd name="connsiteY1" fmla="*/ 0 h 1480185"/>
                            <a:gd name="connsiteX2" fmla="*/ 5842000 w 5842000"/>
                            <a:gd name="connsiteY2" fmla="*/ 1480185 h 1480185"/>
                            <a:gd name="connsiteX3" fmla="*/ 0 w 5842000"/>
                            <a:gd name="connsiteY3" fmla="*/ 1480185 h 1480185"/>
                            <a:gd name="connsiteX4" fmla="*/ 0 w 5842000"/>
                            <a:gd name="connsiteY4" fmla="*/ 0 h 1480185"/>
                            <a:gd name="connsiteX0" fmla="*/ 0 w 5842000"/>
                            <a:gd name="connsiteY0" fmla="*/ 0 h 1480185"/>
                            <a:gd name="connsiteX1" fmla="*/ 2895600 w 5842000"/>
                            <a:gd name="connsiteY1" fmla="*/ 0 h 1480185"/>
                            <a:gd name="connsiteX2" fmla="*/ 5842000 w 5842000"/>
                            <a:gd name="connsiteY2" fmla="*/ 0 h 1480185"/>
                            <a:gd name="connsiteX3" fmla="*/ 5842000 w 5842000"/>
                            <a:gd name="connsiteY3" fmla="*/ 1480185 h 1480185"/>
                            <a:gd name="connsiteX4" fmla="*/ 0 w 5842000"/>
                            <a:gd name="connsiteY4" fmla="*/ 1480185 h 1480185"/>
                            <a:gd name="connsiteX5" fmla="*/ 0 w 5842000"/>
                            <a:gd name="connsiteY5" fmla="*/ 0 h 1480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42000" h="1480185">
                              <a:moveTo>
                                <a:pt x="0" y="0"/>
                              </a:moveTo>
                              <a:lnTo>
                                <a:pt x="2895600" y="0"/>
                              </a:lnTo>
                              <a:lnTo>
                                <a:pt x="5842000" y="0"/>
                              </a:lnTo>
                              <a:lnTo>
                                <a:pt x="5842000" y="1480185"/>
                              </a:lnTo>
                              <a:lnTo>
                                <a:pt x="0" y="1480185"/>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 o:spid="_x0000_s2231" style="position:absolute;left:0;text-align:left;margin-left:6.3pt;margin-top:.8pt;width:460pt;height:116.5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842000,148018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" o:allowincell="f" adj="-11796480,,5400" path="m,l2895600,,5842000,r,1480185l,1480185,,xe" filled="f" stroked="f">
                <v:stroke joinstyle="miter"/>
                <v:formulas/>
                <v:path o:connecttype="custom" o:connectlocs="0,0;2895600,0;5842000,0;5842000,1480185;0,1480185;0,0" o:connectangles="0,0,0,0,0,0" textboxrect="0,0,5842000,1480185"/>
                <v:textbox>
                  <w:txbxContent>
                    <w:p w:rsidR="00B97BA8" w:rsidRDefault="00B97BA8" w:rsidP="009F43EB"/>
                  </w:txbxContent>
                </v:textbox>
              </v:shape>
            </w:pict>
          </mc:Fallback>
        </mc:AlternateContent>
      </w:r>
      <w:r>
        <w:rPr>
          <w:noProof/>
          <w:lang w:eastAsia="en-GB"/>
        </w:rPr>
        <w:drawing>
          <wp:inline distT="0" distB="0" distL="0" distR="0" wp14:anchorId="43A661DC" wp14:editId="61050B3D">
            <wp:extent cx="5657850" cy="1390650"/>
            <wp:effectExtent l="0" t="0" r="0" b="0"/>
            <wp:docPr id="4811" name="Picture 4811" descr="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34"/>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657850" cy="1390650"/>
                    </a:xfrm>
                    <a:prstGeom prst="rect">
                      <a:avLst/>
                    </a:prstGeom>
                    <a:noFill/>
                    <a:ln>
                      <a:noFill/>
                    </a:ln>
                  </pic:spPr>
                </pic:pic>
              </a:graphicData>
            </a:graphic>
          </wp:inline>
        </w:drawing>
      </w:r>
    </w:p>
    <w:p w:rsidR="009F43EB" w:rsidRDefault="009F43EB" w:rsidP="000F730D">
      <w:pPr>
        <w:pStyle w:val="ListParagraph"/>
        <w:numPr>
          <w:ilvl w:val="0"/>
          <w:numId w:val="33"/>
        </w:numPr>
        <w:spacing w:before="120" w:after="120"/>
        <w:ind w:left="426" w:hanging="357"/>
      </w:pPr>
      <w:r>
        <w:t xml:space="preserve"> </w:t>
      </w:r>
      <w:r w:rsidRPr="00E22255">
        <w:t>A trolley of mass 0.8 kg, travelling at 1.5 m s</w:t>
      </w:r>
      <w:r w:rsidRPr="00E22255">
        <w:rPr>
          <w:vertAlign w:val="superscript"/>
        </w:rPr>
        <w:t>-1</w:t>
      </w:r>
      <w:r w:rsidRPr="00E22255">
        <w:t xml:space="preserve"> collides head on with another vehicle of mass 1.2 kg, travelling at 2.0 m s</w:t>
      </w:r>
      <w:r w:rsidRPr="00E22255">
        <w:rPr>
          <w:vertAlign w:val="superscript"/>
        </w:rPr>
        <w:t>-1</w:t>
      </w:r>
      <w:r w:rsidRPr="00E22255">
        <w:t xml:space="preserve"> in the opposite direction.  They lock together on impact. Determine the speed and direction after the collision.</w:t>
      </w:r>
    </w:p>
    <w:p w:rsidR="009F43EB" w:rsidRDefault="009F43EB" w:rsidP="000F730D">
      <w:pPr>
        <w:pStyle w:val="ListParagraph"/>
        <w:numPr>
          <w:ilvl w:val="0"/>
          <w:numId w:val="33"/>
        </w:numPr>
        <w:spacing w:before="120" w:after="120"/>
        <w:ind w:left="426" w:hanging="357"/>
      </w:pPr>
      <w:r>
        <w:t xml:space="preserve"> </w:t>
      </w:r>
      <w:r w:rsidRPr="00E22255">
        <w:t>A firework is launched vertically and when it reaches its maximum height it explodes into 2 pieces.  One piece has a mass of 200 g and moves off with a speed of 10 m s</w:t>
      </w:r>
      <w:r w:rsidRPr="00E22255">
        <w:rPr>
          <w:vertAlign w:val="superscript"/>
        </w:rPr>
        <w:t>-1</w:t>
      </w:r>
      <w:r w:rsidRPr="00E22255">
        <w:t>. If the other piece has a mass of 120 g what speed does it have?</w:t>
      </w:r>
    </w:p>
    <w:p w:rsidR="009F43EB" w:rsidRPr="00E22255" w:rsidRDefault="009F43EB" w:rsidP="000F730D">
      <w:pPr>
        <w:pStyle w:val="ListParagraph"/>
        <w:numPr>
          <w:ilvl w:val="0"/>
          <w:numId w:val="33"/>
        </w:numPr>
        <w:spacing w:before="120" w:after="120"/>
        <w:ind w:left="426" w:hanging="357"/>
      </w:pPr>
      <w:r>
        <w:t>T</w:t>
      </w:r>
      <w:r w:rsidRPr="00E22255">
        <w:t>wo trolleys in contact, initially at rest, fly apart when a plunger is released.  One trolley with a mass of 2 kg moves off with  a speed of 4 m s</w:t>
      </w:r>
      <w:r w:rsidRPr="001E77C8">
        <w:rPr>
          <w:vertAlign w:val="superscript"/>
        </w:rPr>
        <w:t>-1</w:t>
      </w:r>
      <w:r w:rsidRPr="00E22255">
        <w:t xml:space="preserve"> and the other with a speed, in the opposite direction, of </w:t>
      </w:r>
      <w:r>
        <w:t xml:space="preserve">       </w:t>
      </w:r>
      <w:r w:rsidRPr="00E22255">
        <w:t>2 m s</w:t>
      </w:r>
      <w:r w:rsidRPr="001E77C8">
        <w:rPr>
          <w:vertAlign w:val="superscript"/>
        </w:rPr>
        <w:t>-1</w:t>
      </w:r>
      <w:r w:rsidRPr="00E22255">
        <w:t xml:space="preserve">.  </w:t>
      </w:r>
      <w:r w:rsidR="00F905C2">
        <w:t>Determine</w:t>
      </w:r>
      <w:r w:rsidRPr="00E22255">
        <w:t xml:space="preserve"> the mass of this trolley?</w:t>
      </w:r>
    </w:p>
    <w:p w:rsidR="009F43EB" w:rsidRDefault="009F43EB" w:rsidP="000F730D">
      <w:pPr>
        <w:pStyle w:val="ListParagraph"/>
        <w:numPr>
          <w:ilvl w:val="0"/>
          <w:numId w:val="33"/>
        </w:numPr>
        <w:spacing w:before="120" w:after="120"/>
        <w:ind w:left="426" w:hanging="357"/>
      </w:pPr>
      <w:r w:rsidRPr="00E22255">
        <w:t>A man of mass 80 kg and woman of mass 50 kg are skating on ice.  At one point they stand next to each other and the woman pushes the man who then moves away at</w:t>
      </w:r>
      <w:r>
        <w:t xml:space="preserve"> </w:t>
      </w:r>
      <w:r w:rsidRPr="00E22255">
        <w:t>0.5 m s</w:t>
      </w:r>
      <w:r w:rsidRPr="00E22255">
        <w:rPr>
          <w:vertAlign w:val="superscript"/>
        </w:rPr>
        <w:t>-1</w:t>
      </w:r>
      <w:r w:rsidRPr="00E22255">
        <w:t>.  With what speed and at what direction does the woman move off?</w:t>
      </w:r>
    </w:p>
    <w:p w:rsidR="009F43EB" w:rsidRDefault="009F43EB" w:rsidP="000F730D">
      <w:pPr>
        <w:pStyle w:val="ListParagraph"/>
        <w:numPr>
          <w:ilvl w:val="0"/>
          <w:numId w:val="33"/>
        </w:numPr>
        <w:spacing w:before="120" w:after="120"/>
        <w:ind w:left="426" w:hanging="357"/>
      </w:pPr>
      <w:r>
        <w:t xml:space="preserve"> </w:t>
      </w:r>
      <w:r w:rsidRPr="00E22255">
        <w:t>Two trolleys in contact, initially at rest, fly apart when a plunger is released.  If one has a mass of 2 kg and moves off at speed of 2 m s</w:t>
      </w:r>
      <w:r w:rsidRPr="00E22255">
        <w:rPr>
          <w:vertAlign w:val="superscript"/>
        </w:rPr>
        <w:t>-1</w:t>
      </w:r>
      <w:r w:rsidRPr="00E22255">
        <w:t>, calculate the velocity of the other trolley given its mass is 3 kg.</w:t>
      </w:r>
    </w:p>
    <w:p w:rsidR="009F43EB" w:rsidRDefault="009F43EB" w:rsidP="000F730D">
      <w:pPr>
        <w:pStyle w:val="ListParagraph"/>
        <w:numPr>
          <w:ilvl w:val="0"/>
          <w:numId w:val="33"/>
        </w:numPr>
        <w:spacing w:before="120" w:after="120"/>
        <w:ind w:left="426" w:hanging="357"/>
      </w:pPr>
      <w:r>
        <w:t xml:space="preserve"> </w:t>
      </w:r>
      <w:r w:rsidRPr="00E22255">
        <w:t xml:space="preserve">A cue exerts an average force of 7 N on a stationary snooker ball of mass 200 g.  If the impact lasts for </w:t>
      </w:r>
      <w:r>
        <w:t>45</w:t>
      </w:r>
      <w:r w:rsidRPr="00E22255">
        <w:t>ms, with what speed does the ball leave the cue?</w:t>
      </w:r>
    </w:p>
    <w:p w:rsidR="009F43EB" w:rsidRPr="00E22255" w:rsidRDefault="009F43EB" w:rsidP="000F730D">
      <w:pPr>
        <w:pStyle w:val="ListParagraph"/>
        <w:numPr>
          <w:ilvl w:val="0"/>
          <w:numId w:val="33"/>
        </w:numPr>
        <w:spacing w:before="120" w:after="120"/>
        <w:ind w:left="426" w:hanging="357"/>
      </w:pPr>
      <w:r w:rsidRPr="00E22255">
        <w:t>A girl kicks a football of mass 500 g which was originally stationary.  Her foot is in contact with the ball for a time of 50 ms and the ball moves off with a speed of 10 m s</w:t>
      </w:r>
      <w:r w:rsidRPr="001E77C8">
        <w:rPr>
          <w:vertAlign w:val="superscript"/>
        </w:rPr>
        <w:t>-1</w:t>
      </w:r>
      <w:r w:rsidRPr="00E22255">
        <w:t>. Calculate the average force exerted on the ball by her foot.</w:t>
      </w:r>
    </w:p>
    <w:p w:rsidR="009F43EB" w:rsidRDefault="009F43EB" w:rsidP="000F730D">
      <w:pPr>
        <w:pStyle w:val="ListParagraph"/>
        <w:numPr>
          <w:ilvl w:val="0"/>
          <w:numId w:val="33"/>
        </w:numPr>
        <w:spacing w:before="120" w:after="120"/>
        <w:ind w:left="426" w:hanging="357"/>
      </w:pPr>
      <w:r w:rsidRPr="00E22255">
        <w:t xml:space="preserve">A stationary golf ball is struck by a club.  The ball which has a mass of 100 g moves off with a speed of </w:t>
      </w:r>
      <w:r>
        <w:t xml:space="preserve"> 30m</w:t>
      </w:r>
      <w:r w:rsidRPr="00E22255">
        <w:t>s</w:t>
      </w:r>
      <w:r w:rsidRPr="00E22255">
        <w:rPr>
          <w:vertAlign w:val="superscript"/>
        </w:rPr>
        <w:t>-1</w:t>
      </w:r>
      <w:r w:rsidRPr="00E22255">
        <w:t>.  If the average force of contact is 100 N calculate the time of contact.</w:t>
      </w:r>
    </w:p>
    <w:p w:rsidR="009F43EB" w:rsidRDefault="009F43EB" w:rsidP="000F730D">
      <w:pPr>
        <w:pStyle w:val="ListParagraph"/>
        <w:numPr>
          <w:ilvl w:val="0"/>
          <w:numId w:val="33"/>
        </w:numPr>
        <w:spacing w:before="120" w:after="120"/>
        <w:ind w:left="426" w:hanging="357"/>
      </w:pPr>
      <w:r>
        <w:t xml:space="preserve"> </w:t>
      </w:r>
      <w:r w:rsidRPr="00E22255">
        <w:t>The graph shows how the force exerted on a hockey ball by a hockey stick varies with time.  If the mass of the ball is 150 g determine the speed of the ball as it leaves the</w:t>
      </w:r>
      <w:r>
        <w:t xml:space="preserve"> </w:t>
      </w:r>
      <w:r w:rsidRPr="00E22255">
        <w:t>stick (assume that it</w:t>
      </w:r>
      <w:r>
        <w:t xml:space="preserve"> was stationary to begin with).</w:t>
      </w:r>
    </w:p>
    <w:p w:rsidR="009F43EB" w:rsidRDefault="009F43EB" w:rsidP="009F43EB">
      <w:pPr>
        <w:pStyle w:val="ListParagraph"/>
        <w:spacing w:before="120" w:after="120"/>
        <w:ind w:left="426" w:hanging="357"/>
      </w:pPr>
      <w:r w:rsidRPr="00E22255">
        <w:rPr>
          <w:noProof/>
          <w:lang w:eastAsia="en-GB"/>
        </w:rPr>
        <w:lastRenderedPageBreak/>
        <mc:AlternateContent>
          <mc:Choice Requires="wps">
            <w:drawing>
              <wp:anchor distT="0" distB="0" distL="114300" distR="114300" simplePos="0" relativeHeight="252017664" behindDoc="0" locked="0" layoutInCell="0" allowOverlap="1" wp14:anchorId="4A996462" wp14:editId="79ACDF9C">
                <wp:simplePos x="0" y="0"/>
                <wp:positionH relativeFrom="column">
                  <wp:posOffset>2628900</wp:posOffset>
                </wp:positionH>
                <wp:positionV relativeFrom="paragraph">
                  <wp:posOffset>1033145</wp:posOffset>
                </wp:positionV>
                <wp:extent cx="495300" cy="257175"/>
                <wp:effectExtent l="0" t="0" r="0" b="9525"/>
                <wp:wrapNone/>
                <wp:docPr id="4201"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proofErr w:type="gramStart"/>
                            <w:r>
                              <w:t>t</w:t>
                            </w:r>
                            <w:proofErr w:type="gramEnd"/>
                            <w:r>
                              <w:t xml:space="preserve"> /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2232" type="#_x0000_t202" style="position:absolute;left:0;text-align:left;margin-left:207pt;margin-top:81.35pt;width:39pt;height:20.2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9ptugIAAMY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" o:allowincell="f" filled="f" stroked="f">
                <v:textbox>
                  <w:txbxContent>
                    <w:p w:rsidR="00B97BA8" w:rsidRDefault="00B97BA8" w:rsidP="009F43EB">
                      <w:pPr>
                        <w:spacing w:before="0" w:after="0"/>
                      </w:pPr>
                      <w:r>
                        <w:t>t / s</w:t>
                      </w:r>
                    </w:p>
                  </w:txbxContent>
                </v:textbox>
              </v:shape>
            </w:pict>
          </mc:Fallback>
        </mc:AlternateContent>
      </w:r>
      <w:bookmarkStart w:id="288" w:name="_MON_989144209"/>
      <w:bookmarkEnd w:id="288"/>
      <w:r>
        <w:object w:dxaOrig="6379" w:dyaOrig="2381">
          <v:shape id="_x0000_i1116" type="#_x0000_t75" style="width:318.4pt;height:120pt" o:ole="" fillcolor="window">
            <v:imagedata r:id="rId399" o:title=""/>
          </v:shape>
          <o:OLEObject Type="Embed" ProgID="Word.Picture.8" ShapeID="_x0000_i1116" DrawAspect="Content" ObjectID="_1590163843" r:id="rId400"/>
        </w:object>
      </w:r>
    </w:p>
    <w:p w:rsidR="009F43EB" w:rsidRDefault="009F43EB" w:rsidP="009F43EB">
      <w:pPr>
        <w:pStyle w:val="ListParagraph"/>
        <w:spacing w:before="120" w:after="120"/>
        <w:ind w:left="426" w:hanging="357"/>
      </w:pPr>
    </w:p>
    <w:p w:rsidR="009F43EB" w:rsidRDefault="009F43EB" w:rsidP="000F730D">
      <w:pPr>
        <w:pStyle w:val="ListParagraph"/>
        <w:numPr>
          <w:ilvl w:val="0"/>
          <w:numId w:val="33"/>
        </w:numPr>
        <w:spacing w:before="120" w:after="120"/>
        <w:ind w:left="426" w:hanging="357"/>
      </w:pPr>
      <w:r w:rsidRPr="00E22255">
        <w:t>A ball of mass 100 g falls from a height of 20 cm onto a surface and rebounds to a height of 18 cm.  The duration of impact is 25 ms.  Calculate:</w:t>
      </w:r>
    </w:p>
    <w:p w:rsidR="009F43EB" w:rsidRDefault="009F43EB" w:rsidP="000F730D">
      <w:pPr>
        <w:pStyle w:val="ListParagraph"/>
        <w:numPr>
          <w:ilvl w:val="1"/>
          <w:numId w:val="33"/>
        </w:numPr>
        <w:spacing w:before="120" w:after="120"/>
        <w:ind w:hanging="357"/>
      </w:pPr>
      <w:r w:rsidRPr="00E22255">
        <w:t>the change in momentum of the ball caused by the ‘bounce</w:t>
      </w:r>
    </w:p>
    <w:p w:rsidR="009F43EB" w:rsidRDefault="009F43EB" w:rsidP="000F730D">
      <w:pPr>
        <w:pStyle w:val="ListParagraph"/>
        <w:numPr>
          <w:ilvl w:val="1"/>
          <w:numId w:val="33"/>
        </w:numPr>
        <w:spacing w:before="120" w:after="120"/>
        <w:ind w:hanging="357"/>
      </w:pPr>
      <w:r>
        <w:t xml:space="preserve"> </w:t>
      </w:r>
      <w:r w:rsidRPr="00E22255">
        <w:t>the average force exerted on the ball by the surface.</w:t>
      </w:r>
    </w:p>
    <w:p w:rsidR="009F43EB" w:rsidRPr="00E22255" w:rsidRDefault="009F43EB" w:rsidP="000F730D">
      <w:pPr>
        <w:pStyle w:val="ListParagraph"/>
        <w:numPr>
          <w:ilvl w:val="0"/>
          <w:numId w:val="33"/>
        </w:numPr>
        <w:spacing w:before="120" w:after="120"/>
        <w:ind w:left="426" w:hanging="357"/>
      </w:pPr>
      <w:r w:rsidRPr="00E22255">
        <w:t>A rubber ball of mass 40 g is dropped from a height of 0.8 m onto the pavement.</w:t>
      </w:r>
      <w:r>
        <w:t xml:space="preserve"> </w:t>
      </w:r>
      <w:r w:rsidRPr="00E22255">
        <w:t>It rebounds to a maximum height of 0.45 m.  The average force of contact between the pavement and the ball is 2.8 N.</w:t>
      </w:r>
    </w:p>
    <w:p w:rsidR="009F43EB" w:rsidRDefault="009F43EB" w:rsidP="000F730D">
      <w:pPr>
        <w:pStyle w:val="ListParagraph"/>
        <w:numPr>
          <w:ilvl w:val="1"/>
          <w:numId w:val="33"/>
        </w:numPr>
        <w:spacing w:before="120" w:after="120"/>
        <w:ind w:hanging="357"/>
      </w:pPr>
      <w:r w:rsidRPr="00E22255">
        <w:t>Calculate the velocity of the ball just before it hits the ground and the velocity just after hitting the ground.</w:t>
      </w:r>
    </w:p>
    <w:p w:rsidR="009F43EB" w:rsidRDefault="009F43EB" w:rsidP="000F730D">
      <w:pPr>
        <w:pStyle w:val="ListParagraph"/>
        <w:numPr>
          <w:ilvl w:val="1"/>
          <w:numId w:val="33"/>
        </w:numPr>
        <w:spacing w:before="120" w:after="120"/>
        <w:ind w:hanging="357"/>
      </w:pPr>
      <w:r>
        <w:t xml:space="preserve"> </w:t>
      </w:r>
      <w:r w:rsidRPr="00E22255">
        <w:t>Calculate the time of contact between the ball and pavement.</w:t>
      </w:r>
    </w:p>
    <w:p w:rsidR="009F43EB" w:rsidRDefault="009F43EB" w:rsidP="000F730D">
      <w:pPr>
        <w:pStyle w:val="ListParagraph"/>
        <w:numPr>
          <w:ilvl w:val="0"/>
          <w:numId w:val="33"/>
        </w:numPr>
        <w:spacing w:before="120" w:after="120"/>
        <w:ind w:left="426" w:hanging="357"/>
      </w:pPr>
      <w:r>
        <w:t xml:space="preserve"> </w:t>
      </w:r>
      <w:r w:rsidRPr="00E22255">
        <w:t xml:space="preserve">A ball of mass 400 g travels horizontally along the ground and collides with a wall. </w:t>
      </w:r>
      <w:r>
        <w:t xml:space="preserve"> </w:t>
      </w:r>
      <w:r w:rsidRPr="00E22255">
        <w:t>The velocity / time graph below represents the m</w:t>
      </w:r>
      <w:bookmarkStart w:id="289" w:name="_MON_988639849"/>
      <w:bookmarkEnd w:id="289"/>
      <w:r w:rsidRPr="00E22255">
        <w:t>otion of the ball for the first 1.2 seconds.</w:t>
      </w:r>
    </w:p>
    <w:p w:rsidR="009F43EB" w:rsidRDefault="009F43EB" w:rsidP="009F43EB">
      <w:pPr>
        <w:pStyle w:val="ListParagraph"/>
        <w:spacing w:before="120" w:after="120"/>
        <w:ind w:left="426" w:hanging="357"/>
      </w:pPr>
      <w:r>
        <w:rPr>
          <w:noProof/>
          <w:lang w:eastAsia="en-GB"/>
        </w:rPr>
        <mc:AlternateContent>
          <mc:Choice Requires="wpg">
            <w:drawing>
              <wp:anchor distT="0" distB="0" distL="114300" distR="114300" simplePos="0" relativeHeight="252016640" behindDoc="0" locked="0" layoutInCell="1" allowOverlap="1" wp14:anchorId="477508F2" wp14:editId="6FE4FD22">
                <wp:simplePos x="0" y="0"/>
                <wp:positionH relativeFrom="column">
                  <wp:posOffset>320040</wp:posOffset>
                </wp:positionH>
                <wp:positionV relativeFrom="paragraph">
                  <wp:posOffset>269875</wp:posOffset>
                </wp:positionV>
                <wp:extent cx="3318510" cy="847725"/>
                <wp:effectExtent l="0" t="0" r="0" b="9525"/>
                <wp:wrapNone/>
                <wp:docPr id="4016" name="Group 4016"/>
                <wp:cNvGraphicFramePr/>
                <a:graphic xmlns:a="http://schemas.openxmlformats.org/drawingml/2006/main">
                  <a:graphicData uri="http://schemas.microsoft.com/office/word/2010/wordprocessingGroup">
                    <wpg:wgp>
                      <wpg:cNvGrpSpPr/>
                      <wpg:grpSpPr>
                        <a:xfrm>
                          <a:off x="0" y="0"/>
                          <a:ext cx="3318510" cy="847725"/>
                          <a:chOff x="0" y="0"/>
                          <a:chExt cx="3318510" cy="847725"/>
                        </a:xfrm>
                      </wpg:grpSpPr>
                      <wps:wsp>
                        <wps:cNvPr id="4017" name="Text Box 245"/>
                        <wps:cNvSpPr txBox="1">
                          <a:spLocks noChangeArrowheads="1"/>
                        </wps:cNvSpPr>
                        <wps:spPr bwMode="auto">
                          <a:xfrm>
                            <a:off x="2495550" y="542925"/>
                            <a:ext cx="8229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proofErr w:type="gramStart"/>
                              <w:r>
                                <w:t>t</w:t>
                              </w:r>
                              <w:proofErr w:type="gramEnd"/>
                              <w:r>
                                <w:t xml:space="preserve"> / </w:t>
                              </w:r>
                              <w:proofErr w:type="spellStart"/>
                              <w:r>
                                <w:t>ms</w:t>
                              </w:r>
                              <w:proofErr w:type="spellEnd"/>
                            </w:p>
                          </w:txbxContent>
                        </wps:txbx>
                        <wps:bodyPr rot="0" vert="horz" wrap="square" lIns="91440" tIns="45720" rIns="91440" bIns="45720" anchor="t" anchorCtr="0" upright="1">
                          <a:noAutofit/>
                        </wps:bodyPr>
                      </wps:wsp>
                      <wps:wsp>
                        <wps:cNvPr id="4018" name="Text Box 247"/>
                        <wps:cNvSpPr txBox="1">
                          <a:spLocks noChangeArrowheads="1"/>
                        </wps:cNvSpPr>
                        <wps:spPr bwMode="auto">
                          <a:xfrm>
                            <a:off x="0" y="0"/>
                            <a:ext cx="7315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7BA8" w:rsidRDefault="00B97BA8" w:rsidP="009F43EB">
                              <w:pPr>
                                <w:spacing w:before="0" w:after="0"/>
                              </w:pPr>
                              <w:proofErr w:type="gramStart"/>
                              <w:r>
                                <w:t>v</w:t>
                              </w:r>
                              <w:proofErr w:type="gramEnd"/>
                              <w:r>
                                <w:t xml:space="preserve"> / m s</w:t>
                              </w:r>
                              <w:r>
                                <w:rPr>
                                  <w:vertAlign w:val="superscript"/>
                                </w:rPr>
                                <w:t>-1</w:t>
                              </w:r>
                            </w:p>
                          </w:txbxContent>
                        </wps:txbx>
                        <wps:bodyPr rot="0" vert="horz" wrap="square" lIns="91440" tIns="45720" rIns="91440" bIns="45720" anchor="t" anchorCtr="0" upright="1">
                          <a:noAutofit/>
                        </wps:bodyPr>
                      </wps:wsp>
                    </wpg:wgp>
                  </a:graphicData>
                </a:graphic>
              </wp:anchor>
            </w:drawing>
          </mc:Choice>
          <mc:Fallback>
            <w:pict>
              <v:group id="Group 4016" o:spid="_x0000_s2233" style="position:absolute;left:0;text-align:left;margin-left:25.2pt;margin-top:21.25pt;width:261.3pt;height:66.75pt;z-index:252016640;mso-position-horizontal-relative:text;mso-position-vertical-relative:text" coordsize="33185,8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">
                <v:shape id="Text Box 245" o:spid="_x0000_s2234" type="#_x0000_t202" style="position:absolute;left:24955;top:5429;width:823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fuscUA&#10;AADdAAAADwAAAGRycy9kb3ducmV2LnhtbESPT2vCQBTE7wW/w/IEb7prsVVjNiKVQk8t/gVvj+wz&#10;CWbfhuzWpN++WxB6HGbmN0y67m0t7tT6yrGG6USBIM6dqbjQcDy8jxcgfEA2WDsmDT/kYZ0NnlJM&#10;jOt4R/d9KESEsE9QQxlCk0jp85Is+olriKN3da3FEGVbSNNiF+G2ls9KvUqLFceFEht6Kym/7b+t&#10;htPn9XKeqa9ia1+azvVKsl1KrUfDfrMCEagP/+FH+8NomKnpH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6xxQAAAN0AAAAPAAAAAAAAAAAAAAAAAJgCAABkcnMv&#10;ZG93bnJldi54bWxQSwUGAAAAAAQABAD1AAAAigMAAAAA&#10;" filled="f" stroked="f">
                  <v:textbox>
                    <w:txbxContent>
                      <w:p w:rsidR="00B97BA8" w:rsidRDefault="00B97BA8" w:rsidP="009F43EB">
                        <w:pPr>
                          <w:spacing w:before="0" w:after="0"/>
                        </w:pPr>
                        <w:r>
                          <w:t>t / ms</w:t>
                        </w:r>
                      </w:p>
                    </w:txbxContent>
                  </v:textbox>
                </v:shape>
                <v:shape id="Text Box 247" o:spid="_x0000_s2235" type="#_x0000_t202" style="position:absolute;width:7315;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h6w8EA&#10;AADdAAAADwAAAGRycy9kb3ducmV2LnhtbERPTYvCMBC9C/6HMII3TRQVtxpFXIQ9KdbdBW9DM7bF&#10;ZlKarO3+e3MQPD7e93rb2Uo8qPGlYw2TsQJBnDlTcq7h+3IYLUH4gGywckwa/snDdtPvrTExruUz&#10;PdKQixjCPkENRQh1IqXPCrLox64mjtzNNRZDhE0uTYNtDLeVnCq1kBZLjg0F1rQvKLunf1bDz/F2&#10;/Z2pU/5p53XrOiXZfkith4NutwIRqAtv8cv9ZTTM1CTOjW/iE5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4esPBAAAA3QAAAA8AAAAAAAAAAAAAAAAAmAIAAGRycy9kb3du&#10;cmV2LnhtbFBLBQYAAAAABAAEAPUAAACGAwAAAAA=&#10;" filled="f" stroked="f">
                  <v:textbox>
                    <w:txbxContent>
                      <w:p w:rsidR="00B97BA8" w:rsidRDefault="00B97BA8" w:rsidP="009F43EB">
                        <w:pPr>
                          <w:spacing w:before="0" w:after="0"/>
                        </w:pPr>
                        <w:r>
                          <w:t>v / m s</w:t>
                        </w:r>
                        <w:r>
                          <w:rPr>
                            <w:vertAlign w:val="superscript"/>
                          </w:rPr>
                          <w:t>-1</w:t>
                        </w:r>
                      </w:p>
                    </w:txbxContent>
                  </v:textbox>
                </v:shape>
              </v:group>
            </w:pict>
          </mc:Fallback>
        </mc:AlternateContent>
      </w:r>
      <w:bookmarkStart w:id="290" w:name="_MON_1406031561"/>
      <w:bookmarkEnd w:id="290"/>
      <w:r>
        <w:object w:dxaOrig="8181" w:dyaOrig="2781">
          <v:shape id="_x0000_i1117" type="#_x0000_t75" style="width:321.6pt;height:110.4pt" o:ole="" fillcolor="window">
            <v:imagedata r:id="rId401" o:title=""/>
          </v:shape>
          <o:OLEObject Type="Embed" ProgID="Word.Picture.8" ShapeID="_x0000_i1117" DrawAspect="Content" ObjectID="_1590163844" r:id="rId402"/>
        </w:object>
      </w:r>
    </w:p>
    <w:p w:rsidR="009F43EB" w:rsidRPr="00E22255" w:rsidRDefault="009F43EB" w:rsidP="000F730D">
      <w:pPr>
        <w:pStyle w:val="ListParagraph"/>
        <w:numPr>
          <w:ilvl w:val="1"/>
          <w:numId w:val="33"/>
        </w:numPr>
        <w:spacing w:before="120" w:after="120"/>
        <w:ind w:hanging="357"/>
      </w:pPr>
      <w:r w:rsidRPr="00E22255">
        <w:t>Describe the motion of the ball during sections AB, BC, CD and DE.</w:t>
      </w:r>
    </w:p>
    <w:p w:rsidR="009F43EB" w:rsidRPr="00E22255" w:rsidRDefault="00F905C2" w:rsidP="000F730D">
      <w:pPr>
        <w:pStyle w:val="ListParagraph"/>
        <w:numPr>
          <w:ilvl w:val="1"/>
          <w:numId w:val="33"/>
        </w:numPr>
        <w:spacing w:before="120" w:after="120"/>
        <w:ind w:hanging="357"/>
      </w:pPr>
      <w:r>
        <w:t>Determine</w:t>
      </w:r>
      <w:r w:rsidR="009F43EB" w:rsidRPr="00E22255">
        <w:t xml:space="preserve"> the time of contact with the wall?</w:t>
      </w:r>
    </w:p>
    <w:p w:rsidR="009F43EB" w:rsidRPr="00E22255" w:rsidRDefault="009F43EB" w:rsidP="000F730D">
      <w:pPr>
        <w:pStyle w:val="ListParagraph"/>
        <w:numPr>
          <w:ilvl w:val="1"/>
          <w:numId w:val="33"/>
        </w:numPr>
        <w:spacing w:before="120" w:after="120"/>
        <w:ind w:hanging="357"/>
      </w:pPr>
      <w:r w:rsidRPr="00E22255">
        <w:t>Calculate the average force between the ball and the wall.</w:t>
      </w:r>
    </w:p>
    <w:p w:rsidR="009F43EB" w:rsidRPr="00E22255" w:rsidRDefault="009F43EB" w:rsidP="000F730D">
      <w:pPr>
        <w:pStyle w:val="ListParagraph"/>
        <w:numPr>
          <w:ilvl w:val="1"/>
          <w:numId w:val="33"/>
        </w:numPr>
        <w:spacing w:before="120" w:after="120"/>
        <w:ind w:hanging="357"/>
      </w:pPr>
      <w:r w:rsidRPr="00E22255">
        <w:t>How much energy is lost due to contact with the wall?</w:t>
      </w:r>
    </w:p>
    <w:p w:rsidR="009F43EB" w:rsidRPr="00E22255" w:rsidRDefault="009F43EB" w:rsidP="000F730D">
      <w:pPr>
        <w:pStyle w:val="ListParagraph"/>
        <w:numPr>
          <w:ilvl w:val="0"/>
          <w:numId w:val="33"/>
        </w:numPr>
        <w:spacing w:before="120" w:after="120"/>
        <w:ind w:left="426" w:hanging="357"/>
      </w:pPr>
      <w:r w:rsidRPr="00E22255">
        <w:t>Water is ejected from a fire hose at a rate of 25 kg s</w:t>
      </w:r>
      <w:r w:rsidRPr="00441117">
        <w:rPr>
          <w:vertAlign w:val="superscript"/>
        </w:rPr>
        <w:t>-1</w:t>
      </w:r>
      <w:r w:rsidRPr="00E22255">
        <w:t xml:space="preserve"> and a speed of 50 m s</w:t>
      </w:r>
      <w:r w:rsidRPr="00441117">
        <w:rPr>
          <w:vertAlign w:val="superscript"/>
        </w:rPr>
        <w:t>-1</w:t>
      </w:r>
      <w:r w:rsidRPr="00E22255">
        <w:t>.  If the water hits a wall calculate the average force exerted on the wall.  Assume that the water does not rebound from the wall.</w:t>
      </w:r>
    </w:p>
    <w:p w:rsidR="009F43EB" w:rsidRDefault="009F43EB" w:rsidP="000F730D">
      <w:pPr>
        <w:pStyle w:val="ListParagraph"/>
        <w:numPr>
          <w:ilvl w:val="0"/>
          <w:numId w:val="33"/>
        </w:numPr>
        <w:spacing w:before="120" w:after="120"/>
        <w:ind w:left="426" w:hanging="357"/>
      </w:pPr>
      <w:r w:rsidRPr="00E22255">
        <w:t>A rocket burns fuel at a rate of 50 kg per second, ejecting it with a constant speed of 1800 m s</w:t>
      </w:r>
      <w:r w:rsidRPr="00E22255">
        <w:rPr>
          <w:vertAlign w:val="superscript"/>
        </w:rPr>
        <w:t>-1</w:t>
      </w:r>
      <w:r w:rsidRPr="00E22255">
        <w:t>.  Calculate the force exerted on the rocket.</w:t>
      </w:r>
      <w:r w:rsidRPr="00E22255">
        <w:tab/>
      </w:r>
    </w:p>
    <w:p w:rsidR="009F43EB" w:rsidRDefault="009F43EB" w:rsidP="000F730D">
      <w:pPr>
        <w:pStyle w:val="ListParagraph"/>
        <w:numPr>
          <w:ilvl w:val="0"/>
          <w:numId w:val="33"/>
        </w:numPr>
        <w:spacing w:before="120" w:after="120"/>
        <w:ind w:left="426" w:hanging="357"/>
      </w:pPr>
      <w:r>
        <w:t xml:space="preserve"> </w:t>
      </w:r>
      <w:r w:rsidRPr="00E22255">
        <w:t>Describe in detail an experiment which you would do to determine the average force between a football boot and a football as it is being kicked.  Draw a diagram of the apparatus and include all measurements taken and calculations carried out.</w:t>
      </w:r>
    </w:p>
    <w:p w:rsidR="009F43EB" w:rsidRDefault="009F43EB" w:rsidP="000F730D">
      <w:pPr>
        <w:pStyle w:val="ListParagraph"/>
        <w:numPr>
          <w:ilvl w:val="0"/>
          <w:numId w:val="33"/>
        </w:numPr>
        <w:spacing w:before="120" w:after="120"/>
        <w:ind w:left="426" w:hanging="357"/>
      </w:pPr>
      <w:r w:rsidRPr="00E22255">
        <w:t>A 2 kg trolley travelling at 6 m s</w:t>
      </w:r>
      <w:r w:rsidRPr="00441117">
        <w:rPr>
          <w:vertAlign w:val="superscript"/>
        </w:rPr>
        <w:t>-1</w:t>
      </w:r>
      <w:r w:rsidRPr="00E22255">
        <w:t xml:space="preserve"> collides with a stationary 1 kg trolley.</w:t>
      </w:r>
    </w:p>
    <w:p w:rsidR="009F43EB" w:rsidRDefault="009F43EB" w:rsidP="000F730D">
      <w:pPr>
        <w:pStyle w:val="ListParagraph"/>
        <w:numPr>
          <w:ilvl w:val="1"/>
          <w:numId w:val="33"/>
        </w:numPr>
        <w:spacing w:before="120" w:after="120"/>
        <w:ind w:hanging="357"/>
      </w:pPr>
      <w:r w:rsidRPr="00E22255">
        <w:t>If they remain connected, calculate:</w:t>
      </w:r>
    </w:p>
    <w:p w:rsidR="009F43EB" w:rsidRDefault="009F43EB" w:rsidP="000F730D">
      <w:pPr>
        <w:pStyle w:val="ListParagraph"/>
        <w:numPr>
          <w:ilvl w:val="2"/>
          <w:numId w:val="33"/>
        </w:numPr>
        <w:spacing w:before="120" w:after="120"/>
        <w:ind w:hanging="357"/>
      </w:pPr>
      <w:r w:rsidRPr="00E22255">
        <w:t>their combined velocity</w:t>
      </w:r>
    </w:p>
    <w:p w:rsidR="009F43EB" w:rsidRDefault="009F43EB" w:rsidP="000F730D">
      <w:pPr>
        <w:pStyle w:val="ListParagraph"/>
        <w:numPr>
          <w:ilvl w:val="2"/>
          <w:numId w:val="33"/>
        </w:numPr>
        <w:spacing w:before="120" w:after="120"/>
        <w:ind w:hanging="357"/>
      </w:pPr>
      <w:r w:rsidRPr="00E22255">
        <w:t>the momentum gained by the 1 kg trolley</w:t>
      </w:r>
    </w:p>
    <w:p w:rsidR="009F43EB" w:rsidRPr="00E22255" w:rsidRDefault="009F43EB" w:rsidP="000F730D">
      <w:pPr>
        <w:pStyle w:val="ListParagraph"/>
        <w:numPr>
          <w:ilvl w:val="2"/>
          <w:numId w:val="33"/>
        </w:numPr>
        <w:spacing w:before="120" w:after="120"/>
        <w:ind w:hanging="357"/>
      </w:pPr>
      <w:r w:rsidRPr="00E22255">
        <w:t>the momentum lost</w:t>
      </w:r>
      <w:r w:rsidRPr="00441117">
        <w:t xml:space="preserve"> </w:t>
      </w:r>
      <w:r w:rsidRPr="00E22255">
        <w:t>by the 2 kg trolley.</w:t>
      </w:r>
    </w:p>
    <w:p w:rsidR="009F43EB" w:rsidRDefault="009F43EB" w:rsidP="000F730D">
      <w:pPr>
        <w:pStyle w:val="ListParagraph"/>
        <w:numPr>
          <w:ilvl w:val="1"/>
          <w:numId w:val="33"/>
        </w:numPr>
        <w:spacing w:before="120" w:after="120"/>
        <w:ind w:hanging="357"/>
      </w:pPr>
      <w:r>
        <w:lastRenderedPageBreak/>
        <w:t xml:space="preserve">   </w:t>
      </w:r>
      <w:r w:rsidRPr="00E22255">
        <w:t>If the collision time is 0.5 s, find the force acting on each trolley.</w:t>
      </w:r>
    </w:p>
    <w:p w:rsidR="009F43EB" w:rsidRPr="00E22255" w:rsidRDefault="009F43EB" w:rsidP="009F43EB">
      <w:pPr>
        <w:pStyle w:val="Heading2"/>
      </w:pPr>
      <w:bookmarkStart w:id="291" w:name="_Toc425099012"/>
      <w:bookmarkStart w:id="292" w:name="_Toc426988932"/>
      <w:bookmarkStart w:id="293" w:name="_Toc516416508"/>
      <w:r w:rsidRPr="00E22255">
        <w:t>MOMENTUM &amp; IMPULSE / TUTORIAL ANSWERS</w:t>
      </w:r>
      <w:bookmarkEnd w:id="291"/>
      <w:bookmarkEnd w:id="292"/>
      <w:bookmarkEnd w:id="293"/>
    </w:p>
    <w:p w:rsidR="009F43EB" w:rsidRPr="00E22255" w:rsidRDefault="009F43EB" w:rsidP="009F43EB">
      <w:pPr>
        <w:pStyle w:val="Heading3"/>
        <w:spacing w:before="0"/>
      </w:pPr>
      <w:bookmarkStart w:id="294" w:name="_Toc425099013"/>
      <w:bookmarkStart w:id="295" w:name="_Toc516416509"/>
      <w:bookmarkStart w:id="296" w:name="_Toc426988933"/>
      <w:r w:rsidRPr="00E22255">
        <w:t>Tutorial  1</w:t>
      </w:r>
      <w:bookmarkEnd w:id="294"/>
      <w:bookmarkEnd w:id="295"/>
      <w:r>
        <w:t xml:space="preserve"> </w:t>
      </w:r>
      <w:bookmarkEnd w:id="296"/>
    </w:p>
    <w:p w:rsidR="009F43EB" w:rsidRPr="00E22255" w:rsidRDefault="009F43EB" w:rsidP="009F43EB">
      <w:pPr>
        <w:spacing w:before="120" w:after="0"/>
      </w:pPr>
      <w:r w:rsidRPr="00E22255">
        <w:t>1.</w:t>
      </w:r>
      <w:r w:rsidRPr="00E22255">
        <w:tab/>
        <w:t xml:space="preserve">The other marble moves off at 5ms </w:t>
      </w:r>
      <w:r w:rsidRPr="00E22255">
        <w:rPr>
          <w:vertAlign w:val="superscript"/>
        </w:rPr>
        <w:t>–1</w:t>
      </w:r>
      <w:r w:rsidRPr="00E22255">
        <w:t>.</w:t>
      </w:r>
    </w:p>
    <w:p w:rsidR="009F43EB" w:rsidRPr="00E22255" w:rsidRDefault="009F43EB" w:rsidP="009F43EB">
      <w:pPr>
        <w:spacing w:before="120" w:after="0"/>
      </w:pPr>
      <w:r w:rsidRPr="00E22255">
        <w:t>2.</w:t>
      </w:r>
      <w:r w:rsidRPr="00E22255">
        <w:tab/>
        <w:t xml:space="preserve">The original velocity of the 2kg vehicle is 3ms </w:t>
      </w:r>
      <w:r w:rsidRPr="00E22255">
        <w:rPr>
          <w:vertAlign w:val="superscript"/>
        </w:rPr>
        <w:t>–1</w:t>
      </w:r>
      <w:r w:rsidRPr="00E22255">
        <w:t>.</w:t>
      </w:r>
    </w:p>
    <w:p w:rsidR="009F43EB" w:rsidRPr="00E22255" w:rsidRDefault="009F43EB" w:rsidP="009F43EB">
      <w:pPr>
        <w:spacing w:before="120" w:after="0"/>
      </w:pPr>
      <w:r w:rsidRPr="00E22255">
        <w:t>3.</w:t>
      </w:r>
      <w:r w:rsidRPr="00E22255">
        <w:tab/>
        <w:t xml:space="preserve">The remaining part of the pen moves off at 4ms </w:t>
      </w:r>
      <w:r w:rsidRPr="00E22255">
        <w:rPr>
          <w:vertAlign w:val="superscript"/>
        </w:rPr>
        <w:t>–1</w:t>
      </w:r>
      <w:r w:rsidRPr="00E22255">
        <w:t xml:space="preserve"> in the other direction.</w:t>
      </w:r>
    </w:p>
    <w:p w:rsidR="009F43EB" w:rsidRPr="00E22255" w:rsidRDefault="009F43EB" w:rsidP="009F43EB">
      <w:pPr>
        <w:pStyle w:val="Heading3"/>
        <w:spacing w:before="120"/>
      </w:pPr>
      <w:bookmarkStart w:id="297" w:name="_Toc425099014"/>
      <w:bookmarkStart w:id="298" w:name="_Toc516416510"/>
      <w:bookmarkStart w:id="299" w:name="_Toc426988934"/>
      <w:r w:rsidRPr="00E22255">
        <w:t>Tutorial  2</w:t>
      </w:r>
      <w:bookmarkEnd w:id="297"/>
      <w:bookmarkEnd w:id="298"/>
      <w:r>
        <w:t xml:space="preserve"> </w:t>
      </w:r>
      <w:bookmarkEnd w:id="299"/>
    </w:p>
    <w:p w:rsidR="009F43EB" w:rsidRPr="00E22255" w:rsidRDefault="009F43EB" w:rsidP="009F43EB">
      <w:pPr>
        <w:spacing w:before="120" w:after="0"/>
      </w:pPr>
      <w:r w:rsidRPr="00E22255">
        <w:t>1.</w:t>
      </w:r>
      <w:r w:rsidRPr="00E22255">
        <w:tab/>
        <w:t>The stick receives an impulse of 3Ns.</w:t>
      </w:r>
    </w:p>
    <w:p w:rsidR="009F43EB" w:rsidRPr="00E22255" w:rsidRDefault="009F43EB" w:rsidP="009F43EB">
      <w:pPr>
        <w:spacing w:before="120" w:after="0"/>
      </w:pPr>
      <w:r w:rsidRPr="00E22255">
        <w:t>2.</w:t>
      </w:r>
      <w:r w:rsidRPr="00E22255">
        <w:tab/>
        <w:t xml:space="preserve">a) The change in momentum is 520 kgms </w:t>
      </w:r>
      <w:r w:rsidRPr="00E22255">
        <w:rPr>
          <w:vertAlign w:val="superscript"/>
        </w:rPr>
        <w:t>–1</w:t>
      </w:r>
      <w:r w:rsidRPr="00E22255">
        <w:t>.</w:t>
      </w:r>
      <w:r w:rsidRPr="00E22255">
        <w:rPr>
          <w:vertAlign w:val="superscript"/>
        </w:rPr>
        <w:t xml:space="preserve"> </w:t>
      </w:r>
    </w:p>
    <w:p w:rsidR="009F43EB" w:rsidRPr="00E22255" w:rsidRDefault="009F43EB" w:rsidP="009F43EB">
      <w:pPr>
        <w:spacing w:before="120" w:after="0"/>
      </w:pPr>
      <w:r w:rsidRPr="00E22255">
        <w:tab/>
        <w:t xml:space="preserve">b) The new momentum of the runner is 120 kgms </w:t>
      </w:r>
      <w:r w:rsidRPr="00E22255">
        <w:rPr>
          <w:vertAlign w:val="superscript"/>
        </w:rPr>
        <w:t>–1</w:t>
      </w:r>
      <w:r w:rsidRPr="00E22255">
        <w:t>.</w:t>
      </w:r>
    </w:p>
    <w:p w:rsidR="009F43EB" w:rsidRPr="00E22255" w:rsidRDefault="009F43EB" w:rsidP="009F43EB">
      <w:pPr>
        <w:spacing w:before="120" w:after="0"/>
      </w:pPr>
      <w:r w:rsidRPr="00E22255">
        <w:t>3.</w:t>
      </w:r>
      <w:r w:rsidRPr="00E22255">
        <w:tab/>
        <w:t xml:space="preserve">a) The momentum change is 6 kgms </w:t>
      </w:r>
      <w:r w:rsidRPr="00E22255">
        <w:rPr>
          <w:vertAlign w:val="superscript"/>
        </w:rPr>
        <w:t>–1</w:t>
      </w:r>
      <w:r w:rsidRPr="00E22255">
        <w:t>.</w:t>
      </w:r>
    </w:p>
    <w:p w:rsidR="009F43EB" w:rsidRPr="00E22255" w:rsidRDefault="009F43EB" w:rsidP="009F43EB">
      <w:pPr>
        <w:spacing w:before="120" w:after="0"/>
      </w:pPr>
      <w:r w:rsidRPr="00E22255">
        <w:tab/>
        <w:t>b) The average force on the ball is 4</w:t>
      </w:r>
      <w:r w:rsidR="00FA3421">
        <w:t xml:space="preserve"> </w:t>
      </w:r>
      <w:r w:rsidRPr="00E22255">
        <w:t>N.</w:t>
      </w:r>
    </w:p>
    <w:p w:rsidR="009F43EB" w:rsidRPr="00E22255" w:rsidRDefault="009F43EB" w:rsidP="009F43EB">
      <w:pPr>
        <w:spacing w:before="120" w:after="0"/>
      </w:pPr>
      <w:r w:rsidRPr="00E22255">
        <w:t>4.</w:t>
      </w:r>
      <w:r w:rsidRPr="00E22255">
        <w:tab/>
        <w:t>The player takes 2.5</w:t>
      </w:r>
      <w:r w:rsidR="00FA3421">
        <w:t xml:space="preserve"> </w:t>
      </w:r>
      <w:r w:rsidRPr="00E22255">
        <w:t>s to stop.</w:t>
      </w:r>
    </w:p>
    <w:p w:rsidR="009F43EB" w:rsidRPr="00E22255" w:rsidRDefault="009F43EB" w:rsidP="009F43EB">
      <w:pPr>
        <w:spacing w:before="120" w:after="0"/>
      </w:pPr>
      <w:r w:rsidRPr="00E22255">
        <w:t>5.</w:t>
      </w:r>
      <w:r w:rsidRPr="00E22255">
        <w:tab/>
        <w:t>The car receives an impulse of 6000</w:t>
      </w:r>
      <w:r w:rsidR="00FA3421">
        <w:t xml:space="preserve"> </w:t>
      </w:r>
      <w:r w:rsidRPr="00E22255">
        <w:t>Ns.</w:t>
      </w:r>
    </w:p>
    <w:p w:rsidR="009F43EB" w:rsidRPr="00E22255" w:rsidRDefault="009F43EB" w:rsidP="009F43EB">
      <w:pPr>
        <w:spacing w:before="120" w:after="0"/>
      </w:pPr>
      <w:r w:rsidRPr="00E22255">
        <w:t>6.</w:t>
      </w:r>
      <w:r w:rsidRPr="00E22255">
        <w:tab/>
        <w:t>The resulting change in momentum is 5× 10</w:t>
      </w:r>
      <w:r w:rsidRPr="00E22255">
        <w:rPr>
          <w:vertAlign w:val="superscript"/>
        </w:rPr>
        <w:t>9</w:t>
      </w:r>
      <w:r w:rsidRPr="00E22255">
        <w:t xml:space="preserve"> kgms </w:t>
      </w:r>
      <w:r w:rsidRPr="00E22255">
        <w:rPr>
          <w:vertAlign w:val="superscript"/>
        </w:rPr>
        <w:t>–1</w:t>
      </w:r>
      <w:r w:rsidRPr="00E22255">
        <w:t>.</w:t>
      </w:r>
    </w:p>
    <w:p w:rsidR="009F43EB" w:rsidRPr="00E22255" w:rsidRDefault="009F43EB" w:rsidP="009F43EB">
      <w:pPr>
        <w:spacing w:before="120" w:after="0"/>
      </w:pPr>
      <w:r w:rsidRPr="00E22255">
        <w:t>7.</w:t>
      </w:r>
      <w:r w:rsidRPr="00E22255">
        <w:tab/>
        <w:t xml:space="preserve">a) The momentum change involved is 15 kgms </w:t>
      </w:r>
      <w:r w:rsidRPr="00E22255">
        <w:rPr>
          <w:vertAlign w:val="superscript"/>
        </w:rPr>
        <w:t>–1</w:t>
      </w:r>
      <w:r w:rsidRPr="00E22255">
        <w:t>.</w:t>
      </w:r>
    </w:p>
    <w:p w:rsidR="009F43EB" w:rsidRPr="00E22255" w:rsidRDefault="009F43EB" w:rsidP="009F43EB">
      <w:pPr>
        <w:spacing w:before="120" w:after="0"/>
      </w:pPr>
      <w:r w:rsidRPr="00E22255">
        <w:tab/>
        <w:t>b) The average force acting on the object is 10</w:t>
      </w:r>
      <w:r w:rsidR="00CC464B">
        <w:t xml:space="preserve"> </w:t>
      </w:r>
      <w:r w:rsidRPr="00E22255">
        <w:t>N.</w:t>
      </w:r>
    </w:p>
    <w:p w:rsidR="009F43EB" w:rsidRPr="00E22255" w:rsidRDefault="009F43EB" w:rsidP="009F43EB">
      <w:pPr>
        <w:spacing w:before="120" w:after="0"/>
      </w:pPr>
      <w:r w:rsidRPr="00E22255">
        <w:tab/>
        <w:t>c) The force gives an impulse of 15</w:t>
      </w:r>
      <w:r w:rsidR="00CC464B">
        <w:t xml:space="preserve"> </w:t>
      </w:r>
      <w:r w:rsidRPr="00E22255">
        <w:t>Ns to the object.</w:t>
      </w:r>
    </w:p>
    <w:p w:rsidR="009F43EB" w:rsidRPr="00E22255" w:rsidRDefault="009F43EB" w:rsidP="009F43EB">
      <w:pPr>
        <w:pStyle w:val="Heading3"/>
        <w:spacing w:before="120"/>
      </w:pPr>
      <w:bookmarkStart w:id="300" w:name="_Toc425099015"/>
      <w:bookmarkStart w:id="301" w:name="_Toc516416511"/>
      <w:bookmarkStart w:id="302" w:name="_Toc426988935"/>
      <w:r>
        <w:t>T</w:t>
      </w:r>
      <w:r w:rsidRPr="00E22255">
        <w:t>utorial 3</w:t>
      </w:r>
      <w:bookmarkEnd w:id="300"/>
      <w:bookmarkEnd w:id="301"/>
      <w:r>
        <w:t xml:space="preserve"> </w:t>
      </w:r>
      <w:bookmarkEnd w:id="302"/>
    </w:p>
    <w:p w:rsidR="009F43EB" w:rsidRPr="00E22255" w:rsidRDefault="009F43EB" w:rsidP="009F43EB">
      <w:pPr>
        <w:spacing w:before="120" w:after="0"/>
      </w:pPr>
      <w:r w:rsidRPr="00E22255">
        <w:t>1.</w:t>
      </w:r>
      <w:r w:rsidRPr="00E22255">
        <w:tab/>
        <w:t xml:space="preserve">The climber reaches a speed of 4ms </w:t>
      </w:r>
      <w:r w:rsidRPr="00E22255">
        <w:rPr>
          <w:vertAlign w:val="superscript"/>
        </w:rPr>
        <w:t>–1</w:t>
      </w:r>
      <w:r w:rsidRPr="00E22255">
        <w:t>.</w:t>
      </w:r>
    </w:p>
    <w:p w:rsidR="009F43EB" w:rsidRPr="00E22255" w:rsidRDefault="009F43EB" w:rsidP="009F43EB">
      <w:pPr>
        <w:spacing w:before="120" w:after="0"/>
      </w:pPr>
      <w:r w:rsidRPr="00E22255">
        <w:rPr>
          <w:noProof/>
          <w:lang w:eastAsia="en-GB"/>
        </w:rPr>
        <mc:AlternateContent>
          <mc:Choice Requires="wpg">
            <w:drawing>
              <wp:anchor distT="0" distB="0" distL="114300" distR="114300" simplePos="0" relativeHeight="252000256" behindDoc="1" locked="0" layoutInCell="1" allowOverlap="1" wp14:anchorId="39491C94" wp14:editId="44DA236C">
                <wp:simplePos x="0" y="0"/>
                <wp:positionH relativeFrom="column">
                  <wp:posOffset>1290320</wp:posOffset>
                </wp:positionH>
                <wp:positionV relativeFrom="paragraph">
                  <wp:posOffset>98425</wp:posOffset>
                </wp:positionV>
                <wp:extent cx="1085215" cy="1009650"/>
                <wp:effectExtent l="0" t="0" r="635" b="0"/>
                <wp:wrapTight wrapText="bothSides">
                  <wp:wrapPolygon edited="0">
                    <wp:start x="379" y="0"/>
                    <wp:lineTo x="0" y="2038"/>
                    <wp:lineTo x="0" y="19970"/>
                    <wp:lineTo x="1896" y="21192"/>
                    <wp:lineTo x="18579" y="21192"/>
                    <wp:lineTo x="19338" y="15487"/>
                    <wp:lineTo x="16304" y="14264"/>
                    <wp:lineTo x="2654" y="13042"/>
                    <wp:lineTo x="21233" y="6928"/>
                    <wp:lineTo x="21233" y="0"/>
                    <wp:lineTo x="379" y="0"/>
                  </wp:wrapPolygon>
                </wp:wrapTight>
                <wp:docPr id="4019"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215" cy="1009650"/>
                          <a:chOff x="6737" y="12163"/>
                          <a:chExt cx="2225" cy="2399"/>
                        </a:xfrm>
                      </wpg:grpSpPr>
                      <wps:wsp>
                        <wps:cNvPr id="4020" name="Oval 249"/>
                        <wps:cNvSpPr>
                          <a:spLocks noChangeArrowheads="1"/>
                        </wps:cNvSpPr>
                        <wps:spPr bwMode="auto">
                          <a:xfrm>
                            <a:off x="6737" y="13114"/>
                            <a:ext cx="257" cy="257"/>
                          </a:xfrm>
                          <a:prstGeom prst="ellipse">
                            <a:avLst/>
                          </a:pr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21" name="AutoShape 250"/>
                        <wps:cNvSpPr>
                          <a:spLocks noChangeArrowheads="1"/>
                        </wps:cNvSpPr>
                        <wps:spPr bwMode="auto">
                          <a:xfrm>
                            <a:off x="6737" y="12163"/>
                            <a:ext cx="257" cy="951"/>
                          </a:xfrm>
                          <a:prstGeom prst="upArrow">
                            <a:avLst>
                              <a:gd name="adj1" fmla="val 50000"/>
                              <a:gd name="adj2" fmla="val 92510"/>
                            </a:avLst>
                          </a:prstGeom>
                          <a:solidFill>
                            <a:srgbClr val="4F81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22" name="AutoShape 253"/>
                        <wps:cNvSpPr>
                          <a:spLocks noChangeArrowheads="1"/>
                        </wps:cNvSpPr>
                        <wps:spPr bwMode="auto">
                          <a:xfrm>
                            <a:off x="6737" y="13371"/>
                            <a:ext cx="257" cy="1055"/>
                          </a:xfrm>
                          <a:prstGeom prst="downArrow">
                            <a:avLst>
                              <a:gd name="adj1" fmla="val 50000"/>
                              <a:gd name="adj2" fmla="val 102626"/>
                            </a:avLst>
                          </a:prstGeom>
                          <a:solidFill>
                            <a:srgbClr val="9BBB5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23" name="Text Box 254"/>
                        <wps:cNvSpPr txBox="1">
                          <a:spLocks noChangeArrowheads="1"/>
                        </wps:cNvSpPr>
                        <wps:spPr bwMode="auto">
                          <a:xfrm>
                            <a:off x="7226" y="12163"/>
                            <a:ext cx="1736" cy="7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7BA8" w:rsidRPr="00F61110" w:rsidRDefault="00B97BA8" w:rsidP="009F43EB">
                              <w:pPr>
                                <w:spacing w:before="0" w:after="0"/>
                              </w:pPr>
                              <w:proofErr w:type="spellStart"/>
                              <w:r w:rsidRPr="00F61110">
                                <w:t>Upthrust</w:t>
                              </w:r>
                              <w:proofErr w:type="spellEnd"/>
                            </w:p>
                          </w:txbxContent>
                        </wps:txbx>
                        <wps:bodyPr rot="0" vert="horz" wrap="square" lIns="91440" tIns="45720" rIns="91440" bIns="45720" anchor="t" anchorCtr="0" upright="1">
                          <a:noAutofit/>
                        </wps:bodyPr>
                      </wps:wsp>
                      <wps:wsp>
                        <wps:cNvPr id="4024" name="Text Box 255"/>
                        <wps:cNvSpPr txBox="1">
                          <a:spLocks noChangeArrowheads="1"/>
                        </wps:cNvSpPr>
                        <wps:spPr bwMode="auto">
                          <a:xfrm>
                            <a:off x="6994" y="13860"/>
                            <a:ext cx="1635" cy="70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97BA8" w:rsidRPr="00F61110" w:rsidRDefault="00B97BA8" w:rsidP="00F61110">
                              <w:pPr>
                                <w:spacing w:before="0" w:after="0" w:line="240" w:lineRule="auto"/>
                              </w:pPr>
                              <w:r w:rsidRPr="00F61110">
                                <w:t>We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 o:spid="_x0000_s2236" style="position:absolute;margin-left:101.6pt;margin-top:7.75pt;width:85.45pt;height:79.5pt;z-index:-251316224;mso-position-horizontal-relative:text;mso-position-vertical-relative:text" coordorigin="6737,12163" coordsize="2225,2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">
                <v:oval id="Oval 249" o:spid="_x0000_s2237" style="position:absolute;left:6737;top:13114;width:257;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cKMIA&#10;AADdAAAADwAAAGRycy9kb3ducmV2LnhtbERPTYvCMBC9C/6HMAt703RFRatRZFFWPAh2F8Tb0Ixt&#10;tZmUJKv135uD4PHxvufL1tTiRs5XlhV89RMQxLnVFRcK/n43vQkIH5A11pZJwYM8LBfdzhxTbe98&#10;oFsWChFD2KeooAyhSaX0eUkGfd82xJE7W2cwROgKqR3eY7ip5SBJxtJgxbGhxIa+S8qv2b9R4Naj&#10;nyCvm/Xwsr8cp3Z30ic9Uurzo13NQARqw1v8cm+1gmEyiPv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lwowgAAAN0AAAAPAAAAAAAAAAAAAAAAAJgCAABkcnMvZG93&#10;bnJldi54bWxQSwUGAAAAAAQABAD1AAAAhwMAAAAA&#10;" fillcolor="black" stroked="f"/>
                <v:shape id="AutoShape 250" o:spid="_x0000_s2238" type="#_x0000_t68" style="position:absolute;left:6737;top:12163;width:257;height: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l8cA&#10;AADdAAAADwAAAGRycy9kb3ducmV2LnhtbESPQUvDQBSE70L/w/IEL8VuGkQ07baUgiDqxVZ6fmRf&#10;s7HZt2n22cT++q4g9DjMzDfMfDn4Rp2oi3VgA9NJBoq4DLbmysDX9uX+CVQUZItNYDLwSxGWi9HN&#10;HAsbev6k00YqlSAcCzTgRNpC61g68hgnoSVO3j50HiXJrtK2wz7BfaPzLHvUHmtOCw5bWjsqD5sf&#10;b2D3PMbj+Cj5Yfvx/rb7lv7swsqYu9thNQMlNMg1/N9+tQYesnwKf2/SE9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Jf5fHAAAA3QAAAA8AAAAAAAAAAAAAAAAAmAIAAGRy&#10;cy9kb3ducmV2LnhtbFBLBQYAAAAABAAEAPUAAACMAwAAAAA=&#10;" fillcolor="#4f81bd" stroked="f"/>
                <v:shape id="AutoShape 253" o:spid="_x0000_s2239" type="#_x0000_t67" style="position:absolute;left:6737;top:13371;width:257;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tulscA&#10;AADdAAAADwAAAGRycy9kb3ducmV2LnhtbESPzW7CMBCE70h9B2srcUHFbkQRChhUoVL1wIWfB9jG&#10;S5w2XqexIaFPXyNV4jiamW80i1XvanGhNlSeNTyPFQjiwpuKSw3Hw+ZpBiJEZIO1Z9JwpQCr5cNg&#10;gbnxHe/oso+lSBAOOWqwMTa5lKGw5DCMfUOcvJNvHcYk21KaFrsEd7XMlJpKhxWnBYsNrS0V3/uz&#10;07ANP936ffKrrnb0svn8ett2x2mh9fCxf52DiNTHe/i//WE0TFSWwe1Neg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rbpbHAAAA3QAAAA8AAAAAAAAAAAAAAAAAmAIAAGRy&#10;cy9kb3ducmV2LnhtbFBLBQYAAAAABAAEAPUAAACMAwAAAAA=&#10;" fillcolor="#9bbb59" stroked="f"/>
                <v:shape id="Text Box 254" o:spid="_x0000_s2240" type="#_x0000_t202" style="position:absolute;left:7226;top:12163;width:1736;height: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MQMQA&#10;AADdAAAADwAAAGRycy9kb3ducmV2LnhtbESP26rCMBRE3wX/IWzBF9HUy/FSjeI5oPjq5QO2zbYt&#10;Njulibb+vRGE8zjMzBpmtWlMIZ5UudyyguEgAkGcWJ1zquBy3vXnIJxH1lhYJgUvcrBZt1srjLWt&#10;+UjPk09FgLCLUUHmfRlL6ZKMDLqBLYmDd7OVQR9klUpdYR3gppCjKJpKgzmHhQxL+ssouZ8eRsHt&#10;UPd+FvV17y+z42T6i/nsal9KdTvNdgnCU+P/w9/2QSuYRKMxfN6E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SDEDEAAAA3QAAAA8AAAAAAAAAAAAAAAAAmAIAAGRycy9k&#10;b3ducmV2LnhtbFBLBQYAAAAABAAEAPUAAACJAwAAAAA=&#10;" stroked="f">
                  <v:textbox>
                    <w:txbxContent>
                      <w:p w:rsidR="00B97BA8" w:rsidRPr="00F61110" w:rsidRDefault="00B97BA8" w:rsidP="009F43EB">
                        <w:pPr>
                          <w:spacing w:before="0" w:after="0"/>
                        </w:pPr>
                        <w:r w:rsidRPr="00F61110">
                          <w:t>Upthrust</w:t>
                        </w:r>
                      </w:p>
                    </w:txbxContent>
                  </v:textbox>
                </v:shape>
                <v:shape id="Text Box 255" o:spid="_x0000_s2241" type="#_x0000_t202" style="position:absolute;left:6994;top:13860;width:1635;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UNMUA&#10;AADdAAAADwAAAGRycy9kb3ducmV2LnhtbESP22rDMBBE3wv9B7GFvpRabnDsxokS2kJKXnP5gI21&#10;vlBrZSzVl7+vAoU8DjNzhtnsJtOKgXrXWFbwFsUgiAurG64UXM7713cQziNrbC2Tgpkc7LaPDxvM&#10;tR35SMPJVyJA2OWooPa+y6V0RU0GXWQ74uCVtjfog+wrqXscA9y0chHHqTTYcFiosaOvmoqf069R&#10;UB7Gl+VqvH77S3ZM0k9ssqudlXp+mj7WIDxN/h7+bx+0giReJHB7E5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5Q0xQAAAN0AAAAPAAAAAAAAAAAAAAAAAJgCAABkcnMv&#10;ZG93bnJldi54bWxQSwUGAAAAAAQABAD1AAAAigMAAAAA&#10;" stroked="f">
                  <v:textbox>
                    <w:txbxContent>
                      <w:p w:rsidR="00B97BA8" w:rsidRPr="00F61110" w:rsidRDefault="00B97BA8" w:rsidP="00F61110">
                        <w:pPr>
                          <w:spacing w:before="0" w:after="0" w:line="240" w:lineRule="auto"/>
                        </w:pPr>
                        <w:r w:rsidRPr="00F61110">
                          <w:t>Weight</w:t>
                        </w:r>
                      </w:p>
                    </w:txbxContent>
                  </v:textbox>
                </v:shape>
                <w10:wrap type="tight"/>
              </v:group>
            </w:pict>
          </mc:Fallback>
        </mc:AlternateContent>
      </w:r>
    </w:p>
    <w:p w:rsidR="009F43EB" w:rsidRDefault="009F43EB" w:rsidP="009F43EB">
      <w:pPr>
        <w:spacing w:before="120" w:after="0"/>
      </w:pPr>
      <w:r>
        <w:t>2.</w:t>
      </w:r>
      <w:r w:rsidR="00CC464B">
        <w:t xml:space="preserve">   </w:t>
      </w:r>
    </w:p>
    <w:p w:rsidR="00135FCF" w:rsidRDefault="00135FCF" w:rsidP="000F730D">
      <w:pPr>
        <w:pStyle w:val="ListParagraph"/>
        <w:numPr>
          <w:ilvl w:val="1"/>
          <w:numId w:val="67"/>
        </w:numPr>
        <w:spacing w:before="120" w:after="0"/>
      </w:pPr>
      <w:r>
        <w:t xml:space="preserve"> </w:t>
      </w:r>
    </w:p>
    <w:p w:rsidR="00135FCF" w:rsidRDefault="00135FCF" w:rsidP="00135FCF">
      <w:pPr>
        <w:pStyle w:val="ListParagraph"/>
        <w:spacing w:before="120" w:after="0"/>
      </w:pPr>
    </w:p>
    <w:p w:rsidR="00135FCF" w:rsidRDefault="00135FCF" w:rsidP="00135FCF">
      <w:pPr>
        <w:pStyle w:val="ListParagraph"/>
        <w:spacing w:before="120" w:after="0"/>
      </w:pPr>
    </w:p>
    <w:p w:rsidR="00135FCF" w:rsidRDefault="00135FCF" w:rsidP="00135FCF">
      <w:pPr>
        <w:pStyle w:val="ListParagraph"/>
        <w:spacing w:before="120" w:after="0"/>
      </w:pPr>
      <w:r>
        <w:t xml:space="preserve"> </w:t>
      </w:r>
    </w:p>
    <w:p w:rsidR="00135FCF" w:rsidRDefault="009F43EB" w:rsidP="000F730D">
      <w:pPr>
        <w:pStyle w:val="ListParagraph"/>
        <w:numPr>
          <w:ilvl w:val="1"/>
          <w:numId w:val="67"/>
        </w:numPr>
        <w:spacing w:before="120" w:after="0"/>
      </w:pPr>
      <w:r w:rsidRPr="00E22255">
        <w:t xml:space="preserve">Because she is </w:t>
      </w:r>
      <w:r w:rsidRPr="00135FCF">
        <w:rPr>
          <w:i/>
        </w:rPr>
        <w:t>accelerating</w:t>
      </w:r>
      <w:r w:rsidRPr="00E22255">
        <w:t xml:space="preserve"> and a change in velocity only occurs if there is a res</w:t>
      </w:r>
      <w:r w:rsidR="00CC464B">
        <w:t>ultant force greater than zero.</w:t>
      </w:r>
    </w:p>
    <w:p w:rsidR="00B1431E" w:rsidRDefault="00B1431E" w:rsidP="000F730D">
      <w:pPr>
        <w:pStyle w:val="ListParagraph"/>
        <w:numPr>
          <w:ilvl w:val="1"/>
          <w:numId w:val="67"/>
        </w:numPr>
        <w:spacing w:before="120" w:after="0"/>
      </w:pPr>
      <w:r w:rsidRPr="00B1431E">
        <w:t>The resultant force is 400N</w:t>
      </w:r>
    </w:p>
    <w:p w:rsidR="00B1431E" w:rsidRDefault="00B1431E" w:rsidP="000F730D">
      <w:pPr>
        <w:pStyle w:val="ListParagraph"/>
        <w:numPr>
          <w:ilvl w:val="1"/>
          <w:numId w:val="67"/>
        </w:numPr>
        <w:spacing w:before="120" w:after="0"/>
      </w:pPr>
      <w:r w:rsidRPr="00B1431E">
        <w:t>The gravitational field strength is therefore 1.6Nkg</w:t>
      </w:r>
      <w:r w:rsidRPr="00B1431E">
        <w:rPr>
          <w:vertAlign w:val="superscript"/>
        </w:rPr>
        <w:t>-1</w:t>
      </w:r>
      <w:r w:rsidRPr="00B1431E">
        <w:t>.</w:t>
      </w:r>
    </w:p>
    <w:p w:rsidR="00B1431E" w:rsidRDefault="00B1431E" w:rsidP="00B1431E">
      <w:pPr>
        <w:pStyle w:val="ListParagraph"/>
        <w:spacing w:before="120" w:after="0"/>
      </w:pPr>
    </w:p>
    <w:p w:rsidR="00550B88" w:rsidRDefault="00550B88" w:rsidP="00550B88">
      <w:pPr>
        <w:pStyle w:val="ListParagraph"/>
        <w:numPr>
          <w:ilvl w:val="0"/>
          <w:numId w:val="14"/>
        </w:numPr>
        <w:spacing w:before="120" w:after="0"/>
      </w:pPr>
    </w:p>
    <w:p w:rsidR="00550B88" w:rsidRDefault="009F43EB" w:rsidP="00550B88">
      <w:pPr>
        <w:pStyle w:val="ListParagraph"/>
        <w:numPr>
          <w:ilvl w:val="1"/>
          <w:numId w:val="14"/>
        </w:numPr>
        <w:spacing w:before="120" w:after="0"/>
      </w:pPr>
      <w:r w:rsidRPr="00E22255">
        <w:t>250 N @ 65</w:t>
      </w:r>
      <w:r w:rsidR="00F61110" w:rsidRPr="00F61110">
        <w:sym w:font="Symbol" w:char="F0B0"/>
      </w:r>
      <w:r w:rsidRPr="00E22255">
        <w:t>to the reference line (in the direction of zero thrust)</w:t>
      </w:r>
    </w:p>
    <w:p w:rsidR="00135FCF" w:rsidRDefault="009F43EB" w:rsidP="00550B88">
      <w:pPr>
        <w:pStyle w:val="ListParagraph"/>
        <w:numPr>
          <w:ilvl w:val="1"/>
          <w:numId w:val="14"/>
        </w:numPr>
        <w:spacing w:before="120" w:after="0"/>
      </w:pPr>
      <w:r w:rsidRPr="00E22255">
        <w:t>The thrusters are applying a force of 50N</w:t>
      </w:r>
    </w:p>
    <w:p w:rsidR="00550B88" w:rsidRDefault="00550B88" w:rsidP="00550B88">
      <w:pPr>
        <w:pStyle w:val="ListParagraph"/>
        <w:spacing w:before="120" w:after="0"/>
        <w:ind w:left="1440"/>
      </w:pPr>
    </w:p>
    <w:p w:rsidR="00135FCF" w:rsidRDefault="009F43EB" w:rsidP="009F43EB">
      <w:pPr>
        <w:pStyle w:val="ListParagraph"/>
        <w:numPr>
          <w:ilvl w:val="0"/>
          <w:numId w:val="14"/>
        </w:numPr>
        <w:spacing w:before="120" w:after="0"/>
        <w:ind w:left="426" w:hanging="426"/>
      </w:pPr>
      <w:r w:rsidRPr="00E22255">
        <w:t>The force acting on the dummy is 1200N.</w:t>
      </w:r>
    </w:p>
    <w:p w:rsidR="00135FCF" w:rsidRDefault="009F43EB" w:rsidP="009F43EB">
      <w:pPr>
        <w:pStyle w:val="ListParagraph"/>
        <w:numPr>
          <w:ilvl w:val="0"/>
          <w:numId w:val="14"/>
        </w:numPr>
        <w:spacing w:before="120" w:after="0"/>
        <w:ind w:left="426" w:hanging="426"/>
      </w:pPr>
      <w:r w:rsidRPr="00E22255">
        <w:t>The electric force acting on it is 2.7×10</w:t>
      </w:r>
      <w:r w:rsidRPr="00135FCF">
        <w:rPr>
          <w:vertAlign w:val="superscript"/>
        </w:rPr>
        <w:t xml:space="preserve"> –15 </w:t>
      </w:r>
      <w:r w:rsidRPr="00E22255">
        <w:t>N.</w:t>
      </w:r>
    </w:p>
    <w:p w:rsidR="00135FCF" w:rsidRDefault="009F43EB" w:rsidP="009F43EB">
      <w:pPr>
        <w:pStyle w:val="ListParagraph"/>
        <w:numPr>
          <w:ilvl w:val="0"/>
          <w:numId w:val="14"/>
        </w:numPr>
        <w:spacing w:before="120" w:after="0"/>
        <w:ind w:left="426" w:hanging="426"/>
      </w:pPr>
      <w:r w:rsidRPr="00E22255">
        <w:t>The force exerted by horse 2 is 400N.</w:t>
      </w:r>
    </w:p>
    <w:p w:rsidR="00135FCF" w:rsidRDefault="009F43EB" w:rsidP="009F43EB">
      <w:pPr>
        <w:pStyle w:val="ListParagraph"/>
        <w:numPr>
          <w:ilvl w:val="0"/>
          <w:numId w:val="14"/>
        </w:numPr>
        <w:spacing w:before="120" w:after="0"/>
        <w:ind w:left="426" w:hanging="426"/>
      </w:pPr>
      <w:r w:rsidRPr="00E22255">
        <w:lastRenderedPageBreak/>
        <w:t>8 bags would be needed.</w:t>
      </w:r>
    </w:p>
    <w:p w:rsidR="00135FCF" w:rsidRDefault="00135FCF" w:rsidP="009F43EB">
      <w:pPr>
        <w:pStyle w:val="ListParagraph"/>
        <w:numPr>
          <w:ilvl w:val="0"/>
          <w:numId w:val="14"/>
        </w:numPr>
        <w:spacing w:before="120" w:after="0"/>
        <w:ind w:left="426" w:hanging="426"/>
      </w:pPr>
      <w:r>
        <w:t xml:space="preserve"> </w:t>
      </w:r>
    </w:p>
    <w:p w:rsidR="00135FCF" w:rsidRDefault="009F43EB" w:rsidP="00135FCF">
      <w:pPr>
        <w:pStyle w:val="ListParagraph"/>
        <w:numPr>
          <w:ilvl w:val="1"/>
          <w:numId w:val="14"/>
        </w:numPr>
        <w:spacing w:before="120" w:after="0"/>
      </w:pPr>
      <w:r w:rsidRPr="00E22255">
        <w:t xml:space="preserve">The velocity of the stick is 4ms </w:t>
      </w:r>
      <w:r w:rsidRPr="00135FCF">
        <w:rPr>
          <w:vertAlign w:val="superscript"/>
        </w:rPr>
        <w:t>–1</w:t>
      </w:r>
      <w:r w:rsidRPr="00E22255">
        <w:t>.</w:t>
      </w:r>
    </w:p>
    <w:p w:rsidR="00135FCF" w:rsidRPr="00135FCF" w:rsidRDefault="009F43EB" w:rsidP="00135FCF">
      <w:pPr>
        <w:pStyle w:val="ListParagraph"/>
        <w:numPr>
          <w:ilvl w:val="1"/>
          <w:numId w:val="14"/>
        </w:numPr>
        <w:spacing w:before="120" w:after="0"/>
      </w:pPr>
      <w:r w:rsidRPr="00E22255">
        <w:t xml:space="preserve">The momentum change of the puck is 4 kgms </w:t>
      </w:r>
      <w:r w:rsidRPr="00135FCF">
        <w:rPr>
          <w:vertAlign w:val="superscript"/>
        </w:rPr>
        <w:t>–1</w:t>
      </w:r>
      <w:r w:rsidRPr="00E22255">
        <w:t>.</w:t>
      </w:r>
      <w:r w:rsidRPr="00135FCF">
        <w:rPr>
          <w:vertAlign w:val="superscript"/>
        </w:rPr>
        <w:t xml:space="preserve"> </w:t>
      </w:r>
    </w:p>
    <w:p w:rsidR="00755B81" w:rsidRDefault="00755B81" w:rsidP="009F43EB">
      <w:pPr>
        <w:pStyle w:val="ListParagraph"/>
        <w:numPr>
          <w:ilvl w:val="0"/>
          <w:numId w:val="14"/>
        </w:numPr>
        <w:spacing w:before="120" w:after="0"/>
        <w:ind w:left="426" w:hanging="426"/>
      </w:pPr>
      <w:r>
        <w:t xml:space="preserve"> </w:t>
      </w:r>
    </w:p>
    <w:p w:rsidR="00755B81" w:rsidRDefault="009F43EB" w:rsidP="00755B81">
      <w:pPr>
        <w:pStyle w:val="ListParagraph"/>
        <w:numPr>
          <w:ilvl w:val="1"/>
          <w:numId w:val="14"/>
        </w:numPr>
        <w:spacing w:before="120" w:after="0"/>
      </w:pPr>
      <w:r w:rsidRPr="00E22255">
        <w:t>The force acts for 2s.</w:t>
      </w:r>
      <w:r w:rsidR="00755B81">
        <w:t xml:space="preserve"> </w:t>
      </w:r>
    </w:p>
    <w:p w:rsidR="00135FCF" w:rsidRDefault="009F43EB" w:rsidP="00755B81">
      <w:pPr>
        <w:pStyle w:val="ListParagraph"/>
        <w:numPr>
          <w:ilvl w:val="1"/>
          <w:numId w:val="14"/>
        </w:numPr>
        <w:spacing w:before="120" w:after="0"/>
      </w:pPr>
      <w:r w:rsidRPr="00E22255">
        <w:t xml:space="preserve">The body receives an impulse of 20 kgms </w:t>
      </w:r>
      <w:r w:rsidRPr="00755B81">
        <w:rPr>
          <w:vertAlign w:val="superscript"/>
        </w:rPr>
        <w:t>–1</w:t>
      </w:r>
      <w:r w:rsidRPr="00E22255">
        <w:t>.</w:t>
      </w:r>
    </w:p>
    <w:p w:rsidR="00755B81" w:rsidRDefault="00755B81" w:rsidP="00755B81">
      <w:pPr>
        <w:pStyle w:val="ListParagraph"/>
        <w:spacing w:before="120" w:after="0"/>
        <w:ind w:left="1440"/>
      </w:pPr>
    </w:p>
    <w:p w:rsidR="00755B81" w:rsidRDefault="00755B81" w:rsidP="009F43EB">
      <w:pPr>
        <w:pStyle w:val="ListParagraph"/>
        <w:numPr>
          <w:ilvl w:val="0"/>
          <w:numId w:val="14"/>
        </w:numPr>
        <w:spacing w:before="120" w:after="0"/>
        <w:ind w:left="426" w:hanging="426"/>
      </w:pPr>
      <w:r>
        <w:t xml:space="preserve"> </w:t>
      </w:r>
    </w:p>
    <w:p w:rsidR="00755B81" w:rsidRPr="00755B81" w:rsidRDefault="009F43EB" w:rsidP="00755B81">
      <w:pPr>
        <w:pStyle w:val="ListParagraph"/>
        <w:numPr>
          <w:ilvl w:val="1"/>
          <w:numId w:val="14"/>
        </w:numPr>
        <w:spacing w:before="120" w:after="0"/>
      </w:pPr>
      <w:r w:rsidRPr="00E22255">
        <w:t>The velocity of the full wagon is 1ms</w:t>
      </w:r>
      <w:r w:rsidR="00F61110" w:rsidRPr="00135FCF">
        <w:rPr>
          <w:vertAlign w:val="superscript"/>
        </w:rPr>
        <w:t>-1</w:t>
      </w:r>
      <w:r w:rsidR="00F61110">
        <w:t xml:space="preserve"> </w:t>
      </w:r>
      <w:r w:rsidRPr="00135FCF">
        <w:rPr>
          <w:position w:val="-4"/>
        </w:rPr>
        <w:t>.</w:t>
      </w:r>
    </w:p>
    <w:p w:rsidR="00135FCF" w:rsidRDefault="009F43EB" w:rsidP="00755B81">
      <w:pPr>
        <w:pStyle w:val="ListParagraph"/>
        <w:numPr>
          <w:ilvl w:val="1"/>
          <w:numId w:val="14"/>
        </w:numPr>
        <w:spacing w:before="120" w:after="0"/>
      </w:pPr>
      <w:r w:rsidRPr="00E22255">
        <w:t>As the coal slides over the bed of the wagon, the horizontal friction between them acts to slow the wagon and speed up the coal.</w:t>
      </w:r>
    </w:p>
    <w:p w:rsidR="00755B81" w:rsidRDefault="00755B81" w:rsidP="00755B81">
      <w:pPr>
        <w:spacing w:before="120" w:after="0"/>
        <w:ind w:left="1080"/>
      </w:pPr>
    </w:p>
    <w:p w:rsidR="00135FCF" w:rsidRDefault="009F43EB" w:rsidP="009F43EB">
      <w:pPr>
        <w:pStyle w:val="ListParagraph"/>
        <w:numPr>
          <w:ilvl w:val="0"/>
          <w:numId w:val="14"/>
        </w:numPr>
        <w:spacing w:before="120" w:after="0"/>
        <w:ind w:left="426" w:hanging="426"/>
      </w:pPr>
      <w:r w:rsidRPr="00E22255">
        <w:t>a) The astronaut moves off with a velocity of 0.05</w:t>
      </w:r>
      <w:r w:rsidR="00755B81">
        <w:t xml:space="preserve"> </w:t>
      </w:r>
      <w:r w:rsidRPr="00E22255">
        <w:t xml:space="preserve">ms </w:t>
      </w:r>
      <w:r w:rsidRPr="00135FCF">
        <w:rPr>
          <w:vertAlign w:val="superscript"/>
        </w:rPr>
        <w:t>–1</w:t>
      </w:r>
      <w:r w:rsidRPr="00E22255">
        <w:t xml:space="preserve"> towards the ship.</w:t>
      </w:r>
    </w:p>
    <w:p w:rsidR="00135FCF" w:rsidRDefault="009F43EB" w:rsidP="00755B81">
      <w:pPr>
        <w:pStyle w:val="ListParagraph"/>
        <w:spacing w:before="120" w:after="0"/>
        <w:ind w:left="426"/>
      </w:pPr>
      <w:r w:rsidRPr="00E22255">
        <w:t xml:space="preserve">b) It takes the astronaut </w:t>
      </w:r>
      <w:r>
        <w:t>18</w:t>
      </w:r>
      <w:r w:rsidRPr="00E22255">
        <w:t>00s to reach the ship.</w:t>
      </w:r>
    </w:p>
    <w:p w:rsidR="00135FCF" w:rsidRDefault="009F43EB" w:rsidP="00755B81">
      <w:pPr>
        <w:pStyle w:val="ListParagraph"/>
        <w:spacing w:before="120" w:after="0"/>
        <w:ind w:left="426"/>
      </w:pPr>
      <w:r w:rsidRPr="00E22255">
        <w:t xml:space="preserve">c) He has </w:t>
      </w:r>
      <w:r>
        <w:t>14</w:t>
      </w:r>
      <w:r w:rsidRPr="00E22255">
        <w:t>37.5 seconds of breathing time remaining.</w:t>
      </w:r>
    </w:p>
    <w:p w:rsidR="00135FCF" w:rsidRDefault="009F43EB" w:rsidP="0028755F">
      <w:pPr>
        <w:pStyle w:val="ListParagraph"/>
        <w:spacing w:before="120" w:after="0"/>
        <w:ind w:left="426"/>
      </w:pPr>
      <w:r w:rsidRPr="00E22255">
        <w:t>d) It is better fo</w:t>
      </w:r>
      <w:r w:rsidR="00135FCF">
        <w:t>r him to release 100g at a time</w:t>
      </w:r>
      <w:r w:rsidR="0028755F">
        <w:t>.</w:t>
      </w:r>
    </w:p>
    <w:p w:rsidR="0028755F" w:rsidRDefault="0028755F" w:rsidP="0028755F">
      <w:pPr>
        <w:pStyle w:val="ListParagraph"/>
        <w:spacing w:before="120" w:after="0"/>
        <w:ind w:left="426"/>
      </w:pPr>
    </w:p>
    <w:p w:rsidR="0028755F" w:rsidRDefault="0028755F" w:rsidP="009F43EB">
      <w:pPr>
        <w:pStyle w:val="ListParagraph"/>
        <w:numPr>
          <w:ilvl w:val="0"/>
          <w:numId w:val="14"/>
        </w:numPr>
        <w:spacing w:before="120" w:after="0"/>
        <w:ind w:left="426" w:hanging="426"/>
      </w:pPr>
      <w:r>
        <w:t xml:space="preserve">  </w:t>
      </w:r>
    </w:p>
    <w:p w:rsidR="0028755F" w:rsidRDefault="009F43EB" w:rsidP="0028755F">
      <w:pPr>
        <w:pStyle w:val="ListParagraph"/>
        <w:numPr>
          <w:ilvl w:val="1"/>
          <w:numId w:val="14"/>
        </w:numPr>
        <w:spacing w:before="120" w:after="0"/>
      </w:pPr>
      <w:r w:rsidRPr="00E22255">
        <w:t>Since energy is conserved, the kinetic energy of the pieces is equal to their previous kinetic energy plus the potential energy stored in the explosive.</w:t>
      </w:r>
    </w:p>
    <w:p w:rsidR="009F43EB" w:rsidRPr="00E22255" w:rsidRDefault="009F43EB" w:rsidP="0028755F">
      <w:pPr>
        <w:pStyle w:val="ListParagraph"/>
        <w:numPr>
          <w:ilvl w:val="1"/>
          <w:numId w:val="14"/>
        </w:numPr>
        <w:spacing w:before="120" w:after="0"/>
      </w:pPr>
      <w:r w:rsidRPr="00E22255">
        <w:t>Since momentum is conserved, the total momentum of the pieces is the same as the total momentum before the explosion.</w:t>
      </w:r>
    </w:p>
    <w:p w:rsidR="009F43EB" w:rsidRPr="00E22255" w:rsidRDefault="009F43EB" w:rsidP="0028755F">
      <w:pPr>
        <w:spacing w:before="120" w:after="0"/>
        <w:ind w:left="567" w:hanging="567"/>
      </w:pPr>
      <w:r w:rsidRPr="00E22255">
        <w:t>13.</w:t>
      </w:r>
      <w:r w:rsidRPr="00E22255">
        <w:tab/>
        <w:t xml:space="preserve">a) The velocity of the balls after impact is 2.6 ms </w:t>
      </w:r>
      <w:r w:rsidRPr="00E22255">
        <w:rPr>
          <w:vertAlign w:val="superscript"/>
        </w:rPr>
        <w:t>–1</w:t>
      </w:r>
      <w:r w:rsidR="0028755F">
        <w:t xml:space="preserve">. </w:t>
      </w:r>
      <w:r w:rsidRPr="00E22255">
        <w:t>7.2J of kinetic energy are lost.</w:t>
      </w:r>
    </w:p>
    <w:p w:rsidR="009F43EB" w:rsidRPr="00E22255" w:rsidRDefault="009F43EB" w:rsidP="0028755F">
      <w:pPr>
        <w:spacing w:before="120" w:after="0"/>
        <w:ind w:left="567" w:hanging="567"/>
      </w:pPr>
      <w:r w:rsidRPr="00E22255">
        <w:tab/>
        <w:t xml:space="preserve">b) The velocity of the balls after impact is 0.6 ms </w:t>
      </w:r>
      <w:r w:rsidRPr="00E22255">
        <w:rPr>
          <w:vertAlign w:val="superscript"/>
        </w:rPr>
        <w:t>–1</w:t>
      </w:r>
      <w:r w:rsidRPr="00E22255">
        <w:t>.</w:t>
      </w:r>
      <w:r w:rsidR="0028755F">
        <w:t xml:space="preserve"> </w:t>
      </w:r>
      <w:r w:rsidRPr="00E22255">
        <w:t>39.2J of kinetic energy are lost.</w:t>
      </w:r>
    </w:p>
    <w:p w:rsidR="009F43EB" w:rsidRPr="00E22255" w:rsidRDefault="009F43EB" w:rsidP="009F43EB">
      <w:pPr>
        <w:spacing w:before="120" w:after="0"/>
      </w:pPr>
      <w:r w:rsidRPr="00E22255">
        <w:t>14</w:t>
      </w:r>
      <w:r w:rsidRPr="00E22255">
        <w:tab/>
        <w:t>The force of friction is 10N opposing the direction of motion.</w:t>
      </w:r>
    </w:p>
    <w:p w:rsidR="009F43EB" w:rsidRPr="00E22255" w:rsidRDefault="009F43EB" w:rsidP="009F43EB">
      <w:pPr>
        <w:spacing w:before="120" w:after="0"/>
      </w:pPr>
      <w:r>
        <w:t>15</w:t>
      </w:r>
      <w:r w:rsidRPr="00E22255">
        <w:t>.</w:t>
      </w:r>
      <w:r w:rsidRPr="00E22255">
        <w:tab/>
        <w:t>10 600J of energy is turned to heat.</w:t>
      </w:r>
    </w:p>
    <w:p w:rsidR="009F43EB" w:rsidRDefault="009F43EB" w:rsidP="009F43EB">
      <w:pPr>
        <w:spacing w:before="120" w:after="0"/>
      </w:pPr>
      <w:r>
        <w:t>16</w:t>
      </w:r>
      <w:r w:rsidRPr="00E22255">
        <w:t>.</w:t>
      </w:r>
      <w:r w:rsidRPr="00E22255">
        <w:tab/>
        <w:t xml:space="preserve">b)ii) The pellet strikes the putty at 100.5 ms </w:t>
      </w:r>
      <w:r w:rsidRPr="00E22255">
        <w:rPr>
          <w:vertAlign w:val="superscript"/>
        </w:rPr>
        <w:t xml:space="preserve">–1 </w:t>
      </w:r>
      <w:r w:rsidRPr="00E22255">
        <w:t>in the direction shown.</w:t>
      </w:r>
    </w:p>
    <w:p w:rsidR="00A1291E" w:rsidRDefault="00A1291E" w:rsidP="00A1291E">
      <w:pPr>
        <w:pStyle w:val="Heading3"/>
      </w:pPr>
      <w:bookmarkStart w:id="303" w:name="_Toc516416512"/>
      <w:r>
        <w:t>Course Question Answer</w:t>
      </w:r>
      <w:bookmarkEnd w:id="303"/>
    </w:p>
    <w:p w:rsidR="00D85F7D" w:rsidRDefault="00D85F7D" w:rsidP="00D85F7D">
      <w:r>
        <w:t>(a) 0.4 m s-1</w:t>
      </w:r>
    </w:p>
    <w:p w:rsidR="00D85F7D" w:rsidRDefault="00D85F7D" w:rsidP="00D85F7D">
      <w:r>
        <w:t xml:space="preserve">(b) inelastic since Ek changed </w:t>
      </w:r>
    </w:p>
    <w:p w:rsidR="00D85F7D" w:rsidRDefault="00D85F7D" w:rsidP="00D85F7D">
      <w:r>
        <w:t xml:space="preserve">(c) (i) F = 240 N </w:t>
      </w:r>
    </w:p>
    <w:p w:rsidR="00DC5A40" w:rsidRDefault="00D85F7D" w:rsidP="00DC5A40">
      <w:pPr>
        <w:ind w:left="709" w:hanging="425"/>
      </w:pPr>
      <w:r>
        <w:t>(ii) Same in magnitude but in opposite direction [must state both] {1}</w:t>
      </w:r>
    </w:p>
    <w:p w:rsidR="00DC5A40" w:rsidRDefault="00DC5A40" w:rsidP="00DC5A40">
      <w:pPr>
        <w:ind w:left="709" w:hanging="425"/>
      </w:pPr>
      <w:r>
        <w:t>2. (a) F = 30 kN</w:t>
      </w:r>
    </w:p>
    <w:p w:rsidR="00DC5A40" w:rsidRDefault="00DC5A40" w:rsidP="00DC5A40">
      <w:pPr>
        <w:ind w:left="709" w:hanging="425"/>
      </w:pPr>
      <w:r>
        <w:t>(b) (i) 1050 Ns</w:t>
      </w:r>
    </w:p>
    <w:p w:rsidR="00DC5A40" w:rsidRPr="00A1291E" w:rsidRDefault="00DC5A40" w:rsidP="00DC5A40">
      <w:pPr>
        <w:ind w:left="709" w:hanging="425"/>
      </w:pPr>
      <w:r>
        <w:lastRenderedPageBreak/>
        <w:t xml:space="preserve">(ii) Y force larger since same change in momentum occurs in smaller time </w:t>
      </w:r>
    </w:p>
    <w:p w:rsidR="009F43EB" w:rsidRPr="00E22255" w:rsidRDefault="009F43EB" w:rsidP="00F61110">
      <w:pPr>
        <w:pStyle w:val="Heading3"/>
      </w:pPr>
      <w:bookmarkStart w:id="304" w:name="_Toc516416513"/>
      <w:r w:rsidRPr="00E22255">
        <w:t>Momentum and impulse</w:t>
      </w:r>
      <w:bookmarkEnd w:id="304"/>
    </w:p>
    <w:p w:rsidR="009A291F" w:rsidRDefault="009F43EB" w:rsidP="000F730D">
      <w:pPr>
        <w:pStyle w:val="ListParagraph"/>
        <w:numPr>
          <w:ilvl w:val="6"/>
          <w:numId w:val="68"/>
        </w:numPr>
        <w:spacing w:before="120" w:after="0"/>
        <w:ind w:left="142" w:hanging="284"/>
      </w:pPr>
      <w:r w:rsidRPr="00E22255">
        <w:t>a) 20 kg m s</w:t>
      </w:r>
      <w:r w:rsidRPr="009A291F">
        <w:rPr>
          <w:vertAlign w:val="superscript"/>
        </w:rPr>
        <w:t>-1</w:t>
      </w:r>
      <w:r w:rsidRPr="00E22255">
        <w:t xml:space="preserve"> to the right  b) 500 kg m s</w:t>
      </w:r>
      <w:r w:rsidRPr="009A291F">
        <w:rPr>
          <w:vertAlign w:val="superscript"/>
        </w:rPr>
        <w:t>-1</w:t>
      </w:r>
      <w:r w:rsidRPr="00E22255">
        <w:t xml:space="preserve"> downwards  c) 9 kg m s</w:t>
      </w:r>
      <w:r w:rsidRPr="009A291F">
        <w:rPr>
          <w:vertAlign w:val="superscript"/>
        </w:rPr>
        <w:t>-1</w:t>
      </w:r>
      <w:r w:rsidRPr="00E22255">
        <w:t xml:space="preserve"> to the left</w:t>
      </w:r>
    </w:p>
    <w:p w:rsidR="00E711B6" w:rsidRPr="00E711B6" w:rsidRDefault="00106D50" w:rsidP="000F730D">
      <w:pPr>
        <w:pStyle w:val="ListParagraph"/>
        <w:numPr>
          <w:ilvl w:val="6"/>
          <w:numId w:val="68"/>
        </w:numPr>
        <w:spacing w:before="120" w:after="0"/>
        <w:ind w:left="142" w:hanging="284"/>
      </w:pPr>
      <w:r>
        <w:t xml:space="preserve"> </w:t>
      </w:r>
      <w:r w:rsidR="009F43EB" w:rsidRPr="00E22255">
        <w:t>0.75 m s</w:t>
      </w:r>
      <w:r w:rsidR="009F43EB" w:rsidRPr="00106D50">
        <w:rPr>
          <w:vertAlign w:val="superscript"/>
        </w:rPr>
        <w:t>-1</w:t>
      </w:r>
    </w:p>
    <w:p w:rsidR="00106D50" w:rsidRDefault="009F43EB" w:rsidP="000F730D">
      <w:pPr>
        <w:pStyle w:val="ListParagraph"/>
        <w:numPr>
          <w:ilvl w:val="6"/>
          <w:numId w:val="68"/>
        </w:numPr>
        <w:spacing w:before="120" w:after="0"/>
        <w:ind w:left="142" w:hanging="284"/>
      </w:pPr>
      <w:r w:rsidRPr="00E22255">
        <w:t>2.4 m s</w:t>
      </w:r>
      <w:r w:rsidRPr="00E711B6">
        <w:rPr>
          <w:vertAlign w:val="superscript"/>
        </w:rPr>
        <w:t>-1</w:t>
      </w:r>
      <w:r>
        <w:tab/>
      </w:r>
    </w:p>
    <w:p w:rsidR="00106D50" w:rsidRDefault="009F43EB" w:rsidP="000F730D">
      <w:pPr>
        <w:pStyle w:val="ListParagraph"/>
        <w:numPr>
          <w:ilvl w:val="6"/>
          <w:numId w:val="68"/>
        </w:numPr>
        <w:spacing w:before="120" w:after="0"/>
        <w:ind w:left="142" w:hanging="284"/>
      </w:pPr>
      <w:r w:rsidRPr="00E22255">
        <w:t>3 kg</w:t>
      </w:r>
      <w:r w:rsidRPr="00E22255">
        <w:tab/>
      </w:r>
    </w:p>
    <w:p w:rsidR="00106D50" w:rsidRDefault="009F43EB" w:rsidP="000F730D">
      <w:pPr>
        <w:pStyle w:val="ListParagraph"/>
        <w:numPr>
          <w:ilvl w:val="6"/>
          <w:numId w:val="68"/>
        </w:numPr>
        <w:spacing w:before="120" w:after="0"/>
        <w:ind w:left="142" w:hanging="284"/>
      </w:pPr>
      <w:r w:rsidRPr="00E22255">
        <w:t>a) 2.7 m s</w:t>
      </w:r>
      <w:r w:rsidRPr="00106D50">
        <w:rPr>
          <w:vertAlign w:val="superscript"/>
        </w:rPr>
        <w:t>-1</w:t>
      </w:r>
      <w:r w:rsidRPr="00E22255">
        <w:t xml:space="preserve">  b) 0.19 J</w:t>
      </w:r>
    </w:p>
    <w:p w:rsidR="00106D50" w:rsidRDefault="009F43EB" w:rsidP="000F730D">
      <w:pPr>
        <w:pStyle w:val="ListParagraph"/>
        <w:numPr>
          <w:ilvl w:val="6"/>
          <w:numId w:val="68"/>
        </w:numPr>
        <w:spacing w:before="120" w:after="0"/>
        <w:ind w:left="142" w:hanging="284"/>
      </w:pPr>
      <w:r w:rsidRPr="00E22255">
        <w:t>8.6 m s</w:t>
      </w:r>
      <w:r w:rsidRPr="00106D50">
        <w:rPr>
          <w:vertAlign w:val="superscript"/>
        </w:rPr>
        <w:t>-1</w:t>
      </w:r>
      <w:r>
        <w:t xml:space="preserve">   </w:t>
      </w:r>
    </w:p>
    <w:p w:rsidR="00106D50" w:rsidRDefault="009F43EB" w:rsidP="000F730D">
      <w:pPr>
        <w:pStyle w:val="ListParagraph"/>
        <w:numPr>
          <w:ilvl w:val="6"/>
          <w:numId w:val="68"/>
        </w:numPr>
        <w:spacing w:before="120" w:after="0"/>
        <w:ind w:left="142" w:hanging="284"/>
      </w:pPr>
      <w:r w:rsidRPr="00E22255">
        <w:t>a) 23 m s</w:t>
      </w:r>
      <w:r w:rsidRPr="00106D50">
        <w:rPr>
          <w:vertAlign w:val="superscript"/>
        </w:rPr>
        <w:t>-1</w:t>
      </w:r>
      <w:r w:rsidRPr="00E22255">
        <w:t xml:space="preserve">  </w:t>
      </w:r>
    </w:p>
    <w:p w:rsidR="00106D50" w:rsidRDefault="009F43EB" w:rsidP="000F730D">
      <w:pPr>
        <w:pStyle w:val="ListParagraph"/>
        <w:numPr>
          <w:ilvl w:val="6"/>
          <w:numId w:val="68"/>
        </w:numPr>
        <w:spacing w:before="120" w:after="0"/>
        <w:ind w:left="142" w:hanging="284"/>
      </w:pPr>
      <w:r w:rsidRPr="00E22255">
        <w:t>8.67 m s</w:t>
      </w:r>
      <w:r w:rsidRPr="00106D50">
        <w:rPr>
          <w:vertAlign w:val="superscript"/>
        </w:rPr>
        <w:t>-1</w:t>
      </w:r>
      <w:r>
        <w:t>.</w:t>
      </w:r>
    </w:p>
    <w:p w:rsidR="00106D50" w:rsidRDefault="00106D50" w:rsidP="000F730D">
      <w:pPr>
        <w:pStyle w:val="ListParagraph"/>
        <w:numPr>
          <w:ilvl w:val="6"/>
          <w:numId w:val="68"/>
        </w:numPr>
        <w:spacing w:before="120" w:after="0"/>
        <w:ind w:left="142" w:hanging="284"/>
      </w:pPr>
      <w:r>
        <w:t xml:space="preserve"> </w:t>
      </w:r>
      <w:r w:rsidR="009F43EB" w:rsidRPr="00E22255">
        <w:t>0.6 m s</w:t>
      </w:r>
      <w:r w:rsidR="009F43EB" w:rsidRPr="00106D50">
        <w:rPr>
          <w:vertAlign w:val="superscript"/>
        </w:rPr>
        <w:t>-1</w:t>
      </w:r>
      <w:r w:rsidR="009F43EB" w:rsidRPr="00E22255">
        <w:t xml:space="preserve"> as initial direction of second vehicle</w:t>
      </w:r>
    </w:p>
    <w:p w:rsidR="00106D50" w:rsidRPr="00106D50" w:rsidRDefault="009F43EB" w:rsidP="000F730D">
      <w:pPr>
        <w:pStyle w:val="ListParagraph"/>
        <w:numPr>
          <w:ilvl w:val="6"/>
          <w:numId w:val="68"/>
        </w:numPr>
        <w:spacing w:before="120" w:after="0"/>
        <w:ind w:left="142" w:hanging="284"/>
      </w:pPr>
      <w:r w:rsidRPr="00E22255">
        <w:t>16.7 m s</w:t>
      </w:r>
      <w:r w:rsidRPr="00106D50">
        <w:rPr>
          <w:vertAlign w:val="superscript"/>
        </w:rPr>
        <w:t>-1</w:t>
      </w:r>
    </w:p>
    <w:p w:rsidR="00106D50" w:rsidRDefault="009F43EB" w:rsidP="000F730D">
      <w:pPr>
        <w:pStyle w:val="ListParagraph"/>
        <w:numPr>
          <w:ilvl w:val="6"/>
          <w:numId w:val="68"/>
        </w:numPr>
        <w:spacing w:before="120" w:after="0"/>
        <w:ind w:left="142" w:hanging="284"/>
      </w:pPr>
      <w:r w:rsidRPr="00E22255">
        <w:t>4 kg</w:t>
      </w:r>
    </w:p>
    <w:p w:rsidR="00106D50" w:rsidRDefault="009F43EB" w:rsidP="000F730D">
      <w:pPr>
        <w:pStyle w:val="ListParagraph"/>
        <w:numPr>
          <w:ilvl w:val="6"/>
          <w:numId w:val="68"/>
        </w:numPr>
        <w:spacing w:before="120" w:after="0"/>
        <w:ind w:left="142" w:hanging="284"/>
      </w:pPr>
      <w:r w:rsidRPr="00E22255">
        <w:t>0.8 m s-1 in opposite direction</w:t>
      </w:r>
    </w:p>
    <w:p w:rsidR="00106D50" w:rsidRPr="00106D50" w:rsidRDefault="009F43EB" w:rsidP="000F730D">
      <w:pPr>
        <w:pStyle w:val="ListParagraph"/>
        <w:numPr>
          <w:ilvl w:val="6"/>
          <w:numId w:val="68"/>
        </w:numPr>
        <w:spacing w:before="120" w:after="0"/>
        <w:ind w:left="142" w:hanging="284"/>
      </w:pPr>
      <w:r w:rsidRPr="00E22255">
        <w:t>1.3 m s</w:t>
      </w:r>
      <w:r w:rsidRPr="00106D50">
        <w:rPr>
          <w:vertAlign w:val="superscript"/>
        </w:rPr>
        <w:t>-1</w:t>
      </w:r>
    </w:p>
    <w:p w:rsidR="00106D50" w:rsidRPr="00106D50" w:rsidRDefault="009F43EB" w:rsidP="000F730D">
      <w:pPr>
        <w:pStyle w:val="ListParagraph"/>
        <w:numPr>
          <w:ilvl w:val="6"/>
          <w:numId w:val="68"/>
        </w:numPr>
        <w:spacing w:before="120" w:after="0"/>
        <w:ind w:left="142" w:hanging="284"/>
      </w:pPr>
      <w:r w:rsidRPr="00E22255">
        <w:t>1.58 m s</w:t>
      </w:r>
      <w:r w:rsidRPr="00106D50">
        <w:rPr>
          <w:vertAlign w:val="superscript"/>
        </w:rPr>
        <w:t>-1</w:t>
      </w:r>
    </w:p>
    <w:p w:rsidR="00106D50" w:rsidRDefault="009F43EB" w:rsidP="000F730D">
      <w:pPr>
        <w:pStyle w:val="ListParagraph"/>
        <w:numPr>
          <w:ilvl w:val="6"/>
          <w:numId w:val="68"/>
        </w:numPr>
        <w:spacing w:before="120" w:after="0"/>
        <w:ind w:left="142" w:hanging="284"/>
      </w:pPr>
      <w:r w:rsidRPr="00E22255">
        <w:t>100 N</w:t>
      </w:r>
    </w:p>
    <w:p w:rsidR="00106D50" w:rsidRDefault="009F43EB" w:rsidP="000F730D">
      <w:pPr>
        <w:pStyle w:val="ListParagraph"/>
        <w:numPr>
          <w:ilvl w:val="6"/>
          <w:numId w:val="68"/>
        </w:numPr>
        <w:spacing w:before="120" w:after="0"/>
        <w:ind w:left="142" w:hanging="284"/>
      </w:pPr>
      <w:r w:rsidRPr="00E22255">
        <w:t>0.03 s</w:t>
      </w:r>
      <w:r w:rsidRPr="00E22255">
        <w:tab/>
      </w:r>
    </w:p>
    <w:p w:rsidR="008A65F3" w:rsidRPr="008A65F3" w:rsidRDefault="009F43EB" w:rsidP="000F730D">
      <w:pPr>
        <w:pStyle w:val="ListParagraph"/>
        <w:numPr>
          <w:ilvl w:val="6"/>
          <w:numId w:val="68"/>
        </w:numPr>
        <w:spacing w:before="120" w:after="0"/>
        <w:ind w:left="142" w:hanging="284"/>
      </w:pPr>
      <w:r w:rsidRPr="00E22255">
        <w:t>2.67 m s</w:t>
      </w:r>
      <w:r w:rsidRPr="00106D50">
        <w:rPr>
          <w:vertAlign w:val="superscript"/>
        </w:rPr>
        <w:t>-1</w:t>
      </w:r>
    </w:p>
    <w:p w:rsidR="008A65F3" w:rsidRDefault="009F43EB" w:rsidP="000F730D">
      <w:pPr>
        <w:pStyle w:val="ListParagraph"/>
        <w:numPr>
          <w:ilvl w:val="6"/>
          <w:numId w:val="68"/>
        </w:numPr>
        <w:spacing w:before="120" w:after="0"/>
        <w:ind w:left="142" w:hanging="284"/>
      </w:pPr>
      <w:r w:rsidRPr="00E22255">
        <w:t>a) -0.39 kg m s</w:t>
      </w:r>
      <w:r w:rsidRPr="008A65F3">
        <w:rPr>
          <w:vertAlign w:val="superscript"/>
        </w:rPr>
        <w:t>-1</w:t>
      </w:r>
      <w:r w:rsidRPr="00E22255">
        <w:t xml:space="preserve">  b) 15.6 N</w:t>
      </w:r>
    </w:p>
    <w:p w:rsidR="008A65F3" w:rsidRDefault="009F43EB" w:rsidP="000F730D">
      <w:pPr>
        <w:pStyle w:val="ListParagraph"/>
        <w:numPr>
          <w:ilvl w:val="6"/>
          <w:numId w:val="68"/>
        </w:numPr>
        <w:spacing w:before="120" w:after="0"/>
        <w:ind w:left="142" w:hanging="284"/>
      </w:pPr>
      <w:r w:rsidRPr="00E22255">
        <w:t>a) 4 m s-1, 3 m s</w:t>
      </w:r>
      <w:r w:rsidRPr="008A65F3">
        <w:rPr>
          <w:vertAlign w:val="superscript"/>
        </w:rPr>
        <w:t>-1</w:t>
      </w:r>
      <w:r w:rsidRPr="00E22255">
        <w:t xml:space="preserve">  b) 0.1 s</w:t>
      </w:r>
    </w:p>
    <w:p w:rsidR="008A65F3" w:rsidRDefault="009F43EB" w:rsidP="000F730D">
      <w:pPr>
        <w:pStyle w:val="ListParagraph"/>
        <w:numPr>
          <w:ilvl w:val="6"/>
          <w:numId w:val="68"/>
        </w:numPr>
        <w:spacing w:before="120" w:after="0"/>
        <w:ind w:left="142" w:hanging="284"/>
      </w:pPr>
      <w:r w:rsidRPr="00E22255">
        <w:t>b) 0.2 s   c) 20 N   d) 4.0 J</w:t>
      </w:r>
    </w:p>
    <w:p w:rsidR="008A65F3" w:rsidRDefault="009F43EB" w:rsidP="000F730D">
      <w:pPr>
        <w:pStyle w:val="ListParagraph"/>
        <w:numPr>
          <w:ilvl w:val="6"/>
          <w:numId w:val="68"/>
        </w:numPr>
        <w:spacing w:before="120" w:after="0"/>
        <w:ind w:left="142" w:hanging="284"/>
      </w:pPr>
      <w:r w:rsidRPr="00E22255">
        <w:t>1250 N</w:t>
      </w:r>
    </w:p>
    <w:p w:rsidR="009F43EB" w:rsidRDefault="009F43EB" w:rsidP="000F730D">
      <w:pPr>
        <w:pStyle w:val="ListParagraph"/>
        <w:numPr>
          <w:ilvl w:val="6"/>
          <w:numId w:val="68"/>
        </w:numPr>
        <w:spacing w:before="120" w:after="0"/>
        <w:ind w:left="142" w:hanging="284"/>
      </w:pPr>
      <w:r w:rsidRPr="00E22255">
        <w:t>9 × 10</w:t>
      </w:r>
      <w:r w:rsidRPr="008A65F3">
        <w:rPr>
          <w:vertAlign w:val="superscript"/>
        </w:rPr>
        <w:t>4</w:t>
      </w:r>
      <w:r w:rsidRPr="00E22255">
        <w:t xml:space="preserve"> N</w:t>
      </w:r>
    </w:p>
    <w:p w:rsidR="008A65F3" w:rsidRDefault="008A65F3" w:rsidP="000F730D">
      <w:pPr>
        <w:pStyle w:val="ListParagraph"/>
        <w:numPr>
          <w:ilvl w:val="6"/>
          <w:numId w:val="68"/>
        </w:numPr>
        <w:spacing w:before="120" w:after="0"/>
        <w:ind w:left="142" w:hanging="284"/>
      </w:pPr>
      <w:r>
        <w:t>–</w:t>
      </w:r>
    </w:p>
    <w:p w:rsidR="009F43EB" w:rsidRPr="00E22255" w:rsidRDefault="009F43EB" w:rsidP="000F730D">
      <w:pPr>
        <w:pStyle w:val="ListParagraph"/>
        <w:numPr>
          <w:ilvl w:val="6"/>
          <w:numId w:val="68"/>
        </w:numPr>
        <w:spacing w:before="120" w:after="0"/>
        <w:ind w:left="142" w:hanging="284"/>
      </w:pPr>
      <w:r w:rsidRPr="00E22255">
        <w:t>a) i) 4 m s</w:t>
      </w:r>
      <w:r w:rsidRPr="008A65F3">
        <w:rPr>
          <w:vertAlign w:val="superscript"/>
        </w:rPr>
        <w:t>-1</w:t>
      </w:r>
      <w:r w:rsidRPr="00E22255">
        <w:t xml:space="preserve">  ii) 4 kg m s</w:t>
      </w:r>
      <w:r w:rsidRPr="008A65F3">
        <w:rPr>
          <w:vertAlign w:val="superscript"/>
        </w:rPr>
        <w:t>-1</w:t>
      </w:r>
      <w:r w:rsidRPr="00E22255">
        <w:t xml:space="preserve">  iii) 4 kg m s</w:t>
      </w:r>
      <w:r w:rsidRPr="008A65F3">
        <w:rPr>
          <w:vertAlign w:val="superscript"/>
        </w:rPr>
        <w:t>-1</w:t>
      </w:r>
      <w:r w:rsidRPr="00E22255">
        <w:t xml:space="preserve">   b) 8 N</w:t>
      </w:r>
    </w:p>
    <w:p w:rsidR="00D44741" w:rsidRPr="00A6487B" w:rsidRDefault="00D44741" w:rsidP="00A6487B">
      <w:pPr>
        <w:spacing w:before="120" w:after="120"/>
      </w:pPr>
    </w:p>
    <w:sectPr w:rsidR="00D44741" w:rsidRPr="00A6487B" w:rsidSect="00302AB5">
      <w:headerReference w:type="default" r:id="rId403"/>
      <w:footerReference w:type="default" r:id="rId404"/>
      <w:pgSz w:w="11906" w:h="16838" w:code="9"/>
      <w:pgMar w:top="579" w:right="1416" w:bottom="811" w:left="1418" w:header="255" w:footer="105"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E37" w:rsidRDefault="00974E37" w:rsidP="006A2809">
      <w:pPr>
        <w:spacing w:after="0" w:line="240" w:lineRule="auto"/>
      </w:pPr>
      <w:r>
        <w:separator/>
      </w:r>
    </w:p>
  </w:endnote>
  <w:endnote w:type="continuationSeparator" w:id="0">
    <w:p w:rsidR="00974E37" w:rsidRDefault="00974E37"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Grande">
    <w:charset w:val="00"/>
    <w:family w:val="auto"/>
    <w:pitch w:val="variable"/>
    <w:sig w:usb0="E1000AEF" w:usb1="5000A1FF" w:usb2="00000000" w:usb3="00000000" w:csb0="000001BF" w:csb1="00000000"/>
  </w:font>
  <w:font w:name="Webdings">
    <w:panose1 w:val="05030102010509060703"/>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BA8" w:rsidRPr="007F186E" w:rsidRDefault="00B97BA8" w:rsidP="007F186E">
    <w:pPr>
      <w:pStyle w:val="Footer"/>
      <w:tabs>
        <w:tab w:val="clear" w:pos="8306"/>
        <w:tab w:val="right" w:pos="9072"/>
      </w:tabs>
    </w:pPr>
    <w:r w:rsidRPr="007F186E">
      <w:rPr>
        <w:noProof/>
        <w:lang w:eastAsia="en-GB"/>
      </w:rPr>
      <mc:AlternateContent>
        <mc:Choice Requires="wps">
          <w:drawing>
            <wp:anchor distT="0" distB="0" distL="114300" distR="114300" simplePos="0" relativeHeight="251657216" behindDoc="0" locked="0" layoutInCell="1" allowOverlap="1" wp14:anchorId="369B3BDD" wp14:editId="7C546B77">
              <wp:simplePos x="0" y="0"/>
              <wp:positionH relativeFrom="column">
                <wp:posOffset>-438150</wp:posOffset>
              </wp:positionH>
              <wp:positionV relativeFrom="paragraph">
                <wp:posOffset>3175</wp:posOffset>
              </wp:positionV>
              <wp:extent cx="6858000" cy="0"/>
              <wp:effectExtent l="0" t="19050" r="19050" b="38100"/>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5pt" to="505.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" strokeweight="4.5pt">
              <v:stroke linestyle="thinThick"/>
            </v:line>
          </w:pict>
        </mc:Fallback>
      </mc:AlternateContent>
    </w:r>
    <w:r w:rsidRPr="007F186E">
      <w:rPr>
        <w:lang w:val="en-US"/>
      </w:rPr>
      <w:t>J A Hargreaves</w:t>
    </w:r>
    <w:r w:rsidRPr="007F186E">
      <w:rPr>
        <w:lang w:val="en-US"/>
      </w:rPr>
      <w:tab/>
    </w:r>
    <w:r w:rsidRPr="007F186E">
      <w:rPr>
        <w:lang w:val="en-US"/>
      </w:rPr>
      <w:tab/>
      <w:t xml:space="preserve">Page </w:t>
    </w:r>
    <w:r w:rsidRPr="007F186E">
      <w:rPr>
        <w:lang w:val="en-US"/>
      </w:rPr>
      <w:fldChar w:fldCharType="begin"/>
    </w:r>
    <w:r w:rsidRPr="007F186E">
      <w:rPr>
        <w:lang w:val="en-US"/>
      </w:rPr>
      <w:instrText xml:space="preserve"> PAGE </w:instrText>
    </w:r>
    <w:r w:rsidRPr="007F186E">
      <w:rPr>
        <w:lang w:val="en-US"/>
      </w:rPr>
      <w:fldChar w:fldCharType="separate"/>
    </w:r>
    <w:r w:rsidR="007721A9">
      <w:rPr>
        <w:noProof/>
        <w:lang w:val="en-US"/>
      </w:rPr>
      <w:t>2</w:t>
    </w:r>
    <w:r w:rsidRPr="007F186E">
      <w:rPr>
        <w:lang w:val="en-US"/>
      </w:rPr>
      <w:fldChar w:fldCharType="end"/>
    </w:r>
    <w:r w:rsidRPr="007F186E">
      <w:rPr>
        <w:lang w:val="en-US"/>
      </w:rPr>
      <w:t xml:space="preserve"> of </w:t>
    </w:r>
    <w:r w:rsidRPr="007F186E">
      <w:rPr>
        <w:lang w:val="en-US"/>
      </w:rPr>
      <w:fldChar w:fldCharType="begin"/>
    </w:r>
    <w:r w:rsidRPr="007F186E">
      <w:rPr>
        <w:lang w:val="en-US"/>
      </w:rPr>
      <w:instrText xml:space="preserve"> NUMPAGES </w:instrText>
    </w:r>
    <w:r w:rsidRPr="007F186E">
      <w:rPr>
        <w:lang w:val="en-US"/>
      </w:rPr>
      <w:fldChar w:fldCharType="separate"/>
    </w:r>
    <w:r w:rsidR="007721A9">
      <w:rPr>
        <w:noProof/>
        <w:lang w:val="en-US"/>
      </w:rPr>
      <w:t>113</w:t>
    </w:r>
    <w:r w:rsidRPr="007F186E">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E37" w:rsidRDefault="00974E37" w:rsidP="006A2809">
      <w:pPr>
        <w:spacing w:after="0" w:line="240" w:lineRule="auto"/>
      </w:pPr>
      <w:r>
        <w:separator/>
      </w:r>
    </w:p>
  </w:footnote>
  <w:footnote w:type="continuationSeparator" w:id="0">
    <w:p w:rsidR="00974E37" w:rsidRDefault="00974E37" w:rsidP="006A28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BA8" w:rsidRPr="00E91E09" w:rsidRDefault="00B97BA8" w:rsidP="00E91E09">
    <w:pPr>
      <w:pStyle w:val="Header"/>
      <w:rPr>
        <w:noProof/>
      </w:rPr>
    </w:pPr>
    <w:r>
      <w:rPr>
        <w:noProof/>
        <w:lang w:eastAsia="en-GB"/>
      </w:rPr>
      <mc:AlternateContent>
        <mc:Choice Requires="wps">
          <w:drawing>
            <wp:anchor distT="0" distB="0" distL="114300" distR="114300" simplePos="0" relativeHeight="251659264" behindDoc="0" locked="0" layoutInCell="1" allowOverlap="1" wp14:anchorId="2416C213" wp14:editId="18201B36">
              <wp:simplePos x="0" y="0"/>
              <wp:positionH relativeFrom="column">
                <wp:posOffset>-618490</wp:posOffset>
              </wp:positionH>
              <wp:positionV relativeFrom="paragraph">
                <wp:posOffset>275701</wp:posOffset>
              </wp:positionV>
              <wp:extent cx="6972300" cy="9525"/>
              <wp:effectExtent l="0" t="0" r="19050" b="28575"/>
              <wp:wrapNone/>
              <wp:docPr id="295" name="Straight Connector 295"/>
              <wp:cNvGraphicFramePr/>
              <a:graphic xmlns:a="http://schemas.openxmlformats.org/drawingml/2006/main">
                <a:graphicData uri="http://schemas.microsoft.com/office/word/2010/wordprocessingShape">
                  <wps:wsp>
                    <wps:cNvCnPr/>
                    <wps:spPr>
                      <a:xfrm flipV="1">
                        <a:off x="0" y="0"/>
                        <a:ext cx="6972300" cy="9525"/>
                      </a:xfrm>
                      <a:prstGeom prst="line">
                        <a:avLst/>
                      </a:prstGeom>
                      <a:ln w="25400"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5"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48.7pt,21.7pt" to="500.3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" strokecolor="black [3213]" strokeweight="2pt">
              <v:stroke linestyle="thickThin"/>
            </v:line>
          </w:pict>
        </mc:Fallback>
      </mc:AlternateContent>
    </w:r>
    <w:r w:rsidR="00974E37">
      <w:fldChar w:fldCharType="begin"/>
    </w:r>
    <w:r w:rsidR="00974E37">
      <w:instrText xml:space="preserve"> STYLEREF  "Heading 1"  \* MERGEFORMAT </w:instrText>
    </w:r>
    <w:r w:rsidR="00974E37">
      <w:fldChar w:fldCharType="separate"/>
    </w:r>
    <w:r w:rsidR="007721A9">
      <w:rPr>
        <w:noProof/>
      </w:rPr>
      <w:t>CHAPTER 1: BACKGROUND INFORMATION</w:t>
    </w:r>
    <w:r w:rsidR="00974E37">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4AF3"/>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27C6D5A"/>
    <w:multiLevelType w:val="hybridMultilevel"/>
    <w:tmpl w:val="BEB0151C"/>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350456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4EF754F"/>
    <w:multiLevelType w:val="hybridMultilevel"/>
    <w:tmpl w:val="559CC8AC"/>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83A5AAA"/>
    <w:multiLevelType w:val="multilevel"/>
    <w:tmpl w:val="08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0A8B24E1"/>
    <w:multiLevelType w:val="hybridMultilevel"/>
    <w:tmpl w:val="1B807DAA"/>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08A2630"/>
    <w:multiLevelType w:val="hybridMultilevel"/>
    <w:tmpl w:val="721AB7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508046A"/>
    <w:multiLevelType w:val="multilevel"/>
    <w:tmpl w:val="0809001D"/>
    <w:numStyleLink w:val="Style3"/>
  </w:abstractNum>
  <w:abstractNum w:abstractNumId="8">
    <w:nsid w:val="1864689C"/>
    <w:multiLevelType w:val="hybridMultilevel"/>
    <w:tmpl w:val="F6047D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8E23F91"/>
    <w:multiLevelType w:val="hybridMultilevel"/>
    <w:tmpl w:val="B612664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2F08D248">
      <w:start w:val="1"/>
      <w:numFmt w:val="lowerLetter"/>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8E836B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1BAD702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DCB31E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20C14DD6"/>
    <w:multiLevelType w:val="hybridMultilevel"/>
    <w:tmpl w:val="8F96D1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23EE0F73"/>
    <w:multiLevelType w:val="hybridMultilevel"/>
    <w:tmpl w:val="D3C49C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7B16666"/>
    <w:multiLevelType w:val="hybridMultilevel"/>
    <w:tmpl w:val="2B4098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8091133"/>
    <w:multiLevelType w:val="multilevel"/>
    <w:tmpl w:val="0809001D"/>
    <w:styleLink w:val="Style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28F31A83"/>
    <w:multiLevelType w:val="hybridMultilevel"/>
    <w:tmpl w:val="944235A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AF36F90"/>
    <w:multiLevelType w:val="hybridMultilevel"/>
    <w:tmpl w:val="CCEACFD6"/>
    <w:lvl w:ilvl="0" w:tplc="D668E72C">
      <w:start w:val="1"/>
      <w:numFmt w:val="bullet"/>
      <w:lvlText w:val=""/>
      <w:lvlJc w:val="left"/>
      <w:pPr>
        <w:ind w:left="780" w:hanging="360"/>
      </w:pPr>
      <w:rPr>
        <w:rFonts w:ascii="Symbol" w:hAnsi="Symbol" w:hint="default"/>
        <w:i/>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0">
    <w:nsid w:val="2F324D78"/>
    <w:multiLevelType w:val="hybridMultilevel"/>
    <w:tmpl w:val="4F2E1B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6965562"/>
    <w:multiLevelType w:val="hybridMultilevel"/>
    <w:tmpl w:val="95BE45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376F6658"/>
    <w:multiLevelType w:val="hybridMultilevel"/>
    <w:tmpl w:val="F4DA12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954136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398721D4"/>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39C31B7A"/>
    <w:multiLevelType w:val="hybridMultilevel"/>
    <w:tmpl w:val="B4B035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3B1D0B6F"/>
    <w:multiLevelType w:val="multilevel"/>
    <w:tmpl w:val="34307818"/>
    <w:lvl w:ilvl="0">
      <w:start w:val="1"/>
      <w:numFmt w:val="lowerLetter"/>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3B9D4135"/>
    <w:multiLevelType w:val="hybridMultilevel"/>
    <w:tmpl w:val="9BCA11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3E325022"/>
    <w:multiLevelType w:val="hybridMultilevel"/>
    <w:tmpl w:val="BEC41E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3E631E3A"/>
    <w:multiLevelType w:val="multilevel"/>
    <w:tmpl w:val="44363BD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rPr>
        <w:rFonts w:ascii="Trebuchet MS" w:eastAsiaTheme="minorEastAsia" w:hAnsi="Trebuchet MS" w:cstheme="minorBidi"/>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3EB3220D"/>
    <w:multiLevelType w:val="hybridMultilevel"/>
    <w:tmpl w:val="F33A805A"/>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437B11EE"/>
    <w:multiLevelType w:val="hybridMultilevel"/>
    <w:tmpl w:val="1F624E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5700F4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46270A5D"/>
    <w:multiLevelType w:val="hybridMultilevel"/>
    <w:tmpl w:val="9528AB3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468D407C"/>
    <w:multiLevelType w:val="hybridMultilevel"/>
    <w:tmpl w:val="713A1AEE"/>
    <w:lvl w:ilvl="0" w:tplc="0809000F">
      <w:start w:val="2"/>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47E31BAC"/>
    <w:multiLevelType w:val="hybridMultilevel"/>
    <w:tmpl w:val="7DEA1C94"/>
    <w:lvl w:ilvl="0" w:tplc="FE28CED0">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48A23236"/>
    <w:multiLevelType w:val="multilevel"/>
    <w:tmpl w:val="0809001D"/>
    <w:numStyleLink w:val="Style1"/>
  </w:abstractNum>
  <w:abstractNum w:abstractNumId="37">
    <w:nsid w:val="492138F3"/>
    <w:multiLevelType w:val="hybridMultilevel"/>
    <w:tmpl w:val="5E5A1440"/>
    <w:lvl w:ilvl="0" w:tplc="A7C25244">
      <w:start w:val="2"/>
      <w:numFmt w:val="decimal"/>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8">
    <w:nsid w:val="492A07EC"/>
    <w:multiLevelType w:val="multilevel"/>
    <w:tmpl w:val="44363BD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rPr>
        <w:rFonts w:ascii="Trebuchet MS" w:eastAsiaTheme="minorEastAsia" w:hAnsi="Trebuchet MS" w:cstheme="minorBidi"/>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4A1416D1"/>
    <w:multiLevelType w:val="hybridMultilevel"/>
    <w:tmpl w:val="2138E57E"/>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4B1415AA"/>
    <w:multiLevelType w:val="multilevel"/>
    <w:tmpl w:val="7DEA1C9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1">
    <w:nsid w:val="4BF82A36"/>
    <w:multiLevelType w:val="hybridMultilevel"/>
    <w:tmpl w:val="4AB0AF8A"/>
    <w:lvl w:ilvl="0" w:tplc="0809000D">
      <w:start w:val="1"/>
      <w:numFmt w:val="bullet"/>
      <w:lvlText w:val=""/>
      <w:lvlJc w:val="left"/>
      <w:pPr>
        <w:ind w:left="720" w:hanging="360"/>
      </w:pPr>
      <w:rPr>
        <w:rFonts w:ascii="Wingdings" w:hAnsi="Wingdings" w:hint="default"/>
      </w:rPr>
    </w:lvl>
    <w:lvl w:ilvl="1" w:tplc="0809001B">
      <w:start w:val="1"/>
      <w:numFmt w:val="lowerRoman"/>
      <w:lvlText w:val="%2."/>
      <w:lvlJc w:val="righ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4CB622B7"/>
    <w:multiLevelType w:val="hybridMultilevel"/>
    <w:tmpl w:val="F63CF722"/>
    <w:lvl w:ilvl="0" w:tplc="08090001">
      <w:start w:val="1"/>
      <w:numFmt w:val="bullet"/>
      <w:lvlText w:val=""/>
      <w:lvlJc w:val="left"/>
      <w:pPr>
        <w:ind w:left="1125" w:hanging="360"/>
      </w:pPr>
      <w:rPr>
        <w:rFonts w:ascii="Symbol" w:hAnsi="Symbol"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abstractNum w:abstractNumId="43">
    <w:nsid w:val="4D66072B"/>
    <w:multiLevelType w:val="hybridMultilevel"/>
    <w:tmpl w:val="343078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4D7E2C7C"/>
    <w:multiLevelType w:val="multilevel"/>
    <w:tmpl w:val="C6B6E114"/>
    <w:styleLink w:val="Styl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nsid w:val="51DA6B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nsid w:val="556309A3"/>
    <w:multiLevelType w:val="hybridMultilevel"/>
    <w:tmpl w:val="BCE4F1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59F85571"/>
    <w:multiLevelType w:val="hybridMultilevel"/>
    <w:tmpl w:val="5D96D23C"/>
    <w:lvl w:ilvl="0" w:tplc="77F22590">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5C9C1DE9"/>
    <w:multiLevelType w:val="hybridMultilevel"/>
    <w:tmpl w:val="322C32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nsid w:val="5CD9499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nsid w:val="5D857CEE"/>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1">
    <w:nsid w:val="60BA0EC5"/>
    <w:multiLevelType w:val="hybridMultilevel"/>
    <w:tmpl w:val="85B4E2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6103700C"/>
    <w:multiLevelType w:val="hybridMultilevel"/>
    <w:tmpl w:val="99B8BE2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610557F5"/>
    <w:multiLevelType w:val="hybridMultilevel"/>
    <w:tmpl w:val="571E818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39D3FBC"/>
    <w:multiLevelType w:val="hybridMultilevel"/>
    <w:tmpl w:val="93743534"/>
    <w:lvl w:ilvl="0" w:tplc="26C49BBA">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65A3759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nsid w:val="6647722A"/>
    <w:multiLevelType w:val="hybridMultilevel"/>
    <w:tmpl w:val="E828C6FC"/>
    <w:lvl w:ilvl="0" w:tplc="48B0205E">
      <w:start w:val="1"/>
      <w:numFmt w:val="lowerLetter"/>
      <w:lvlText w:val="%1)"/>
      <w:lvlJc w:val="left"/>
      <w:pPr>
        <w:ind w:left="720" w:hanging="360"/>
      </w:pPr>
      <w:rPr>
        <w:rFonts w:hint="default"/>
      </w:rPr>
    </w:lvl>
    <w:lvl w:ilvl="1" w:tplc="F5960376">
      <w:start w:val="1"/>
      <w:numFmt w:val="decimal"/>
      <w:lvlText w:val="%2."/>
      <w:lvlJc w:val="left"/>
      <w:pPr>
        <w:ind w:left="1440" w:hanging="360"/>
      </w:pPr>
      <w:rPr>
        <w:rFonts w:hint="default"/>
        <w:caps w:val="0"/>
        <w:strike w:val="0"/>
        <w:dstrike w:val="0"/>
        <w:vanish w:val="0"/>
        <w:sz w:val="22"/>
        <w:vertAlign w:val="baseline"/>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6B4E5979"/>
    <w:multiLevelType w:val="hybridMultilevel"/>
    <w:tmpl w:val="9A1CB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nsid w:val="6F1E1AFE"/>
    <w:multiLevelType w:val="hybridMultilevel"/>
    <w:tmpl w:val="92A8C9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704273CF"/>
    <w:multiLevelType w:val="hybridMultilevel"/>
    <w:tmpl w:val="52E6D234"/>
    <w:lvl w:ilvl="0" w:tplc="4F085508">
      <w:start w:val="1"/>
      <w:numFmt w:val="bullet"/>
      <w:lvlText w:val="•"/>
      <w:lvlJc w:val="right"/>
      <w:pPr>
        <w:ind w:left="720" w:hanging="360"/>
      </w:pPr>
      <w:rPr>
        <w:rFonts w:ascii="Times New Roman" w:hAnsi="Times New Roman" w:cs="Times New Roman"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70BB0FB6"/>
    <w:multiLevelType w:val="hybridMultilevel"/>
    <w:tmpl w:val="BBA64A2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714C3BB8"/>
    <w:multiLevelType w:val="hybridMultilevel"/>
    <w:tmpl w:val="7CD458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74681263"/>
    <w:multiLevelType w:val="hybridMultilevel"/>
    <w:tmpl w:val="1E086FC6"/>
    <w:lvl w:ilvl="0" w:tplc="64E40EB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76BA156E"/>
    <w:multiLevelType w:val="hybridMultilevel"/>
    <w:tmpl w:val="B796867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79F45C11"/>
    <w:multiLevelType w:val="hybridMultilevel"/>
    <w:tmpl w:val="5D90D58C"/>
    <w:lvl w:ilvl="0" w:tplc="08090017">
      <w:start w:val="1"/>
      <w:numFmt w:val="lowerLetter"/>
      <w:lvlText w:val="%1)"/>
      <w:lvlJc w:val="left"/>
      <w:pPr>
        <w:ind w:left="720" w:hanging="360"/>
      </w:pPr>
    </w:lvl>
    <w:lvl w:ilvl="1" w:tplc="E1D2F2DC">
      <w:start w:val="1"/>
      <w:numFmt w:val="decimal"/>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7E153F5A"/>
    <w:multiLevelType w:val="hybridMultilevel"/>
    <w:tmpl w:val="1BE8039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7EAB3F35"/>
    <w:multiLevelType w:val="hybridMultilevel"/>
    <w:tmpl w:val="242020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7EC94BEE"/>
    <w:multiLevelType w:val="hybridMultilevel"/>
    <w:tmpl w:val="390264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4"/>
  </w:num>
  <w:num w:numId="2">
    <w:abstractNumId w:val="15"/>
  </w:num>
  <w:num w:numId="3">
    <w:abstractNumId w:val="31"/>
  </w:num>
  <w:num w:numId="4">
    <w:abstractNumId w:val="58"/>
  </w:num>
  <w:num w:numId="5">
    <w:abstractNumId w:val="9"/>
  </w:num>
  <w:num w:numId="6">
    <w:abstractNumId w:val="5"/>
  </w:num>
  <w:num w:numId="7">
    <w:abstractNumId w:val="16"/>
  </w:num>
  <w:num w:numId="8">
    <w:abstractNumId w:val="19"/>
  </w:num>
  <w:num w:numId="9">
    <w:abstractNumId w:val="51"/>
  </w:num>
  <w:num w:numId="10">
    <w:abstractNumId w:val="28"/>
  </w:num>
  <w:num w:numId="11">
    <w:abstractNumId w:val="22"/>
  </w:num>
  <w:num w:numId="12">
    <w:abstractNumId w:val="42"/>
  </w:num>
  <w:num w:numId="13">
    <w:abstractNumId w:val="63"/>
  </w:num>
  <w:num w:numId="14">
    <w:abstractNumId w:val="35"/>
  </w:num>
  <w:num w:numId="15">
    <w:abstractNumId w:val="1"/>
  </w:num>
  <w:num w:numId="16">
    <w:abstractNumId w:val="61"/>
  </w:num>
  <w:num w:numId="17">
    <w:abstractNumId w:val="27"/>
  </w:num>
  <w:num w:numId="18">
    <w:abstractNumId w:val="33"/>
  </w:num>
  <w:num w:numId="19">
    <w:abstractNumId w:val="8"/>
  </w:num>
  <w:num w:numId="20">
    <w:abstractNumId w:val="53"/>
  </w:num>
  <w:num w:numId="21">
    <w:abstractNumId w:val="65"/>
  </w:num>
  <w:num w:numId="22">
    <w:abstractNumId w:val="12"/>
  </w:num>
  <w:num w:numId="23">
    <w:abstractNumId w:val="34"/>
  </w:num>
  <w:num w:numId="24">
    <w:abstractNumId w:val="0"/>
  </w:num>
  <w:num w:numId="25">
    <w:abstractNumId w:val="25"/>
  </w:num>
  <w:num w:numId="26">
    <w:abstractNumId w:val="18"/>
  </w:num>
  <w:num w:numId="27">
    <w:abstractNumId w:val="62"/>
  </w:num>
  <w:num w:numId="28">
    <w:abstractNumId w:val="46"/>
  </w:num>
  <w:num w:numId="29">
    <w:abstractNumId w:val="3"/>
  </w:num>
  <w:num w:numId="30">
    <w:abstractNumId w:val="30"/>
  </w:num>
  <w:num w:numId="31">
    <w:abstractNumId w:val="41"/>
  </w:num>
  <w:num w:numId="32">
    <w:abstractNumId w:val="39"/>
  </w:num>
  <w:num w:numId="33">
    <w:abstractNumId w:val="47"/>
  </w:num>
  <w:num w:numId="34">
    <w:abstractNumId w:val="52"/>
  </w:num>
  <w:num w:numId="35">
    <w:abstractNumId w:val="67"/>
  </w:num>
  <w:num w:numId="36">
    <w:abstractNumId w:val="60"/>
  </w:num>
  <w:num w:numId="37">
    <w:abstractNumId w:val="59"/>
  </w:num>
  <w:num w:numId="38">
    <w:abstractNumId w:val="56"/>
  </w:num>
  <w:num w:numId="39">
    <w:abstractNumId w:val="24"/>
  </w:num>
  <w:num w:numId="40">
    <w:abstractNumId w:val="36"/>
  </w:num>
  <w:num w:numId="41">
    <w:abstractNumId w:val="38"/>
  </w:num>
  <w:num w:numId="42">
    <w:abstractNumId w:val="29"/>
  </w:num>
  <w:num w:numId="43">
    <w:abstractNumId w:val="43"/>
  </w:num>
  <w:num w:numId="44">
    <w:abstractNumId w:val="26"/>
  </w:num>
  <w:num w:numId="45">
    <w:abstractNumId w:val="23"/>
  </w:num>
  <w:num w:numId="46">
    <w:abstractNumId w:val="14"/>
  </w:num>
  <w:num w:numId="47">
    <w:abstractNumId w:val="57"/>
  </w:num>
  <w:num w:numId="48">
    <w:abstractNumId w:val="21"/>
  </w:num>
  <w:num w:numId="49">
    <w:abstractNumId w:val="6"/>
  </w:num>
  <w:num w:numId="50">
    <w:abstractNumId w:val="66"/>
  </w:num>
  <w:num w:numId="51">
    <w:abstractNumId w:val="20"/>
  </w:num>
  <w:num w:numId="52">
    <w:abstractNumId w:val="54"/>
  </w:num>
  <w:num w:numId="53">
    <w:abstractNumId w:val="2"/>
  </w:num>
  <w:num w:numId="54">
    <w:abstractNumId w:val="11"/>
  </w:num>
  <w:num w:numId="55">
    <w:abstractNumId w:val="45"/>
  </w:num>
  <w:num w:numId="56">
    <w:abstractNumId w:val="55"/>
  </w:num>
  <w:num w:numId="57">
    <w:abstractNumId w:val="50"/>
  </w:num>
  <w:num w:numId="58">
    <w:abstractNumId w:val="4"/>
  </w:num>
  <w:num w:numId="59">
    <w:abstractNumId w:val="37"/>
  </w:num>
  <w:num w:numId="60">
    <w:abstractNumId w:val="13"/>
  </w:num>
  <w:num w:numId="61">
    <w:abstractNumId w:val="48"/>
  </w:num>
  <w:num w:numId="62">
    <w:abstractNumId w:val="44"/>
  </w:num>
  <w:num w:numId="63">
    <w:abstractNumId w:val="17"/>
  </w:num>
  <w:num w:numId="64">
    <w:abstractNumId w:val="7"/>
  </w:num>
  <w:num w:numId="65">
    <w:abstractNumId w:val="49"/>
  </w:num>
  <w:num w:numId="66">
    <w:abstractNumId w:val="32"/>
  </w:num>
  <w:num w:numId="67">
    <w:abstractNumId w:val="10"/>
  </w:num>
  <w:num w:numId="68">
    <w:abstractNumId w:val="40"/>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hideSpellingErrors/>
  <w:hideGrammaticalErrors/>
  <w:proofState w:spelling="clean" w:grammar="clean"/>
  <w:defaultTabStop w:val="720"/>
  <w:characterSpacingControl w:val="doNotCompress"/>
  <w:hdrShapeDefaults>
    <o:shapedefaults v:ext="edit" spidmax="332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112"/>
    <w:rsid w:val="00000EFF"/>
    <w:rsid w:val="000038E8"/>
    <w:rsid w:val="0000419E"/>
    <w:rsid w:val="00004A44"/>
    <w:rsid w:val="000064E2"/>
    <w:rsid w:val="00011FA5"/>
    <w:rsid w:val="00012A57"/>
    <w:rsid w:val="00014526"/>
    <w:rsid w:val="0001619D"/>
    <w:rsid w:val="000223D3"/>
    <w:rsid w:val="0002342D"/>
    <w:rsid w:val="00024679"/>
    <w:rsid w:val="00024CF9"/>
    <w:rsid w:val="000251E8"/>
    <w:rsid w:val="00027926"/>
    <w:rsid w:val="0003146C"/>
    <w:rsid w:val="00032347"/>
    <w:rsid w:val="00032793"/>
    <w:rsid w:val="000401CF"/>
    <w:rsid w:val="000502B8"/>
    <w:rsid w:val="000565FA"/>
    <w:rsid w:val="000566F9"/>
    <w:rsid w:val="00056BB0"/>
    <w:rsid w:val="0005701A"/>
    <w:rsid w:val="000578A4"/>
    <w:rsid w:val="00057EC5"/>
    <w:rsid w:val="000636EF"/>
    <w:rsid w:val="00064AE5"/>
    <w:rsid w:val="00076802"/>
    <w:rsid w:val="000803A1"/>
    <w:rsid w:val="00082594"/>
    <w:rsid w:val="000827A1"/>
    <w:rsid w:val="00083A07"/>
    <w:rsid w:val="00084C55"/>
    <w:rsid w:val="000907EF"/>
    <w:rsid w:val="00090BDA"/>
    <w:rsid w:val="000920E7"/>
    <w:rsid w:val="00092A64"/>
    <w:rsid w:val="000A306C"/>
    <w:rsid w:val="000A4131"/>
    <w:rsid w:val="000B0E1C"/>
    <w:rsid w:val="000B14CC"/>
    <w:rsid w:val="000B24BD"/>
    <w:rsid w:val="000B34FC"/>
    <w:rsid w:val="000C0E87"/>
    <w:rsid w:val="000C2F55"/>
    <w:rsid w:val="000C5CDB"/>
    <w:rsid w:val="000C5DB4"/>
    <w:rsid w:val="000C756D"/>
    <w:rsid w:val="000D101F"/>
    <w:rsid w:val="000D2778"/>
    <w:rsid w:val="000E2207"/>
    <w:rsid w:val="000E2AB5"/>
    <w:rsid w:val="000E45C4"/>
    <w:rsid w:val="000E643A"/>
    <w:rsid w:val="000F08A0"/>
    <w:rsid w:val="000F221E"/>
    <w:rsid w:val="000F266A"/>
    <w:rsid w:val="000F66B7"/>
    <w:rsid w:val="000F730D"/>
    <w:rsid w:val="000F7999"/>
    <w:rsid w:val="001013A9"/>
    <w:rsid w:val="00102FA0"/>
    <w:rsid w:val="00104AF4"/>
    <w:rsid w:val="00106AC8"/>
    <w:rsid w:val="00106D50"/>
    <w:rsid w:val="00107C48"/>
    <w:rsid w:val="00116E3B"/>
    <w:rsid w:val="00122010"/>
    <w:rsid w:val="00132459"/>
    <w:rsid w:val="00135FCF"/>
    <w:rsid w:val="001371A5"/>
    <w:rsid w:val="00140933"/>
    <w:rsid w:val="00142047"/>
    <w:rsid w:val="00142AFE"/>
    <w:rsid w:val="00143605"/>
    <w:rsid w:val="00145698"/>
    <w:rsid w:val="0014596A"/>
    <w:rsid w:val="00146557"/>
    <w:rsid w:val="00147BCE"/>
    <w:rsid w:val="0015160A"/>
    <w:rsid w:val="00152678"/>
    <w:rsid w:val="001626F7"/>
    <w:rsid w:val="001638B0"/>
    <w:rsid w:val="00164570"/>
    <w:rsid w:val="00165297"/>
    <w:rsid w:val="00170F90"/>
    <w:rsid w:val="00172F72"/>
    <w:rsid w:val="001742FC"/>
    <w:rsid w:val="00175362"/>
    <w:rsid w:val="00180AF7"/>
    <w:rsid w:val="00180E43"/>
    <w:rsid w:val="00183A9C"/>
    <w:rsid w:val="00196B82"/>
    <w:rsid w:val="001A148B"/>
    <w:rsid w:val="001A36A7"/>
    <w:rsid w:val="001A44A4"/>
    <w:rsid w:val="001A572C"/>
    <w:rsid w:val="001A79AB"/>
    <w:rsid w:val="001A7EFE"/>
    <w:rsid w:val="001B0AE2"/>
    <w:rsid w:val="001B26B4"/>
    <w:rsid w:val="001B62C1"/>
    <w:rsid w:val="001B6EDC"/>
    <w:rsid w:val="001C18D7"/>
    <w:rsid w:val="001C3DD8"/>
    <w:rsid w:val="001C5651"/>
    <w:rsid w:val="001C73D5"/>
    <w:rsid w:val="001D08B1"/>
    <w:rsid w:val="001D702D"/>
    <w:rsid w:val="001D7B4C"/>
    <w:rsid w:val="001E1C84"/>
    <w:rsid w:val="001E4105"/>
    <w:rsid w:val="001F0AAF"/>
    <w:rsid w:val="001F1EEC"/>
    <w:rsid w:val="001F354C"/>
    <w:rsid w:val="001F594B"/>
    <w:rsid w:val="001F735A"/>
    <w:rsid w:val="00200122"/>
    <w:rsid w:val="00203341"/>
    <w:rsid w:val="00211930"/>
    <w:rsid w:val="0022175A"/>
    <w:rsid w:val="0022388D"/>
    <w:rsid w:val="00223A0F"/>
    <w:rsid w:val="00230027"/>
    <w:rsid w:val="002302AF"/>
    <w:rsid w:val="002318F6"/>
    <w:rsid w:val="002329F3"/>
    <w:rsid w:val="0023416C"/>
    <w:rsid w:val="002358BD"/>
    <w:rsid w:val="00235F07"/>
    <w:rsid w:val="002417D9"/>
    <w:rsid w:val="00244D26"/>
    <w:rsid w:val="0025021F"/>
    <w:rsid w:val="00251CA1"/>
    <w:rsid w:val="00254474"/>
    <w:rsid w:val="00254D4B"/>
    <w:rsid w:val="00256CD7"/>
    <w:rsid w:val="00260362"/>
    <w:rsid w:val="00260DB3"/>
    <w:rsid w:val="00261A03"/>
    <w:rsid w:val="002707AA"/>
    <w:rsid w:val="00270820"/>
    <w:rsid w:val="002730C9"/>
    <w:rsid w:val="00274E43"/>
    <w:rsid w:val="00277881"/>
    <w:rsid w:val="00281E83"/>
    <w:rsid w:val="002822DA"/>
    <w:rsid w:val="0028288C"/>
    <w:rsid w:val="0028382C"/>
    <w:rsid w:val="0028755F"/>
    <w:rsid w:val="002909A5"/>
    <w:rsid w:val="00292655"/>
    <w:rsid w:val="00295DC7"/>
    <w:rsid w:val="002969FB"/>
    <w:rsid w:val="00296B3F"/>
    <w:rsid w:val="00297B3E"/>
    <w:rsid w:val="002A3224"/>
    <w:rsid w:val="002B12AF"/>
    <w:rsid w:val="002C27F1"/>
    <w:rsid w:val="002C64D0"/>
    <w:rsid w:val="002D5219"/>
    <w:rsid w:val="002D66EF"/>
    <w:rsid w:val="002D67D3"/>
    <w:rsid w:val="002E34F5"/>
    <w:rsid w:val="002E43BB"/>
    <w:rsid w:val="002E4FF5"/>
    <w:rsid w:val="002E64DA"/>
    <w:rsid w:val="002E7A15"/>
    <w:rsid w:val="002E7E1E"/>
    <w:rsid w:val="002F5730"/>
    <w:rsid w:val="002F7CAE"/>
    <w:rsid w:val="0030123E"/>
    <w:rsid w:val="00302AB5"/>
    <w:rsid w:val="0030418D"/>
    <w:rsid w:val="00310AB9"/>
    <w:rsid w:val="00313F68"/>
    <w:rsid w:val="003143B7"/>
    <w:rsid w:val="00315532"/>
    <w:rsid w:val="003162AA"/>
    <w:rsid w:val="0031673E"/>
    <w:rsid w:val="00316A8A"/>
    <w:rsid w:val="0031713C"/>
    <w:rsid w:val="00320438"/>
    <w:rsid w:val="00322BB5"/>
    <w:rsid w:val="00324F67"/>
    <w:rsid w:val="00325A26"/>
    <w:rsid w:val="003410B1"/>
    <w:rsid w:val="003447DD"/>
    <w:rsid w:val="00345329"/>
    <w:rsid w:val="00346261"/>
    <w:rsid w:val="00346C80"/>
    <w:rsid w:val="00347F02"/>
    <w:rsid w:val="0035040A"/>
    <w:rsid w:val="003527EB"/>
    <w:rsid w:val="00356E9C"/>
    <w:rsid w:val="00363AF7"/>
    <w:rsid w:val="003679F9"/>
    <w:rsid w:val="00370927"/>
    <w:rsid w:val="003718A0"/>
    <w:rsid w:val="00372385"/>
    <w:rsid w:val="00376164"/>
    <w:rsid w:val="00377F7C"/>
    <w:rsid w:val="00380B58"/>
    <w:rsid w:val="00384C55"/>
    <w:rsid w:val="00392829"/>
    <w:rsid w:val="00394B27"/>
    <w:rsid w:val="003A3C3E"/>
    <w:rsid w:val="003A5D32"/>
    <w:rsid w:val="003A5F9A"/>
    <w:rsid w:val="003A6419"/>
    <w:rsid w:val="003A6C3B"/>
    <w:rsid w:val="003B2B93"/>
    <w:rsid w:val="003B449C"/>
    <w:rsid w:val="003C00B6"/>
    <w:rsid w:val="003C17B5"/>
    <w:rsid w:val="003C2556"/>
    <w:rsid w:val="003C3B1F"/>
    <w:rsid w:val="003C6246"/>
    <w:rsid w:val="003C68B5"/>
    <w:rsid w:val="003D1547"/>
    <w:rsid w:val="003D5120"/>
    <w:rsid w:val="003D7403"/>
    <w:rsid w:val="003D7989"/>
    <w:rsid w:val="003E0C95"/>
    <w:rsid w:val="003E135B"/>
    <w:rsid w:val="003E3954"/>
    <w:rsid w:val="003E4A09"/>
    <w:rsid w:val="003E4A1B"/>
    <w:rsid w:val="003E6034"/>
    <w:rsid w:val="003F3215"/>
    <w:rsid w:val="003F4747"/>
    <w:rsid w:val="004006F8"/>
    <w:rsid w:val="00404437"/>
    <w:rsid w:val="00411D5C"/>
    <w:rsid w:val="0041485F"/>
    <w:rsid w:val="00416140"/>
    <w:rsid w:val="00416DBF"/>
    <w:rsid w:val="00417BBD"/>
    <w:rsid w:val="004205C5"/>
    <w:rsid w:val="0043107F"/>
    <w:rsid w:val="00431DEC"/>
    <w:rsid w:val="00432E62"/>
    <w:rsid w:val="00432F6C"/>
    <w:rsid w:val="00433F61"/>
    <w:rsid w:val="0043411B"/>
    <w:rsid w:val="0043640E"/>
    <w:rsid w:val="00440AB6"/>
    <w:rsid w:val="00441D88"/>
    <w:rsid w:val="00442D2E"/>
    <w:rsid w:val="00446FCE"/>
    <w:rsid w:val="004471A9"/>
    <w:rsid w:val="004478C7"/>
    <w:rsid w:val="00450A08"/>
    <w:rsid w:val="00450C7E"/>
    <w:rsid w:val="004557F8"/>
    <w:rsid w:val="00462614"/>
    <w:rsid w:val="004659F3"/>
    <w:rsid w:val="004667A7"/>
    <w:rsid w:val="00466AE5"/>
    <w:rsid w:val="004706E4"/>
    <w:rsid w:val="00473391"/>
    <w:rsid w:val="004747BC"/>
    <w:rsid w:val="00476C6C"/>
    <w:rsid w:val="00477F9E"/>
    <w:rsid w:val="00480C78"/>
    <w:rsid w:val="00482E2E"/>
    <w:rsid w:val="0048424A"/>
    <w:rsid w:val="00484D85"/>
    <w:rsid w:val="00484DE2"/>
    <w:rsid w:val="0048700A"/>
    <w:rsid w:val="00493A14"/>
    <w:rsid w:val="004A309F"/>
    <w:rsid w:val="004B0561"/>
    <w:rsid w:val="004B1330"/>
    <w:rsid w:val="004B2D92"/>
    <w:rsid w:val="004B561E"/>
    <w:rsid w:val="004B698C"/>
    <w:rsid w:val="004C1037"/>
    <w:rsid w:val="004C546F"/>
    <w:rsid w:val="004C6CA9"/>
    <w:rsid w:val="004C7738"/>
    <w:rsid w:val="004D2E11"/>
    <w:rsid w:val="004D2FEE"/>
    <w:rsid w:val="004D530B"/>
    <w:rsid w:val="004E7026"/>
    <w:rsid w:val="004F10E8"/>
    <w:rsid w:val="004F12F6"/>
    <w:rsid w:val="004F35A1"/>
    <w:rsid w:val="004F56F5"/>
    <w:rsid w:val="004F712A"/>
    <w:rsid w:val="00501533"/>
    <w:rsid w:val="00504B04"/>
    <w:rsid w:val="00505D26"/>
    <w:rsid w:val="00511418"/>
    <w:rsid w:val="005114FF"/>
    <w:rsid w:val="00513BBD"/>
    <w:rsid w:val="00514542"/>
    <w:rsid w:val="00520441"/>
    <w:rsid w:val="00520B81"/>
    <w:rsid w:val="00521D45"/>
    <w:rsid w:val="00526C3B"/>
    <w:rsid w:val="00527161"/>
    <w:rsid w:val="00527709"/>
    <w:rsid w:val="00531243"/>
    <w:rsid w:val="00535023"/>
    <w:rsid w:val="00536F9C"/>
    <w:rsid w:val="005377D6"/>
    <w:rsid w:val="00537DE4"/>
    <w:rsid w:val="00541397"/>
    <w:rsid w:val="00541BED"/>
    <w:rsid w:val="00543527"/>
    <w:rsid w:val="005460D4"/>
    <w:rsid w:val="00547438"/>
    <w:rsid w:val="00550B88"/>
    <w:rsid w:val="00550D7F"/>
    <w:rsid w:val="0055264D"/>
    <w:rsid w:val="0055301A"/>
    <w:rsid w:val="00554080"/>
    <w:rsid w:val="00554446"/>
    <w:rsid w:val="00555A57"/>
    <w:rsid w:val="00557106"/>
    <w:rsid w:val="005607ED"/>
    <w:rsid w:val="00570303"/>
    <w:rsid w:val="005721E2"/>
    <w:rsid w:val="00574D2C"/>
    <w:rsid w:val="0057785C"/>
    <w:rsid w:val="00582EAE"/>
    <w:rsid w:val="00586462"/>
    <w:rsid w:val="00591BB1"/>
    <w:rsid w:val="00592089"/>
    <w:rsid w:val="005952D5"/>
    <w:rsid w:val="00595DB9"/>
    <w:rsid w:val="00596FAE"/>
    <w:rsid w:val="00597995"/>
    <w:rsid w:val="005A1AD2"/>
    <w:rsid w:val="005A42F7"/>
    <w:rsid w:val="005A7698"/>
    <w:rsid w:val="005B084F"/>
    <w:rsid w:val="005B295D"/>
    <w:rsid w:val="005B3B72"/>
    <w:rsid w:val="005B7632"/>
    <w:rsid w:val="005C08C8"/>
    <w:rsid w:val="005C175B"/>
    <w:rsid w:val="005D1C73"/>
    <w:rsid w:val="005D47FF"/>
    <w:rsid w:val="005D6350"/>
    <w:rsid w:val="005D6DCF"/>
    <w:rsid w:val="005E2ECC"/>
    <w:rsid w:val="005E5670"/>
    <w:rsid w:val="005F054D"/>
    <w:rsid w:val="005F6700"/>
    <w:rsid w:val="005F7A7F"/>
    <w:rsid w:val="006026BF"/>
    <w:rsid w:val="00603B3B"/>
    <w:rsid w:val="00614732"/>
    <w:rsid w:val="00617D71"/>
    <w:rsid w:val="006208AD"/>
    <w:rsid w:val="00626B3E"/>
    <w:rsid w:val="00627943"/>
    <w:rsid w:val="0063121C"/>
    <w:rsid w:val="00641617"/>
    <w:rsid w:val="0064224B"/>
    <w:rsid w:val="0064255C"/>
    <w:rsid w:val="0064478A"/>
    <w:rsid w:val="00644B93"/>
    <w:rsid w:val="00645B82"/>
    <w:rsid w:val="006543C4"/>
    <w:rsid w:val="00660003"/>
    <w:rsid w:val="0066206C"/>
    <w:rsid w:val="00663E17"/>
    <w:rsid w:val="00664251"/>
    <w:rsid w:val="006718D0"/>
    <w:rsid w:val="006723CE"/>
    <w:rsid w:val="00674236"/>
    <w:rsid w:val="0067499B"/>
    <w:rsid w:val="00676900"/>
    <w:rsid w:val="00676A02"/>
    <w:rsid w:val="00685F74"/>
    <w:rsid w:val="00686586"/>
    <w:rsid w:val="00696AF9"/>
    <w:rsid w:val="00697CC6"/>
    <w:rsid w:val="006A2809"/>
    <w:rsid w:val="006A3A2B"/>
    <w:rsid w:val="006A4CB1"/>
    <w:rsid w:val="006A678A"/>
    <w:rsid w:val="006A7824"/>
    <w:rsid w:val="006B23AD"/>
    <w:rsid w:val="006B3C63"/>
    <w:rsid w:val="006B797F"/>
    <w:rsid w:val="006C26B3"/>
    <w:rsid w:val="006C67B0"/>
    <w:rsid w:val="006C779A"/>
    <w:rsid w:val="006D0BC3"/>
    <w:rsid w:val="006D2516"/>
    <w:rsid w:val="006D54AA"/>
    <w:rsid w:val="006D64E4"/>
    <w:rsid w:val="006E1994"/>
    <w:rsid w:val="006E631B"/>
    <w:rsid w:val="006E7352"/>
    <w:rsid w:val="006F428C"/>
    <w:rsid w:val="00700F5D"/>
    <w:rsid w:val="00702147"/>
    <w:rsid w:val="007128B4"/>
    <w:rsid w:val="00715B72"/>
    <w:rsid w:val="00715E5D"/>
    <w:rsid w:val="007176CC"/>
    <w:rsid w:val="007261D3"/>
    <w:rsid w:val="00726A1E"/>
    <w:rsid w:val="00730C67"/>
    <w:rsid w:val="00731CDA"/>
    <w:rsid w:val="007333CA"/>
    <w:rsid w:val="00736885"/>
    <w:rsid w:val="00746641"/>
    <w:rsid w:val="00747BF3"/>
    <w:rsid w:val="00751648"/>
    <w:rsid w:val="00752EC5"/>
    <w:rsid w:val="0075526C"/>
    <w:rsid w:val="00755B81"/>
    <w:rsid w:val="00755BB9"/>
    <w:rsid w:val="00756777"/>
    <w:rsid w:val="00760513"/>
    <w:rsid w:val="00760F3F"/>
    <w:rsid w:val="00763E27"/>
    <w:rsid w:val="00764F79"/>
    <w:rsid w:val="00767A70"/>
    <w:rsid w:val="00770FCC"/>
    <w:rsid w:val="00771C36"/>
    <w:rsid w:val="0077205C"/>
    <w:rsid w:val="007721A9"/>
    <w:rsid w:val="00775B92"/>
    <w:rsid w:val="00775ECC"/>
    <w:rsid w:val="00777921"/>
    <w:rsid w:val="0078190C"/>
    <w:rsid w:val="00787174"/>
    <w:rsid w:val="00787419"/>
    <w:rsid w:val="00787879"/>
    <w:rsid w:val="00790233"/>
    <w:rsid w:val="007915D9"/>
    <w:rsid w:val="007947BF"/>
    <w:rsid w:val="007A139B"/>
    <w:rsid w:val="007A275C"/>
    <w:rsid w:val="007A7082"/>
    <w:rsid w:val="007B16C4"/>
    <w:rsid w:val="007B1F5F"/>
    <w:rsid w:val="007B264C"/>
    <w:rsid w:val="007C0CA4"/>
    <w:rsid w:val="007C2878"/>
    <w:rsid w:val="007C2ED3"/>
    <w:rsid w:val="007C591F"/>
    <w:rsid w:val="007D0DAA"/>
    <w:rsid w:val="007D4154"/>
    <w:rsid w:val="007D50C8"/>
    <w:rsid w:val="007D550B"/>
    <w:rsid w:val="007D5A9B"/>
    <w:rsid w:val="007D7F03"/>
    <w:rsid w:val="007E26B5"/>
    <w:rsid w:val="007E4420"/>
    <w:rsid w:val="007E60A7"/>
    <w:rsid w:val="007F0EAF"/>
    <w:rsid w:val="007F186E"/>
    <w:rsid w:val="007F33B0"/>
    <w:rsid w:val="00802F81"/>
    <w:rsid w:val="0080606D"/>
    <w:rsid w:val="00806631"/>
    <w:rsid w:val="00807243"/>
    <w:rsid w:val="0081011B"/>
    <w:rsid w:val="00810923"/>
    <w:rsid w:val="00816AFF"/>
    <w:rsid w:val="008174E2"/>
    <w:rsid w:val="00821845"/>
    <w:rsid w:val="00822D29"/>
    <w:rsid w:val="0083584C"/>
    <w:rsid w:val="0083711D"/>
    <w:rsid w:val="00837DD0"/>
    <w:rsid w:val="00840027"/>
    <w:rsid w:val="0084545B"/>
    <w:rsid w:val="0084551E"/>
    <w:rsid w:val="00850AF8"/>
    <w:rsid w:val="0085152F"/>
    <w:rsid w:val="00852FEF"/>
    <w:rsid w:val="008530B2"/>
    <w:rsid w:val="0085619D"/>
    <w:rsid w:val="00856EEC"/>
    <w:rsid w:val="0086066A"/>
    <w:rsid w:val="00860EBD"/>
    <w:rsid w:val="00860F98"/>
    <w:rsid w:val="00863034"/>
    <w:rsid w:val="00864E67"/>
    <w:rsid w:val="00866C6E"/>
    <w:rsid w:val="00872E6C"/>
    <w:rsid w:val="00876D6C"/>
    <w:rsid w:val="00877D8C"/>
    <w:rsid w:val="00880ED7"/>
    <w:rsid w:val="008826D4"/>
    <w:rsid w:val="00884CCD"/>
    <w:rsid w:val="00886A32"/>
    <w:rsid w:val="00887C79"/>
    <w:rsid w:val="008921B6"/>
    <w:rsid w:val="008927E2"/>
    <w:rsid w:val="008A47FC"/>
    <w:rsid w:val="008A65F3"/>
    <w:rsid w:val="008B32F5"/>
    <w:rsid w:val="008B6953"/>
    <w:rsid w:val="008C2251"/>
    <w:rsid w:val="008C7F0D"/>
    <w:rsid w:val="008D3087"/>
    <w:rsid w:val="008D3CB9"/>
    <w:rsid w:val="008D3DCF"/>
    <w:rsid w:val="008D70E0"/>
    <w:rsid w:val="008E09A0"/>
    <w:rsid w:val="008E1222"/>
    <w:rsid w:val="008E33DE"/>
    <w:rsid w:val="008E749F"/>
    <w:rsid w:val="008E7638"/>
    <w:rsid w:val="008F139A"/>
    <w:rsid w:val="008F2A35"/>
    <w:rsid w:val="008F380F"/>
    <w:rsid w:val="008F4D41"/>
    <w:rsid w:val="008F77C6"/>
    <w:rsid w:val="008F79D7"/>
    <w:rsid w:val="0090073C"/>
    <w:rsid w:val="00903199"/>
    <w:rsid w:val="009036F4"/>
    <w:rsid w:val="00903AE9"/>
    <w:rsid w:val="00907FF9"/>
    <w:rsid w:val="00911AA5"/>
    <w:rsid w:val="00912134"/>
    <w:rsid w:val="00912C0F"/>
    <w:rsid w:val="00912EA9"/>
    <w:rsid w:val="009164C8"/>
    <w:rsid w:val="00916F98"/>
    <w:rsid w:val="00917129"/>
    <w:rsid w:val="00917BFF"/>
    <w:rsid w:val="009204CC"/>
    <w:rsid w:val="00921EC7"/>
    <w:rsid w:val="009227EB"/>
    <w:rsid w:val="00930E0D"/>
    <w:rsid w:val="00931D44"/>
    <w:rsid w:val="00943091"/>
    <w:rsid w:val="00944A47"/>
    <w:rsid w:val="00946381"/>
    <w:rsid w:val="00951541"/>
    <w:rsid w:val="009529C9"/>
    <w:rsid w:val="00952A3B"/>
    <w:rsid w:val="009532BD"/>
    <w:rsid w:val="00954AA2"/>
    <w:rsid w:val="00954B31"/>
    <w:rsid w:val="00961B76"/>
    <w:rsid w:val="00964CA8"/>
    <w:rsid w:val="00965BAB"/>
    <w:rsid w:val="00971032"/>
    <w:rsid w:val="0097227D"/>
    <w:rsid w:val="00974E37"/>
    <w:rsid w:val="00976259"/>
    <w:rsid w:val="0097740F"/>
    <w:rsid w:val="009833D1"/>
    <w:rsid w:val="009913D5"/>
    <w:rsid w:val="00991B5E"/>
    <w:rsid w:val="00993542"/>
    <w:rsid w:val="009A291F"/>
    <w:rsid w:val="009A53B7"/>
    <w:rsid w:val="009A6736"/>
    <w:rsid w:val="009B3B07"/>
    <w:rsid w:val="009B62D0"/>
    <w:rsid w:val="009C44DD"/>
    <w:rsid w:val="009C4D3F"/>
    <w:rsid w:val="009C560F"/>
    <w:rsid w:val="009C7763"/>
    <w:rsid w:val="009C7F4B"/>
    <w:rsid w:val="009D047C"/>
    <w:rsid w:val="009D07BD"/>
    <w:rsid w:val="009D2905"/>
    <w:rsid w:val="009D33A7"/>
    <w:rsid w:val="009D453C"/>
    <w:rsid w:val="009D4EB5"/>
    <w:rsid w:val="009D5F18"/>
    <w:rsid w:val="009D6747"/>
    <w:rsid w:val="009E0958"/>
    <w:rsid w:val="009E24B1"/>
    <w:rsid w:val="009E428D"/>
    <w:rsid w:val="009E4E73"/>
    <w:rsid w:val="009E6536"/>
    <w:rsid w:val="009E6611"/>
    <w:rsid w:val="009E6C55"/>
    <w:rsid w:val="009E70B9"/>
    <w:rsid w:val="009E7586"/>
    <w:rsid w:val="009E7B6B"/>
    <w:rsid w:val="009F1767"/>
    <w:rsid w:val="009F1EAB"/>
    <w:rsid w:val="009F3EF4"/>
    <w:rsid w:val="009F43EB"/>
    <w:rsid w:val="00A020FE"/>
    <w:rsid w:val="00A039AF"/>
    <w:rsid w:val="00A05670"/>
    <w:rsid w:val="00A0671E"/>
    <w:rsid w:val="00A07358"/>
    <w:rsid w:val="00A0773F"/>
    <w:rsid w:val="00A07A6F"/>
    <w:rsid w:val="00A1291E"/>
    <w:rsid w:val="00A15686"/>
    <w:rsid w:val="00A15960"/>
    <w:rsid w:val="00A17BA7"/>
    <w:rsid w:val="00A210C4"/>
    <w:rsid w:val="00A2172D"/>
    <w:rsid w:val="00A233A4"/>
    <w:rsid w:val="00A25698"/>
    <w:rsid w:val="00A25C7B"/>
    <w:rsid w:val="00A266B7"/>
    <w:rsid w:val="00A30A66"/>
    <w:rsid w:val="00A3481F"/>
    <w:rsid w:val="00A36C7B"/>
    <w:rsid w:val="00A40E3B"/>
    <w:rsid w:val="00A41040"/>
    <w:rsid w:val="00A43B62"/>
    <w:rsid w:val="00A45ABD"/>
    <w:rsid w:val="00A45E0C"/>
    <w:rsid w:val="00A51761"/>
    <w:rsid w:val="00A54A2E"/>
    <w:rsid w:val="00A54E4F"/>
    <w:rsid w:val="00A564E9"/>
    <w:rsid w:val="00A57204"/>
    <w:rsid w:val="00A600B5"/>
    <w:rsid w:val="00A6011B"/>
    <w:rsid w:val="00A6487B"/>
    <w:rsid w:val="00A664F4"/>
    <w:rsid w:val="00A708EF"/>
    <w:rsid w:val="00A73A38"/>
    <w:rsid w:val="00A75156"/>
    <w:rsid w:val="00A757D3"/>
    <w:rsid w:val="00A771E6"/>
    <w:rsid w:val="00A776F1"/>
    <w:rsid w:val="00A80185"/>
    <w:rsid w:val="00A827D4"/>
    <w:rsid w:val="00A84C92"/>
    <w:rsid w:val="00A85DB8"/>
    <w:rsid w:val="00A90708"/>
    <w:rsid w:val="00A9173B"/>
    <w:rsid w:val="00A927F7"/>
    <w:rsid w:val="00A94A85"/>
    <w:rsid w:val="00AA133B"/>
    <w:rsid w:val="00AA3DFF"/>
    <w:rsid w:val="00AA5D9A"/>
    <w:rsid w:val="00AB119D"/>
    <w:rsid w:val="00AB34EE"/>
    <w:rsid w:val="00AB6B07"/>
    <w:rsid w:val="00AB726F"/>
    <w:rsid w:val="00AC4999"/>
    <w:rsid w:val="00AD13FA"/>
    <w:rsid w:val="00AD166F"/>
    <w:rsid w:val="00AD2593"/>
    <w:rsid w:val="00AD2EF9"/>
    <w:rsid w:val="00AD3BE0"/>
    <w:rsid w:val="00AD5546"/>
    <w:rsid w:val="00AE3877"/>
    <w:rsid w:val="00AE4BEA"/>
    <w:rsid w:val="00AF0C14"/>
    <w:rsid w:val="00AF2F6D"/>
    <w:rsid w:val="00AF4AF1"/>
    <w:rsid w:val="00AF518C"/>
    <w:rsid w:val="00B03C19"/>
    <w:rsid w:val="00B05B48"/>
    <w:rsid w:val="00B076EC"/>
    <w:rsid w:val="00B07F6F"/>
    <w:rsid w:val="00B1431E"/>
    <w:rsid w:val="00B14574"/>
    <w:rsid w:val="00B2096E"/>
    <w:rsid w:val="00B21F32"/>
    <w:rsid w:val="00B21FC1"/>
    <w:rsid w:val="00B24984"/>
    <w:rsid w:val="00B27C35"/>
    <w:rsid w:val="00B31B3A"/>
    <w:rsid w:val="00B32474"/>
    <w:rsid w:val="00B34FB5"/>
    <w:rsid w:val="00B3578C"/>
    <w:rsid w:val="00B35BC0"/>
    <w:rsid w:val="00B3613F"/>
    <w:rsid w:val="00B400B9"/>
    <w:rsid w:val="00B44E12"/>
    <w:rsid w:val="00B44E7B"/>
    <w:rsid w:val="00B45B7D"/>
    <w:rsid w:val="00B4766B"/>
    <w:rsid w:val="00B5014A"/>
    <w:rsid w:val="00B50F05"/>
    <w:rsid w:val="00B55A69"/>
    <w:rsid w:val="00B5647B"/>
    <w:rsid w:val="00B574D7"/>
    <w:rsid w:val="00B63C3B"/>
    <w:rsid w:val="00B6665D"/>
    <w:rsid w:val="00B67999"/>
    <w:rsid w:val="00B75B9E"/>
    <w:rsid w:val="00B75CC3"/>
    <w:rsid w:val="00B76432"/>
    <w:rsid w:val="00B84C47"/>
    <w:rsid w:val="00B87EA9"/>
    <w:rsid w:val="00B915FC"/>
    <w:rsid w:val="00B91AED"/>
    <w:rsid w:val="00B9580A"/>
    <w:rsid w:val="00B95C82"/>
    <w:rsid w:val="00B97BA8"/>
    <w:rsid w:val="00BA0224"/>
    <w:rsid w:val="00BA1C32"/>
    <w:rsid w:val="00BA21C4"/>
    <w:rsid w:val="00BA417B"/>
    <w:rsid w:val="00BA6F67"/>
    <w:rsid w:val="00BA78BE"/>
    <w:rsid w:val="00BB1BAC"/>
    <w:rsid w:val="00BB3E03"/>
    <w:rsid w:val="00BB5E14"/>
    <w:rsid w:val="00BC4DB6"/>
    <w:rsid w:val="00BC7159"/>
    <w:rsid w:val="00BD2528"/>
    <w:rsid w:val="00BD3047"/>
    <w:rsid w:val="00BD7711"/>
    <w:rsid w:val="00BE243D"/>
    <w:rsid w:val="00BE536B"/>
    <w:rsid w:val="00BF1038"/>
    <w:rsid w:val="00BF18A7"/>
    <w:rsid w:val="00BF2704"/>
    <w:rsid w:val="00BF389D"/>
    <w:rsid w:val="00BF7728"/>
    <w:rsid w:val="00C0006A"/>
    <w:rsid w:val="00C009B4"/>
    <w:rsid w:val="00C02567"/>
    <w:rsid w:val="00C02F0E"/>
    <w:rsid w:val="00C12208"/>
    <w:rsid w:val="00C126E5"/>
    <w:rsid w:val="00C131A3"/>
    <w:rsid w:val="00C21DD4"/>
    <w:rsid w:val="00C22ABA"/>
    <w:rsid w:val="00C23A6E"/>
    <w:rsid w:val="00C31BD8"/>
    <w:rsid w:val="00C332FB"/>
    <w:rsid w:val="00C3688C"/>
    <w:rsid w:val="00C41D6B"/>
    <w:rsid w:val="00C4478D"/>
    <w:rsid w:val="00C47B41"/>
    <w:rsid w:val="00C5059E"/>
    <w:rsid w:val="00C513A6"/>
    <w:rsid w:val="00C51F05"/>
    <w:rsid w:val="00C54E19"/>
    <w:rsid w:val="00C558CE"/>
    <w:rsid w:val="00C60950"/>
    <w:rsid w:val="00C6202D"/>
    <w:rsid w:val="00C62198"/>
    <w:rsid w:val="00C65073"/>
    <w:rsid w:val="00C67E44"/>
    <w:rsid w:val="00C70D70"/>
    <w:rsid w:val="00C805F3"/>
    <w:rsid w:val="00C80D70"/>
    <w:rsid w:val="00C82A1E"/>
    <w:rsid w:val="00C83216"/>
    <w:rsid w:val="00C8401D"/>
    <w:rsid w:val="00C86843"/>
    <w:rsid w:val="00C87B9E"/>
    <w:rsid w:val="00C913A1"/>
    <w:rsid w:val="00C95132"/>
    <w:rsid w:val="00C976A8"/>
    <w:rsid w:val="00C97850"/>
    <w:rsid w:val="00CA0863"/>
    <w:rsid w:val="00CB4934"/>
    <w:rsid w:val="00CC3B27"/>
    <w:rsid w:val="00CC464B"/>
    <w:rsid w:val="00CD00C6"/>
    <w:rsid w:val="00CD32E9"/>
    <w:rsid w:val="00CE1D3F"/>
    <w:rsid w:val="00CE6776"/>
    <w:rsid w:val="00CF6B75"/>
    <w:rsid w:val="00D05750"/>
    <w:rsid w:val="00D0718F"/>
    <w:rsid w:val="00D074F4"/>
    <w:rsid w:val="00D1462D"/>
    <w:rsid w:val="00D17E2E"/>
    <w:rsid w:val="00D22698"/>
    <w:rsid w:val="00D228C9"/>
    <w:rsid w:val="00D27145"/>
    <w:rsid w:val="00D27B35"/>
    <w:rsid w:val="00D3166E"/>
    <w:rsid w:val="00D31A00"/>
    <w:rsid w:val="00D32334"/>
    <w:rsid w:val="00D37B93"/>
    <w:rsid w:val="00D41FC7"/>
    <w:rsid w:val="00D44741"/>
    <w:rsid w:val="00D464B3"/>
    <w:rsid w:val="00D474DD"/>
    <w:rsid w:val="00D4752F"/>
    <w:rsid w:val="00D505C6"/>
    <w:rsid w:val="00D52A38"/>
    <w:rsid w:val="00D5413B"/>
    <w:rsid w:val="00D55445"/>
    <w:rsid w:val="00D56FA1"/>
    <w:rsid w:val="00D6023B"/>
    <w:rsid w:val="00D6381B"/>
    <w:rsid w:val="00D64B0E"/>
    <w:rsid w:val="00D67F47"/>
    <w:rsid w:val="00D8258F"/>
    <w:rsid w:val="00D826CD"/>
    <w:rsid w:val="00D85F7D"/>
    <w:rsid w:val="00D86009"/>
    <w:rsid w:val="00D861FE"/>
    <w:rsid w:val="00D92045"/>
    <w:rsid w:val="00D92C79"/>
    <w:rsid w:val="00DA06D6"/>
    <w:rsid w:val="00DA419A"/>
    <w:rsid w:val="00DB11EE"/>
    <w:rsid w:val="00DB45E1"/>
    <w:rsid w:val="00DB5AE8"/>
    <w:rsid w:val="00DC19E2"/>
    <w:rsid w:val="00DC3362"/>
    <w:rsid w:val="00DC5A40"/>
    <w:rsid w:val="00DC5D92"/>
    <w:rsid w:val="00DC60E9"/>
    <w:rsid w:val="00DC6809"/>
    <w:rsid w:val="00DD1A8D"/>
    <w:rsid w:val="00DD2267"/>
    <w:rsid w:val="00DD420C"/>
    <w:rsid w:val="00DE77C7"/>
    <w:rsid w:val="00DF1DAE"/>
    <w:rsid w:val="00DF25D7"/>
    <w:rsid w:val="00DF4167"/>
    <w:rsid w:val="00DF5FF8"/>
    <w:rsid w:val="00E008E7"/>
    <w:rsid w:val="00E117DC"/>
    <w:rsid w:val="00E1422B"/>
    <w:rsid w:val="00E151FA"/>
    <w:rsid w:val="00E206D6"/>
    <w:rsid w:val="00E20888"/>
    <w:rsid w:val="00E233C5"/>
    <w:rsid w:val="00E25E62"/>
    <w:rsid w:val="00E263E1"/>
    <w:rsid w:val="00E26D2D"/>
    <w:rsid w:val="00E30966"/>
    <w:rsid w:val="00E31C76"/>
    <w:rsid w:val="00E31CC3"/>
    <w:rsid w:val="00E37C59"/>
    <w:rsid w:val="00E42502"/>
    <w:rsid w:val="00E447C8"/>
    <w:rsid w:val="00E45E7B"/>
    <w:rsid w:val="00E47BA1"/>
    <w:rsid w:val="00E5123D"/>
    <w:rsid w:val="00E62EE7"/>
    <w:rsid w:val="00E63A40"/>
    <w:rsid w:val="00E64613"/>
    <w:rsid w:val="00E64C5C"/>
    <w:rsid w:val="00E66C73"/>
    <w:rsid w:val="00E70B7E"/>
    <w:rsid w:val="00E70BFB"/>
    <w:rsid w:val="00E711B6"/>
    <w:rsid w:val="00E73081"/>
    <w:rsid w:val="00E75441"/>
    <w:rsid w:val="00E810B2"/>
    <w:rsid w:val="00E8271D"/>
    <w:rsid w:val="00E83139"/>
    <w:rsid w:val="00E9011A"/>
    <w:rsid w:val="00E90893"/>
    <w:rsid w:val="00E91193"/>
    <w:rsid w:val="00E91E09"/>
    <w:rsid w:val="00E93557"/>
    <w:rsid w:val="00E937BA"/>
    <w:rsid w:val="00E94A7D"/>
    <w:rsid w:val="00E94D79"/>
    <w:rsid w:val="00E950FD"/>
    <w:rsid w:val="00EA0C0E"/>
    <w:rsid w:val="00EA17AA"/>
    <w:rsid w:val="00EA2818"/>
    <w:rsid w:val="00EA32E9"/>
    <w:rsid w:val="00EB17A8"/>
    <w:rsid w:val="00EB1818"/>
    <w:rsid w:val="00EB6794"/>
    <w:rsid w:val="00EC07CD"/>
    <w:rsid w:val="00EC0FCA"/>
    <w:rsid w:val="00EC3B9E"/>
    <w:rsid w:val="00EC51AF"/>
    <w:rsid w:val="00EC67F2"/>
    <w:rsid w:val="00ED2B4D"/>
    <w:rsid w:val="00ED30C9"/>
    <w:rsid w:val="00ED5111"/>
    <w:rsid w:val="00EE0512"/>
    <w:rsid w:val="00EE7E4E"/>
    <w:rsid w:val="00EF0A87"/>
    <w:rsid w:val="00EF16AF"/>
    <w:rsid w:val="00EF1919"/>
    <w:rsid w:val="00EF1E48"/>
    <w:rsid w:val="00EF4252"/>
    <w:rsid w:val="00EF4D5F"/>
    <w:rsid w:val="00EF4D7E"/>
    <w:rsid w:val="00EF5FED"/>
    <w:rsid w:val="00EF7675"/>
    <w:rsid w:val="00F00D03"/>
    <w:rsid w:val="00F027E4"/>
    <w:rsid w:val="00F02AC5"/>
    <w:rsid w:val="00F07E15"/>
    <w:rsid w:val="00F10166"/>
    <w:rsid w:val="00F10CC4"/>
    <w:rsid w:val="00F10D4B"/>
    <w:rsid w:val="00F10E31"/>
    <w:rsid w:val="00F10F12"/>
    <w:rsid w:val="00F14FE6"/>
    <w:rsid w:val="00F2066F"/>
    <w:rsid w:val="00F217DD"/>
    <w:rsid w:val="00F322EA"/>
    <w:rsid w:val="00F33E4C"/>
    <w:rsid w:val="00F3484B"/>
    <w:rsid w:val="00F429C4"/>
    <w:rsid w:val="00F42E46"/>
    <w:rsid w:val="00F46067"/>
    <w:rsid w:val="00F4673C"/>
    <w:rsid w:val="00F47443"/>
    <w:rsid w:val="00F47ECD"/>
    <w:rsid w:val="00F50FB1"/>
    <w:rsid w:val="00F523D9"/>
    <w:rsid w:val="00F54424"/>
    <w:rsid w:val="00F6086D"/>
    <w:rsid w:val="00F61110"/>
    <w:rsid w:val="00F62865"/>
    <w:rsid w:val="00F6510B"/>
    <w:rsid w:val="00F65B00"/>
    <w:rsid w:val="00F669C8"/>
    <w:rsid w:val="00F7157D"/>
    <w:rsid w:val="00F71B43"/>
    <w:rsid w:val="00F7659C"/>
    <w:rsid w:val="00F905C2"/>
    <w:rsid w:val="00FA29FC"/>
    <w:rsid w:val="00FA3421"/>
    <w:rsid w:val="00FA580F"/>
    <w:rsid w:val="00FA5D10"/>
    <w:rsid w:val="00FB5C65"/>
    <w:rsid w:val="00FC2112"/>
    <w:rsid w:val="00FC7332"/>
    <w:rsid w:val="00FD6D98"/>
    <w:rsid w:val="00FD6E4B"/>
    <w:rsid w:val="00FE3C77"/>
    <w:rsid w:val="00FF1922"/>
    <w:rsid w:val="00FF41EA"/>
    <w:rsid w:val="00FF749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32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2D29"/>
    <w:rPr>
      <w:rFonts w:ascii="Trebuchet MS" w:hAnsi="Trebuchet MS"/>
      <w:sz w:val="24"/>
      <w:szCs w:val="20"/>
    </w:rPr>
  </w:style>
  <w:style w:type="paragraph" w:styleId="Heading1">
    <w:name w:val="heading 1"/>
    <w:basedOn w:val="Normal"/>
    <w:next w:val="Normal"/>
    <w:link w:val="Heading1Char"/>
    <w:uiPriority w:val="9"/>
    <w:qFormat/>
    <w:rsid w:val="004478C7"/>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478C7"/>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478C7"/>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4478C7"/>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unhideWhenUsed/>
    <w:qFormat/>
    <w:rsid w:val="004478C7"/>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unhideWhenUsed/>
    <w:qFormat/>
    <w:rsid w:val="004478C7"/>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unhideWhenUsed/>
    <w:qFormat/>
    <w:rsid w:val="004478C7"/>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unhideWhenUsed/>
    <w:qFormat/>
    <w:rsid w:val="004478C7"/>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4478C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78C7"/>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4478C7"/>
    <w:rPr>
      <w:caps/>
      <w:spacing w:val="15"/>
      <w:shd w:val="clear" w:color="auto" w:fill="F1D7E0" w:themeFill="accent1" w:themeFillTint="33"/>
    </w:rPr>
  </w:style>
  <w:style w:type="character" w:customStyle="1" w:styleId="Heading3Char">
    <w:name w:val="Heading 3 Char"/>
    <w:basedOn w:val="DefaultParagraphFont"/>
    <w:link w:val="Heading3"/>
    <w:uiPriority w:val="9"/>
    <w:rsid w:val="004478C7"/>
    <w:rPr>
      <w:caps/>
      <w:color w:val="5B1E33" w:themeColor="accent1" w:themeShade="7F"/>
      <w:spacing w:val="15"/>
    </w:rPr>
  </w:style>
  <w:style w:type="character" w:customStyle="1" w:styleId="Heading4Char">
    <w:name w:val="Heading 4 Char"/>
    <w:basedOn w:val="DefaultParagraphFont"/>
    <w:link w:val="Heading4"/>
    <w:uiPriority w:val="9"/>
    <w:rsid w:val="004478C7"/>
    <w:rPr>
      <w:caps/>
      <w:color w:val="892D4D" w:themeColor="accent1" w:themeShade="BF"/>
      <w:spacing w:val="10"/>
    </w:rPr>
  </w:style>
  <w:style w:type="character" w:customStyle="1" w:styleId="Heading5Char">
    <w:name w:val="Heading 5 Char"/>
    <w:basedOn w:val="DefaultParagraphFont"/>
    <w:link w:val="Heading5"/>
    <w:uiPriority w:val="9"/>
    <w:rsid w:val="004478C7"/>
    <w:rPr>
      <w:caps/>
      <w:color w:val="892D4D" w:themeColor="accent1" w:themeShade="BF"/>
      <w:spacing w:val="10"/>
    </w:rPr>
  </w:style>
  <w:style w:type="character" w:customStyle="1" w:styleId="Heading6Char">
    <w:name w:val="Heading 6 Char"/>
    <w:basedOn w:val="DefaultParagraphFont"/>
    <w:link w:val="Heading6"/>
    <w:uiPriority w:val="9"/>
    <w:rsid w:val="004478C7"/>
    <w:rPr>
      <w:caps/>
      <w:color w:val="892D4D" w:themeColor="accent1" w:themeShade="BF"/>
      <w:spacing w:val="10"/>
    </w:rPr>
  </w:style>
  <w:style w:type="character" w:customStyle="1" w:styleId="Heading7Char">
    <w:name w:val="Heading 7 Char"/>
    <w:basedOn w:val="DefaultParagraphFont"/>
    <w:link w:val="Heading7"/>
    <w:uiPriority w:val="9"/>
    <w:rsid w:val="004478C7"/>
    <w:rPr>
      <w:caps/>
      <w:color w:val="892D4D" w:themeColor="accent1" w:themeShade="BF"/>
      <w:spacing w:val="10"/>
    </w:rPr>
  </w:style>
  <w:style w:type="character" w:customStyle="1" w:styleId="Heading8Char">
    <w:name w:val="Heading 8 Char"/>
    <w:basedOn w:val="DefaultParagraphFont"/>
    <w:link w:val="Heading8"/>
    <w:uiPriority w:val="9"/>
    <w:rsid w:val="004478C7"/>
    <w:rPr>
      <w:caps/>
      <w:spacing w:val="10"/>
      <w:sz w:val="18"/>
      <w:szCs w:val="18"/>
    </w:rPr>
  </w:style>
  <w:style w:type="character" w:customStyle="1" w:styleId="Heading9Char">
    <w:name w:val="Heading 9 Char"/>
    <w:basedOn w:val="DefaultParagraphFont"/>
    <w:link w:val="Heading9"/>
    <w:uiPriority w:val="9"/>
    <w:rsid w:val="004478C7"/>
    <w:rPr>
      <w:i/>
      <w:caps/>
      <w:spacing w:val="10"/>
      <w:sz w:val="18"/>
      <w:szCs w:val="18"/>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rsid w:val="00FC2112"/>
    <w:pPr>
      <w:tabs>
        <w:tab w:val="center" w:pos="4153"/>
        <w:tab w:val="right" w:pos="8306"/>
      </w:tabs>
    </w:pPr>
  </w:style>
  <w:style w:type="character" w:customStyle="1" w:styleId="FooterChar">
    <w:name w:val="Footer Char"/>
    <w:basedOn w:val="DefaultParagraphFont"/>
    <w:link w:val="Footer"/>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4478C7"/>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4478C7"/>
    <w:rPr>
      <w:caps/>
      <w:color w:val="B83D68" w:themeColor="accent1"/>
      <w:spacing w:val="10"/>
      <w:kern w:val="28"/>
      <w:sz w:val="52"/>
      <w:szCs w:val="52"/>
    </w:rPr>
  </w:style>
  <w:style w:type="paragraph" w:styleId="Subtitle">
    <w:name w:val="Subtitle"/>
    <w:basedOn w:val="Normal"/>
    <w:next w:val="Normal"/>
    <w:link w:val="SubtitleChar"/>
    <w:uiPriority w:val="11"/>
    <w:qFormat/>
    <w:rsid w:val="004478C7"/>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4478C7"/>
    <w:rPr>
      <w:caps/>
      <w:color w:val="595959" w:themeColor="text1" w:themeTint="A6"/>
      <w:spacing w:val="10"/>
      <w:sz w:val="24"/>
      <w:szCs w:val="24"/>
    </w:rPr>
  </w:style>
  <w:style w:type="paragraph" w:styleId="BodyText">
    <w:name w:val="Body Text"/>
    <w:basedOn w:val="Normal"/>
    <w:link w:val="BodyTextChar"/>
    <w:uiPriority w:val="99"/>
    <w:rsid w:val="00FC2112"/>
    <w:rPr>
      <w:rFonts w:ascii="Comic Sans MS" w:hAnsi="Comic Sans MS"/>
      <w:color w:val="0000FF"/>
      <w:sz w:val="28"/>
    </w:rPr>
  </w:style>
  <w:style w:type="character" w:customStyle="1" w:styleId="BodyTextChar">
    <w:name w:val="Body Text Char"/>
    <w:basedOn w:val="DefaultParagraphFont"/>
    <w:link w:val="BodyText"/>
    <w:uiPriority w:val="99"/>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link w:val="CaptionChar"/>
    <w:uiPriority w:val="35"/>
    <w:unhideWhenUsed/>
    <w:qFormat/>
    <w:rsid w:val="004478C7"/>
    <w:rPr>
      <w:b/>
      <w:bCs/>
      <w:color w:val="892D4D"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4478C7"/>
    <w:pPr>
      <w:spacing w:before="0" w:after="0" w:line="240" w:lineRule="auto"/>
    </w:pPr>
  </w:style>
  <w:style w:type="character" w:customStyle="1" w:styleId="NoSpacingChar">
    <w:name w:val="No Spacing Char"/>
    <w:basedOn w:val="DefaultParagraphFont"/>
    <w:link w:val="NoSpacing"/>
    <w:uiPriority w:val="1"/>
    <w:rsid w:val="004478C7"/>
    <w:rPr>
      <w:sz w:val="20"/>
      <w:szCs w:val="20"/>
    </w:rPr>
  </w:style>
  <w:style w:type="paragraph" w:styleId="BalloonText">
    <w:name w:val="Balloon Text"/>
    <w:basedOn w:val="Normal"/>
    <w:link w:val="BalloonTextChar"/>
    <w:unhideWhenUsed/>
    <w:rsid w:val="00FC2112"/>
    <w:rPr>
      <w:rFonts w:ascii="Tahoma" w:hAnsi="Tahoma" w:cs="Tahoma"/>
      <w:sz w:val="16"/>
      <w:szCs w:val="16"/>
    </w:rPr>
  </w:style>
  <w:style w:type="character" w:customStyle="1" w:styleId="BalloonTextChar">
    <w:name w:val="Balloon Text Char"/>
    <w:basedOn w:val="DefaultParagraphFont"/>
    <w:link w:val="BalloonText"/>
    <w:rsid w:val="00FC2112"/>
    <w:rPr>
      <w:rFonts w:ascii="Tahoma" w:eastAsia="Times New Roman" w:hAnsi="Tahoma" w:cs="Tahoma"/>
      <w:sz w:val="16"/>
      <w:szCs w:val="16"/>
    </w:rPr>
  </w:style>
  <w:style w:type="paragraph" w:styleId="ListParagraph">
    <w:name w:val="List Paragraph"/>
    <w:basedOn w:val="Normal"/>
    <w:uiPriority w:val="34"/>
    <w:qFormat/>
    <w:rsid w:val="004478C7"/>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4478C7"/>
    <w:pPr>
      <w:outlineLvl w:val="9"/>
    </w:pPr>
    <w:rPr>
      <w:lang w:bidi="en-US"/>
    </w:rPr>
  </w:style>
  <w:style w:type="paragraph" w:styleId="TOC2">
    <w:name w:val="toc 2"/>
    <w:basedOn w:val="Normal"/>
    <w:next w:val="Normal"/>
    <w:autoRedefine/>
    <w:uiPriority w:val="39"/>
    <w:unhideWhenUsed/>
    <w:rsid w:val="00D22698"/>
    <w:pPr>
      <w:tabs>
        <w:tab w:val="right" w:leader="dot" w:pos="9062"/>
      </w:tabs>
      <w:spacing w:before="0" w:after="0"/>
      <w:ind w:left="238"/>
    </w:pPr>
  </w:style>
  <w:style w:type="paragraph" w:styleId="TOC1">
    <w:name w:val="toc 1"/>
    <w:basedOn w:val="Normal"/>
    <w:next w:val="Normal"/>
    <w:autoRedefine/>
    <w:uiPriority w:val="39"/>
    <w:unhideWhenUsed/>
    <w:rsid w:val="00595DB9"/>
    <w:pPr>
      <w:tabs>
        <w:tab w:val="right" w:leader="dot" w:pos="9062"/>
      </w:tabs>
      <w:spacing w:before="0" w:after="0" w:line="240" w:lineRule="auto"/>
      <w:contextualSpacing/>
    </w:pPr>
  </w:style>
  <w:style w:type="paragraph" w:styleId="TOC3">
    <w:name w:val="toc 3"/>
    <w:basedOn w:val="Normal"/>
    <w:next w:val="Normal"/>
    <w:autoRedefine/>
    <w:uiPriority w:val="39"/>
    <w:unhideWhenUsed/>
    <w:rsid w:val="00595DB9"/>
    <w:pPr>
      <w:tabs>
        <w:tab w:val="right" w:leader="dot" w:pos="9062"/>
      </w:tabs>
      <w:spacing w:before="0" w:after="0" w:line="240" w:lineRule="auto"/>
      <w:ind w:left="482"/>
      <w:contextualSpacing/>
    </w:pPr>
  </w:style>
  <w:style w:type="character" w:styleId="Hyperlink">
    <w:name w:val="Hyperlink"/>
    <w:basedOn w:val="DefaultParagraphFont"/>
    <w:uiPriority w:val="99"/>
    <w:unhideWhenUsed/>
    <w:rsid w:val="00A94A85"/>
    <w:rPr>
      <w:color w:val="FFDE66" w:themeColor="hyperlink"/>
      <w:u w:val="single"/>
    </w:rPr>
  </w:style>
  <w:style w:type="character" w:styleId="Strong">
    <w:name w:val="Strong"/>
    <w:uiPriority w:val="22"/>
    <w:qFormat/>
    <w:rsid w:val="004478C7"/>
    <w:rPr>
      <w:b/>
      <w:bCs/>
    </w:rPr>
  </w:style>
  <w:style w:type="character" w:styleId="Emphasis">
    <w:name w:val="Emphasis"/>
    <w:uiPriority w:val="20"/>
    <w:qFormat/>
    <w:rsid w:val="004478C7"/>
    <w:rPr>
      <w:caps/>
      <w:color w:val="5B1E33" w:themeColor="accent1" w:themeShade="7F"/>
      <w:spacing w:val="5"/>
    </w:rPr>
  </w:style>
  <w:style w:type="paragraph" w:styleId="Quote">
    <w:name w:val="Quote"/>
    <w:basedOn w:val="Normal"/>
    <w:next w:val="Normal"/>
    <w:link w:val="QuoteChar"/>
    <w:uiPriority w:val="29"/>
    <w:qFormat/>
    <w:rsid w:val="004478C7"/>
    <w:rPr>
      <w:i/>
      <w:iCs/>
    </w:rPr>
  </w:style>
  <w:style w:type="character" w:customStyle="1" w:styleId="QuoteChar">
    <w:name w:val="Quote Char"/>
    <w:basedOn w:val="DefaultParagraphFont"/>
    <w:link w:val="Quote"/>
    <w:uiPriority w:val="29"/>
    <w:rsid w:val="004478C7"/>
    <w:rPr>
      <w:i/>
      <w:iCs/>
      <w:sz w:val="20"/>
      <w:szCs w:val="20"/>
    </w:rPr>
  </w:style>
  <w:style w:type="paragraph" w:styleId="IntenseQuote">
    <w:name w:val="Intense Quote"/>
    <w:basedOn w:val="Normal"/>
    <w:next w:val="Normal"/>
    <w:link w:val="IntenseQuoteChar"/>
    <w:uiPriority w:val="30"/>
    <w:qFormat/>
    <w:rsid w:val="004478C7"/>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4478C7"/>
    <w:rPr>
      <w:i/>
      <w:iCs/>
      <w:color w:val="B83D68" w:themeColor="accent1"/>
      <w:sz w:val="20"/>
      <w:szCs w:val="20"/>
    </w:rPr>
  </w:style>
  <w:style w:type="character" w:styleId="SubtleEmphasis">
    <w:name w:val="Subtle Emphasis"/>
    <w:uiPriority w:val="19"/>
    <w:qFormat/>
    <w:rsid w:val="004478C7"/>
    <w:rPr>
      <w:i/>
      <w:iCs/>
      <w:color w:val="5B1E33" w:themeColor="accent1" w:themeShade="7F"/>
    </w:rPr>
  </w:style>
  <w:style w:type="character" w:styleId="IntenseEmphasis">
    <w:name w:val="Intense Emphasis"/>
    <w:uiPriority w:val="21"/>
    <w:qFormat/>
    <w:rsid w:val="004478C7"/>
    <w:rPr>
      <w:b/>
      <w:bCs/>
      <w:caps/>
      <w:color w:val="5B1E33" w:themeColor="accent1" w:themeShade="7F"/>
      <w:spacing w:val="10"/>
    </w:rPr>
  </w:style>
  <w:style w:type="character" w:styleId="SubtleReference">
    <w:name w:val="Subtle Reference"/>
    <w:uiPriority w:val="31"/>
    <w:qFormat/>
    <w:rsid w:val="004478C7"/>
    <w:rPr>
      <w:b/>
      <w:bCs/>
      <w:color w:val="B83D68" w:themeColor="accent1"/>
    </w:rPr>
  </w:style>
  <w:style w:type="character" w:styleId="IntenseReference">
    <w:name w:val="Intense Reference"/>
    <w:uiPriority w:val="32"/>
    <w:qFormat/>
    <w:rsid w:val="004478C7"/>
    <w:rPr>
      <w:b/>
      <w:bCs/>
      <w:i/>
      <w:iCs/>
      <w:caps/>
      <w:color w:val="B83D68" w:themeColor="accent1"/>
    </w:rPr>
  </w:style>
  <w:style w:type="character" w:styleId="BookTitle">
    <w:name w:val="Book Title"/>
    <w:uiPriority w:val="33"/>
    <w:qFormat/>
    <w:rsid w:val="004478C7"/>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 1"/>
    <w:basedOn w:val="Normal"/>
    <w:rsid w:val="00537DE4"/>
    <w:rPr>
      <w:lang w:eastAsia="en-GB"/>
    </w:rPr>
  </w:style>
  <w:style w:type="paragraph" w:customStyle="1" w:styleId="WP9Heading2">
    <w:name w:val="WP9_Heading 2"/>
    <w:basedOn w:val="Normal"/>
    <w:rsid w:val="00537DE4"/>
    <w:pPr>
      <w:widowControl w:val="0"/>
    </w:pPr>
    <w:rPr>
      <w:b/>
      <w:lang w:val="en-US" w:eastAsia="en-GB"/>
    </w:rPr>
  </w:style>
  <w:style w:type="paragraph" w:styleId="NormalWeb">
    <w:name w:val="Normal (Web)"/>
    <w:basedOn w:val="Normal"/>
    <w:uiPriority w:val="99"/>
    <w:unhideWhenUsed/>
    <w:rsid w:val="00537DE4"/>
    <w:pPr>
      <w:spacing w:before="100" w:beforeAutospacing="1" w:after="100" w:afterAutospacing="1"/>
    </w:pPr>
    <w:rPr>
      <w:lang w:eastAsia="en-GB"/>
    </w:rPr>
  </w:style>
  <w:style w:type="paragraph" w:customStyle="1" w:styleId="Text">
    <w:name w:val="Text"/>
    <w:basedOn w:val="Normal"/>
    <w:link w:val="TextChar"/>
    <w:qFormat/>
    <w:rsid w:val="00537DE4"/>
    <w:pPr>
      <w:spacing w:after="0" w:line="284" w:lineRule="atLeast"/>
      <w:ind w:left="567" w:hanging="567"/>
    </w:pPr>
    <w:rPr>
      <w:rFonts w:ascii="Arial" w:eastAsia="Times New Roman" w:hAnsi="Arial" w:cs="Times New Roman"/>
      <w:spacing w:val="10"/>
    </w:rPr>
  </w:style>
  <w:style w:type="paragraph" w:customStyle="1" w:styleId="Questions">
    <w:name w:val="Questions"/>
    <w:basedOn w:val="Normal"/>
    <w:rsid w:val="00BA78BE"/>
    <w:pPr>
      <w:tabs>
        <w:tab w:val="left" w:pos="720"/>
      </w:tabs>
      <w:ind w:left="1440" w:hanging="1440"/>
    </w:pPr>
    <w:rPr>
      <w:rFonts w:ascii="Geneva" w:hAnsi="Geneva"/>
      <w:lang w:val="en-US" w:eastAsia="en-GB"/>
    </w:rPr>
  </w:style>
  <w:style w:type="paragraph" w:styleId="BodyTextIndent">
    <w:name w:val="Body Text Indent"/>
    <w:basedOn w:val="Normal"/>
    <w:link w:val="BodyTextIndentChar"/>
    <w:rsid w:val="00BA78BE"/>
    <w:pPr>
      <w:spacing w:after="120"/>
      <w:ind w:left="283"/>
    </w:pPr>
    <w:rPr>
      <w:lang w:eastAsia="en-GB"/>
    </w:rPr>
  </w:style>
  <w:style w:type="character" w:customStyle="1" w:styleId="BodyTextIndentChar">
    <w:name w:val="Body Text Indent Char"/>
    <w:basedOn w:val="DefaultParagraphFont"/>
    <w:link w:val="BodyTextIndent"/>
    <w:rsid w:val="00BA78BE"/>
    <w:rPr>
      <w:sz w:val="24"/>
      <w:szCs w:val="20"/>
      <w:lang w:eastAsia="en-GB"/>
    </w:rPr>
  </w:style>
  <w:style w:type="paragraph" w:styleId="BodyTextIndent2">
    <w:name w:val="Body Text Indent 2"/>
    <w:basedOn w:val="Normal"/>
    <w:link w:val="BodyTextIndent2Char"/>
    <w:rsid w:val="00BA78BE"/>
    <w:pPr>
      <w:spacing w:after="120" w:line="480" w:lineRule="auto"/>
      <w:ind w:left="283"/>
    </w:pPr>
    <w:rPr>
      <w:lang w:eastAsia="en-GB"/>
    </w:rPr>
  </w:style>
  <w:style w:type="character" w:customStyle="1" w:styleId="BodyTextIndent2Char">
    <w:name w:val="Body Text Indent 2 Char"/>
    <w:basedOn w:val="DefaultParagraphFont"/>
    <w:link w:val="BodyTextIndent2"/>
    <w:rsid w:val="00BA78BE"/>
    <w:rPr>
      <w:sz w:val="24"/>
      <w:szCs w:val="20"/>
      <w:lang w:eastAsia="en-GB"/>
    </w:rPr>
  </w:style>
  <w:style w:type="character" w:styleId="PageNumber">
    <w:name w:val="page number"/>
    <w:rsid w:val="00BA78BE"/>
  </w:style>
  <w:style w:type="paragraph" w:customStyle="1" w:styleId="Normalaccess">
    <w:name w:val="Normal access"/>
    <w:basedOn w:val="Normal"/>
    <w:rsid w:val="00BA78BE"/>
    <w:rPr>
      <w:sz w:val="28"/>
      <w:lang w:eastAsia="en-GB"/>
    </w:rPr>
  </w:style>
  <w:style w:type="paragraph" w:styleId="TOC4">
    <w:name w:val="toc 4"/>
    <w:basedOn w:val="Normal"/>
    <w:next w:val="Normal"/>
    <w:autoRedefine/>
    <w:uiPriority w:val="39"/>
    <w:unhideWhenUsed/>
    <w:rsid w:val="00B34FB5"/>
    <w:pPr>
      <w:spacing w:before="0" w:after="100"/>
      <w:ind w:left="660"/>
    </w:pPr>
    <w:rPr>
      <w:sz w:val="22"/>
      <w:szCs w:val="22"/>
      <w:lang w:eastAsia="en-GB"/>
    </w:rPr>
  </w:style>
  <w:style w:type="paragraph" w:styleId="TOC5">
    <w:name w:val="toc 5"/>
    <w:basedOn w:val="Normal"/>
    <w:next w:val="Normal"/>
    <w:autoRedefine/>
    <w:uiPriority w:val="39"/>
    <w:unhideWhenUsed/>
    <w:rsid w:val="00B34FB5"/>
    <w:pPr>
      <w:spacing w:before="0" w:after="100"/>
      <w:ind w:left="880"/>
    </w:pPr>
    <w:rPr>
      <w:sz w:val="22"/>
      <w:szCs w:val="22"/>
      <w:lang w:eastAsia="en-GB"/>
    </w:rPr>
  </w:style>
  <w:style w:type="paragraph" w:styleId="TOC6">
    <w:name w:val="toc 6"/>
    <w:basedOn w:val="Normal"/>
    <w:next w:val="Normal"/>
    <w:autoRedefine/>
    <w:uiPriority w:val="39"/>
    <w:unhideWhenUsed/>
    <w:rsid w:val="00B34FB5"/>
    <w:pPr>
      <w:spacing w:before="0" w:after="100"/>
      <w:ind w:left="1100"/>
    </w:pPr>
    <w:rPr>
      <w:sz w:val="22"/>
      <w:szCs w:val="22"/>
      <w:lang w:eastAsia="en-GB"/>
    </w:rPr>
  </w:style>
  <w:style w:type="paragraph" w:styleId="TOC7">
    <w:name w:val="toc 7"/>
    <w:basedOn w:val="Normal"/>
    <w:next w:val="Normal"/>
    <w:autoRedefine/>
    <w:uiPriority w:val="39"/>
    <w:unhideWhenUsed/>
    <w:rsid w:val="00B34FB5"/>
    <w:pPr>
      <w:spacing w:before="0" w:after="100"/>
      <w:ind w:left="1320"/>
    </w:pPr>
    <w:rPr>
      <w:sz w:val="22"/>
      <w:szCs w:val="22"/>
      <w:lang w:eastAsia="en-GB"/>
    </w:rPr>
  </w:style>
  <w:style w:type="paragraph" w:styleId="TOC8">
    <w:name w:val="toc 8"/>
    <w:basedOn w:val="Normal"/>
    <w:next w:val="Normal"/>
    <w:autoRedefine/>
    <w:uiPriority w:val="39"/>
    <w:unhideWhenUsed/>
    <w:rsid w:val="00B34FB5"/>
    <w:pPr>
      <w:spacing w:before="0" w:after="100"/>
      <w:ind w:left="1540"/>
    </w:pPr>
    <w:rPr>
      <w:sz w:val="22"/>
      <w:szCs w:val="22"/>
      <w:lang w:eastAsia="en-GB"/>
    </w:rPr>
  </w:style>
  <w:style w:type="paragraph" w:styleId="TOC9">
    <w:name w:val="toc 9"/>
    <w:basedOn w:val="Normal"/>
    <w:next w:val="Normal"/>
    <w:autoRedefine/>
    <w:uiPriority w:val="39"/>
    <w:unhideWhenUsed/>
    <w:rsid w:val="00B34FB5"/>
    <w:pPr>
      <w:spacing w:before="0" w:after="100"/>
      <w:ind w:left="1760"/>
    </w:pPr>
    <w:rPr>
      <w:sz w:val="22"/>
      <w:szCs w:val="22"/>
      <w:lang w:eastAsia="en-GB"/>
    </w:rPr>
  </w:style>
  <w:style w:type="paragraph" w:styleId="BodyText3">
    <w:name w:val="Body Text 3"/>
    <w:basedOn w:val="Normal"/>
    <w:link w:val="BodyText3Char"/>
    <w:rsid w:val="009F43EB"/>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9F43EB"/>
    <w:rPr>
      <w:rFonts w:ascii="Times New Roman" w:eastAsia="Times New Roman" w:hAnsi="Times New Roman" w:cs="Times New Roman"/>
      <w:sz w:val="16"/>
      <w:szCs w:val="16"/>
    </w:rPr>
  </w:style>
  <w:style w:type="paragraph" w:customStyle="1" w:styleId="1">
    <w:name w:val="1"/>
    <w:aliases w:val=" 2, 3"/>
    <w:basedOn w:val="Normal"/>
    <w:rsid w:val="009F43EB"/>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9F43EB"/>
    <w:rPr>
      <w:color w:val="800080"/>
      <w:u w:val="single"/>
    </w:rPr>
  </w:style>
  <w:style w:type="character" w:styleId="FootnoteReference">
    <w:name w:val="footnote reference"/>
    <w:rsid w:val="009F43EB"/>
    <w:rPr>
      <w:vertAlign w:val="superscript"/>
    </w:rPr>
  </w:style>
  <w:style w:type="character" w:styleId="CommentReference">
    <w:name w:val="annotation reference"/>
    <w:rsid w:val="009F43EB"/>
    <w:rPr>
      <w:sz w:val="16"/>
      <w:szCs w:val="16"/>
    </w:rPr>
  </w:style>
  <w:style w:type="paragraph" w:styleId="CommentText">
    <w:name w:val="annotation text"/>
    <w:basedOn w:val="Normal"/>
    <w:link w:val="CommentTextChar"/>
    <w:rsid w:val="009F43EB"/>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9F43E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9F43EB"/>
    <w:rPr>
      <w:b/>
      <w:bCs/>
    </w:rPr>
  </w:style>
  <w:style w:type="character" w:customStyle="1" w:styleId="CommentSubjectChar">
    <w:name w:val="Comment Subject Char"/>
    <w:basedOn w:val="CommentTextChar"/>
    <w:link w:val="CommentSubject"/>
    <w:rsid w:val="009F43EB"/>
    <w:rPr>
      <w:rFonts w:ascii="Times New Roman" w:eastAsia="Times New Roman" w:hAnsi="Times New Roman" w:cs="Times New Roman"/>
      <w:b/>
      <w:bCs/>
      <w:sz w:val="20"/>
      <w:szCs w:val="20"/>
    </w:rPr>
  </w:style>
  <w:style w:type="numbering" w:customStyle="1" w:styleId="Style1">
    <w:name w:val="Style1"/>
    <w:rsid w:val="009F43EB"/>
    <w:pPr>
      <w:numPr>
        <w:numId w:val="24"/>
      </w:numPr>
    </w:pPr>
  </w:style>
  <w:style w:type="paragraph" w:customStyle="1" w:styleId="Caption1">
    <w:name w:val="Caption1"/>
    <w:basedOn w:val="Header"/>
    <w:rsid w:val="009F43EB"/>
    <w:pPr>
      <w:tabs>
        <w:tab w:val="clear" w:pos="4153"/>
        <w:tab w:val="clear" w:pos="8306"/>
        <w:tab w:val="center" w:pos="4513"/>
        <w:tab w:val="right" w:pos="9026"/>
      </w:tabs>
      <w:spacing w:line="284" w:lineRule="atLeast"/>
      <w:jc w:val="center"/>
    </w:pPr>
    <w:rPr>
      <w:rFonts w:eastAsia="Calibri"/>
      <w:color w:val="000000"/>
    </w:rPr>
  </w:style>
  <w:style w:type="character" w:customStyle="1" w:styleId="quansymbChar">
    <w:name w:val="quan symb Char"/>
    <w:uiPriority w:val="99"/>
    <w:rsid w:val="009F43EB"/>
    <w:rPr>
      <w:rFonts w:ascii="Times New Roman" w:eastAsia="Times New Roman" w:hAnsi="Times New Roman" w:cs="Times New Roman"/>
      <w:i/>
      <w:iCs/>
      <w:sz w:val="28"/>
      <w:szCs w:val="28"/>
      <w:lang w:eastAsia="en-US"/>
    </w:rPr>
  </w:style>
  <w:style w:type="character" w:customStyle="1" w:styleId="qusymbChar">
    <w:name w:val="qu symb Char"/>
    <w:uiPriority w:val="99"/>
    <w:rsid w:val="009F43EB"/>
    <w:rPr>
      <w:rFonts w:ascii="Times New Roman" w:hAnsi="Times New Roman" w:cs="Times New Roman"/>
      <w:i/>
      <w:iCs/>
      <w:sz w:val="28"/>
      <w:szCs w:val="28"/>
      <w:lang w:eastAsia="en-US"/>
    </w:rPr>
  </w:style>
  <w:style w:type="paragraph" w:customStyle="1" w:styleId="Caption2">
    <w:name w:val="Caption2"/>
    <w:basedOn w:val="Header"/>
    <w:rsid w:val="009F43EB"/>
    <w:pPr>
      <w:tabs>
        <w:tab w:val="clear" w:pos="4153"/>
        <w:tab w:val="clear" w:pos="8306"/>
        <w:tab w:val="center" w:pos="4513"/>
        <w:tab w:val="right" w:pos="9026"/>
      </w:tabs>
      <w:spacing w:before="0" w:after="0" w:line="284" w:lineRule="atLeast"/>
      <w:jc w:val="center"/>
    </w:pPr>
    <w:rPr>
      <w:rFonts w:ascii="Times New Roman" w:eastAsia="Calibri" w:hAnsi="Times New Roman" w:cs="Times New Roman"/>
      <w:color w:val="000000"/>
    </w:rPr>
  </w:style>
  <w:style w:type="character" w:customStyle="1" w:styleId="texhtml">
    <w:name w:val="texhtml"/>
    <w:uiPriority w:val="99"/>
    <w:rsid w:val="009F43EB"/>
    <w:rPr>
      <w:rFonts w:ascii="Times New Roman" w:hAnsi="Times New Roman" w:cs="Times New Roman" w:hint="default"/>
    </w:rPr>
  </w:style>
  <w:style w:type="character" w:customStyle="1" w:styleId="CaptionChar">
    <w:name w:val="Caption Char"/>
    <w:link w:val="Caption"/>
    <w:uiPriority w:val="35"/>
    <w:rsid w:val="009F43EB"/>
    <w:rPr>
      <w:b/>
      <w:bCs/>
      <w:color w:val="892D4D" w:themeColor="accent1" w:themeShade="BF"/>
      <w:sz w:val="16"/>
      <w:szCs w:val="16"/>
    </w:rPr>
  </w:style>
  <w:style w:type="paragraph" w:customStyle="1" w:styleId="Figures">
    <w:name w:val="Figures"/>
    <w:basedOn w:val="Caption"/>
    <w:qFormat/>
    <w:rsid w:val="009F43EB"/>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9F43EB"/>
    <w:pPr>
      <w:widowControl w:val="0"/>
      <w:autoSpaceDE w:val="0"/>
      <w:autoSpaceDN w:val="0"/>
      <w:adjustRightInd w:val="0"/>
      <w:spacing w:before="0" w:after="0" w:line="240" w:lineRule="auto"/>
      <w:ind w:left="720" w:hanging="360"/>
    </w:pPr>
    <w:rPr>
      <w:rFonts w:ascii="Times New Roman" w:eastAsia="MS Mincho" w:hAnsi="Times New Roman" w:cs="Times New Roman"/>
      <w:sz w:val="22"/>
      <w:szCs w:val="24"/>
      <w:lang w:val="en-US" w:eastAsia="en-GB"/>
    </w:rPr>
  </w:style>
  <w:style w:type="character" w:customStyle="1" w:styleId="TextChar">
    <w:name w:val="Text Char"/>
    <w:link w:val="Text"/>
    <w:rsid w:val="009F43EB"/>
    <w:rPr>
      <w:rFonts w:ascii="Arial" w:eastAsia="Times New Roman" w:hAnsi="Arial" w:cs="Times New Roman"/>
      <w:spacing w:val="10"/>
      <w:sz w:val="20"/>
      <w:szCs w:val="20"/>
    </w:rPr>
  </w:style>
  <w:style w:type="character" w:customStyle="1" w:styleId="fig-label1">
    <w:name w:val="fig-label1"/>
    <w:rsid w:val="009F43EB"/>
    <w:rPr>
      <w:b/>
      <w:bCs/>
    </w:rPr>
  </w:style>
  <w:style w:type="character" w:styleId="HTMLCite">
    <w:name w:val="HTML Cite"/>
    <w:uiPriority w:val="99"/>
    <w:unhideWhenUsed/>
    <w:rsid w:val="009F43EB"/>
    <w:rPr>
      <w:i/>
      <w:iCs/>
    </w:rPr>
  </w:style>
  <w:style w:type="character" w:customStyle="1" w:styleId="cit-pub-date">
    <w:name w:val="cit-pub-date"/>
    <w:rsid w:val="009F43EB"/>
  </w:style>
  <w:style w:type="character" w:customStyle="1" w:styleId="cit-vol">
    <w:name w:val="cit-vol"/>
    <w:rsid w:val="009F43EB"/>
  </w:style>
  <w:style w:type="character" w:customStyle="1" w:styleId="cit-fpage">
    <w:name w:val="cit-fpage"/>
    <w:rsid w:val="009F43EB"/>
  </w:style>
  <w:style w:type="character" w:customStyle="1" w:styleId="cit-pub-id-sep">
    <w:name w:val="cit-pub-id-sep"/>
    <w:rsid w:val="009F43EB"/>
  </w:style>
  <w:style w:type="paragraph" w:styleId="Revision">
    <w:name w:val="Revision"/>
    <w:hidden/>
    <w:uiPriority w:val="99"/>
    <w:semiHidden/>
    <w:rsid w:val="009F43EB"/>
    <w:pPr>
      <w:spacing w:before="0" w:after="0" w:line="240" w:lineRule="auto"/>
    </w:pPr>
    <w:rPr>
      <w:sz w:val="20"/>
      <w:szCs w:val="20"/>
    </w:rPr>
  </w:style>
  <w:style w:type="table" w:styleId="LightShading-Accent4">
    <w:name w:val="Light Shading Accent 4"/>
    <w:basedOn w:val="TableNormal"/>
    <w:uiPriority w:val="60"/>
    <w:rsid w:val="009F43EB"/>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table" w:styleId="LightShading-Accent3">
    <w:name w:val="Light Shading Accent 3"/>
    <w:basedOn w:val="TableNormal"/>
    <w:uiPriority w:val="60"/>
    <w:rsid w:val="009F43EB"/>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9F43EB"/>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5">
    <w:name w:val="Light List Accent 5"/>
    <w:basedOn w:val="TableNormal"/>
    <w:uiPriority w:val="61"/>
    <w:rsid w:val="00860F98"/>
    <w:pPr>
      <w:spacing w:before="0" w:after="0" w:line="240" w:lineRule="auto"/>
    </w:p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tblBorders>
    </w:tblPr>
    <w:tblStylePr w:type="firstRow">
      <w:pPr>
        <w:spacing w:before="0" w:after="0" w:line="240" w:lineRule="auto"/>
      </w:pPr>
      <w:rPr>
        <w:b/>
        <w:bCs/>
        <w:color w:val="FFFFFF" w:themeColor="background1"/>
      </w:rPr>
      <w:tblPr/>
      <w:tcPr>
        <w:shd w:val="clear" w:color="auto" w:fill="CF6DA4" w:themeFill="accent5"/>
      </w:tcPr>
    </w:tblStylePr>
    <w:tblStylePr w:type="lastRow">
      <w:pPr>
        <w:spacing w:before="0" w:after="0" w:line="240" w:lineRule="auto"/>
      </w:pPr>
      <w:rPr>
        <w:b/>
        <w:bCs/>
      </w:rPr>
      <w:tblPr/>
      <w:tcPr>
        <w:tcBorders>
          <w:top w:val="double" w:sz="6" w:space="0" w:color="CF6DA4" w:themeColor="accent5"/>
          <w:left w:val="single" w:sz="8" w:space="0" w:color="CF6DA4" w:themeColor="accent5"/>
          <w:bottom w:val="single" w:sz="8" w:space="0" w:color="CF6DA4" w:themeColor="accent5"/>
          <w:right w:val="single" w:sz="8" w:space="0" w:color="CF6DA4" w:themeColor="accent5"/>
        </w:tcBorders>
      </w:tcPr>
    </w:tblStylePr>
    <w:tblStylePr w:type="firstCol">
      <w:rPr>
        <w:b/>
        <w:bCs/>
      </w:rPr>
    </w:tblStylePr>
    <w:tblStylePr w:type="lastCol">
      <w:rPr>
        <w:b/>
        <w:bCs/>
      </w:rPr>
    </w:tblStylePr>
    <w:tblStylePr w:type="band1Vert">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tblStylePr w:type="band1Horz">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style>
  <w:style w:type="table" w:styleId="MediumShading1-Accent5">
    <w:name w:val="Medium Shading 1 Accent 5"/>
    <w:basedOn w:val="TableNormal"/>
    <w:uiPriority w:val="63"/>
    <w:rsid w:val="00D92C79"/>
    <w:pPr>
      <w:spacing w:before="0"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numbering" w:customStyle="1" w:styleId="Style2">
    <w:name w:val="Style2"/>
    <w:uiPriority w:val="99"/>
    <w:rsid w:val="00520441"/>
    <w:pPr>
      <w:numPr>
        <w:numId w:val="62"/>
      </w:numPr>
    </w:pPr>
  </w:style>
  <w:style w:type="numbering" w:customStyle="1" w:styleId="Style3">
    <w:name w:val="Style3"/>
    <w:uiPriority w:val="99"/>
    <w:rsid w:val="00A0773F"/>
    <w:pPr>
      <w:numPr>
        <w:numId w:val="6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2D29"/>
    <w:rPr>
      <w:rFonts w:ascii="Trebuchet MS" w:hAnsi="Trebuchet MS"/>
      <w:sz w:val="24"/>
      <w:szCs w:val="20"/>
    </w:rPr>
  </w:style>
  <w:style w:type="paragraph" w:styleId="Heading1">
    <w:name w:val="heading 1"/>
    <w:basedOn w:val="Normal"/>
    <w:next w:val="Normal"/>
    <w:link w:val="Heading1Char"/>
    <w:uiPriority w:val="9"/>
    <w:qFormat/>
    <w:rsid w:val="004478C7"/>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478C7"/>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478C7"/>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4478C7"/>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unhideWhenUsed/>
    <w:qFormat/>
    <w:rsid w:val="004478C7"/>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unhideWhenUsed/>
    <w:qFormat/>
    <w:rsid w:val="004478C7"/>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unhideWhenUsed/>
    <w:qFormat/>
    <w:rsid w:val="004478C7"/>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unhideWhenUsed/>
    <w:qFormat/>
    <w:rsid w:val="004478C7"/>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4478C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78C7"/>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4478C7"/>
    <w:rPr>
      <w:caps/>
      <w:spacing w:val="15"/>
      <w:shd w:val="clear" w:color="auto" w:fill="F1D7E0" w:themeFill="accent1" w:themeFillTint="33"/>
    </w:rPr>
  </w:style>
  <w:style w:type="character" w:customStyle="1" w:styleId="Heading3Char">
    <w:name w:val="Heading 3 Char"/>
    <w:basedOn w:val="DefaultParagraphFont"/>
    <w:link w:val="Heading3"/>
    <w:uiPriority w:val="9"/>
    <w:rsid w:val="004478C7"/>
    <w:rPr>
      <w:caps/>
      <w:color w:val="5B1E33" w:themeColor="accent1" w:themeShade="7F"/>
      <w:spacing w:val="15"/>
    </w:rPr>
  </w:style>
  <w:style w:type="character" w:customStyle="1" w:styleId="Heading4Char">
    <w:name w:val="Heading 4 Char"/>
    <w:basedOn w:val="DefaultParagraphFont"/>
    <w:link w:val="Heading4"/>
    <w:uiPriority w:val="9"/>
    <w:rsid w:val="004478C7"/>
    <w:rPr>
      <w:caps/>
      <w:color w:val="892D4D" w:themeColor="accent1" w:themeShade="BF"/>
      <w:spacing w:val="10"/>
    </w:rPr>
  </w:style>
  <w:style w:type="character" w:customStyle="1" w:styleId="Heading5Char">
    <w:name w:val="Heading 5 Char"/>
    <w:basedOn w:val="DefaultParagraphFont"/>
    <w:link w:val="Heading5"/>
    <w:uiPriority w:val="9"/>
    <w:rsid w:val="004478C7"/>
    <w:rPr>
      <w:caps/>
      <w:color w:val="892D4D" w:themeColor="accent1" w:themeShade="BF"/>
      <w:spacing w:val="10"/>
    </w:rPr>
  </w:style>
  <w:style w:type="character" w:customStyle="1" w:styleId="Heading6Char">
    <w:name w:val="Heading 6 Char"/>
    <w:basedOn w:val="DefaultParagraphFont"/>
    <w:link w:val="Heading6"/>
    <w:uiPriority w:val="9"/>
    <w:rsid w:val="004478C7"/>
    <w:rPr>
      <w:caps/>
      <w:color w:val="892D4D" w:themeColor="accent1" w:themeShade="BF"/>
      <w:spacing w:val="10"/>
    </w:rPr>
  </w:style>
  <w:style w:type="character" w:customStyle="1" w:styleId="Heading7Char">
    <w:name w:val="Heading 7 Char"/>
    <w:basedOn w:val="DefaultParagraphFont"/>
    <w:link w:val="Heading7"/>
    <w:uiPriority w:val="9"/>
    <w:rsid w:val="004478C7"/>
    <w:rPr>
      <w:caps/>
      <w:color w:val="892D4D" w:themeColor="accent1" w:themeShade="BF"/>
      <w:spacing w:val="10"/>
    </w:rPr>
  </w:style>
  <w:style w:type="character" w:customStyle="1" w:styleId="Heading8Char">
    <w:name w:val="Heading 8 Char"/>
    <w:basedOn w:val="DefaultParagraphFont"/>
    <w:link w:val="Heading8"/>
    <w:uiPriority w:val="9"/>
    <w:rsid w:val="004478C7"/>
    <w:rPr>
      <w:caps/>
      <w:spacing w:val="10"/>
      <w:sz w:val="18"/>
      <w:szCs w:val="18"/>
    </w:rPr>
  </w:style>
  <w:style w:type="character" w:customStyle="1" w:styleId="Heading9Char">
    <w:name w:val="Heading 9 Char"/>
    <w:basedOn w:val="DefaultParagraphFont"/>
    <w:link w:val="Heading9"/>
    <w:uiPriority w:val="9"/>
    <w:rsid w:val="004478C7"/>
    <w:rPr>
      <w:i/>
      <w:caps/>
      <w:spacing w:val="10"/>
      <w:sz w:val="18"/>
      <w:szCs w:val="18"/>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rsid w:val="00FC2112"/>
    <w:pPr>
      <w:tabs>
        <w:tab w:val="center" w:pos="4153"/>
        <w:tab w:val="right" w:pos="8306"/>
      </w:tabs>
    </w:pPr>
  </w:style>
  <w:style w:type="character" w:customStyle="1" w:styleId="FooterChar">
    <w:name w:val="Footer Char"/>
    <w:basedOn w:val="DefaultParagraphFont"/>
    <w:link w:val="Footer"/>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4478C7"/>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4478C7"/>
    <w:rPr>
      <w:caps/>
      <w:color w:val="B83D68" w:themeColor="accent1"/>
      <w:spacing w:val="10"/>
      <w:kern w:val="28"/>
      <w:sz w:val="52"/>
      <w:szCs w:val="52"/>
    </w:rPr>
  </w:style>
  <w:style w:type="paragraph" w:styleId="Subtitle">
    <w:name w:val="Subtitle"/>
    <w:basedOn w:val="Normal"/>
    <w:next w:val="Normal"/>
    <w:link w:val="SubtitleChar"/>
    <w:uiPriority w:val="11"/>
    <w:qFormat/>
    <w:rsid w:val="004478C7"/>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4478C7"/>
    <w:rPr>
      <w:caps/>
      <w:color w:val="595959" w:themeColor="text1" w:themeTint="A6"/>
      <w:spacing w:val="10"/>
      <w:sz w:val="24"/>
      <w:szCs w:val="24"/>
    </w:rPr>
  </w:style>
  <w:style w:type="paragraph" w:styleId="BodyText">
    <w:name w:val="Body Text"/>
    <w:basedOn w:val="Normal"/>
    <w:link w:val="BodyTextChar"/>
    <w:uiPriority w:val="99"/>
    <w:rsid w:val="00FC2112"/>
    <w:rPr>
      <w:rFonts w:ascii="Comic Sans MS" w:hAnsi="Comic Sans MS"/>
      <w:color w:val="0000FF"/>
      <w:sz w:val="28"/>
    </w:rPr>
  </w:style>
  <w:style w:type="character" w:customStyle="1" w:styleId="BodyTextChar">
    <w:name w:val="Body Text Char"/>
    <w:basedOn w:val="DefaultParagraphFont"/>
    <w:link w:val="BodyText"/>
    <w:uiPriority w:val="99"/>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link w:val="CaptionChar"/>
    <w:uiPriority w:val="35"/>
    <w:unhideWhenUsed/>
    <w:qFormat/>
    <w:rsid w:val="004478C7"/>
    <w:rPr>
      <w:b/>
      <w:bCs/>
      <w:color w:val="892D4D"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4478C7"/>
    <w:pPr>
      <w:spacing w:before="0" w:after="0" w:line="240" w:lineRule="auto"/>
    </w:pPr>
  </w:style>
  <w:style w:type="character" w:customStyle="1" w:styleId="NoSpacingChar">
    <w:name w:val="No Spacing Char"/>
    <w:basedOn w:val="DefaultParagraphFont"/>
    <w:link w:val="NoSpacing"/>
    <w:uiPriority w:val="1"/>
    <w:rsid w:val="004478C7"/>
    <w:rPr>
      <w:sz w:val="20"/>
      <w:szCs w:val="20"/>
    </w:rPr>
  </w:style>
  <w:style w:type="paragraph" w:styleId="BalloonText">
    <w:name w:val="Balloon Text"/>
    <w:basedOn w:val="Normal"/>
    <w:link w:val="BalloonTextChar"/>
    <w:unhideWhenUsed/>
    <w:rsid w:val="00FC2112"/>
    <w:rPr>
      <w:rFonts w:ascii="Tahoma" w:hAnsi="Tahoma" w:cs="Tahoma"/>
      <w:sz w:val="16"/>
      <w:szCs w:val="16"/>
    </w:rPr>
  </w:style>
  <w:style w:type="character" w:customStyle="1" w:styleId="BalloonTextChar">
    <w:name w:val="Balloon Text Char"/>
    <w:basedOn w:val="DefaultParagraphFont"/>
    <w:link w:val="BalloonText"/>
    <w:rsid w:val="00FC2112"/>
    <w:rPr>
      <w:rFonts w:ascii="Tahoma" w:eastAsia="Times New Roman" w:hAnsi="Tahoma" w:cs="Tahoma"/>
      <w:sz w:val="16"/>
      <w:szCs w:val="16"/>
    </w:rPr>
  </w:style>
  <w:style w:type="paragraph" w:styleId="ListParagraph">
    <w:name w:val="List Paragraph"/>
    <w:basedOn w:val="Normal"/>
    <w:uiPriority w:val="34"/>
    <w:qFormat/>
    <w:rsid w:val="004478C7"/>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4478C7"/>
    <w:pPr>
      <w:outlineLvl w:val="9"/>
    </w:pPr>
    <w:rPr>
      <w:lang w:bidi="en-US"/>
    </w:rPr>
  </w:style>
  <w:style w:type="paragraph" w:styleId="TOC2">
    <w:name w:val="toc 2"/>
    <w:basedOn w:val="Normal"/>
    <w:next w:val="Normal"/>
    <w:autoRedefine/>
    <w:uiPriority w:val="39"/>
    <w:unhideWhenUsed/>
    <w:rsid w:val="00D22698"/>
    <w:pPr>
      <w:tabs>
        <w:tab w:val="right" w:leader="dot" w:pos="9062"/>
      </w:tabs>
      <w:spacing w:before="0" w:after="0"/>
      <w:ind w:left="238"/>
    </w:pPr>
  </w:style>
  <w:style w:type="paragraph" w:styleId="TOC1">
    <w:name w:val="toc 1"/>
    <w:basedOn w:val="Normal"/>
    <w:next w:val="Normal"/>
    <w:autoRedefine/>
    <w:uiPriority w:val="39"/>
    <w:unhideWhenUsed/>
    <w:rsid w:val="00595DB9"/>
    <w:pPr>
      <w:tabs>
        <w:tab w:val="right" w:leader="dot" w:pos="9062"/>
      </w:tabs>
      <w:spacing w:before="0" w:after="0" w:line="240" w:lineRule="auto"/>
      <w:contextualSpacing/>
    </w:pPr>
  </w:style>
  <w:style w:type="paragraph" w:styleId="TOC3">
    <w:name w:val="toc 3"/>
    <w:basedOn w:val="Normal"/>
    <w:next w:val="Normal"/>
    <w:autoRedefine/>
    <w:uiPriority w:val="39"/>
    <w:unhideWhenUsed/>
    <w:rsid w:val="00595DB9"/>
    <w:pPr>
      <w:tabs>
        <w:tab w:val="right" w:leader="dot" w:pos="9062"/>
      </w:tabs>
      <w:spacing w:before="0" w:after="0" w:line="240" w:lineRule="auto"/>
      <w:ind w:left="482"/>
      <w:contextualSpacing/>
    </w:pPr>
  </w:style>
  <w:style w:type="character" w:styleId="Hyperlink">
    <w:name w:val="Hyperlink"/>
    <w:basedOn w:val="DefaultParagraphFont"/>
    <w:uiPriority w:val="99"/>
    <w:unhideWhenUsed/>
    <w:rsid w:val="00A94A85"/>
    <w:rPr>
      <w:color w:val="FFDE66" w:themeColor="hyperlink"/>
      <w:u w:val="single"/>
    </w:rPr>
  </w:style>
  <w:style w:type="character" w:styleId="Strong">
    <w:name w:val="Strong"/>
    <w:uiPriority w:val="22"/>
    <w:qFormat/>
    <w:rsid w:val="004478C7"/>
    <w:rPr>
      <w:b/>
      <w:bCs/>
    </w:rPr>
  </w:style>
  <w:style w:type="character" w:styleId="Emphasis">
    <w:name w:val="Emphasis"/>
    <w:uiPriority w:val="20"/>
    <w:qFormat/>
    <w:rsid w:val="004478C7"/>
    <w:rPr>
      <w:caps/>
      <w:color w:val="5B1E33" w:themeColor="accent1" w:themeShade="7F"/>
      <w:spacing w:val="5"/>
    </w:rPr>
  </w:style>
  <w:style w:type="paragraph" w:styleId="Quote">
    <w:name w:val="Quote"/>
    <w:basedOn w:val="Normal"/>
    <w:next w:val="Normal"/>
    <w:link w:val="QuoteChar"/>
    <w:uiPriority w:val="29"/>
    <w:qFormat/>
    <w:rsid w:val="004478C7"/>
    <w:rPr>
      <w:i/>
      <w:iCs/>
    </w:rPr>
  </w:style>
  <w:style w:type="character" w:customStyle="1" w:styleId="QuoteChar">
    <w:name w:val="Quote Char"/>
    <w:basedOn w:val="DefaultParagraphFont"/>
    <w:link w:val="Quote"/>
    <w:uiPriority w:val="29"/>
    <w:rsid w:val="004478C7"/>
    <w:rPr>
      <w:i/>
      <w:iCs/>
      <w:sz w:val="20"/>
      <w:szCs w:val="20"/>
    </w:rPr>
  </w:style>
  <w:style w:type="paragraph" w:styleId="IntenseQuote">
    <w:name w:val="Intense Quote"/>
    <w:basedOn w:val="Normal"/>
    <w:next w:val="Normal"/>
    <w:link w:val="IntenseQuoteChar"/>
    <w:uiPriority w:val="30"/>
    <w:qFormat/>
    <w:rsid w:val="004478C7"/>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4478C7"/>
    <w:rPr>
      <w:i/>
      <w:iCs/>
      <w:color w:val="B83D68" w:themeColor="accent1"/>
      <w:sz w:val="20"/>
      <w:szCs w:val="20"/>
    </w:rPr>
  </w:style>
  <w:style w:type="character" w:styleId="SubtleEmphasis">
    <w:name w:val="Subtle Emphasis"/>
    <w:uiPriority w:val="19"/>
    <w:qFormat/>
    <w:rsid w:val="004478C7"/>
    <w:rPr>
      <w:i/>
      <w:iCs/>
      <w:color w:val="5B1E33" w:themeColor="accent1" w:themeShade="7F"/>
    </w:rPr>
  </w:style>
  <w:style w:type="character" w:styleId="IntenseEmphasis">
    <w:name w:val="Intense Emphasis"/>
    <w:uiPriority w:val="21"/>
    <w:qFormat/>
    <w:rsid w:val="004478C7"/>
    <w:rPr>
      <w:b/>
      <w:bCs/>
      <w:caps/>
      <w:color w:val="5B1E33" w:themeColor="accent1" w:themeShade="7F"/>
      <w:spacing w:val="10"/>
    </w:rPr>
  </w:style>
  <w:style w:type="character" w:styleId="SubtleReference">
    <w:name w:val="Subtle Reference"/>
    <w:uiPriority w:val="31"/>
    <w:qFormat/>
    <w:rsid w:val="004478C7"/>
    <w:rPr>
      <w:b/>
      <w:bCs/>
      <w:color w:val="B83D68" w:themeColor="accent1"/>
    </w:rPr>
  </w:style>
  <w:style w:type="character" w:styleId="IntenseReference">
    <w:name w:val="Intense Reference"/>
    <w:uiPriority w:val="32"/>
    <w:qFormat/>
    <w:rsid w:val="004478C7"/>
    <w:rPr>
      <w:b/>
      <w:bCs/>
      <w:i/>
      <w:iCs/>
      <w:caps/>
      <w:color w:val="B83D68" w:themeColor="accent1"/>
    </w:rPr>
  </w:style>
  <w:style w:type="character" w:styleId="BookTitle">
    <w:name w:val="Book Title"/>
    <w:uiPriority w:val="33"/>
    <w:qFormat/>
    <w:rsid w:val="004478C7"/>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 1"/>
    <w:basedOn w:val="Normal"/>
    <w:rsid w:val="00537DE4"/>
    <w:rPr>
      <w:lang w:eastAsia="en-GB"/>
    </w:rPr>
  </w:style>
  <w:style w:type="paragraph" w:customStyle="1" w:styleId="WP9Heading2">
    <w:name w:val="WP9_Heading 2"/>
    <w:basedOn w:val="Normal"/>
    <w:rsid w:val="00537DE4"/>
    <w:pPr>
      <w:widowControl w:val="0"/>
    </w:pPr>
    <w:rPr>
      <w:b/>
      <w:lang w:val="en-US" w:eastAsia="en-GB"/>
    </w:rPr>
  </w:style>
  <w:style w:type="paragraph" w:styleId="NormalWeb">
    <w:name w:val="Normal (Web)"/>
    <w:basedOn w:val="Normal"/>
    <w:uiPriority w:val="99"/>
    <w:unhideWhenUsed/>
    <w:rsid w:val="00537DE4"/>
    <w:pPr>
      <w:spacing w:before="100" w:beforeAutospacing="1" w:after="100" w:afterAutospacing="1"/>
    </w:pPr>
    <w:rPr>
      <w:lang w:eastAsia="en-GB"/>
    </w:rPr>
  </w:style>
  <w:style w:type="paragraph" w:customStyle="1" w:styleId="Text">
    <w:name w:val="Text"/>
    <w:basedOn w:val="Normal"/>
    <w:link w:val="TextChar"/>
    <w:qFormat/>
    <w:rsid w:val="00537DE4"/>
    <w:pPr>
      <w:spacing w:after="0" w:line="284" w:lineRule="atLeast"/>
      <w:ind w:left="567" w:hanging="567"/>
    </w:pPr>
    <w:rPr>
      <w:rFonts w:ascii="Arial" w:eastAsia="Times New Roman" w:hAnsi="Arial" w:cs="Times New Roman"/>
      <w:spacing w:val="10"/>
    </w:rPr>
  </w:style>
  <w:style w:type="paragraph" w:customStyle="1" w:styleId="Questions">
    <w:name w:val="Questions"/>
    <w:basedOn w:val="Normal"/>
    <w:rsid w:val="00BA78BE"/>
    <w:pPr>
      <w:tabs>
        <w:tab w:val="left" w:pos="720"/>
      </w:tabs>
      <w:ind w:left="1440" w:hanging="1440"/>
    </w:pPr>
    <w:rPr>
      <w:rFonts w:ascii="Geneva" w:hAnsi="Geneva"/>
      <w:lang w:val="en-US" w:eastAsia="en-GB"/>
    </w:rPr>
  </w:style>
  <w:style w:type="paragraph" w:styleId="BodyTextIndent">
    <w:name w:val="Body Text Indent"/>
    <w:basedOn w:val="Normal"/>
    <w:link w:val="BodyTextIndentChar"/>
    <w:rsid w:val="00BA78BE"/>
    <w:pPr>
      <w:spacing w:after="120"/>
      <w:ind w:left="283"/>
    </w:pPr>
    <w:rPr>
      <w:lang w:eastAsia="en-GB"/>
    </w:rPr>
  </w:style>
  <w:style w:type="character" w:customStyle="1" w:styleId="BodyTextIndentChar">
    <w:name w:val="Body Text Indent Char"/>
    <w:basedOn w:val="DefaultParagraphFont"/>
    <w:link w:val="BodyTextIndent"/>
    <w:rsid w:val="00BA78BE"/>
    <w:rPr>
      <w:sz w:val="24"/>
      <w:szCs w:val="20"/>
      <w:lang w:eastAsia="en-GB"/>
    </w:rPr>
  </w:style>
  <w:style w:type="paragraph" w:styleId="BodyTextIndent2">
    <w:name w:val="Body Text Indent 2"/>
    <w:basedOn w:val="Normal"/>
    <w:link w:val="BodyTextIndent2Char"/>
    <w:rsid w:val="00BA78BE"/>
    <w:pPr>
      <w:spacing w:after="120" w:line="480" w:lineRule="auto"/>
      <w:ind w:left="283"/>
    </w:pPr>
    <w:rPr>
      <w:lang w:eastAsia="en-GB"/>
    </w:rPr>
  </w:style>
  <w:style w:type="character" w:customStyle="1" w:styleId="BodyTextIndent2Char">
    <w:name w:val="Body Text Indent 2 Char"/>
    <w:basedOn w:val="DefaultParagraphFont"/>
    <w:link w:val="BodyTextIndent2"/>
    <w:rsid w:val="00BA78BE"/>
    <w:rPr>
      <w:sz w:val="24"/>
      <w:szCs w:val="20"/>
      <w:lang w:eastAsia="en-GB"/>
    </w:rPr>
  </w:style>
  <w:style w:type="character" w:styleId="PageNumber">
    <w:name w:val="page number"/>
    <w:rsid w:val="00BA78BE"/>
  </w:style>
  <w:style w:type="paragraph" w:customStyle="1" w:styleId="Normalaccess">
    <w:name w:val="Normal access"/>
    <w:basedOn w:val="Normal"/>
    <w:rsid w:val="00BA78BE"/>
    <w:rPr>
      <w:sz w:val="28"/>
      <w:lang w:eastAsia="en-GB"/>
    </w:rPr>
  </w:style>
  <w:style w:type="paragraph" w:styleId="TOC4">
    <w:name w:val="toc 4"/>
    <w:basedOn w:val="Normal"/>
    <w:next w:val="Normal"/>
    <w:autoRedefine/>
    <w:uiPriority w:val="39"/>
    <w:unhideWhenUsed/>
    <w:rsid w:val="00B34FB5"/>
    <w:pPr>
      <w:spacing w:before="0" w:after="100"/>
      <w:ind w:left="660"/>
    </w:pPr>
    <w:rPr>
      <w:sz w:val="22"/>
      <w:szCs w:val="22"/>
      <w:lang w:eastAsia="en-GB"/>
    </w:rPr>
  </w:style>
  <w:style w:type="paragraph" w:styleId="TOC5">
    <w:name w:val="toc 5"/>
    <w:basedOn w:val="Normal"/>
    <w:next w:val="Normal"/>
    <w:autoRedefine/>
    <w:uiPriority w:val="39"/>
    <w:unhideWhenUsed/>
    <w:rsid w:val="00B34FB5"/>
    <w:pPr>
      <w:spacing w:before="0" w:after="100"/>
      <w:ind w:left="880"/>
    </w:pPr>
    <w:rPr>
      <w:sz w:val="22"/>
      <w:szCs w:val="22"/>
      <w:lang w:eastAsia="en-GB"/>
    </w:rPr>
  </w:style>
  <w:style w:type="paragraph" w:styleId="TOC6">
    <w:name w:val="toc 6"/>
    <w:basedOn w:val="Normal"/>
    <w:next w:val="Normal"/>
    <w:autoRedefine/>
    <w:uiPriority w:val="39"/>
    <w:unhideWhenUsed/>
    <w:rsid w:val="00B34FB5"/>
    <w:pPr>
      <w:spacing w:before="0" w:after="100"/>
      <w:ind w:left="1100"/>
    </w:pPr>
    <w:rPr>
      <w:sz w:val="22"/>
      <w:szCs w:val="22"/>
      <w:lang w:eastAsia="en-GB"/>
    </w:rPr>
  </w:style>
  <w:style w:type="paragraph" w:styleId="TOC7">
    <w:name w:val="toc 7"/>
    <w:basedOn w:val="Normal"/>
    <w:next w:val="Normal"/>
    <w:autoRedefine/>
    <w:uiPriority w:val="39"/>
    <w:unhideWhenUsed/>
    <w:rsid w:val="00B34FB5"/>
    <w:pPr>
      <w:spacing w:before="0" w:after="100"/>
      <w:ind w:left="1320"/>
    </w:pPr>
    <w:rPr>
      <w:sz w:val="22"/>
      <w:szCs w:val="22"/>
      <w:lang w:eastAsia="en-GB"/>
    </w:rPr>
  </w:style>
  <w:style w:type="paragraph" w:styleId="TOC8">
    <w:name w:val="toc 8"/>
    <w:basedOn w:val="Normal"/>
    <w:next w:val="Normal"/>
    <w:autoRedefine/>
    <w:uiPriority w:val="39"/>
    <w:unhideWhenUsed/>
    <w:rsid w:val="00B34FB5"/>
    <w:pPr>
      <w:spacing w:before="0" w:after="100"/>
      <w:ind w:left="1540"/>
    </w:pPr>
    <w:rPr>
      <w:sz w:val="22"/>
      <w:szCs w:val="22"/>
      <w:lang w:eastAsia="en-GB"/>
    </w:rPr>
  </w:style>
  <w:style w:type="paragraph" w:styleId="TOC9">
    <w:name w:val="toc 9"/>
    <w:basedOn w:val="Normal"/>
    <w:next w:val="Normal"/>
    <w:autoRedefine/>
    <w:uiPriority w:val="39"/>
    <w:unhideWhenUsed/>
    <w:rsid w:val="00B34FB5"/>
    <w:pPr>
      <w:spacing w:before="0" w:after="100"/>
      <w:ind w:left="1760"/>
    </w:pPr>
    <w:rPr>
      <w:sz w:val="22"/>
      <w:szCs w:val="22"/>
      <w:lang w:eastAsia="en-GB"/>
    </w:rPr>
  </w:style>
  <w:style w:type="paragraph" w:styleId="BodyText3">
    <w:name w:val="Body Text 3"/>
    <w:basedOn w:val="Normal"/>
    <w:link w:val="BodyText3Char"/>
    <w:rsid w:val="009F43EB"/>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9F43EB"/>
    <w:rPr>
      <w:rFonts w:ascii="Times New Roman" w:eastAsia="Times New Roman" w:hAnsi="Times New Roman" w:cs="Times New Roman"/>
      <w:sz w:val="16"/>
      <w:szCs w:val="16"/>
    </w:rPr>
  </w:style>
  <w:style w:type="paragraph" w:customStyle="1" w:styleId="1">
    <w:name w:val="1"/>
    <w:aliases w:val=" 2, 3"/>
    <w:basedOn w:val="Normal"/>
    <w:rsid w:val="009F43EB"/>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9F43EB"/>
    <w:rPr>
      <w:color w:val="800080"/>
      <w:u w:val="single"/>
    </w:rPr>
  </w:style>
  <w:style w:type="character" w:styleId="FootnoteReference">
    <w:name w:val="footnote reference"/>
    <w:rsid w:val="009F43EB"/>
    <w:rPr>
      <w:vertAlign w:val="superscript"/>
    </w:rPr>
  </w:style>
  <w:style w:type="character" w:styleId="CommentReference">
    <w:name w:val="annotation reference"/>
    <w:rsid w:val="009F43EB"/>
    <w:rPr>
      <w:sz w:val="16"/>
      <w:szCs w:val="16"/>
    </w:rPr>
  </w:style>
  <w:style w:type="paragraph" w:styleId="CommentText">
    <w:name w:val="annotation text"/>
    <w:basedOn w:val="Normal"/>
    <w:link w:val="CommentTextChar"/>
    <w:rsid w:val="009F43EB"/>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9F43E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9F43EB"/>
    <w:rPr>
      <w:b/>
      <w:bCs/>
    </w:rPr>
  </w:style>
  <w:style w:type="character" w:customStyle="1" w:styleId="CommentSubjectChar">
    <w:name w:val="Comment Subject Char"/>
    <w:basedOn w:val="CommentTextChar"/>
    <w:link w:val="CommentSubject"/>
    <w:rsid w:val="009F43EB"/>
    <w:rPr>
      <w:rFonts w:ascii="Times New Roman" w:eastAsia="Times New Roman" w:hAnsi="Times New Roman" w:cs="Times New Roman"/>
      <w:b/>
      <w:bCs/>
      <w:sz w:val="20"/>
      <w:szCs w:val="20"/>
    </w:rPr>
  </w:style>
  <w:style w:type="numbering" w:customStyle="1" w:styleId="Style1">
    <w:name w:val="Style1"/>
    <w:rsid w:val="009F43EB"/>
    <w:pPr>
      <w:numPr>
        <w:numId w:val="24"/>
      </w:numPr>
    </w:pPr>
  </w:style>
  <w:style w:type="paragraph" w:customStyle="1" w:styleId="Caption1">
    <w:name w:val="Caption1"/>
    <w:basedOn w:val="Header"/>
    <w:rsid w:val="009F43EB"/>
    <w:pPr>
      <w:tabs>
        <w:tab w:val="clear" w:pos="4153"/>
        <w:tab w:val="clear" w:pos="8306"/>
        <w:tab w:val="center" w:pos="4513"/>
        <w:tab w:val="right" w:pos="9026"/>
      </w:tabs>
      <w:spacing w:line="284" w:lineRule="atLeast"/>
      <w:jc w:val="center"/>
    </w:pPr>
    <w:rPr>
      <w:rFonts w:eastAsia="Calibri"/>
      <w:color w:val="000000"/>
    </w:rPr>
  </w:style>
  <w:style w:type="character" w:customStyle="1" w:styleId="quansymbChar">
    <w:name w:val="quan symb Char"/>
    <w:uiPriority w:val="99"/>
    <w:rsid w:val="009F43EB"/>
    <w:rPr>
      <w:rFonts w:ascii="Times New Roman" w:eastAsia="Times New Roman" w:hAnsi="Times New Roman" w:cs="Times New Roman"/>
      <w:i/>
      <w:iCs/>
      <w:sz w:val="28"/>
      <w:szCs w:val="28"/>
      <w:lang w:eastAsia="en-US"/>
    </w:rPr>
  </w:style>
  <w:style w:type="character" w:customStyle="1" w:styleId="qusymbChar">
    <w:name w:val="qu symb Char"/>
    <w:uiPriority w:val="99"/>
    <w:rsid w:val="009F43EB"/>
    <w:rPr>
      <w:rFonts w:ascii="Times New Roman" w:hAnsi="Times New Roman" w:cs="Times New Roman"/>
      <w:i/>
      <w:iCs/>
      <w:sz w:val="28"/>
      <w:szCs w:val="28"/>
      <w:lang w:eastAsia="en-US"/>
    </w:rPr>
  </w:style>
  <w:style w:type="paragraph" w:customStyle="1" w:styleId="Caption2">
    <w:name w:val="Caption2"/>
    <w:basedOn w:val="Header"/>
    <w:rsid w:val="009F43EB"/>
    <w:pPr>
      <w:tabs>
        <w:tab w:val="clear" w:pos="4153"/>
        <w:tab w:val="clear" w:pos="8306"/>
        <w:tab w:val="center" w:pos="4513"/>
        <w:tab w:val="right" w:pos="9026"/>
      </w:tabs>
      <w:spacing w:before="0" w:after="0" w:line="284" w:lineRule="atLeast"/>
      <w:jc w:val="center"/>
    </w:pPr>
    <w:rPr>
      <w:rFonts w:ascii="Times New Roman" w:eastAsia="Calibri" w:hAnsi="Times New Roman" w:cs="Times New Roman"/>
      <w:color w:val="000000"/>
    </w:rPr>
  </w:style>
  <w:style w:type="character" w:customStyle="1" w:styleId="texhtml">
    <w:name w:val="texhtml"/>
    <w:uiPriority w:val="99"/>
    <w:rsid w:val="009F43EB"/>
    <w:rPr>
      <w:rFonts w:ascii="Times New Roman" w:hAnsi="Times New Roman" w:cs="Times New Roman" w:hint="default"/>
    </w:rPr>
  </w:style>
  <w:style w:type="character" w:customStyle="1" w:styleId="CaptionChar">
    <w:name w:val="Caption Char"/>
    <w:link w:val="Caption"/>
    <w:uiPriority w:val="35"/>
    <w:rsid w:val="009F43EB"/>
    <w:rPr>
      <w:b/>
      <w:bCs/>
      <w:color w:val="892D4D" w:themeColor="accent1" w:themeShade="BF"/>
      <w:sz w:val="16"/>
      <w:szCs w:val="16"/>
    </w:rPr>
  </w:style>
  <w:style w:type="paragraph" w:customStyle="1" w:styleId="Figures">
    <w:name w:val="Figures"/>
    <w:basedOn w:val="Caption"/>
    <w:qFormat/>
    <w:rsid w:val="009F43EB"/>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9F43EB"/>
    <w:pPr>
      <w:widowControl w:val="0"/>
      <w:autoSpaceDE w:val="0"/>
      <w:autoSpaceDN w:val="0"/>
      <w:adjustRightInd w:val="0"/>
      <w:spacing w:before="0" w:after="0" w:line="240" w:lineRule="auto"/>
      <w:ind w:left="720" w:hanging="360"/>
    </w:pPr>
    <w:rPr>
      <w:rFonts w:ascii="Times New Roman" w:eastAsia="MS Mincho" w:hAnsi="Times New Roman" w:cs="Times New Roman"/>
      <w:sz w:val="22"/>
      <w:szCs w:val="24"/>
      <w:lang w:val="en-US" w:eastAsia="en-GB"/>
    </w:rPr>
  </w:style>
  <w:style w:type="character" w:customStyle="1" w:styleId="TextChar">
    <w:name w:val="Text Char"/>
    <w:link w:val="Text"/>
    <w:rsid w:val="009F43EB"/>
    <w:rPr>
      <w:rFonts w:ascii="Arial" w:eastAsia="Times New Roman" w:hAnsi="Arial" w:cs="Times New Roman"/>
      <w:spacing w:val="10"/>
      <w:sz w:val="20"/>
      <w:szCs w:val="20"/>
    </w:rPr>
  </w:style>
  <w:style w:type="character" w:customStyle="1" w:styleId="fig-label1">
    <w:name w:val="fig-label1"/>
    <w:rsid w:val="009F43EB"/>
    <w:rPr>
      <w:b/>
      <w:bCs/>
    </w:rPr>
  </w:style>
  <w:style w:type="character" w:styleId="HTMLCite">
    <w:name w:val="HTML Cite"/>
    <w:uiPriority w:val="99"/>
    <w:unhideWhenUsed/>
    <w:rsid w:val="009F43EB"/>
    <w:rPr>
      <w:i/>
      <w:iCs/>
    </w:rPr>
  </w:style>
  <w:style w:type="character" w:customStyle="1" w:styleId="cit-pub-date">
    <w:name w:val="cit-pub-date"/>
    <w:rsid w:val="009F43EB"/>
  </w:style>
  <w:style w:type="character" w:customStyle="1" w:styleId="cit-vol">
    <w:name w:val="cit-vol"/>
    <w:rsid w:val="009F43EB"/>
  </w:style>
  <w:style w:type="character" w:customStyle="1" w:styleId="cit-fpage">
    <w:name w:val="cit-fpage"/>
    <w:rsid w:val="009F43EB"/>
  </w:style>
  <w:style w:type="character" w:customStyle="1" w:styleId="cit-pub-id-sep">
    <w:name w:val="cit-pub-id-sep"/>
    <w:rsid w:val="009F43EB"/>
  </w:style>
  <w:style w:type="paragraph" w:styleId="Revision">
    <w:name w:val="Revision"/>
    <w:hidden/>
    <w:uiPriority w:val="99"/>
    <w:semiHidden/>
    <w:rsid w:val="009F43EB"/>
    <w:pPr>
      <w:spacing w:before="0" w:after="0" w:line="240" w:lineRule="auto"/>
    </w:pPr>
    <w:rPr>
      <w:sz w:val="20"/>
      <w:szCs w:val="20"/>
    </w:rPr>
  </w:style>
  <w:style w:type="table" w:styleId="LightShading-Accent4">
    <w:name w:val="Light Shading Accent 4"/>
    <w:basedOn w:val="TableNormal"/>
    <w:uiPriority w:val="60"/>
    <w:rsid w:val="009F43EB"/>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table" w:styleId="LightShading-Accent3">
    <w:name w:val="Light Shading Accent 3"/>
    <w:basedOn w:val="TableNormal"/>
    <w:uiPriority w:val="60"/>
    <w:rsid w:val="009F43EB"/>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9F43EB"/>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5">
    <w:name w:val="Light List Accent 5"/>
    <w:basedOn w:val="TableNormal"/>
    <w:uiPriority w:val="61"/>
    <w:rsid w:val="00860F98"/>
    <w:pPr>
      <w:spacing w:before="0" w:after="0" w:line="240" w:lineRule="auto"/>
    </w:p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tblBorders>
    </w:tblPr>
    <w:tblStylePr w:type="firstRow">
      <w:pPr>
        <w:spacing w:before="0" w:after="0" w:line="240" w:lineRule="auto"/>
      </w:pPr>
      <w:rPr>
        <w:b/>
        <w:bCs/>
        <w:color w:val="FFFFFF" w:themeColor="background1"/>
      </w:rPr>
      <w:tblPr/>
      <w:tcPr>
        <w:shd w:val="clear" w:color="auto" w:fill="CF6DA4" w:themeFill="accent5"/>
      </w:tcPr>
    </w:tblStylePr>
    <w:tblStylePr w:type="lastRow">
      <w:pPr>
        <w:spacing w:before="0" w:after="0" w:line="240" w:lineRule="auto"/>
      </w:pPr>
      <w:rPr>
        <w:b/>
        <w:bCs/>
      </w:rPr>
      <w:tblPr/>
      <w:tcPr>
        <w:tcBorders>
          <w:top w:val="double" w:sz="6" w:space="0" w:color="CF6DA4" w:themeColor="accent5"/>
          <w:left w:val="single" w:sz="8" w:space="0" w:color="CF6DA4" w:themeColor="accent5"/>
          <w:bottom w:val="single" w:sz="8" w:space="0" w:color="CF6DA4" w:themeColor="accent5"/>
          <w:right w:val="single" w:sz="8" w:space="0" w:color="CF6DA4" w:themeColor="accent5"/>
        </w:tcBorders>
      </w:tcPr>
    </w:tblStylePr>
    <w:tblStylePr w:type="firstCol">
      <w:rPr>
        <w:b/>
        <w:bCs/>
      </w:rPr>
    </w:tblStylePr>
    <w:tblStylePr w:type="lastCol">
      <w:rPr>
        <w:b/>
        <w:bCs/>
      </w:rPr>
    </w:tblStylePr>
    <w:tblStylePr w:type="band1Vert">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tblStylePr w:type="band1Horz">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style>
  <w:style w:type="table" w:styleId="MediumShading1-Accent5">
    <w:name w:val="Medium Shading 1 Accent 5"/>
    <w:basedOn w:val="TableNormal"/>
    <w:uiPriority w:val="63"/>
    <w:rsid w:val="00D92C79"/>
    <w:pPr>
      <w:spacing w:before="0"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numbering" w:customStyle="1" w:styleId="Style2">
    <w:name w:val="Style2"/>
    <w:uiPriority w:val="99"/>
    <w:rsid w:val="00520441"/>
    <w:pPr>
      <w:numPr>
        <w:numId w:val="62"/>
      </w:numPr>
    </w:pPr>
  </w:style>
  <w:style w:type="numbering" w:customStyle="1" w:styleId="Style3">
    <w:name w:val="Style3"/>
    <w:uiPriority w:val="99"/>
    <w:rsid w:val="00A0773F"/>
    <w:pPr>
      <w:numPr>
        <w:numId w:val="6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31094">
      <w:bodyDiv w:val="1"/>
      <w:marLeft w:val="0"/>
      <w:marRight w:val="0"/>
      <w:marTop w:val="0"/>
      <w:marBottom w:val="0"/>
      <w:divBdr>
        <w:top w:val="none" w:sz="0" w:space="0" w:color="auto"/>
        <w:left w:val="none" w:sz="0" w:space="0" w:color="auto"/>
        <w:bottom w:val="none" w:sz="0" w:space="0" w:color="auto"/>
        <w:right w:val="none" w:sz="0" w:space="0" w:color="auto"/>
      </w:divBdr>
    </w:div>
    <w:div w:id="237987347">
      <w:bodyDiv w:val="1"/>
      <w:marLeft w:val="0"/>
      <w:marRight w:val="0"/>
      <w:marTop w:val="0"/>
      <w:marBottom w:val="0"/>
      <w:divBdr>
        <w:top w:val="none" w:sz="0" w:space="0" w:color="auto"/>
        <w:left w:val="none" w:sz="0" w:space="0" w:color="auto"/>
        <w:bottom w:val="none" w:sz="0" w:space="0" w:color="auto"/>
        <w:right w:val="none" w:sz="0" w:space="0" w:color="auto"/>
      </w:divBdr>
    </w:div>
    <w:div w:id="276956625">
      <w:bodyDiv w:val="1"/>
      <w:marLeft w:val="0"/>
      <w:marRight w:val="0"/>
      <w:marTop w:val="0"/>
      <w:marBottom w:val="0"/>
      <w:divBdr>
        <w:top w:val="none" w:sz="0" w:space="0" w:color="auto"/>
        <w:left w:val="none" w:sz="0" w:space="0" w:color="auto"/>
        <w:bottom w:val="none" w:sz="0" w:space="0" w:color="auto"/>
        <w:right w:val="none" w:sz="0" w:space="0" w:color="auto"/>
      </w:divBdr>
    </w:div>
    <w:div w:id="296883102">
      <w:bodyDiv w:val="1"/>
      <w:marLeft w:val="0"/>
      <w:marRight w:val="0"/>
      <w:marTop w:val="0"/>
      <w:marBottom w:val="0"/>
      <w:divBdr>
        <w:top w:val="none" w:sz="0" w:space="0" w:color="auto"/>
        <w:left w:val="none" w:sz="0" w:space="0" w:color="auto"/>
        <w:bottom w:val="none" w:sz="0" w:space="0" w:color="auto"/>
        <w:right w:val="none" w:sz="0" w:space="0" w:color="auto"/>
      </w:divBdr>
    </w:div>
    <w:div w:id="355886437">
      <w:bodyDiv w:val="1"/>
      <w:marLeft w:val="0"/>
      <w:marRight w:val="0"/>
      <w:marTop w:val="0"/>
      <w:marBottom w:val="0"/>
      <w:divBdr>
        <w:top w:val="none" w:sz="0" w:space="0" w:color="auto"/>
        <w:left w:val="none" w:sz="0" w:space="0" w:color="auto"/>
        <w:bottom w:val="none" w:sz="0" w:space="0" w:color="auto"/>
        <w:right w:val="none" w:sz="0" w:space="0" w:color="auto"/>
      </w:divBdr>
    </w:div>
    <w:div w:id="773861810">
      <w:bodyDiv w:val="1"/>
      <w:marLeft w:val="0"/>
      <w:marRight w:val="0"/>
      <w:marTop w:val="0"/>
      <w:marBottom w:val="0"/>
      <w:divBdr>
        <w:top w:val="none" w:sz="0" w:space="0" w:color="auto"/>
        <w:left w:val="none" w:sz="0" w:space="0" w:color="auto"/>
        <w:bottom w:val="none" w:sz="0" w:space="0" w:color="auto"/>
        <w:right w:val="none" w:sz="0" w:space="0" w:color="auto"/>
      </w:divBdr>
    </w:div>
    <w:div w:id="954601320">
      <w:bodyDiv w:val="1"/>
      <w:marLeft w:val="0"/>
      <w:marRight w:val="0"/>
      <w:marTop w:val="0"/>
      <w:marBottom w:val="0"/>
      <w:divBdr>
        <w:top w:val="none" w:sz="0" w:space="0" w:color="auto"/>
        <w:left w:val="none" w:sz="0" w:space="0" w:color="auto"/>
        <w:bottom w:val="none" w:sz="0" w:space="0" w:color="auto"/>
        <w:right w:val="none" w:sz="0" w:space="0" w:color="auto"/>
      </w:divBdr>
    </w:div>
    <w:div w:id="1095981387">
      <w:bodyDiv w:val="1"/>
      <w:marLeft w:val="0"/>
      <w:marRight w:val="0"/>
      <w:marTop w:val="0"/>
      <w:marBottom w:val="0"/>
      <w:divBdr>
        <w:top w:val="none" w:sz="0" w:space="0" w:color="auto"/>
        <w:left w:val="none" w:sz="0" w:space="0" w:color="auto"/>
        <w:bottom w:val="none" w:sz="0" w:space="0" w:color="auto"/>
        <w:right w:val="none" w:sz="0" w:space="0" w:color="auto"/>
      </w:divBdr>
    </w:div>
    <w:div w:id="1477605344">
      <w:bodyDiv w:val="1"/>
      <w:marLeft w:val="0"/>
      <w:marRight w:val="0"/>
      <w:marTop w:val="0"/>
      <w:marBottom w:val="0"/>
      <w:divBdr>
        <w:top w:val="none" w:sz="0" w:space="0" w:color="auto"/>
        <w:left w:val="none" w:sz="0" w:space="0" w:color="auto"/>
        <w:bottom w:val="none" w:sz="0" w:space="0" w:color="auto"/>
        <w:right w:val="none" w:sz="0" w:space="0" w:color="auto"/>
      </w:divBdr>
    </w:div>
    <w:div w:id="168855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99" Type="http://schemas.openxmlformats.org/officeDocument/2006/relationships/image" Target="media/image175.wmf"/><Relationship Id="rId21" Type="http://schemas.openxmlformats.org/officeDocument/2006/relationships/oleObject" Target="embeddings/oleObject2.bin"/><Relationship Id="rId63" Type="http://schemas.openxmlformats.org/officeDocument/2006/relationships/image" Target="media/image37.wmf"/><Relationship Id="rId159" Type="http://schemas.openxmlformats.org/officeDocument/2006/relationships/oleObject" Target="embeddings/oleObject45.bin"/><Relationship Id="rId324" Type="http://schemas.openxmlformats.org/officeDocument/2006/relationships/oleObject" Target="embeddings/oleObject96.bin"/><Relationship Id="rId366" Type="http://schemas.openxmlformats.org/officeDocument/2006/relationships/oleObject" Target="embeddings/oleObject111.bin"/><Relationship Id="rId170" Type="http://schemas.openxmlformats.org/officeDocument/2006/relationships/oleObject" Target="embeddings/oleObject50.bin"/><Relationship Id="rId226" Type="http://schemas.openxmlformats.org/officeDocument/2006/relationships/hyperlink" Target="https://www.youtube.com/watch?v=wbSwFU6tY1c" TargetMode="External"/><Relationship Id="rId268" Type="http://schemas.openxmlformats.org/officeDocument/2006/relationships/oleObject" Target="embeddings/oleObject77.bin"/><Relationship Id="rId11" Type="http://schemas.openxmlformats.org/officeDocument/2006/relationships/image" Target="media/image1.gif"/><Relationship Id="rId32" Type="http://schemas.openxmlformats.org/officeDocument/2006/relationships/image" Target="http://animal.discovery.com/invertebrates/spider/pictures/spider-picture.jpg" TargetMode="External"/><Relationship Id="rId53" Type="http://schemas.openxmlformats.org/officeDocument/2006/relationships/image" Target="media/image32.wmf"/><Relationship Id="rId74" Type="http://schemas.openxmlformats.org/officeDocument/2006/relationships/oleObject" Target="embeddings/oleObject15.bin"/><Relationship Id="rId128" Type="http://schemas.openxmlformats.org/officeDocument/2006/relationships/image" Target="media/image77.wmf"/><Relationship Id="rId149" Type="http://schemas.openxmlformats.org/officeDocument/2006/relationships/oleObject" Target="embeddings/oleObject40.bin"/><Relationship Id="rId314" Type="http://schemas.openxmlformats.org/officeDocument/2006/relationships/oleObject" Target="embeddings/oleObject91.bin"/><Relationship Id="rId335" Type="http://schemas.openxmlformats.org/officeDocument/2006/relationships/oleObject" Target="embeddings/oleObject102.bin"/><Relationship Id="rId356" Type="http://schemas.openxmlformats.org/officeDocument/2006/relationships/oleObject" Target="embeddings/oleObject107.bin"/><Relationship Id="rId377" Type="http://schemas.openxmlformats.org/officeDocument/2006/relationships/oleObject" Target="embeddings/oleObject116.bin"/><Relationship Id="rId398" Type="http://schemas.openxmlformats.org/officeDocument/2006/relationships/image" Target="media/image223.wmf"/><Relationship Id="rId5" Type="http://schemas.microsoft.com/office/2007/relationships/stylesWithEffects" Target="stylesWithEffects.xml"/><Relationship Id="rId95" Type="http://schemas.openxmlformats.org/officeDocument/2006/relationships/image" Target="media/image56.png"/><Relationship Id="rId160" Type="http://schemas.openxmlformats.org/officeDocument/2006/relationships/image" Target="media/image92.wmf"/><Relationship Id="rId181" Type="http://schemas.openxmlformats.org/officeDocument/2006/relationships/image" Target="media/image101.wmf"/><Relationship Id="rId216" Type="http://schemas.openxmlformats.org/officeDocument/2006/relationships/image" Target="media/image126.wmf"/><Relationship Id="rId237" Type="http://schemas.openxmlformats.org/officeDocument/2006/relationships/oleObject" Target="embeddings/oleObject67.bin"/><Relationship Id="rId402" Type="http://schemas.openxmlformats.org/officeDocument/2006/relationships/oleObject" Target="embeddings/oleObject127.bin"/><Relationship Id="rId258" Type="http://schemas.openxmlformats.org/officeDocument/2006/relationships/image" Target="media/image151.wmf"/><Relationship Id="rId279" Type="http://schemas.openxmlformats.org/officeDocument/2006/relationships/oleObject" Target="embeddings/oleObject82.bin"/><Relationship Id="rId22" Type="http://schemas.openxmlformats.org/officeDocument/2006/relationships/image" Target="media/image9.wmf"/><Relationship Id="rId43" Type="http://schemas.openxmlformats.org/officeDocument/2006/relationships/image" Target="media/image26.png"/><Relationship Id="rId64" Type="http://schemas.openxmlformats.org/officeDocument/2006/relationships/oleObject" Target="embeddings/oleObject13.bin"/><Relationship Id="rId118" Type="http://schemas.openxmlformats.org/officeDocument/2006/relationships/image" Target="media/image72.wmf"/><Relationship Id="rId139" Type="http://schemas.openxmlformats.org/officeDocument/2006/relationships/oleObject" Target="embeddings/oleObject37.bin"/><Relationship Id="rId290" Type="http://schemas.openxmlformats.org/officeDocument/2006/relationships/image" Target="media/image170.wmf"/><Relationship Id="rId304" Type="http://schemas.openxmlformats.org/officeDocument/2006/relationships/image" Target="media/image178.wmf"/><Relationship Id="rId325" Type="http://schemas.openxmlformats.org/officeDocument/2006/relationships/image" Target="media/image188.wmf"/><Relationship Id="rId346" Type="http://schemas.openxmlformats.org/officeDocument/2006/relationships/hyperlink" Target="http://www.Iron-man-armor.blogspot.com" TargetMode="External"/><Relationship Id="rId367" Type="http://schemas.openxmlformats.org/officeDocument/2006/relationships/image" Target="media/image206.wmf"/><Relationship Id="rId388" Type="http://schemas.openxmlformats.org/officeDocument/2006/relationships/image" Target="media/image217.png"/><Relationship Id="rId85" Type="http://schemas.openxmlformats.org/officeDocument/2006/relationships/image" Target="media/image49.jpeg"/><Relationship Id="rId150" Type="http://schemas.openxmlformats.org/officeDocument/2006/relationships/image" Target="media/image87.wmf"/><Relationship Id="rId171" Type="http://schemas.openxmlformats.org/officeDocument/2006/relationships/image" Target="media/image98.png"/><Relationship Id="rId192" Type="http://schemas.openxmlformats.org/officeDocument/2006/relationships/image" Target="media/image109.wmf"/><Relationship Id="rId206" Type="http://schemas.openxmlformats.org/officeDocument/2006/relationships/image" Target="media/image117.wmf"/><Relationship Id="rId227" Type="http://schemas.openxmlformats.org/officeDocument/2006/relationships/image" Target="media/image132.wmf"/><Relationship Id="rId248" Type="http://schemas.openxmlformats.org/officeDocument/2006/relationships/oleObject" Target="embeddings/oleObject70.bin"/><Relationship Id="rId269" Type="http://schemas.openxmlformats.org/officeDocument/2006/relationships/image" Target="media/image156.wmf"/><Relationship Id="rId12" Type="http://schemas.openxmlformats.org/officeDocument/2006/relationships/image" Target="media/image2.jpeg"/><Relationship Id="rId33" Type="http://schemas.openxmlformats.org/officeDocument/2006/relationships/image" Target="media/image16.jpeg"/><Relationship Id="rId108" Type="http://schemas.openxmlformats.org/officeDocument/2006/relationships/oleObject" Target="embeddings/oleObject24.bin"/><Relationship Id="rId129" Type="http://schemas.openxmlformats.org/officeDocument/2006/relationships/oleObject" Target="embeddings/oleObject32.bin"/><Relationship Id="rId280" Type="http://schemas.openxmlformats.org/officeDocument/2006/relationships/image" Target="media/image162.wmf"/><Relationship Id="rId315" Type="http://schemas.openxmlformats.org/officeDocument/2006/relationships/image" Target="media/image183.wmf"/><Relationship Id="rId336" Type="http://schemas.openxmlformats.org/officeDocument/2006/relationships/image" Target="media/image193.wmf"/><Relationship Id="rId357" Type="http://schemas.openxmlformats.org/officeDocument/2006/relationships/image" Target="media/image201.wmf"/><Relationship Id="rId54" Type="http://schemas.openxmlformats.org/officeDocument/2006/relationships/oleObject" Target="embeddings/oleObject8.bin"/><Relationship Id="rId75" Type="http://schemas.openxmlformats.org/officeDocument/2006/relationships/image" Target="media/image45.wmf"/><Relationship Id="rId96" Type="http://schemas.openxmlformats.org/officeDocument/2006/relationships/image" Target="media/image57.wmf"/><Relationship Id="rId140" Type="http://schemas.openxmlformats.org/officeDocument/2006/relationships/image" Target="media/image83.wmf"/><Relationship Id="rId161" Type="http://schemas.openxmlformats.org/officeDocument/2006/relationships/oleObject" Target="embeddings/oleObject46.bin"/><Relationship Id="rId182" Type="http://schemas.openxmlformats.org/officeDocument/2006/relationships/oleObject" Target="embeddings/oleObject53.bin"/><Relationship Id="rId217" Type="http://schemas.openxmlformats.org/officeDocument/2006/relationships/oleObject" Target="embeddings/oleObject61.bin"/><Relationship Id="rId378" Type="http://schemas.openxmlformats.org/officeDocument/2006/relationships/image" Target="media/image212.wmf"/><Relationship Id="rId399" Type="http://schemas.openxmlformats.org/officeDocument/2006/relationships/image" Target="media/image224.emf"/><Relationship Id="rId403" Type="http://schemas.openxmlformats.org/officeDocument/2006/relationships/header" Target="header1.xml"/><Relationship Id="rId6" Type="http://schemas.openxmlformats.org/officeDocument/2006/relationships/settings" Target="settings.xml"/><Relationship Id="rId238" Type="http://schemas.openxmlformats.org/officeDocument/2006/relationships/image" Target="media/image137.wmf"/><Relationship Id="rId259" Type="http://schemas.openxmlformats.org/officeDocument/2006/relationships/oleObject" Target="embeddings/oleObject73.bin"/><Relationship Id="rId23" Type="http://schemas.openxmlformats.org/officeDocument/2006/relationships/oleObject" Target="embeddings/oleObject3.bin"/><Relationship Id="rId119" Type="http://schemas.openxmlformats.org/officeDocument/2006/relationships/oleObject" Target="embeddings/oleObject27.bin"/><Relationship Id="rId270" Type="http://schemas.openxmlformats.org/officeDocument/2006/relationships/oleObject" Target="embeddings/oleObject78.bin"/><Relationship Id="rId291" Type="http://schemas.openxmlformats.org/officeDocument/2006/relationships/image" Target="media/image171.wmf"/><Relationship Id="rId305" Type="http://schemas.openxmlformats.org/officeDocument/2006/relationships/oleObject" Target="embeddings/oleObject89.bin"/><Relationship Id="rId326" Type="http://schemas.openxmlformats.org/officeDocument/2006/relationships/oleObject" Target="embeddings/oleObject97.bin"/><Relationship Id="rId347" Type="http://schemas.openxmlformats.org/officeDocument/2006/relationships/hyperlink" Target="http://www.marvalcinematicuniverse.wikia.com" TargetMode="External"/><Relationship Id="rId44" Type="http://schemas.openxmlformats.org/officeDocument/2006/relationships/image" Target="media/image22.png"/><Relationship Id="rId65" Type="http://schemas.openxmlformats.org/officeDocument/2006/relationships/image" Target="media/image38.wmf"/><Relationship Id="rId86" Type="http://schemas.openxmlformats.org/officeDocument/2006/relationships/chart" Target="charts/chart3.xml"/><Relationship Id="rId130" Type="http://schemas.openxmlformats.org/officeDocument/2006/relationships/image" Target="media/image78.wmf"/><Relationship Id="rId151" Type="http://schemas.openxmlformats.org/officeDocument/2006/relationships/oleObject" Target="embeddings/oleObject41.bin"/><Relationship Id="rId368" Type="http://schemas.openxmlformats.org/officeDocument/2006/relationships/oleObject" Target="embeddings/oleObject112.bin"/><Relationship Id="rId389" Type="http://schemas.openxmlformats.org/officeDocument/2006/relationships/oleObject" Target="embeddings/oleObject122.bin"/><Relationship Id="rId172" Type="http://schemas.openxmlformats.org/officeDocument/2006/relationships/image" Target="media/image102.png"/><Relationship Id="rId193" Type="http://schemas.openxmlformats.org/officeDocument/2006/relationships/oleObject" Target="embeddings/oleObject56.bin"/><Relationship Id="rId207" Type="http://schemas.openxmlformats.org/officeDocument/2006/relationships/image" Target="media/image118.png"/><Relationship Id="rId228" Type="http://schemas.openxmlformats.org/officeDocument/2006/relationships/image" Target="media/image139.wmf"/><Relationship Id="rId249" Type="http://schemas.openxmlformats.org/officeDocument/2006/relationships/image" Target="media/image144.png"/><Relationship Id="rId13" Type="http://schemas.openxmlformats.org/officeDocument/2006/relationships/image" Target="media/image3.wmf"/><Relationship Id="rId109" Type="http://schemas.openxmlformats.org/officeDocument/2006/relationships/image" Target="media/image64.wmf"/><Relationship Id="rId260" Type="http://schemas.openxmlformats.org/officeDocument/2006/relationships/image" Target="media/image152.png"/><Relationship Id="rId281" Type="http://schemas.openxmlformats.org/officeDocument/2006/relationships/image" Target="media/image163.png"/><Relationship Id="rId316" Type="http://schemas.openxmlformats.org/officeDocument/2006/relationships/oleObject" Target="embeddings/oleObject92.bin"/><Relationship Id="rId337" Type="http://schemas.openxmlformats.org/officeDocument/2006/relationships/oleObject" Target="embeddings/oleObject103.bin"/><Relationship Id="rId34" Type="http://schemas.openxmlformats.org/officeDocument/2006/relationships/image" Target="media/image17.png"/><Relationship Id="rId55" Type="http://schemas.openxmlformats.org/officeDocument/2006/relationships/image" Target="media/image33.wmf"/><Relationship Id="rId76" Type="http://schemas.openxmlformats.org/officeDocument/2006/relationships/oleObject" Target="embeddings/oleObject16.bin"/><Relationship Id="rId97" Type="http://schemas.openxmlformats.org/officeDocument/2006/relationships/oleObject" Target="embeddings/oleObject21.bin"/><Relationship Id="rId120" Type="http://schemas.openxmlformats.org/officeDocument/2006/relationships/image" Target="media/image73.wmf"/><Relationship Id="rId141" Type="http://schemas.openxmlformats.org/officeDocument/2006/relationships/oleObject" Target="embeddings/oleObject38.bin"/><Relationship Id="rId358" Type="http://schemas.openxmlformats.org/officeDocument/2006/relationships/oleObject" Target="embeddings/oleObject108.bin"/><Relationship Id="rId379" Type="http://schemas.openxmlformats.org/officeDocument/2006/relationships/oleObject" Target="embeddings/oleObject117.bin"/><Relationship Id="rId7" Type="http://schemas.openxmlformats.org/officeDocument/2006/relationships/webSettings" Target="webSettings.xml"/><Relationship Id="rId162" Type="http://schemas.openxmlformats.org/officeDocument/2006/relationships/image" Target="media/image93.wmf"/><Relationship Id="rId183" Type="http://schemas.openxmlformats.org/officeDocument/2006/relationships/image" Target="media/image102.wmf"/><Relationship Id="rId218" Type="http://schemas.openxmlformats.org/officeDocument/2006/relationships/image" Target="media/image127.wmf"/><Relationship Id="rId239" Type="http://schemas.openxmlformats.org/officeDocument/2006/relationships/oleObject" Target="embeddings/oleObject68.bin"/><Relationship Id="rId390" Type="http://schemas.openxmlformats.org/officeDocument/2006/relationships/image" Target="media/image218.emf"/><Relationship Id="rId404" Type="http://schemas.openxmlformats.org/officeDocument/2006/relationships/footer" Target="footer1.xml"/><Relationship Id="rId250" Type="http://schemas.openxmlformats.org/officeDocument/2006/relationships/image" Target="media/image153.png"/><Relationship Id="rId271" Type="http://schemas.openxmlformats.org/officeDocument/2006/relationships/image" Target="media/image157.wmf"/><Relationship Id="rId292" Type="http://schemas.openxmlformats.org/officeDocument/2006/relationships/oleObject" Target="embeddings/oleObject83.bin"/><Relationship Id="rId306" Type="http://schemas.openxmlformats.org/officeDocument/2006/relationships/image" Target="media/image180.wmf"/><Relationship Id="rId24" Type="http://schemas.openxmlformats.org/officeDocument/2006/relationships/oleObject" Target="embeddings/oleObject4.bin"/><Relationship Id="rId45" Type="http://schemas.openxmlformats.org/officeDocument/2006/relationships/image" Target="media/image27.png"/><Relationship Id="rId66" Type="http://schemas.openxmlformats.org/officeDocument/2006/relationships/oleObject" Target="embeddings/oleObject14.bin"/><Relationship Id="rId87" Type="http://schemas.openxmlformats.org/officeDocument/2006/relationships/image" Target="media/image51.wmf"/><Relationship Id="rId110" Type="http://schemas.openxmlformats.org/officeDocument/2006/relationships/oleObject" Target="embeddings/oleObject25.bin"/><Relationship Id="rId131" Type="http://schemas.openxmlformats.org/officeDocument/2006/relationships/oleObject" Target="embeddings/oleObject33.bin"/><Relationship Id="rId327" Type="http://schemas.openxmlformats.org/officeDocument/2006/relationships/image" Target="media/image189.wmf"/><Relationship Id="rId348" Type="http://schemas.openxmlformats.org/officeDocument/2006/relationships/image" Target="media/image196.jpeg"/><Relationship Id="rId369" Type="http://schemas.openxmlformats.org/officeDocument/2006/relationships/image" Target="media/image207.wmf"/><Relationship Id="rId152" Type="http://schemas.openxmlformats.org/officeDocument/2006/relationships/image" Target="media/image88.wmf"/><Relationship Id="rId173" Type="http://schemas.openxmlformats.org/officeDocument/2006/relationships/chart" Target="charts/chart7.xml"/><Relationship Id="rId194" Type="http://schemas.openxmlformats.org/officeDocument/2006/relationships/image" Target="media/image110.wmf"/><Relationship Id="rId208" Type="http://schemas.openxmlformats.org/officeDocument/2006/relationships/image" Target="media/image119.wmf"/><Relationship Id="rId229" Type="http://schemas.openxmlformats.org/officeDocument/2006/relationships/image" Target="media/image133.wmf"/><Relationship Id="rId380" Type="http://schemas.openxmlformats.org/officeDocument/2006/relationships/image" Target="media/image213.wmf"/><Relationship Id="rId240" Type="http://schemas.openxmlformats.org/officeDocument/2006/relationships/image" Target="media/image138.wmf"/><Relationship Id="rId261" Type="http://schemas.openxmlformats.org/officeDocument/2006/relationships/image" Target="media/image160.png"/><Relationship Id="rId14" Type="http://schemas.openxmlformats.org/officeDocument/2006/relationships/image" Target="media/image4.wmf"/><Relationship Id="rId35" Type="http://schemas.openxmlformats.org/officeDocument/2006/relationships/image" Target="media/image18.png"/><Relationship Id="rId56" Type="http://schemas.openxmlformats.org/officeDocument/2006/relationships/oleObject" Target="embeddings/oleObject9.bin"/><Relationship Id="rId77" Type="http://schemas.openxmlformats.org/officeDocument/2006/relationships/image" Target="media/image46.wmf"/><Relationship Id="rId100" Type="http://schemas.openxmlformats.org/officeDocument/2006/relationships/image" Target="media/image60.jpeg"/><Relationship Id="rId282" Type="http://schemas.openxmlformats.org/officeDocument/2006/relationships/image" Target="media/image164.wmf"/><Relationship Id="rId317" Type="http://schemas.openxmlformats.org/officeDocument/2006/relationships/image" Target="media/image184.wmf"/><Relationship Id="rId338" Type="http://schemas.openxmlformats.org/officeDocument/2006/relationships/image" Target="media/image194.wmf"/><Relationship Id="rId359" Type="http://schemas.openxmlformats.org/officeDocument/2006/relationships/image" Target="media/image202.wmf"/><Relationship Id="rId8" Type="http://schemas.openxmlformats.org/officeDocument/2006/relationships/footnotes" Target="footnotes.xml"/><Relationship Id="rId98" Type="http://schemas.openxmlformats.org/officeDocument/2006/relationships/image" Target="media/image58.jpeg"/><Relationship Id="rId121" Type="http://schemas.openxmlformats.org/officeDocument/2006/relationships/oleObject" Target="embeddings/oleObject28.bin"/><Relationship Id="rId142" Type="http://schemas.openxmlformats.org/officeDocument/2006/relationships/chart" Target="charts/chart4.xml"/><Relationship Id="rId163" Type="http://schemas.openxmlformats.org/officeDocument/2006/relationships/oleObject" Target="embeddings/oleObject47.bin"/><Relationship Id="rId184" Type="http://schemas.openxmlformats.org/officeDocument/2006/relationships/image" Target="media/image103.emf"/><Relationship Id="rId219" Type="http://schemas.openxmlformats.org/officeDocument/2006/relationships/image" Target="media/image128.jpeg"/><Relationship Id="rId370" Type="http://schemas.openxmlformats.org/officeDocument/2006/relationships/oleObject" Target="embeddings/oleObject113.bin"/><Relationship Id="rId391" Type="http://schemas.openxmlformats.org/officeDocument/2006/relationships/image" Target="media/image219.png"/><Relationship Id="rId405" Type="http://schemas.openxmlformats.org/officeDocument/2006/relationships/fontTable" Target="fontTable.xml"/><Relationship Id="rId230" Type="http://schemas.openxmlformats.org/officeDocument/2006/relationships/oleObject" Target="embeddings/oleObject63.bin"/><Relationship Id="rId251" Type="http://schemas.openxmlformats.org/officeDocument/2006/relationships/image" Target="media/image145.png"/><Relationship Id="rId25" Type="http://schemas.openxmlformats.org/officeDocument/2006/relationships/image" Target="media/image10.wmf"/><Relationship Id="rId46" Type="http://schemas.openxmlformats.org/officeDocument/2006/relationships/image" Target="media/image28.wmf"/><Relationship Id="rId67" Type="http://schemas.openxmlformats.org/officeDocument/2006/relationships/image" Target="media/image39.png"/><Relationship Id="rId272" Type="http://schemas.openxmlformats.org/officeDocument/2006/relationships/oleObject" Target="embeddings/oleObject79.bin"/><Relationship Id="rId293" Type="http://schemas.openxmlformats.org/officeDocument/2006/relationships/image" Target="media/image172.wmf"/><Relationship Id="rId307" Type="http://schemas.openxmlformats.org/officeDocument/2006/relationships/oleObject" Target="embeddings/oleObject90.bin"/><Relationship Id="rId328" Type="http://schemas.openxmlformats.org/officeDocument/2006/relationships/oleObject" Target="embeddings/oleObject98.bin"/><Relationship Id="rId349" Type="http://schemas.openxmlformats.org/officeDocument/2006/relationships/image" Target="media/image197.jpeg"/><Relationship Id="rId88" Type="http://schemas.openxmlformats.org/officeDocument/2006/relationships/oleObject" Target="embeddings/oleObject19.bin"/><Relationship Id="rId111" Type="http://schemas.openxmlformats.org/officeDocument/2006/relationships/image" Target="media/image65.wmf"/><Relationship Id="rId132" Type="http://schemas.openxmlformats.org/officeDocument/2006/relationships/image" Target="media/image79.wmf"/><Relationship Id="rId153" Type="http://schemas.openxmlformats.org/officeDocument/2006/relationships/oleObject" Target="embeddings/oleObject42.bin"/><Relationship Id="rId174" Type="http://schemas.openxmlformats.org/officeDocument/2006/relationships/chart" Target="charts/chart8.xml"/><Relationship Id="rId195" Type="http://schemas.openxmlformats.org/officeDocument/2006/relationships/oleObject" Target="embeddings/oleObject57.bin"/><Relationship Id="rId209" Type="http://schemas.openxmlformats.org/officeDocument/2006/relationships/image" Target="media/image120.wmf"/><Relationship Id="rId360" Type="http://schemas.openxmlformats.org/officeDocument/2006/relationships/oleObject" Target="embeddings/oleObject109.bin"/><Relationship Id="rId381" Type="http://schemas.openxmlformats.org/officeDocument/2006/relationships/oleObject" Target="embeddings/oleObject118.bin"/><Relationship Id="rId220" Type="http://schemas.openxmlformats.org/officeDocument/2006/relationships/image" Target="media/image133.jpeg"/><Relationship Id="rId241" Type="http://schemas.openxmlformats.org/officeDocument/2006/relationships/image" Target="media/image140.wmf"/><Relationship Id="rId15" Type="http://schemas.openxmlformats.org/officeDocument/2006/relationships/image" Target="media/image50.wmf"/><Relationship Id="rId36" Type="http://schemas.openxmlformats.org/officeDocument/2006/relationships/image" Target="media/image19.png"/><Relationship Id="rId57" Type="http://schemas.openxmlformats.org/officeDocument/2006/relationships/image" Target="media/image34.wmf"/><Relationship Id="rId262" Type="http://schemas.openxmlformats.org/officeDocument/2006/relationships/oleObject" Target="embeddings/oleObject74.bin"/><Relationship Id="rId283" Type="http://schemas.openxmlformats.org/officeDocument/2006/relationships/image" Target="media/image165.png"/><Relationship Id="rId318" Type="http://schemas.openxmlformats.org/officeDocument/2006/relationships/oleObject" Target="embeddings/oleObject93.bin"/><Relationship Id="rId339" Type="http://schemas.openxmlformats.org/officeDocument/2006/relationships/oleObject" Target="embeddings/oleObject104.bin"/><Relationship Id="rId78" Type="http://schemas.openxmlformats.org/officeDocument/2006/relationships/oleObject" Target="embeddings/oleObject17.bin"/><Relationship Id="rId99" Type="http://schemas.openxmlformats.org/officeDocument/2006/relationships/image" Target="media/image59.wmf"/><Relationship Id="rId101" Type="http://schemas.openxmlformats.org/officeDocument/2006/relationships/image" Target="media/image67.jpeg"/><Relationship Id="rId122" Type="http://schemas.openxmlformats.org/officeDocument/2006/relationships/image" Target="media/image74.wmf"/><Relationship Id="rId143" Type="http://schemas.openxmlformats.org/officeDocument/2006/relationships/chart" Target="charts/chart5.xml"/><Relationship Id="rId164" Type="http://schemas.openxmlformats.org/officeDocument/2006/relationships/image" Target="media/image94.wmf"/><Relationship Id="rId185" Type="http://schemas.openxmlformats.org/officeDocument/2006/relationships/image" Target="media/image104.emf"/><Relationship Id="rId350" Type="http://schemas.openxmlformats.org/officeDocument/2006/relationships/image" Target="media/image198.wmf"/><Relationship Id="rId371" Type="http://schemas.openxmlformats.org/officeDocument/2006/relationships/image" Target="media/image208.emf"/><Relationship Id="rId406" Type="http://schemas.openxmlformats.org/officeDocument/2006/relationships/theme" Target="theme/theme1.xml"/><Relationship Id="rId9" Type="http://schemas.openxmlformats.org/officeDocument/2006/relationships/endnotes" Target="endnotes.xml"/><Relationship Id="rId210" Type="http://schemas.openxmlformats.org/officeDocument/2006/relationships/image" Target="media/image121.png"/><Relationship Id="rId392" Type="http://schemas.openxmlformats.org/officeDocument/2006/relationships/oleObject" Target="embeddings/oleObject123.bin"/><Relationship Id="rId26" Type="http://schemas.openxmlformats.org/officeDocument/2006/relationships/image" Target="media/image11.wmf"/><Relationship Id="rId231" Type="http://schemas.openxmlformats.org/officeDocument/2006/relationships/image" Target="media/image134.wmf"/><Relationship Id="rId252" Type="http://schemas.openxmlformats.org/officeDocument/2006/relationships/image" Target="media/image158.png"/><Relationship Id="rId273" Type="http://schemas.openxmlformats.org/officeDocument/2006/relationships/image" Target="media/image158.wmf"/><Relationship Id="rId294" Type="http://schemas.openxmlformats.org/officeDocument/2006/relationships/oleObject" Target="embeddings/oleObject84.bin"/><Relationship Id="rId308" Type="http://schemas.openxmlformats.org/officeDocument/2006/relationships/hyperlink" Target="http://www.stevespanglerscience.com/experiment/trick-with-tablecloth" TargetMode="External"/><Relationship Id="rId329" Type="http://schemas.openxmlformats.org/officeDocument/2006/relationships/image" Target="media/image190.wmf"/><Relationship Id="rId47" Type="http://schemas.openxmlformats.org/officeDocument/2006/relationships/oleObject" Target="embeddings/oleObject5.bin"/><Relationship Id="rId68" Type="http://schemas.openxmlformats.org/officeDocument/2006/relationships/image" Target="media/image40.png"/><Relationship Id="rId89" Type="http://schemas.openxmlformats.org/officeDocument/2006/relationships/image" Target="media/image54.gif"/><Relationship Id="rId112" Type="http://schemas.openxmlformats.org/officeDocument/2006/relationships/oleObject" Target="embeddings/oleObject26.bin"/><Relationship Id="rId133" Type="http://schemas.openxmlformats.org/officeDocument/2006/relationships/oleObject" Target="embeddings/oleObject34.bin"/><Relationship Id="rId154" Type="http://schemas.openxmlformats.org/officeDocument/2006/relationships/image" Target="media/image89.wmf"/><Relationship Id="rId175" Type="http://schemas.openxmlformats.org/officeDocument/2006/relationships/image" Target="media/image99.png"/><Relationship Id="rId340" Type="http://schemas.openxmlformats.org/officeDocument/2006/relationships/image" Target="media/image195.gif"/><Relationship Id="rId361" Type="http://schemas.openxmlformats.org/officeDocument/2006/relationships/image" Target="media/image203.wmf"/><Relationship Id="rId196" Type="http://schemas.openxmlformats.org/officeDocument/2006/relationships/chart" Target="charts/chart9.xml"/><Relationship Id="rId200" Type="http://schemas.openxmlformats.org/officeDocument/2006/relationships/image" Target="media/image113.wmf"/><Relationship Id="rId382" Type="http://schemas.openxmlformats.org/officeDocument/2006/relationships/image" Target="media/image214.png"/><Relationship Id="rId16" Type="http://schemas.openxmlformats.org/officeDocument/2006/relationships/image" Target="media/image6.wmf"/><Relationship Id="rId221" Type="http://schemas.openxmlformats.org/officeDocument/2006/relationships/image" Target="media/image129.wmf"/><Relationship Id="rId242" Type="http://schemas.openxmlformats.org/officeDocument/2006/relationships/image" Target="media/image147.wmf"/><Relationship Id="rId263" Type="http://schemas.openxmlformats.org/officeDocument/2006/relationships/image" Target="media/image153.wmf"/><Relationship Id="rId284" Type="http://schemas.openxmlformats.org/officeDocument/2006/relationships/image" Target="media/image174.png"/><Relationship Id="rId319" Type="http://schemas.openxmlformats.org/officeDocument/2006/relationships/image" Target="media/image185.wmf"/><Relationship Id="rId37" Type="http://schemas.openxmlformats.org/officeDocument/2006/relationships/image" Target="media/image22.jpeg"/><Relationship Id="rId58" Type="http://schemas.openxmlformats.org/officeDocument/2006/relationships/oleObject" Target="embeddings/oleObject10.bin"/><Relationship Id="rId79" Type="http://schemas.openxmlformats.org/officeDocument/2006/relationships/image" Target="media/image47.wmf"/><Relationship Id="rId102" Type="http://schemas.openxmlformats.org/officeDocument/2006/relationships/image" Target="media/image68.wmf"/><Relationship Id="rId123" Type="http://schemas.openxmlformats.org/officeDocument/2006/relationships/oleObject" Target="embeddings/oleObject29.bin"/><Relationship Id="rId144" Type="http://schemas.openxmlformats.org/officeDocument/2006/relationships/chart" Target="charts/chart6.xml"/><Relationship Id="rId330" Type="http://schemas.openxmlformats.org/officeDocument/2006/relationships/oleObject" Target="embeddings/oleObject99.bin"/><Relationship Id="rId90" Type="http://schemas.openxmlformats.org/officeDocument/2006/relationships/image" Target="media/image52.emf"/><Relationship Id="rId165" Type="http://schemas.openxmlformats.org/officeDocument/2006/relationships/oleObject" Target="embeddings/oleObject48.bin"/><Relationship Id="rId186" Type="http://schemas.openxmlformats.org/officeDocument/2006/relationships/image" Target="media/image105.png"/><Relationship Id="rId351" Type="http://schemas.openxmlformats.org/officeDocument/2006/relationships/oleObject" Target="embeddings/oleObject105.bin"/><Relationship Id="rId372" Type="http://schemas.openxmlformats.org/officeDocument/2006/relationships/oleObject" Target="embeddings/oleObject114.bin"/><Relationship Id="rId393" Type="http://schemas.openxmlformats.org/officeDocument/2006/relationships/image" Target="media/image220.png"/><Relationship Id="rId211" Type="http://schemas.openxmlformats.org/officeDocument/2006/relationships/image" Target="media/image122.emf"/><Relationship Id="rId232" Type="http://schemas.openxmlformats.org/officeDocument/2006/relationships/oleObject" Target="embeddings/oleObject64.bin"/><Relationship Id="rId253" Type="http://schemas.openxmlformats.org/officeDocument/2006/relationships/image" Target="media/image146.gif"/><Relationship Id="rId274" Type="http://schemas.openxmlformats.org/officeDocument/2006/relationships/oleObject" Target="embeddings/oleObject80.bin"/><Relationship Id="rId295" Type="http://schemas.openxmlformats.org/officeDocument/2006/relationships/image" Target="media/image173.wmf"/><Relationship Id="rId309" Type="http://schemas.openxmlformats.org/officeDocument/2006/relationships/hyperlink" Target="https://www.youtube.com/watch?v=zWeKRMh3kT8" TargetMode="External"/><Relationship Id="rId27" Type="http://schemas.openxmlformats.org/officeDocument/2006/relationships/image" Target="media/image12.jpeg"/><Relationship Id="rId48" Type="http://schemas.openxmlformats.org/officeDocument/2006/relationships/image" Target="media/image29.png"/><Relationship Id="rId69" Type="http://schemas.openxmlformats.org/officeDocument/2006/relationships/image" Target="media/image41.png"/><Relationship Id="rId113" Type="http://schemas.openxmlformats.org/officeDocument/2006/relationships/image" Target="media/image66.wmf"/><Relationship Id="rId134" Type="http://schemas.openxmlformats.org/officeDocument/2006/relationships/image" Target="media/image80.wmf"/><Relationship Id="rId320" Type="http://schemas.openxmlformats.org/officeDocument/2006/relationships/oleObject" Target="embeddings/oleObject94.bin"/><Relationship Id="rId80" Type="http://schemas.openxmlformats.org/officeDocument/2006/relationships/oleObject" Target="embeddings/oleObject18.bin"/><Relationship Id="rId155" Type="http://schemas.openxmlformats.org/officeDocument/2006/relationships/oleObject" Target="embeddings/oleObject43.bin"/><Relationship Id="rId176" Type="http://schemas.openxmlformats.org/officeDocument/2006/relationships/image" Target="media/image108.png"/><Relationship Id="rId197" Type="http://schemas.openxmlformats.org/officeDocument/2006/relationships/chart" Target="charts/chart10.xml"/><Relationship Id="rId341" Type="http://schemas.openxmlformats.org/officeDocument/2006/relationships/image" Target="http://www.faa.gov/education/educator_resources/educators_corner/grades_7_8/rocket_car/images/rocket_car.gif" TargetMode="External"/><Relationship Id="rId362" Type="http://schemas.openxmlformats.org/officeDocument/2006/relationships/image" Target="media/image214.wmf"/><Relationship Id="rId383" Type="http://schemas.openxmlformats.org/officeDocument/2006/relationships/oleObject" Target="embeddings/oleObject119.bin"/><Relationship Id="rId201" Type="http://schemas.openxmlformats.org/officeDocument/2006/relationships/oleObject" Target="embeddings/oleObject58.bin"/><Relationship Id="rId222" Type="http://schemas.openxmlformats.org/officeDocument/2006/relationships/image" Target="media/image130.gif"/><Relationship Id="rId243" Type="http://schemas.openxmlformats.org/officeDocument/2006/relationships/image" Target="media/image148.wmf"/><Relationship Id="rId264" Type="http://schemas.openxmlformats.org/officeDocument/2006/relationships/oleObject" Target="embeddings/oleObject75.bin"/><Relationship Id="rId285" Type="http://schemas.openxmlformats.org/officeDocument/2006/relationships/image" Target="media/image166.wmf"/><Relationship Id="rId17" Type="http://schemas.openxmlformats.org/officeDocument/2006/relationships/image" Target="media/image5.wmf"/><Relationship Id="rId38" Type="http://schemas.openxmlformats.org/officeDocument/2006/relationships/image" Target="media/image23.png"/><Relationship Id="rId59" Type="http://schemas.openxmlformats.org/officeDocument/2006/relationships/image" Target="media/image35.wmf"/><Relationship Id="rId103" Type="http://schemas.openxmlformats.org/officeDocument/2006/relationships/image" Target="media/image61.wmf"/><Relationship Id="rId124" Type="http://schemas.openxmlformats.org/officeDocument/2006/relationships/image" Target="media/image75.wmf"/><Relationship Id="rId310" Type="http://schemas.openxmlformats.org/officeDocument/2006/relationships/hyperlink" Target="http://www.stevespanglerscience.com/experiment/trick-with-tablecloth" TargetMode="External"/><Relationship Id="rId70" Type="http://schemas.openxmlformats.org/officeDocument/2006/relationships/image" Target="media/image42.png"/><Relationship Id="rId91" Type="http://schemas.openxmlformats.org/officeDocument/2006/relationships/oleObject" Target="embeddings/oleObject20.bin"/><Relationship Id="rId145" Type="http://schemas.openxmlformats.org/officeDocument/2006/relationships/image" Target="media/image84.emf"/><Relationship Id="rId166" Type="http://schemas.openxmlformats.org/officeDocument/2006/relationships/image" Target="media/image95.wmf"/><Relationship Id="rId187" Type="http://schemas.openxmlformats.org/officeDocument/2006/relationships/image" Target="media/image106.wmf"/><Relationship Id="rId331" Type="http://schemas.openxmlformats.org/officeDocument/2006/relationships/image" Target="media/image191.wmf"/><Relationship Id="rId352" Type="http://schemas.openxmlformats.org/officeDocument/2006/relationships/image" Target="media/image199.wmf"/><Relationship Id="rId373" Type="http://schemas.openxmlformats.org/officeDocument/2006/relationships/image" Target="media/image209.wmf"/><Relationship Id="rId394" Type="http://schemas.openxmlformats.org/officeDocument/2006/relationships/oleObject" Target="embeddings/oleObject124.bin"/><Relationship Id="rId1" Type="http://schemas.openxmlformats.org/officeDocument/2006/relationships/customXml" Target="../customXml/item1.xml"/><Relationship Id="rId212" Type="http://schemas.openxmlformats.org/officeDocument/2006/relationships/image" Target="media/image123.png"/><Relationship Id="rId233" Type="http://schemas.openxmlformats.org/officeDocument/2006/relationships/image" Target="media/image135.wmf"/><Relationship Id="rId254" Type="http://schemas.openxmlformats.org/officeDocument/2006/relationships/image" Target="media/image149.wmf"/><Relationship Id="rId28" Type="http://schemas.openxmlformats.org/officeDocument/2006/relationships/image" Target="media/image13.png"/><Relationship Id="rId49" Type="http://schemas.openxmlformats.org/officeDocument/2006/relationships/image" Target="media/image30.wmf"/><Relationship Id="rId114" Type="http://schemas.openxmlformats.org/officeDocument/2006/relationships/image" Target="media/image67.wmf"/><Relationship Id="rId275" Type="http://schemas.openxmlformats.org/officeDocument/2006/relationships/image" Target="media/image159.wmf"/><Relationship Id="rId296" Type="http://schemas.openxmlformats.org/officeDocument/2006/relationships/oleObject" Target="embeddings/oleObject85.bin"/><Relationship Id="rId300" Type="http://schemas.openxmlformats.org/officeDocument/2006/relationships/oleObject" Target="embeddings/oleObject87.bin"/><Relationship Id="rId60" Type="http://schemas.openxmlformats.org/officeDocument/2006/relationships/oleObject" Target="embeddings/oleObject11.bin"/><Relationship Id="rId81" Type="http://schemas.openxmlformats.org/officeDocument/2006/relationships/chart" Target="charts/chart1.xml"/><Relationship Id="rId135" Type="http://schemas.openxmlformats.org/officeDocument/2006/relationships/oleObject" Target="embeddings/oleObject35.bin"/><Relationship Id="rId156" Type="http://schemas.openxmlformats.org/officeDocument/2006/relationships/image" Target="media/image90.wmf"/><Relationship Id="rId177" Type="http://schemas.openxmlformats.org/officeDocument/2006/relationships/image" Target="media/image100.wmf"/><Relationship Id="rId198" Type="http://schemas.openxmlformats.org/officeDocument/2006/relationships/image" Target="media/image111.gif"/><Relationship Id="rId321" Type="http://schemas.openxmlformats.org/officeDocument/2006/relationships/image" Target="media/image186.wmf"/><Relationship Id="rId342" Type="http://schemas.openxmlformats.org/officeDocument/2006/relationships/image" Target="media/image205.gif"/><Relationship Id="rId363" Type="http://schemas.openxmlformats.org/officeDocument/2006/relationships/image" Target="media/image204.wmf"/><Relationship Id="rId384" Type="http://schemas.openxmlformats.org/officeDocument/2006/relationships/image" Target="media/image215.wmf"/><Relationship Id="rId202" Type="http://schemas.openxmlformats.org/officeDocument/2006/relationships/image" Target="media/image114.wmf"/><Relationship Id="rId223" Type="http://schemas.openxmlformats.org/officeDocument/2006/relationships/image" Target="media/image136.gif"/><Relationship Id="rId244" Type="http://schemas.openxmlformats.org/officeDocument/2006/relationships/image" Target="media/image141.wmf"/><Relationship Id="rId18" Type="http://schemas.openxmlformats.org/officeDocument/2006/relationships/image" Target="media/image7.wmf"/><Relationship Id="rId39" Type="http://schemas.openxmlformats.org/officeDocument/2006/relationships/image" Target="media/image24.png"/><Relationship Id="rId265" Type="http://schemas.openxmlformats.org/officeDocument/2006/relationships/image" Target="media/image154.wmf"/><Relationship Id="rId286" Type="http://schemas.openxmlformats.org/officeDocument/2006/relationships/image" Target="media/image167.wmf"/><Relationship Id="rId50" Type="http://schemas.openxmlformats.org/officeDocument/2006/relationships/oleObject" Target="embeddings/oleObject6.bin"/><Relationship Id="rId104" Type="http://schemas.openxmlformats.org/officeDocument/2006/relationships/oleObject" Target="embeddings/oleObject22.bin"/><Relationship Id="rId125" Type="http://schemas.openxmlformats.org/officeDocument/2006/relationships/oleObject" Target="embeddings/oleObject30.bin"/><Relationship Id="rId146" Type="http://schemas.openxmlformats.org/officeDocument/2006/relationships/oleObject" Target="embeddings/oleObject39.bin"/><Relationship Id="rId167" Type="http://schemas.openxmlformats.org/officeDocument/2006/relationships/oleObject" Target="embeddings/oleObject49.bin"/><Relationship Id="rId188" Type="http://schemas.openxmlformats.org/officeDocument/2006/relationships/oleObject" Target="embeddings/oleObject54.bin"/><Relationship Id="rId311" Type="http://schemas.openxmlformats.org/officeDocument/2006/relationships/hyperlink" Target="http://www.youtube.com/watch?v=fRY7vSarkio" TargetMode="External"/><Relationship Id="rId332" Type="http://schemas.openxmlformats.org/officeDocument/2006/relationships/oleObject" Target="embeddings/oleObject100.bin"/><Relationship Id="rId353" Type="http://schemas.openxmlformats.org/officeDocument/2006/relationships/oleObject" Target="embeddings/oleObject106.bin"/><Relationship Id="rId374" Type="http://schemas.openxmlformats.org/officeDocument/2006/relationships/oleObject" Target="embeddings/oleObject115.bin"/><Relationship Id="rId395" Type="http://schemas.openxmlformats.org/officeDocument/2006/relationships/image" Target="media/image221.wmf"/><Relationship Id="rId71" Type="http://schemas.openxmlformats.org/officeDocument/2006/relationships/image" Target="media/image46.png"/><Relationship Id="rId92" Type="http://schemas.openxmlformats.org/officeDocument/2006/relationships/image" Target="media/image53.png"/><Relationship Id="rId213" Type="http://schemas.openxmlformats.org/officeDocument/2006/relationships/image" Target="media/image124.png"/><Relationship Id="rId234" Type="http://schemas.openxmlformats.org/officeDocument/2006/relationships/oleObject" Target="embeddings/oleObject65.bin"/><Relationship Id="rId2" Type="http://schemas.openxmlformats.org/officeDocument/2006/relationships/customXml" Target="../customXml/item2.xml"/><Relationship Id="rId29" Type="http://schemas.openxmlformats.org/officeDocument/2006/relationships/image" Target="media/image15.jpeg"/><Relationship Id="rId255" Type="http://schemas.openxmlformats.org/officeDocument/2006/relationships/image" Target="media/image150.jpeg"/><Relationship Id="rId276" Type="http://schemas.openxmlformats.org/officeDocument/2006/relationships/oleObject" Target="embeddings/oleObject81.bin"/><Relationship Id="rId297" Type="http://schemas.openxmlformats.org/officeDocument/2006/relationships/image" Target="media/image174.wmf"/><Relationship Id="rId40" Type="http://schemas.openxmlformats.org/officeDocument/2006/relationships/image" Target="media/image25.png"/><Relationship Id="rId115" Type="http://schemas.openxmlformats.org/officeDocument/2006/relationships/image" Target="media/image69.wmf"/><Relationship Id="rId136" Type="http://schemas.openxmlformats.org/officeDocument/2006/relationships/image" Target="media/image81.wmf"/><Relationship Id="rId157" Type="http://schemas.openxmlformats.org/officeDocument/2006/relationships/oleObject" Target="embeddings/oleObject44.bin"/><Relationship Id="rId178" Type="http://schemas.openxmlformats.org/officeDocument/2006/relationships/oleObject" Target="embeddings/oleObject51.bin"/><Relationship Id="rId301" Type="http://schemas.openxmlformats.org/officeDocument/2006/relationships/image" Target="media/image176.wmf"/><Relationship Id="rId322" Type="http://schemas.openxmlformats.org/officeDocument/2006/relationships/oleObject" Target="embeddings/oleObject95.bin"/><Relationship Id="rId343" Type="http://schemas.openxmlformats.org/officeDocument/2006/relationships/image" Target="http://www.faa.gov/education/educator_resources/educators_corner/grades_7_8/rocket_car/images/rocket_car.gif" TargetMode="External"/><Relationship Id="rId364" Type="http://schemas.openxmlformats.org/officeDocument/2006/relationships/oleObject" Target="embeddings/oleObject110.bin"/><Relationship Id="rId61" Type="http://schemas.openxmlformats.org/officeDocument/2006/relationships/image" Target="media/image36.wmf"/><Relationship Id="rId82" Type="http://schemas.openxmlformats.org/officeDocument/2006/relationships/chart" Target="charts/chart2.xml"/><Relationship Id="rId199" Type="http://schemas.openxmlformats.org/officeDocument/2006/relationships/image" Target="media/image112.wmf"/><Relationship Id="rId203" Type="http://schemas.openxmlformats.org/officeDocument/2006/relationships/oleObject" Target="embeddings/oleObject59.bin"/><Relationship Id="rId385" Type="http://schemas.openxmlformats.org/officeDocument/2006/relationships/oleObject" Target="embeddings/oleObject120.bin"/><Relationship Id="rId19" Type="http://schemas.openxmlformats.org/officeDocument/2006/relationships/oleObject" Target="embeddings/oleObject1.bin"/><Relationship Id="rId224" Type="http://schemas.openxmlformats.org/officeDocument/2006/relationships/image" Target="media/image131.wmf"/><Relationship Id="rId245" Type="http://schemas.openxmlformats.org/officeDocument/2006/relationships/oleObject" Target="embeddings/oleObject69.bin"/><Relationship Id="rId266" Type="http://schemas.openxmlformats.org/officeDocument/2006/relationships/oleObject" Target="embeddings/oleObject76.bin"/><Relationship Id="rId287" Type="http://schemas.openxmlformats.org/officeDocument/2006/relationships/image" Target="media/image168.wmf"/><Relationship Id="rId30" Type="http://schemas.openxmlformats.org/officeDocument/2006/relationships/image" Target="media/image16.png"/><Relationship Id="rId105" Type="http://schemas.openxmlformats.org/officeDocument/2006/relationships/image" Target="media/image62.wmf"/><Relationship Id="rId126" Type="http://schemas.openxmlformats.org/officeDocument/2006/relationships/image" Target="media/image76.wmf"/><Relationship Id="rId147" Type="http://schemas.openxmlformats.org/officeDocument/2006/relationships/image" Target="media/image85.png"/><Relationship Id="rId168" Type="http://schemas.openxmlformats.org/officeDocument/2006/relationships/image" Target="media/image96.emf"/><Relationship Id="rId312" Type="http://schemas.openxmlformats.org/officeDocument/2006/relationships/image" Target="media/image181.emf"/><Relationship Id="rId333" Type="http://schemas.openxmlformats.org/officeDocument/2006/relationships/oleObject" Target="embeddings/oleObject101.bin"/><Relationship Id="rId354" Type="http://schemas.openxmlformats.org/officeDocument/2006/relationships/chart" Target="charts/chart11.xml"/><Relationship Id="rId51" Type="http://schemas.openxmlformats.org/officeDocument/2006/relationships/image" Target="media/image31.wmf"/><Relationship Id="rId72" Type="http://schemas.openxmlformats.org/officeDocument/2006/relationships/image" Target="media/image43.png"/><Relationship Id="rId93" Type="http://schemas.openxmlformats.org/officeDocument/2006/relationships/image" Target="media/image54.png"/><Relationship Id="rId189" Type="http://schemas.openxmlformats.org/officeDocument/2006/relationships/image" Target="media/image107.png"/><Relationship Id="rId375" Type="http://schemas.openxmlformats.org/officeDocument/2006/relationships/image" Target="media/image210.emf"/><Relationship Id="rId396" Type="http://schemas.openxmlformats.org/officeDocument/2006/relationships/image" Target="media/image222.emf"/><Relationship Id="rId3" Type="http://schemas.openxmlformats.org/officeDocument/2006/relationships/numbering" Target="numbering.xml"/><Relationship Id="rId214" Type="http://schemas.openxmlformats.org/officeDocument/2006/relationships/image" Target="media/image125.wmf"/><Relationship Id="rId235" Type="http://schemas.openxmlformats.org/officeDocument/2006/relationships/image" Target="media/image136.wmf"/><Relationship Id="rId256" Type="http://schemas.openxmlformats.org/officeDocument/2006/relationships/oleObject" Target="embeddings/oleObject71.bin"/><Relationship Id="rId277" Type="http://schemas.openxmlformats.org/officeDocument/2006/relationships/image" Target="media/image160.gif"/><Relationship Id="rId298" Type="http://schemas.openxmlformats.org/officeDocument/2006/relationships/oleObject" Target="embeddings/oleObject86.bin"/><Relationship Id="rId400" Type="http://schemas.openxmlformats.org/officeDocument/2006/relationships/oleObject" Target="embeddings/oleObject126.bin"/><Relationship Id="rId116" Type="http://schemas.openxmlformats.org/officeDocument/2006/relationships/image" Target="media/image70.wmf"/><Relationship Id="rId137" Type="http://schemas.openxmlformats.org/officeDocument/2006/relationships/oleObject" Target="embeddings/oleObject36.bin"/><Relationship Id="rId158" Type="http://schemas.openxmlformats.org/officeDocument/2006/relationships/image" Target="media/image91.wmf"/><Relationship Id="rId302" Type="http://schemas.openxmlformats.org/officeDocument/2006/relationships/oleObject" Target="embeddings/oleObject88.bin"/><Relationship Id="rId323" Type="http://schemas.openxmlformats.org/officeDocument/2006/relationships/image" Target="media/image187.wmf"/><Relationship Id="rId344" Type="http://schemas.openxmlformats.org/officeDocument/2006/relationships/hyperlink" Target="http://www.Iron-man-armor.blogspot.com" TargetMode="External"/><Relationship Id="rId20" Type="http://schemas.openxmlformats.org/officeDocument/2006/relationships/image" Target="media/image8.wmf"/><Relationship Id="rId41" Type="http://schemas.openxmlformats.org/officeDocument/2006/relationships/image" Target="media/image20.png"/><Relationship Id="rId62" Type="http://schemas.openxmlformats.org/officeDocument/2006/relationships/oleObject" Target="embeddings/oleObject12.bin"/><Relationship Id="rId83" Type="http://schemas.openxmlformats.org/officeDocument/2006/relationships/image" Target="media/image50.png"/><Relationship Id="rId179" Type="http://schemas.openxmlformats.org/officeDocument/2006/relationships/image" Target="media/image104.wmf"/><Relationship Id="rId365" Type="http://schemas.openxmlformats.org/officeDocument/2006/relationships/image" Target="media/image205.wmf"/><Relationship Id="rId386" Type="http://schemas.openxmlformats.org/officeDocument/2006/relationships/image" Target="media/image216.png"/><Relationship Id="rId190" Type="http://schemas.openxmlformats.org/officeDocument/2006/relationships/image" Target="media/image108.wmf"/><Relationship Id="rId204" Type="http://schemas.openxmlformats.org/officeDocument/2006/relationships/image" Target="media/image115.wmf"/><Relationship Id="rId225" Type="http://schemas.openxmlformats.org/officeDocument/2006/relationships/oleObject" Target="embeddings/oleObject62.bin"/><Relationship Id="rId246" Type="http://schemas.openxmlformats.org/officeDocument/2006/relationships/image" Target="media/image142.png"/><Relationship Id="rId267" Type="http://schemas.openxmlformats.org/officeDocument/2006/relationships/image" Target="media/image155.wmf"/><Relationship Id="rId288" Type="http://schemas.openxmlformats.org/officeDocument/2006/relationships/image" Target="media/image169.wmf"/><Relationship Id="rId106" Type="http://schemas.openxmlformats.org/officeDocument/2006/relationships/oleObject" Target="embeddings/oleObject23.bin"/><Relationship Id="rId127" Type="http://schemas.openxmlformats.org/officeDocument/2006/relationships/oleObject" Target="embeddings/oleObject31.bin"/><Relationship Id="rId313" Type="http://schemas.openxmlformats.org/officeDocument/2006/relationships/image" Target="media/image182.wmf"/><Relationship Id="rId10" Type="http://schemas.openxmlformats.org/officeDocument/2006/relationships/image" Target="media/image1.png"/><Relationship Id="rId31" Type="http://schemas.openxmlformats.org/officeDocument/2006/relationships/image" Target="media/image14.jpeg"/><Relationship Id="rId52" Type="http://schemas.openxmlformats.org/officeDocument/2006/relationships/oleObject" Target="embeddings/oleObject7.bin"/><Relationship Id="rId73" Type="http://schemas.openxmlformats.org/officeDocument/2006/relationships/image" Target="media/image44.wmf"/><Relationship Id="rId94" Type="http://schemas.openxmlformats.org/officeDocument/2006/relationships/image" Target="media/image55.png"/><Relationship Id="rId148" Type="http://schemas.openxmlformats.org/officeDocument/2006/relationships/image" Target="media/image86.emf"/><Relationship Id="rId169" Type="http://schemas.openxmlformats.org/officeDocument/2006/relationships/image" Target="media/image97.emf"/><Relationship Id="rId334" Type="http://schemas.openxmlformats.org/officeDocument/2006/relationships/image" Target="media/image192.wmf"/><Relationship Id="rId355" Type="http://schemas.openxmlformats.org/officeDocument/2006/relationships/image" Target="media/image200.emf"/><Relationship Id="rId376" Type="http://schemas.openxmlformats.org/officeDocument/2006/relationships/image" Target="media/image211.wmf"/><Relationship Id="rId397" Type="http://schemas.openxmlformats.org/officeDocument/2006/relationships/oleObject" Target="embeddings/oleObject125.bin"/><Relationship Id="rId4" Type="http://schemas.openxmlformats.org/officeDocument/2006/relationships/styles" Target="styles.xml"/><Relationship Id="rId180" Type="http://schemas.openxmlformats.org/officeDocument/2006/relationships/oleObject" Target="embeddings/oleObject52.bin"/><Relationship Id="rId215" Type="http://schemas.openxmlformats.org/officeDocument/2006/relationships/oleObject" Target="embeddings/oleObject60.bin"/><Relationship Id="rId236" Type="http://schemas.openxmlformats.org/officeDocument/2006/relationships/oleObject" Target="embeddings/oleObject66.bin"/><Relationship Id="rId257" Type="http://schemas.openxmlformats.org/officeDocument/2006/relationships/oleObject" Target="embeddings/oleObject72.bin"/><Relationship Id="rId278" Type="http://schemas.openxmlformats.org/officeDocument/2006/relationships/image" Target="media/image161.wmf"/><Relationship Id="rId401" Type="http://schemas.openxmlformats.org/officeDocument/2006/relationships/image" Target="media/image225.emf"/><Relationship Id="rId303" Type="http://schemas.openxmlformats.org/officeDocument/2006/relationships/image" Target="media/image177.emf"/><Relationship Id="rId42" Type="http://schemas.openxmlformats.org/officeDocument/2006/relationships/image" Target="media/image21.png"/><Relationship Id="rId84" Type="http://schemas.openxmlformats.org/officeDocument/2006/relationships/image" Target="media/image51.png"/><Relationship Id="rId138" Type="http://schemas.openxmlformats.org/officeDocument/2006/relationships/image" Target="media/image82.wmf"/><Relationship Id="rId345" Type="http://schemas.openxmlformats.org/officeDocument/2006/relationships/hyperlink" Target="http://www.marvalcinematicuniverse.wikia.com" TargetMode="External"/><Relationship Id="rId387" Type="http://schemas.openxmlformats.org/officeDocument/2006/relationships/oleObject" Target="embeddings/oleObject121.bin"/><Relationship Id="rId191" Type="http://schemas.openxmlformats.org/officeDocument/2006/relationships/oleObject" Target="embeddings/oleObject55.bin"/><Relationship Id="rId205" Type="http://schemas.openxmlformats.org/officeDocument/2006/relationships/image" Target="media/image116.png"/><Relationship Id="rId247" Type="http://schemas.openxmlformats.org/officeDocument/2006/relationships/image" Target="media/image143.wmf"/><Relationship Id="rId107" Type="http://schemas.openxmlformats.org/officeDocument/2006/relationships/image" Target="media/image63.wmf"/><Relationship Id="rId289" Type="http://schemas.openxmlformats.org/officeDocument/2006/relationships/image" Target="media/image179.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My%20Documents\SCHOOL\Higher%20CfE\ODU%20graphs.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F:\My%20Documents\SCHOOL\Higher%20CfE%202018\Course%20Notes%202018\ODU\Extra%20practice%20q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My%20Documents\SCHOOL\Higher%20CfE\may%202015\Summer%202015\Impulse%20plot.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My%20Documents\SCHOOL\Higher%20CfE\ODU%20graphs.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My%20Documents\SCHOOL\Higher%20CfE\ODU%20graph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F:\My%20Documents\SCHOOL\Higher%20CfE%202018\Course%20Notes%202018\ODU\ODU%20examples.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F:\My%20Documents\SCHOOL\Higher%20CfE%202018\Course%20Notes%202018\ODU\ODU%20example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dLbls>
          <c:showLegendKey val="0"/>
          <c:showVal val="0"/>
          <c:showCatName val="0"/>
          <c:showSerName val="0"/>
          <c:showPercent val="0"/>
          <c:showBubbleSize val="0"/>
        </c:dLbls>
        <c:axId val="200413184"/>
        <c:axId val="200414720"/>
      </c:scatterChart>
      <c:valAx>
        <c:axId val="200413184"/>
        <c:scaling>
          <c:orientation val="minMax"/>
          <c:max val="20"/>
        </c:scaling>
        <c:delete val="1"/>
        <c:axPos val="b"/>
        <c:numFmt formatCode="General" sourceLinked="1"/>
        <c:majorTickMark val="out"/>
        <c:minorTickMark val="none"/>
        <c:tickLblPos val="nextTo"/>
        <c:crossAx val="200414720"/>
        <c:crosses val="autoZero"/>
        <c:crossBetween val="midCat"/>
        <c:majorUnit val="5"/>
        <c:minorUnit val="5.000000000000001E-2"/>
      </c:valAx>
      <c:valAx>
        <c:axId val="200414720"/>
        <c:scaling>
          <c:orientation val="minMax"/>
          <c:max val="5"/>
        </c:scaling>
        <c:delete val="1"/>
        <c:axPos val="l"/>
        <c:title>
          <c:tx>
            <c:rich>
              <a:bodyPr rot="0" vert="wordArtVert"/>
              <a:lstStyle/>
              <a:p>
                <a:pPr>
                  <a:defRPr/>
                </a:pPr>
                <a:r>
                  <a:rPr lang="en-US"/>
                  <a:t>0</a:t>
                </a:r>
              </a:p>
            </c:rich>
          </c:tx>
          <c:layout>
            <c:manualLayout>
              <c:xMode val="edge"/>
              <c:yMode val="edge"/>
              <c:x val="3.7885826771653544E-2"/>
              <c:y val="0.6669149436016133"/>
            </c:manualLayout>
          </c:layout>
          <c:overlay val="0"/>
        </c:title>
        <c:numFmt formatCode="General" sourceLinked="1"/>
        <c:majorTickMark val="out"/>
        <c:minorTickMark val="none"/>
        <c:tickLblPos val="nextTo"/>
        <c:crossAx val="200413184"/>
        <c:crosses val="autoZero"/>
        <c:crossBetween val="midCat"/>
      </c:valAx>
    </c:plotArea>
    <c:plotVisOnly val="1"/>
    <c:dispBlanksAs val="gap"/>
    <c:showDLblsOverMax val="0"/>
  </c:chart>
  <c:txPr>
    <a:bodyPr/>
    <a:lstStyle/>
    <a:p>
      <a:pPr>
        <a:defRPr sz="1200" b="1"/>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scatterChart>
        <c:scatterStyle val="lineMarker"/>
        <c:varyColors val="0"/>
        <c:ser>
          <c:idx val="0"/>
          <c:order val="0"/>
          <c:tx>
            <c:strRef>
              <c:f>Sheet2!$B$1</c:f>
              <c:strCache>
                <c:ptCount val="1"/>
                <c:pt idx="0">
                  <c:v>acceleration /ms-2</c:v>
                </c:pt>
              </c:strCache>
            </c:strRef>
          </c:tx>
          <c:spPr>
            <a:ln w="19050"/>
          </c:spPr>
          <c:xVal>
            <c:numRef>
              <c:f>Sheet2!$A$2:$A$15</c:f>
              <c:numCache>
                <c:formatCode>General</c:formatCode>
                <c:ptCount val="14"/>
                <c:pt idx="0">
                  <c:v>0</c:v>
                </c:pt>
                <c:pt idx="1">
                  <c:v>1</c:v>
                </c:pt>
                <c:pt idx="2">
                  <c:v>2</c:v>
                </c:pt>
                <c:pt idx="3">
                  <c:v>2.0099999999999998</c:v>
                </c:pt>
                <c:pt idx="4">
                  <c:v>3</c:v>
                </c:pt>
                <c:pt idx="5">
                  <c:v>3.01</c:v>
                </c:pt>
                <c:pt idx="6">
                  <c:v>4</c:v>
                </c:pt>
                <c:pt idx="7">
                  <c:v>4.01</c:v>
                </c:pt>
                <c:pt idx="8">
                  <c:v>5</c:v>
                </c:pt>
                <c:pt idx="9">
                  <c:v>6</c:v>
                </c:pt>
                <c:pt idx="10">
                  <c:v>7</c:v>
                </c:pt>
                <c:pt idx="11">
                  <c:v>8</c:v>
                </c:pt>
                <c:pt idx="12">
                  <c:v>9</c:v>
                </c:pt>
                <c:pt idx="13">
                  <c:v>10</c:v>
                </c:pt>
              </c:numCache>
            </c:numRef>
          </c:xVal>
          <c:yVal>
            <c:numRef>
              <c:f>Sheet2!$B$2:$B$15</c:f>
              <c:numCache>
                <c:formatCode>General</c:formatCode>
                <c:ptCount val="14"/>
                <c:pt idx="0">
                  <c:v>0</c:v>
                </c:pt>
                <c:pt idx="1">
                  <c:v>0</c:v>
                </c:pt>
                <c:pt idx="2">
                  <c:v>0</c:v>
                </c:pt>
                <c:pt idx="3">
                  <c:v>5</c:v>
                </c:pt>
                <c:pt idx="4">
                  <c:v>5</c:v>
                </c:pt>
                <c:pt idx="5">
                  <c:v>-10</c:v>
                </c:pt>
                <c:pt idx="6">
                  <c:v>-10</c:v>
                </c:pt>
                <c:pt idx="7">
                  <c:v>-0.5</c:v>
                </c:pt>
                <c:pt idx="8">
                  <c:v>-0.5</c:v>
                </c:pt>
                <c:pt idx="9">
                  <c:v>-0.5</c:v>
                </c:pt>
                <c:pt idx="10">
                  <c:v>-0.5</c:v>
                </c:pt>
                <c:pt idx="11">
                  <c:v>-0.5</c:v>
                </c:pt>
                <c:pt idx="12">
                  <c:v>-0.5</c:v>
                </c:pt>
                <c:pt idx="13">
                  <c:v>-0.5</c:v>
                </c:pt>
              </c:numCache>
            </c:numRef>
          </c:yVal>
          <c:smooth val="0"/>
        </c:ser>
        <c:dLbls>
          <c:showLegendKey val="0"/>
          <c:showVal val="0"/>
          <c:showCatName val="0"/>
          <c:showSerName val="0"/>
          <c:showPercent val="0"/>
          <c:showBubbleSize val="0"/>
        </c:dLbls>
        <c:axId val="214427136"/>
        <c:axId val="214429056"/>
      </c:scatterChart>
      <c:valAx>
        <c:axId val="214427136"/>
        <c:scaling>
          <c:orientation val="minMax"/>
          <c:max val="10"/>
        </c:scaling>
        <c:delete val="0"/>
        <c:axPos val="b"/>
        <c:majorGridlines/>
        <c:minorGridlines/>
        <c:title>
          <c:tx>
            <c:rich>
              <a:bodyPr/>
              <a:lstStyle/>
              <a:p>
                <a:pPr>
                  <a:defRPr/>
                </a:pPr>
                <a:r>
                  <a:rPr lang="en-US"/>
                  <a:t>time /s</a:t>
                </a:r>
              </a:p>
            </c:rich>
          </c:tx>
          <c:layout>
            <c:manualLayout>
              <c:xMode val="edge"/>
              <c:yMode val="edge"/>
              <c:x val="0.83399409448818895"/>
              <c:y val="0.25932910825171246"/>
            </c:manualLayout>
          </c:layout>
          <c:overlay val="0"/>
        </c:title>
        <c:numFmt formatCode="General" sourceLinked="1"/>
        <c:majorTickMark val="out"/>
        <c:minorTickMark val="none"/>
        <c:tickLblPos val="nextTo"/>
        <c:crossAx val="214429056"/>
        <c:crosses val="autoZero"/>
        <c:crossBetween val="midCat"/>
        <c:majorUnit val="1"/>
        <c:minorUnit val="0.5"/>
      </c:valAx>
      <c:valAx>
        <c:axId val="214429056"/>
        <c:scaling>
          <c:orientation val="minMax"/>
          <c:max val="5"/>
          <c:min val="-10"/>
        </c:scaling>
        <c:delete val="0"/>
        <c:axPos val="l"/>
        <c:majorGridlines/>
        <c:minorGridlines/>
        <c:title>
          <c:tx>
            <c:rich>
              <a:bodyPr/>
              <a:lstStyle/>
              <a:p>
                <a:pPr>
                  <a:defRPr/>
                </a:pPr>
                <a:r>
                  <a:rPr lang="en-US"/>
                  <a:t>Acceleration /ms-2</a:t>
                </a:r>
              </a:p>
            </c:rich>
          </c:tx>
          <c:overlay val="0"/>
        </c:title>
        <c:numFmt formatCode="General" sourceLinked="1"/>
        <c:majorTickMark val="out"/>
        <c:minorTickMark val="none"/>
        <c:tickLblPos val="nextTo"/>
        <c:crossAx val="214427136"/>
        <c:crosses val="autoZero"/>
        <c:crossBetween val="midCat"/>
        <c:majorUnit val="1"/>
        <c:minorUnit val="0.2"/>
      </c:valAx>
    </c:plotArea>
    <c:plotVisOnly val="1"/>
    <c:dispBlanksAs val="gap"/>
    <c:showDLblsOverMax val="0"/>
  </c:chart>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chemeClr val="tx1"/>
              </a:solidFill>
            </a:ln>
          </c:spPr>
          <c:marker>
            <c:symbol val="none"/>
          </c:marker>
          <c:xVal>
            <c:numRef>
              <c:f>Sheet2!$A$1:$A$41</c:f>
              <c:numCache>
                <c:formatCode>General</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2!$B$1:$B$41</c:f>
              <c:numCache>
                <c:formatCode>General</c:formatCode>
                <c:ptCount val="41"/>
                <c:pt idx="0">
                  <c:v>9.8193302637612778E-4</c:v>
                </c:pt>
                <c:pt idx="1">
                  <c:v>2.4231629549353192E-2</c:v>
                </c:pt>
                <c:pt idx="2">
                  <c:v>5.0900316601788301E-2</c:v>
                </c:pt>
                <c:pt idx="3">
                  <c:v>8.1098154753773896E-2</c:v>
                </c:pt>
                <c:pt idx="4">
                  <c:v>0.11484166935891109</c:v>
                </c:pt>
                <c:pt idx="5">
                  <c:v>0.1520351913317835</c:v>
                </c:pt>
                <c:pt idx="6">
                  <c:v>0.19245493127148977</c:v>
                </c:pt>
                <c:pt idx="7">
                  <c:v>0.23573718409561473</c:v>
                </c:pt>
                <c:pt idx="8">
                  <c:v>0.28137210996642592</c:v>
                </c:pt>
                <c:pt idx="9">
                  <c:v>0.32870435406510107</c:v>
                </c:pt>
                <c:pt idx="10">
                  <c:v>0.37694144903828675</c:v>
                </c:pt>
                <c:pt idx="11">
                  <c:v>0.42517049979750976</c:v>
                </c:pt>
                <c:pt idx="12">
                  <c:v>0.47238310552296547</c:v>
                </c:pt>
                <c:pt idx="13">
                  <c:v>0.51750786673352256</c:v>
                </c:pt>
                <c:pt idx="14">
                  <c:v>0.55944920578359936</c:v>
                </c:pt>
                <c:pt idx="15">
                  <c:v>0.59713065352859906</c:v>
                </c:pt>
                <c:pt idx="16">
                  <c:v>0.6295402806066468</c:v>
                </c:pt>
                <c:pt idx="17">
                  <c:v>0.65577563092104818</c:v>
                </c:pt>
                <c:pt idx="18">
                  <c:v>0.67508538795091189</c:v>
                </c:pt>
                <c:pt idx="19">
                  <c:v>0.68690509495402363</c:v>
                </c:pt>
                <c:pt idx="20">
                  <c:v>0.69088456080286542</c:v>
                </c:pt>
                <c:pt idx="21">
                  <c:v>0.68690509495402363</c:v>
                </c:pt>
                <c:pt idx="22">
                  <c:v>0.67508538795091177</c:v>
                </c:pt>
                <c:pt idx="23">
                  <c:v>0.65577563092104829</c:v>
                </c:pt>
                <c:pt idx="24">
                  <c:v>0.6295402806066468</c:v>
                </c:pt>
                <c:pt idx="25">
                  <c:v>0.59713065352859906</c:v>
                </c:pt>
                <c:pt idx="26">
                  <c:v>0.55944920578359936</c:v>
                </c:pt>
                <c:pt idx="27">
                  <c:v>0.51750786673352245</c:v>
                </c:pt>
                <c:pt idx="28">
                  <c:v>0.47238310552296559</c:v>
                </c:pt>
                <c:pt idx="29">
                  <c:v>0.42517049979750976</c:v>
                </c:pt>
                <c:pt idx="30">
                  <c:v>0.37694144903828675</c:v>
                </c:pt>
                <c:pt idx="31">
                  <c:v>0.32870435406510107</c:v>
                </c:pt>
                <c:pt idx="32">
                  <c:v>0.28137210996642587</c:v>
                </c:pt>
                <c:pt idx="33">
                  <c:v>0.23573718409561484</c:v>
                </c:pt>
                <c:pt idx="34">
                  <c:v>0.19245493127148977</c:v>
                </c:pt>
                <c:pt idx="35">
                  <c:v>0.1520351913317835</c:v>
                </c:pt>
                <c:pt idx="36">
                  <c:v>0.11484166935891109</c:v>
                </c:pt>
                <c:pt idx="37">
                  <c:v>8.1098154753773813E-2</c:v>
                </c:pt>
                <c:pt idx="38">
                  <c:v>5.0900316601788356E-2</c:v>
                </c:pt>
                <c:pt idx="39">
                  <c:v>2.4231629549353192E-2</c:v>
                </c:pt>
                <c:pt idx="40">
                  <c:v>9.8193302637612778E-4</c:v>
                </c:pt>
              </c:numCache>
            </c:numRef>
          </c:yVal>
          <c:smooth val="0"/>
        </c:ser>
        <c:ser>
          <c:idx val="1"/>
          <c:order val="1"/>
          <c:spPr>
            <a:ln>
              <a:solidFill>
                <a:schemeClr val="tx1"/>
              </a:solidFill>
              <a:prstDash val="dash"/>
            </a:ln>
          </c:spPr>
          <c:marker>
            <c:symbol val="none"/>
          </c:marker>
          <c:xVal>
            <c:numRef>
              <c:f>Sheet2!$S$1:$S$41</c:f>
              <c:numCache>
                <c:formatCode>General</c:formatCode>
                <c:ptCount val="4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numCache>
            </c:numRef>
          </c:xVal>
          <c:yVal>
            <c:numRef>
              <c:f>Sheet2!$T$1:$T$41</c:f>
              <c:numCache>
                <c:formatCode>General</c:formatCode>
                <c:ptCount val="41"/>
                <c:pt idx="0">
                  <c:v>-9.033486811936553E-6</c:v>
                </c:pt>
                <c:pt idx="1">
                  <c:v>1.1615814774676596E-2</c:v>
                </c:pt>
                <c:pt idx="2">
                  <c:v>2.495015830089415E-2</c:v>
                </c:pt>
                <c:pt idx="3">
                  <c:v>4.0049077376886948E-2</c:v>
                </c:pt>
                <c:pt idx="4">
                  <c:v>5.6920834679455544E-2</c:v>
                </c:pt>
                <c:pt idx="5">
                  <c:v>7.5517595665891751E-2</c:v>
                </c:pt>
                <c:pt idx="6">
                  <c:v>9.5727465635744885E-2</c:v>
                </c:pt>
                <c:pt idx="7">
                  <c:v>0.11736859204780736</c:v>
                </c:pt>
                <c:pt idx="8">
                  <c:v>0.14018605498321296</c:v>
                </c:pt>
                <c:pt idx="9">
                  <c:v>0.16385217703255053</c:v>
                </c:pt>
                <c:pt idx="10">
                  <c:v>0.18797072451914337</c:v>
                </c:pt>
                <c:pt idx="11">
                  <c:v>0.21208524989875488</c:v>
                </c:pt>
                <c:pt idx="12">
                  <c:v>0.23569155276148274</c:v>
                </c:pt>
                <c:pt idx="13">
                  <c:v>0.25825393336676128</c:v>
                </c:pt>
                <c:pt idx="14">
                  <c:v>0.27922460289179968</c:v>
                </c:pt>
                <c:pt idx="15">
                  <c:v>0.29806532676429953</c:v>
                </c:pt>
                <c:pt idx="16">
                  <c:v>0.3142701403033234</c:v>
                </c:pt>
                <c:pt idx="17">
                  <c:v>0.32738781546052409</c:v>
                </c:pt>
                <c:pt idx="18">
                  <c:v>0.33704269397545594</c:v>
                </c:pt>
                <c:pt idx="19">
                  <c:v>0.34295254747701182</c:v>
                </c:pt>
                <c:pt idx="20">
                  <c:v>0.34494228040143271</c:v>
                </c:pt>
                <c:pt idx="21">
                  <c:v>0.34295254747701182</c:v>
                </c:pt>
                <c:pt idx="22">
                  <c:v>0.33704269397545589</c:v>
                </c:pt>
                <c:pt idx="23">
                  <c:v>0.32738781546052415</c:v>
                </c:pt>
                <c:pt idx="24">
                  <c:v>0.3142701403033234</c:v>
                </c:pt>
                <c:pt idx="25">
                  <c:v>0.29806532676429953</c:v>
                </c:pt>
                <c:pt idx="26">
                  <c:v>0.27922460289179968</c:v>
                </c:pt>
                <c:pt idx="27">
                  <c:v>0.25825393336676122</c:v>
                </c:pt>
                <c:pt idx="28">
                  <c:v>0.23569155276148279</c:v>
                </c:pt>
                <c:pt idx="29">
                  <c:v>0.21208524989875488</c:v>
                </c:pt>
                <c:pt idx="30">
                  <c:v>0.18797072451914337</c:v>
                </c:pt>
                <c:pt idx="31">
                  <c:v>0.16385217703255053</c:v>
                </c:pt>
                <c:pt idx="32">
                  <c:v>0.14018605498321293</c:v>
                </c:pt>
                <c:pt idx="33">
                  <c:v>0.11736859204780742</c:v>
                </c:pt>
                <c:pt idx="34">
                  <c:v>9.5727465635744885E-2</c:v>
                </c:pt>
                <c:pt idx="35">
                  <c:v>7.5517595665891751E-2</c:v>
                </c:pt>
                <c:pt idx="36">
                  <c:v>5.6920834679455544E-2</c:v>
                </c:pt>
                <c:pt idx="37">
                  <c:v>4.0049077376886906E-2</c:v>
                </c:pt>
                <c:pt idx="38">
                  <c:v>2.4950158300894178E-2</c:v>
                </c:pt>
                <c:pt idx="39">
                  <c:v>1.1615814774676596E-2</c:v>
                </c:pt>
                <c:pt idx="40">
                  <c:v>-9.033486811936553E-6</c:v>
                </c:pt>
              </c:numCache>
            </c:numRef>
          </c:yVal>
          <c:smooth val="0"/>
        </c:ser>
        <c:dLbls>
          <c:showLegendKey val="0"/>
          <c:showVal val="0"/>
          <c:showCatName val="0"/>
          <c:showSerName val="0"/>
          <c:showPercent val="0"/>
          <c:showBubbleSize val="0"/>
        </c:dLbls>
        <c:axId val="235147264"/>
        <c:axId val="235149184"/>
      </c:scatterChart>
      <c:valAx>
        <c:axId val="235147264"/>
        <c:scaling>
          <c:orientation val="minMax"/>
          <c:max val="4.5"/>
          <c:min val="0"/>
        </c:scaling>
        <c:delete val="0"/>
        <c:axPos val="b"/>
        <c:title>
          <c:tx>
            <c:rich>
              <a:bodyPr/>
              <a:lstStyle/>
              <a:p>
                <a:pPr>
                  <a:defRPr sz="1000" b="0"/>
                </a:pPr>
                <a:r>
                  <a:rPr lang="en-US" sz="1000" b="0"/>
                  <a:t>Time (s)</a:t>
                </a:r>
              </a:p>
            </c:rich>
          </c:tx>
          <c:overlay val="0"/>
        </c:title>
        <c:numFmt formatCode="General" sourceLinked="1"/>
        <c:majorTickMark val="none"/>
        <c:minorTickMark val="none"/>
        <c:tickLblPos val="none"/>
        <c:spPr>
          <a:ln w="28575">
            <a:solidFill>
              <a:schemeClr val="tx1"/>
            </a:solidFill>
            <a:tailEnd type="triangle"/>
          </a:ln>
        </c:spPr>
        <c:crossAx val="235149184"/>
        <c:crosses val="autoZero"/>
        <c:crossBetween val="midCat"/>
        <c:majorUnit val="0.5"/>
        <c:minorUnit val="0.1"/>
      </c:valAx>
      <c:valAx>
        <c:axId val="235149184"/>
        <c:scaling>
          <c:orientation val="minMax"/>
          <c:min val="0"/>
        </c:scaling>
        <c:delete val="0"/>
        <c:axPos val="l"/>
        <c:title>
          <c:tx>
            <c:rich>
              <a:bodyPr rot="-5400000" vert="horz"/>
              <a:lstStyle/>
              <a:p>
                <a:pPr>
                  <a:defRPr sz="1000" b="0"/>
                </a:pPr>
                <a:r>
                  <a:rPr lang="en-US" sz="1000" b="0"/>
                  <a:t>Force (N)</a:t>
                </a:r>
              </a:p>
            </c:rich>
          </c:tx>
          <c:overlay val="0"/>
        </c:title>
        <c:numFmt formatCode="General" sourceLinked="1"/>
        <c:majorTickMark val="none"/>
        <c:minorTickMark val="none"/>
        <c:tickLblPos val="none"/>
        <c:spPr>
          <a:ln w="28575">
            <a:solidFill>
              <a:schemeClr val="tx1"/>
            </a:solidFill>
            <a:tailEnd type="triangle"/>
          </a:ln>
        </c:spPr>
        <c:txPr>
          <a:bodyPr/>
          <a:lstStyle/>
          <a:p>
            <a:pPr>
              <a:defRPr sz="1400" b="0"/>
            </a:pPr>
            <a:endParaRPr lang="en-US"/>
          </a:p>
        </c:txPr>
        <c:crossAx val="235147264"/>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dLbls>
          <c:showLegendKey val="0"/>
          <c:showVal val="0"/>
          <c:showCatName val="0"/>
          <c:showSerName val="0"/>
          <c:showPercent val="0"/>
          <c:showBubbleSize val="0"/>
        </c:dLbls>
        <c:axId val="200424064"/>
        <c:axId val="200429952"/>
      </c:scatterChart>
      <c:valAx>
        <c:axId val="200424064"/>
        <c:scaling>
          <c:orientation val="minMax"/>
          <c:max val="20"/>
        </c:scaling>
        <c:delete val="1"/>
        <c:axPos val="b"/>
        <c:numFmt formatCode="General" sourceLinked="1"/>
        <c:majorTickMark val="out"/>
        <c:minorTickMark val="none"/>
        <c:tickLblPos val="nextTo"/>
        <c:crossAx val="200429952"/>
        <c:crosses val="autoZero"/>
        <c:crossBetween val="midCat"/>
        <c:majorUnit val="5"/>
        <c:minorUnit val="5.000000000000001E-2"/>
      </c:valAx>
      <c:valAx>
        <c:axId val="200429952"/>
        <c:scaling>
          <c:orientation val="minMax"/>
          <c:max val="5"/>
        </c:scaling>
        <c:delete val="1"/>
        <c:axPos val="l"/>
        <c:title>
          <c:tx>
            <c:rich>
              <a:bodyPr rot="0" vert="wordArtVert"/>
              <a:lstStyle/>
              <a:p>
                <a:pPr>
                  <a:defRPr/>
                </a:pPr>
                <a:r>
                  <a:rPr lang="en-US"/>
                  <a:t>0</a:t>
                </a:r>
              </a:p>
            </c:rich>
          </c:tx>
          <c:layout>
            <c:manualLayout>
              <c:xMode val="edge"/>
              <c:yMode val="edge"/>
              <c:x val="3.7885826771653544E-2"/>
              <c:y val="0.6669149436016133"/>
            </c:manualLayout>
          </c:layout>
          <c:overlay val="0"/>
        </c:title>
        <c:numFmt formatCode="General" sourceLinked="1"/>
        <c:majorTickMark val="out"/>
        <c:minorTickMark val="none"/>
        <c:tickLblPos val="nextTo"/>
        <c:crossAx val="200424064"/>
        <c:crosses val="autoZero"/>
        <c:crossBetween val="midCat"/>
      </c:valAx>
    </c:plotArea>
    <c:plotVisOnly val="1"/>
    <c:dispBlanksAs val="gap"/>
    <c:showDLblsOverMax val="0"/>
  </c:chart>
  <c:txPr>
    <a:bodyPr/>
    <a:lstStyle/>
    <a:p>
      <a:pPr>
        <a:defRPr sz="1000"/>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xVal>
            <c:numRef>
              <c:f>Sheet1!$A$5:$B$5</c:f>
              <c:numCache>
                <c:formatCode>General</c:formatCode>
                <c:ptCount val="2"/>
                <c:pt idx="0">
                  <c:v>0</c:v>
                </c:pt>
                <c:pt idx="1">
                  <c:v>20</c:v>
                </c:pt>
              </c:numCache>
            </c:numRef>
          </c:xVal>
          <c:yVal>
            <c:numRef>
              <c:f>Sheet1!$A$6:$B$6</c:f>
              <c:numCache>
                <c:formatCode>General</c:formatCode>
                <c:ptCount val="2"/>
                <c:pt idx="0">
                  <c:v>0</c:v>
                </c:pt>
                <c:pt idx="1">
                  <c:v>5</c:v>
                </c:pt>
              </c:numCache>
            </c:numRef>
          </c:yVal>
          <c:smooth val="0"/>
        </c:ser>
        <c:ser>
          <c:idx val="0"/>
          <c:order val="0"/>
          <c:spPr>
            <a:ln w="28575">
              <a:noFill/>
            </a:ln>
          </c:spPr>
          <c:trendline>
            <c:spPr>
              <a:ln w="25400"/>
            </c:spPr>
            <c:trendlineType val="linear"/>
            <c:dispRSqr val="0"/>
            <c:dispEq val="0"/>
          </c:trendline>
          <c:xVal>
            <c:numRef>
              <c:f>Sheet1!$A$5:$B$5</c:f>
              <c:numCache>
                <c:formatCode>General</c:formatCode>
                <c:ptCount val="2"/>
                <c:pt idx="0">
                  <c:v>0</c:v>
                </c:pt>
                <c:pt idx="1">
                  <c:v>20</c:v>
                </c:pt>
              </c:numCache>
            </c:numRef>
          </c:xVal>
          <c:yVal>
            <c:numRef>
              <c:f>Sheet1!$A$6:$B$6</c:f>
              <c:numCache>
                <c:formatCode>General</c:formatCode>
                <c:ptCount val="2"/>
                <c:pt idx="0">
                  <c:v>0</c:v>
                </c:pt>
                <c:pt idx="1">
                  <c:v>5</c:v>
                </c:pt>
              </c:numCache>
            </c:numRef>
          </c:yVal>
          <c:smooth val="0"/>
        </c:ser>
        <c:dLbls>
          <c:showLegendKey val="0"/>
          <c:showVal val="0"/>
          <c:showCatName val="0"/>
          <c:showSerName val="0"/>
          <c:showPercent val="0"/>
          <c:showBubbleSize val="0"/>
        </c:dLbls>
        <c:axId val="200450816"/>
        <c:axId val="200452736"/>
      </c:scatterChart>
      <c:valAx>
        <c:axId val="200450816"/>
        <c:scaling>
          <c:orientation val="minMax"/>
          <c:max val="20"/>
        </c:scaling>
        <c:delete val="1"/>
        <c:axPos val="b"/>
        <c:title>
          <c:tx>
            <c:rich>
              <a:bodyPr/>
              <a:lstStyle/>
              <a:p>
                <a:pPr>
                  <a:defRPr sz="1000"/>
                </a:pPr>
                <a:r>
                  <a:rPr lang="en-US" sz="1200" b="0"/>
                  <a:t>14.036</a:t>
                </a:r>
                <a:r>
                  <a:rPr lang="en-US" sz="1200" b="0">
                    <a:sym typeface="Symbol"/>
                  </a:rPr>
                  <a:t></a:t>
                </a:r>
                <a:endParaRPr lang="en-US" sz="1200" b="0"/>
              </a:p>
            </c:rich>
          </c:tx>
          <c:layout>
            <c:manualLayout>
              <c:xMode val="edge"/>
              <c:yMode val="edge"/>
              <c:x val="0.27850595823959506"/>
              <c:y val="0.53372888620777237"/>
            </c:manualLayout>
          </c:layout>
          <c:overlay val="0"/>
        </c:title>
        <c:numFmt formatCode="General" sourceLinked="1"/>
        <c:majorTickMark val="out"/>
        <c:minorTickMark val="none"/>
        <c:tickLblPos val="nextTo"/>
        <c:crossAx val="200452736"/>
        <c:crosses val="autoZero"/>
        <c:crossBetween val="midCat"/>
        <c:majorUnit val="5"/>
        <c:minorUnit val="5.000000000000001E-2"/>
      </c:valAx>
      <c:valAx>
        <c:axId val="200452736"/>
        <c:scaling>
          <c:orientation val="minMax"/>
          <c:max val="5"/>
        </c:scaling>
        <c:delete val="1"/>
        <c:axPos val="l"/>
        <c:title>
          <c:tx>
            <c:rich>
              <a:bodyPr rot="0" vert="wordArtVert"/>
              <a:lstStyle/>
              <a:p>
                <a:pPr>
                  <a:defRPr/>
                </a:pPr>
                <a:r>
                  <a:rPr lang="en-US"/>
                  <a:t>0</a:t>
                </a:r>
              </a:p>
            </c:rich>
          </c:tx>
          <c:layout>
            <c:manualLayout>
              <c:xMode val="edge"/>
              <c:yMode val="edge"/>
              <c:x val="3.7885826771653544E-2"/>
              <c:y val="0.6669149436016133"/>
            </c:manualLayout>
          </c:layout>
          <c:overlay val="0"/>
        </c:title>
        <c:numFmt formatCode="General" sourceLinked="1"/>
        <c:majorTickMark val="out"/>
        <c:minorTickMark val="none"/>
        <c:tickLblPos val="nextTo"/>
        <c:crossAx val="200450816"/>
        <c:crosses val="autoZero"/>
        <c:crossBetween val="midCat"/>
      </c:valAx>
    </c:plotArea>
    <c:plotVisOnly val="1"/>
    <c:dispBlanksAs val="gap"/>
    <c:showDLblsOverMax val="0"/>
  </c:chart>
  <c:spPr>
    <a:ln>
      <a:noFill/>
    </a:ln>
  </c:spPr>
  <c:txPr>
    <a:bodyPr/>
    <a:lstStyle/>
    <a:p>
      <a:pPr>
        <a:defRPr sz="1000"/>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38100">
              <a:solidFill>
                <a:srgbClr val="FF0000"/>
              </a:solidFill>
              <a:prstDash val="solid"/>
            </a:ln>
          </c:spPr>
          <c:marker>
            <c:symbol val="none"/>
          </c:marker>
          <c:xVal>
            <c:numRef>
              <c:f>Sheet1!$A$1:$A$5</c:f>
              <c:numCache>
                <c:formatCode>General</c:formatCode>
                <c:ptCount val="5"/>
                <c:pt idx="0">
                  <c:v>0</c:v>
                </c:pt>
                <c:pt idx="1">
                  <c:v>2</c:v>
                </c:pt>
                <c:pt idx="2">
                  <c:v>5</c:v>
                </c:pt>
                <c:pt idx="3">
                  <c:v>6</c:v>
                </c:pt>
                <c:pt idx="4">
                  <c:v>13</c:v>
                </c:pt>
              </c:numCache>
            </c:numRef>
          </c:xVal>
          <c:yVal>
            <c:numRef>
              <c:f>Sheet1!$B$1:$B$5</c:f>
              <c:numCache>
                <c:formatCode>General</c:formatCode>
                <c:ptCount val="5"/>
                <c:pt idx="0">
                  <c:v>2</c:v>
                </c:pt>
                <c:pt idx="1">
                  <c:v>2</c:v>
                </c:pt>
                <c:pt idx="2">
                  <c:v>4</c:v>
                </c:pt>
                <c:pt idx="3">
                  <c:v>0</c:v>
                </c:pt>
                <c:pt idx="4">
                  <c:v>-4</c:v>
                </c:pt>
              </c:numCache>
            </c:numRef>
          </c:yVal>
          <c:smooth val="0"/>
        </c:ser>
        <c:dLbls>
          <c:showLegendKey val="0"/>
          <c:showVal val="0"/>
          <c:showCatName val="0"/>
          <c:showSerName val="0"/>
          <c:showPercent val="0"/>
          <c:showBubbleSize val="0"/>
        </c:dLbls>
        <c:axId val="201448064"/>
        <c:axId val="202134272"/>
      </c:scatterChart>
      <c:valAx>
        <c:axId val="201448064"/>
        <c:scaling>
          <c:orientation val="minMax"/>
          <c:max val="13"/>
        </c:scaling>
        <c:delete val="0"/>
        <c:axPos val="b"/>
        <c:majorGridlines/>
        <c:minorGridlines/>
        <c:title>
          <c:tx>
            <c:rich>
              <a:bodyPr/>
              <a:lstStyle/>
              <a:p>
                <a:pPr>
                  <a:defRPr sz="1050" b="0" i="0" u="none" strike="noStrike" baseline="0">
                    <a:solidFill>
                      <a:srgbClr val="000000"/>
                    </a:solidFill>
                    <a:latin typeface="Comic Sans MS"/>
                    <a:ea typeface="Comic Sans MS"/>
                    <a:cs typeface="Comic Sans MS"/>
                  </a:defRPr>
                </a:pPr>
                <a:r>
                  <a:rPr lang="en-GB" sz="1050"/>
                  <a:t>time (s)</a:t>
                </a:r>
              </a:p>
            </c:rich>
          </c:tx>
          <c:layout>
            <c:manualLayout>
              <c:xMode val="edge"/>
              <c:yMode val="edge"/>
              <c:x val="0.84006832823583"/>
              <c:y val="0.38129719115183952"/>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2134272"/>
        <c:crosses val="autoZero"/>
        <c:crossBetween val="midCat"/>
        <c:majorUnit val="1"/>
        <c:minorUnit val="0.2"/>
      </c:valAx>
      <c:valAx>
        <c:axId val="202134272"/>
        <c:scaling>
          <c:orientation val="minMax"/>
          <c:max val="4"/>
          <c:min val="-4"/>
        </c:scaling>
        <c:delete val="0"/>
        <c:axPos val="l"/>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b="0" i="0" u="none" strike="noStrike" baseline="0">
                    <a:solidFill>
                      <a:srgbClr val="000000"/>
                    </a:solidFill>
                    <a:latin typeface="Comic Sans MS"/>
                  </a:rPr>
                  <a:t>velocity (m s</a:t>
                </a:r>
                <a:r>
                  <a:rPr lang="en-GB" sz="1000" b="0" i="0" u="none" strike="noStrike" baseline="30000">
                    <a:solidFill>
                      <a:srgbClr val="000000"/>
                    </a:solidFill>
                    <a:latin typeface="Comic Sans MS"/>
                  </a:rPr>
                  <a:t>-1</a:t>
                </a:r>
                <a:r>
                  <a:rPr lang="en-GB" sz="1000" b="0" i="0" u="none" strike="noStrike" baseline="0">
                    <a:solidFill>
                      <a:srgbClr val="000000"/>
                    </a:solidFill>
                    <a:latin typeface="Comic Sans MS"/>
                  </a:rPr>
                  <a:t>)</a:t>
                </a:r>
              </a:p>
            </c:rich>
          </c:tx>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1448064"/>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rgbClr val="0000FF"/>
              </a:solidFill>
              <a:prstDash val="solid"/>
            </a:ln>
          </c:spPr>
          <c:marker>
            <c:symbol val="none"/>
          </c:marker>
          <c:xVal>
            <c:numRef>
              <c:f>Sheet1!$D$1:$D$15</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numCache>
            </c:numRef>
          </c:xVal>
          <c:yVal>
            <c:numRef>
              <c:f>Sheet1!$E$1:$E$15</c:f>
              <c:numCache>
                <c:formatCode>General</c:formatCode>
                <c:ptCount val="15"/>
                <c:pt idx="0">
                  <c:v>0</c:v>
                </c:pt>
                <c:pt idx="1">
                  <c:v>2</c:v>
                </c:pt>
                <c:pt idx="2">
                  <c:v>4</c:v>
                </c:pt>
                <c:pt idx="3">
                  <c:v>6.3333000000000004</c:v>
                </c:pt>
                <c:pt idx="4">
                  <c:v>9.3332999999999995</c:v>
                </c:pt>
                <c:pt idx="5">
                  <c:v>13</c:v>
                </c:pt>
                <c:pt idx="6">
                  <c:v>15</c:v>
                </c:pt>
                <c:pt idx="7">
                  <c:v>14.714285714285714</c:v>
                </c:pt>
                <c:pt idx="8">
                  <c:v>13.857142857142856</c:v>
                </c:pt>
                <c:pt idx="9">
                  <c:v>12.428571428571427</c:v>
                </c:pt>
                <c:pt idx="10">
                  <c:v>10.428571428571427</c:v>
                </c:pt>
                <c:pt idx="11">
                  <c:v>7.8571428571428559</c:v>
                </c:pt>
                <c:pt idx="12">
                  <c:v>4.7142857142857135</c:v>
                </c:pt>
                <c:pt idx="13">
                  <c:v>0.99999999999999956</c:v>
                </c:pt>
              </c:numCache>
            </c:numRef>
          </c:yVal>
          <c:smooth val="0"/>
        </c:ser>
        <c:dLbls>
          <c:showLegendKey val="0"/>
          <c:showVal val="0"/>
          <c:showCatName val="0"/>
          <c:showSerName val="0"/>
          <c:showPercent val="0"/>
          <c:showBubbleSize val="0"/>
        </c:dLbls>
        <c:axId val="202146176"/>
        <c:axId val="202148096"/>
      </c:scatterChart>
      <c:valAx>
        <c:axId val="202146176"/>
        <c:scaling>
          <c:orientation val="minMax"/>
          <c:max val="14"/>
        </c:scaling>
        <c:delete val="0"/>
        <c:axPos val="b"/>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a:t>time (s)</a:t>
                </a:r>
              </a:p>
            </c:rich>
          </c:tx>
          <c:layout>
            <c:manualLayout>
              <c:xMode val="edge"/>
              <c:yMode val="edge"/>
              <c:x val="0.49229062013138175"/>
              <c:y val="0.81607246112471521"/>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2148096"/>
        <c:crosses val="autoZero"/>
        <c:crossBetween val="midCat"/>
        <c:majorUnit val="2"/>
        <c:minorUnit val="0.5"/>
      </c:valAx>
      <c:valAx>
        <c:axId val="202148096"/>
        <c:scaling>
          <c:orientation val="minMax"/>
        </c:scaling>
        <c:delete val="0"/>
        <c:axPos val="l"/>
        <c:majorGridlines/>
        <c:minorGridlines/>
        <c:title>
          <c:tx>
            <c:rich>
              <a:bodyPr/>
              <a:lstStyle/>
              <a:p>
                <a:pPr>
                  <a:defRPr sz="1100" b="0" i="0" u="none" strike="noStrike" baseline="0">
                    <a:solidFill>
                      <a:srgbClr val="000000"/>
                    </a:solidFill>
                    <a:latin typeface="Comic Sans MS"/>
                    <a:ea typeface="Comic Sans MS"/>
                    <a:cs typeface="Comic Sans MS"/>
                  </a:defRPr>
                </a:pPr>
                <a:r>
                  <a:rPr lang="en-GB" sz="1100" b="0" i="0" u="none" strike="noStrike" baseline="0">
                    <a:solidFill>
                      <a:srgbClr val="000000"/>
                    </a:solidFill>
                    <a:latin typeface="Comic Sans MS"/>
                  </a:rPr>
                  <a:t>displacment (m)</a:t>
                </a:r>
              </a:p>
            </c:rich>
          </c:tx>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2146176"/>
        <c:crosses val="autoZero"/>
        <c:crossBetween val="midCat"/>
        <c:majorUnit val="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31750">
              <a:solidFill>
                <a:srgbClr val="008000"/>
              </a:solidFill>
              <a:prstDash val="solid"/>
            </a:ln>
          </c:spPr>
          <c:marker>
            <c:symbol val="none"/>
          </c:marker>
          <c:xVal>
            <c:numRef>
              <c:f>Sheet1!$I$1:$I$8</c:f>
              <c:numCache>
                <c:formatCode>General</c:formatCode>
                <c:ptCount val="8"/>
                <c:pt idx="0">
                  <c:v>0</c:v>
                </c:pt>
                <c:pt idx="1">
                  <c:v>2</c:v>
                </c:pt>
                <c:pt idx="2">
                  <c:v>2</c:v>
                </c:pt>
                <c:pt idx="3">
                  <c:v>5</c:v>
                </c:pt>
                <c:pt idx="4">
                  <c:v>5</c:v>
                </c:pt>
                <c:pt idx="5">
                  <c:v>6</c:v>
                </c:pt>
                <c:pt idx="6">
                  <c:v>6</c:v>
                </c:pt>
                <c:pt idx="7">
                  <c:v>13</c:v>
                </c:pt>
              </c:numCache>
            </c:numRef>
          </c:xVal>
          <c:yVal>
            <c:numRef>
              <c:f>Sheet1!$J$1:$J$8</c:f>
              <c:numCache>
                <c:formatCode>General</c:formatCode>
                <c:ptCount val="8"/>
                <c:pt idx="0">
                  <c:v>0</c:v>
                </c:pt>
                <c:pt idx="1">
                  <c:v>0</c:v>
                </c:pt>
                <c:pt idx="2">
                  <c:v>0.66666000000000003</c:v>
                </c:pt>
                <c:pt idx="3">
                  <c:v>0.66666599999999998</c:v>
                </c:pt>
                <c:pt idx="4">
                  <c:v>-4</c:v>
                </c:pt>
                <c:pt idx="5">
                  <c:v>-4</c:v>
                </c:pt>
                <c:pt idx="6">
                  <c:v>-0.57142999999999999</c:v>
                </c:pt>
                <c:pt idx="7">
                  <c:v>-0.57142999999999999</c:v>
                </c:pt>
              </c:numCache>
            </c:numRef>
          </c:yVal>
          <c:smooth val="0"/>
        </c:ser>
        <c:dLbls>
          <c:showLegendKey val="0"/>
          <c:showVal val="0"/>
          <c:showCatName val="0"/>
          <c:showSerName val="0"/>
          <c:showPercent val="0"/>
          <c:showBubbleSize val="0"/>
        </c:dLbls>
        <c:axId val="202168192"/>
        <c:axId val="207269888"/>
      </c:scatterChart>
      <c:valAx>
        <c:axId val="202168192"/>
        <c:scaling>
          <c:orientation val="minMax"/>
          <c:max val="14"/>
        </c:scaling>
        <c:delete val="0"/>
        <c:axPos val="b"/>
        <c:majorGridlines/>
        <c:minorGridlines/>
        <c:title>
          <c:tx>
            <c:rich>
              <a:bodyPr/>
              <a:lstStyle/>
              <a:p>
                <a:pPr>
                  <a:defRPr sz="1600" b="0" i="0" u="none" strike="noStrike" baseline="0">
                    <a:solidFill>
                      <a:srgbClr val="000000"/>
                    </a:solidFill>
                    <a:latin typeface="Comic Sans MS"/>
                    <a:ea typeface="Comic Sans MS"/>
                    <a:cs typeface="Comic Sans MS"/>
                  </a:defRPr>
                </a:pPr>
                <a:r>
                  <a:rPr lang="en-GB" sz="1100"/>
                  <a:t>time (s)</a:t>
                </a:r>
              </a:p>
            </c:rich>
          </c:tx>
          <c:layout>
            <c:manualLayout>
              <c:xMode val="edge"/>
              <c:yMode val="edge"/>
              <c:x val="0.80817445962556833"/>
              <c:y val="0.13146703698539308"/>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7269888"/>
        <c:crosses val="autoZero"/>
        <c:crossBetween val="midCat"/>
        <c:majorUnit val="2"/>
        <c:minorUnit val="0.5"/>
      </c:valAx>
      <c:valAx>
        <c:axId val="207269888"/>
        <c:scaling>
          <c:orientation val="minMax"/>
          <c:min val="-4"/>
        </c:scaling>
        <c:delete val="0"/>
        <c:axPos val="l"/>
        <c:majorGridlines/>
        <c:minorGridlines/>
        <c:title>
          <c:tx>
            <c:rich>
              <a:bodyPr/>
              <a:lstStyle/>
              <a:p>
                <a:pPr>
                  <a:defRPr sz="1100" b="0" i="0" u="none" strike="noStrike" baseline="0">
                    <a:solidFill>
                      <a:srgbClr val="000000"/>
                    </a:solidFill>
                    <a:latin typeface="Comic Sans MS"/>
                    <a:ea typeface="Comic Sans MS"/>
                    <a:cs typeface="Comic Sans MS"/>
                  </a:defRPr>
                </a:pPr>
                <a:r>
                  <a:rPr lang="en-GB" sz="1100" b="0" i="0" u="none" strike="noStrike" baseline="0">
                    <a:solidFill>
                      <a:srgbClr val="000000"/>
                    </a:solidFill>
                    <a:latin typeface="Comic Sans MS"/>
                  </a:rPr>
                  <a:t>acceleration (m s</a:t>
                </a:r>
                <a:r>
                  <a:rPr lang="en-GB" sz="1100" b="0" i="0" u="none" strike="noStrike" baseline="30000">
                    <a:solidFill>
                      <a:srgbClr val="000000"/>
                    </a:solidFill>
                    <a:latin typeface="Comic Sans MS"/>
                  </a:rPr>
                  <a:t>-2</a:t>
                </a:r>
                <a:r>
                  <a:rPr lang="en-GB" sz="1100" b="0" i="0" u="none" strike="noStrike" baseline="0">
                    <a:solidFill>
                      <a:srgbClr val="000000"/>
                    </a:solidFill>
                    <a:latin typeface="Comic Sans MS"/>
                  </a:rPr>
                  <a:t>)</a:t>
                </a:r>
              </a:p>
            </c:rich>
          </c:tx>
          <c:layout>
            <c:manualLayout>
              <c:xMode val="edge"/>
              <c:yMode val="edge"/>
              <c:x val="1.6525220967903011E-2"/>
              <c:y val="0.23834320199701586"/>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202168192"/>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B$2</c:f>
              <c:strCache>
                <c:ptCount val="1"/>
                <c:pt idx="0">
                  <c:v>Velocity (ms-1)</c:v>
                </c:pt>
              </c:strCache>
            </c:strRef>
          </c:tx>
          <c:xVal>
            <c:numRef>
              <c:f>Sheet1!$A$3:$A$7</c:f>
              <c:numCache>
                <c:formatCode>General</c:formatCode>
                <c:ptCount val="5"/>
                <c:pt idx="0">
                  <c:v>0</c:v>
                </c:pt>
                <c:pt idx="1">
                  <c:v>2</c:v>
                </c:pt>
                <c:pt idx="2">
                  <c:v>3</c:v>
                </c:pt>
                <c:pt idx="3">
                  <c:v>4</c:v>
                </c:pt>
                <c:pt idx="4">
                  <c:v>10</c:v>
                </c:pt>
              </c:numCache>
            </c:numRef>
          </c:xVal>
          <c:yVal>
            <c:numRef>
              <c:f>Sheet1!$B$3:$B$7</c:f>
              <c:numCache>
                <c:formatCode>General</c:formatCode>
                <c:ptCount val="5"/>
                <c:pt idx="0">
                  <c:v>5</c:v>
                </c:pt>
                <c:pt idx="1">
                  <c:v>5</c:v>
                </c:pt>
                <c:pt idx="2">
                  <c:v>10</c:v>
                </c:pt>
                <c:pt idx="3">
                  <c:v>0</c:v>
                </c:pt>
                <c:pt idx="4">
                  <c:v>-3</c:v>
                </c:pt>
              </c:numCache>
            </c:numRef>
          </c:yVal>
          <c:smooth val="0"/>
        </c:ser>
        <c:dLbls>
          <c:showLegendKey val="0"/>
          <c:showVal val="0"/>
          <c:showCatName val="0"/>
          <c:showSerName val="0"/>
          <c:showPercent val="0"/>
          <c:showBubbleSize val="0"/>
        </c:dLbls>
        <c:axId val="209335040"/>
        <c:axId val="209336960"/>
      </c:scatterChart>
      <c:valAx>
        <c:axId val="209335040"/>
        <c:scaling>
          <c:orientation val="minMax"/>
          <c:max val="10"/>
        </c:scaling>
        <c:delete val="0"/>
        <c:axPos val="b"/>
        <c:majorGridlines/>
        <c:minorGridlines/>
        <c:title>
          <c:tx>
            <c:rich>
              <a:bodyPr/>
              <a:lstStyle/>
              <a:p>
                <a:pPr>
                  <a:defRPr sz="1200"/>
                </a:pPr>
                <a:r>
                  <a:rPr lang="en-GB" sz="1200">
                    <a:latin typeface="Trebuchet MS" panose="020B0603020202020204" pitchFamily="34" charset="0"/>
                  </a:rPr>
                  <a:t>time /s</a:t>
                </a:r>
              </a:p>
            </c:rich>
          </c:tx>
          <c:layout>
            <c:manualLayout>
              <c:xMode val="edge"/>
              <c:yMode val="edge"/>
              <c:x val="0.79612409448818899"/>
              <c:y val="0.54654563813902524"/>
            </c:manualLayout>
          </c:layout>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209336960"/>
        <c:crosses val="autoZero"/>
        <c:crossBetween val="midCat"/>
        <c:majorUnit val="1"/>
        <c:minorUnit val="0.2"/>
      </c:valAx>
      <c:valAx>
        <c:axId val="209336960"/>
        <c:scaling>
          <c:orientation val="minMax"/>
          <c:max val="10"/>
          <c:min val="-4"/>
        </c:scaling>
        <c:delete val="0"/>
        <c:axPos val="l"/>
        <c:majorGridlines/>
        <c:minorGridlines/>
        <c:title>
          <c:tx>
            <c:rich>
              <a:bodyPr/>
              <a:lstStyle/>
              <a:p>
                <a:pPr>
                  <a:defRPr sz="1400" b="1"/>
                </a:pPr>
                <a:r>
                  <a:rPr lang="en-US" sz="1200" b="1">
                    <a:latin typeface="Trebuchet MS" panose="020B0603020202020204" pitchFamily="34" charset="0"/>
                  </a:rPr>
                  <a:t>Velocity /ms</a:t>
                </a:r>
                <a:r>
                  <a:rPr lang="en-US" sz="1200" b="1" baseline="30000">
                    <a:latin typeface="Trebuchet MS" panose="020B0603020202020204" pitchFamily="34" charset="0"/>
                  </a:rPr>
                  <a:t>-1</a:t>
                </a:r>
              </a:p>
            </c:rich>
          </c:tx>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209335040"/>
        <c:crosses val="autoZero"/>
        <c:crossBetween val="midCat"/>
        <c:majorUnit val="2"/>
        <c:minorUnit val="0.2"/>
      </c:valAx>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B$1:$B$2</c:f>
              <c:strCache>
                <c:ptCount val="1"/>
                <c:pt idx="0">
                  <c:v>Velocity (ms-1)</c:v>
                </c:pt>
              </c:strCache>
            </c:strRef>
          </c:tx>
          <c:xVal>
            <c:numRef>
              <c:f>Sheet2!$A$3:$A$7</c:f>
              <c:numCache>
                <c:formatCode>General</c:formatCode>
                <c:ptCount val="5"/>
                <c:pt idx="0">
                  <c:v>0</c:v>
                </c:pt>
                <c:pt idx="1">
                  <c:v>2</c:v>
                </c:pt>
                <c:pt idx="2">
                  <c:v>2.1</c:v>
                </c:pt>
                <c:pt idx="3">
                  <c:v>5.0999999999999996</c:v>
                </c:pt>
              </c:numCache>
            </c:numRef>
          </c:xVal>
          <c:yVal>
            <c:numRef>
              <c:f>Sheet2!$B$3:$B$7</c:f>
              <c:numCache>
                <c:formatCode>General</c:formatCode>
                <c:ptCount val="5"/>
                <c:pt idx="0">
                  <c:v>0</c:v>
                </c:pt>
                <c:pt idx="1">
                  <c:v>5</c:v>
                </c:pt>
                <c:pt idx="2">
                  <c:v>-4.7</c:v>
                </c:pt>
                <c:pt idx="3">
                  <c:v>4.5</c:v>
                </c:pt>
              </c:numCache>
            </c:numRef>
          </c:yVal>
          <c:smooth val="0"/>
        </c:ser>
        <c:dLbls>
          <c:showLegendKey val="0"/>
          <c:showVal val="0"/>
          <c:showCatName val="0"/>
          <c:showSerName val="0"/>
          <c:showPercent val="0"/>
          <c:showBubbleSize val="0"/>
        </c:dLbls>
        <c:axId val="211708544"/>
        <c:axId val="211718912"/>
      </c:scatterChart>
      <c:valAx>
        <c:axId val="211708544"/>
        <c:scaling>
          <c:orientation val="minMax"/>
          <c:max val="5.5"/>
        </c:scaling>
        <c:delete val="0"/>
        <c:axPos val="b"/>
        <c:majorGridlines/>
        <c:minorGridlines/>
        <c:title>
          <c:tx>
            <c:rich>
              <a:bodyPr/>
              <a:lstStyle/>
              <a:p>
                <a:pPr>
                  <a:defRPr sz="1200"/>
                </a:pPr>
                <a:r>
                  <a:rPr lang="en-GB" sz="1200">
                    <a:latin typeface="Trebuchet MS" panose="020B0603020202020204" pitchFamily="34" charset="0"/>
                  </a:rPr>
                  <a:t>time /s</a:t>
                </a:r>
              </a:p>
            </c:rich>
          </c:tx>
          <c:layout>
            <c:manualLayout>
              <c:xMode val="edge"/>
              <c:yMode val="edge"/>
              <c:x val="0.80443849341167384"/>
              <c:y val="0.3402173556430446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211718912"/>
        <c:crosses val="autoZero"/>
        <c:crossBetween val="midCat"/>
        <c:majorUnit val="0.5"/>
        <c:minorUnit val="0.1"/>
      </c:valAx>
      <c:valAx>
        <c:axId val="211718912"/>
        <c:scaling>
          <c:orientation val="minMax"/>
          <c:max val="5"/>
          <c:min val="-5"/>
        </c:scaling>
        <c:delete val="0"/>
        <c:axPos val="l"/>
        <c:majorGridlines/>
        <c:minorGridlines/>
        <c:title>
          <c:tx>
            <c:rich>
              <a:bodyPr/>
              <a:lstStyle/>
              <a:p>
                <a:pPr>
                  <a:defRPr sz="1200"/>
                </a:pPr>
                <a:r>
                  <a:rPr lang="en-US" sz="1200" b="0">
                    <a:latin typeface="Trebuchet MS" panose="020B0603020202020204" pitchFamily="34" charset="0"/>
                  </a:rPr>
                  <a:t>Velocity /ms</a:t>
                </a:r>
                <a:r>
                  <a:rPr lang="en-US" sz="1200" b="0" baseline="30000">
                    <a:latin typeface="Trebuchet MS" panose="020B0603020202020204" pitchFamily="34" charset="0"/>
                  </a:rPr>
                  <a:t>-1</a:t>
                </a:r>
              </a:p>
            </c:rich>
          </c:tx>
          <c:layout>
            <c:manualLayout>
              <c:xMode val="edge"/>
              <c:yMode val="edge"/>
              <c:x val="1.617124248357844E-2"/>
              <c:y val="7.8626741905195738E-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211708544"/>
        <c:crosses val="autoZero"/>
        <c:crossBetween val="midCat"/>
        <c:majorUnit val="1"/>
        <c:minorUnit val="0.2"/>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scatterChart>
        <c:scatterStyle val="smoothMarker"/>
        <c:varyColors val="0"/>
        <c:ser>
          <c:idx val="0"/>
          <c:order val="0"/>
          <c:tx>
            <c:strRef>
              <c:f>Sheet1!$C$1</c:f>
              <c:strCache>
                <c:ptCount val="1"/>
                <c:pt idx="0">
                  <c:v>v / ms-1</c:v>
                </c:pt>
              </c:strCache>
            </c:strRef>
          </c:tx>
          <c:spPr>
            <a:ln w="19050"/>
          </c:spPr>
          <c:marker>
            <c:spPr>
              <a:solidFill>
                <a:schemeClr val="tx1"/>
              </a:solidFill>
            </c:spPr>
          </c:marker>
          <c:xVal>
            <c:numRef>
              <c:f>Sheet1!$B$2:$B$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C$2:$C$12</c:f>
              <c:numCache>
                <c:formatCode>General</c:formatCode>
                <c:ptCount val="11"/>
                <c:pt idx="0">
                  <c:v>0</c:v>
                </c:pt>
                <c:pt idx="1">
                  <c:v>2</c:v>
                </c:pt>
                <c:pt idx="2">
                  <c:v>4</c:v>
                </c:pt>
                <c:pt idx="3">
                  <c:v>6</c:v>
                </c:pt>
                <c:pt idx="4">
                  <c:v>8</c:v>
                </c:pt>
                <c:pt idx="5">
                  <c:v>10</c:v>
                </c:pt>
                <c:pt idx="6">
                  <c:v>14</c:v>
                </c:pt>
                <c:pt idx="7">
                  <c:v>18</c:v>
                </c:pt>
                <c:pt idx="8">
                  <c:v>22</c:v>
                </c:pt>
                <c:pt idx="9">
                  <c:v>26</c:v>
                </c:pt>
                <c:pt idx="10">
                  <c:v>30</c:v>
                </c:pt>
              </c:numCache>
            </c:numRef>
          </c:yVal>
          <c:smooth val="1"/>
        </c:ser>
        <c:dLbls>
          <c:showLegendKey val="0"/>
          <c:showVal val="0"/>
          <c:showCatName val="0"/>
          <c:showSerName val="0"/>
          <c:showPercent val="0"/>
          <c:showBubbleSize val="0"/>
        </c:dLbls>
        <c:axId val="211910016"/>
        <c:axId val="214321024"/>
      </c:scatterChart>
      <c:valAx>
        <c:axId val="211910016"/>
        <c:scaling>
          <c:orientation val="minMax"/>
          <c:max val="10"/>
        </c:scaling>
        <c:delete val="0"/>
        <c:axPos val="b"/>
        <c:majorGridlines/>
        <c:minorGridlines/>
        <c:title>
          <c:tx>
            <c:rich>
              <a:bodyPr/>
              <a:lstStyle/>
              <a:p>
                <a:pPr>
                  <a:defRPr/>
                </a:pPr>
                <a:r>
                  <a:rPr lang="en-GB"/>
                  <a:t>time /s</a:t>
                </a:r>
              </a:p>
            </c:rich>
          </c:tx>
          <c:layout>
            <c:manualLayout>
              <c:xMode val="edge"/>
              <c:yMode val="edge"/>
              <c:x val="0.71925109361329831"/>
              <c:y val="0.67148063634902777"/>
            </c:manualLayout>
          </c:layout>
          <c:overlay val="0"/>
        </c:title>
        <c:numFmt formatCode="General" sourceLinked="1"/>
        <c:majorTickMark val="out"/>
        <c:minorTickMark val="none"/>
        <c:tickLblPos val="nextTo"/>
        <c:crossAx val="214321024"/>
        <c:crosses val="autoZero"/>
        <c:crossBetween val="midCat"/>
      </c:valAx>
      <c:valAx>
        <c:axId val="214321024"/>
        <c:scaling>
          <c:orientation val="minMax"/>
        </c:scaling>
        <c:delete val="0"/>
        <c:axPos val="l"/>
        <c:majorGridlines/>
        <c:minorGridlines/>
        <c:title>
          <c:tx>
            <c:rich>
              <a:bodyPr/>
              <a:lstStyle/>
              <a:p>
                <a:pPr>
                  <a:defRPr sz="1200"/>
                </a:pPr>
                <a:r>
                  <a:rPr lang="en-US" sz="1200"/>
                  <a:t>velocity / ms</a:t>
                </a:r>
                <a:r>
                  <a:rPr lang="en-US" sz="1200" baseline="30000"/>
                  <a:t>-1</a:t>
                </a:r>
              </a:p>
            </c:rich>
          </c:tx>
          <c:overlay val="0"/>
        </c:title>
        <c:numFmt formatCode="General" sourceLinked="1"/>
        <c:majorTickMark val="out"/>
        <c:minorTickMark val="none"/>
        <c:tickLblPos val="nextTo"/>
        <c:crossAx val="211910016"/>
        <c:crosses val="autoZero"/>
        <c:crossBetween val="midCat"/>
      </c:valAx>
    </c:plotArea>
    <c:plotVisOnly val="1"/>
    <c:dispBlanksAs val="gap"/>
    <c:showDLblsOverMax val="0"/>
  </c:chart>
  <c:externalData r:id="rId1">
    <c:autoUpdate val="0"/>
  </c:externalData>
</c:chartSpace>
</file>

<file path=word/drawings/_rels/drawing1.xml.rels><?xml version="1.0" encoding="UTF-8" standalone="yes"?>
<Relationships xmlns="http://schemas.openxmlformats.org/package/2006/relationships"><Relationship Id="rId1" Type="http://schemas.openxmlformats.org/officeDocument/2006/relationships/image" Target="../media/image48.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48.png"/></Relationships>
</file>

<file path=word/drawings/drawing1.xml><?xml version="1.0" encoding="utf-8"?>
<c:userShapes xmlns:c="http://schemas.openxmlformats.org/drawingml/2006/chart">
  <cdr:relSizeAnchor xmlns:cdr="http://schemas.openxmlformats.org/drawingml/2006/chartDrawing">
    <cdr:from>
      <cdr:x>0.03333</cdr:x>
      <cdr:y>0.03522</cdr:y>
    </cdr:from>
    <cdr:to>
      <cdr:x>0.17154</cdr:x>
      <cdr:y>0.24569</cdr:y>
    </cdr:to>
    <cdr:pic>
      <cdr:nvPicPr>
        <cdr:cNvPr id="9"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6200" y="53251"/>
          <a:ext cx="315932" cy="318223"/>
        </a:xfrm>
        <a:prstGeom xmlns:a="http://schemas.openxmlformats.org/drawingml/2006/main" prst="rect">
          <a:avLst/>
        </a:prstGeom>
      </cdr:spPr>
    </cdr:pic>
  </cdr:relSizeAnchor>
  <cdr:relSizeAnchor xmlns:cdr="http://schemas.openxmlformats.org/drawingml/2006/chartDrawing">
    <cdr:from>
      <cdr:x>0.8625</cdr:x>
      <cdr:y>0.10097</cdr:y>
    </cdr:from>
    <cdr:to>
      <cdr:x>0.90417</cdr:x>
      <cdr:y>0.16407</cdr:y>
    </cdr:to>
    <cdr:sp macro="" textlink="">
      <cdr:nvSpPr>
        <cdr:cNvPr id="2" name="Oval 1"/>
        <cdr:cNvSpPr/>
      </cdr:nvSpPr>
      <cdr:spPr>
        <a:xfrm xmlns:a="http://schemas.openxmlformats.org/drawingml/2006/main">
          <a:off x="1971675" y="152400"/>
          <a:ext cx="95250" cy="95250"/>
        </a:xfrm>
        <a:prstGeom xmlns:a="http://schemas.openxmlformats.org/drawingml/2006/main" prst="ellipse">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5857</cdr:x>
      <cdr:y>0.04211</cdr:y>
    </cdr:from>
    <cdr:to>
      <cdr:x>0.98175</cdr:x>
      <cdr:y>0.85411</cdr:y>
    </cdr:to>
    <cdr:grpSp>
      <cdr:nvGrpSpPr>
        <cdr:cNvPr id="23" name="Group 22"/>
        <cdr:cNvGrpSpPr/>
      </cdr:nvGrpSpPr>
      <cdr:grpSpPr>
        <a:xfrm xmlns:a="http://schemas.openxmlformats.org/drawingml/2006/main">
          <a:off x="133891" y="63561"/>
          <a:ext cx="2110390" cy="1225628"/>
          <a:chOff x="133891" y="63561"/>
          <a:chExt cx="2110390" cy="1225628"/>
        </a:xfrm>
      </cdr:grpSpPr>
      <cdr:sp macro="" textlink="">
        <cdr:nvSpPr>
          <cdr:cNvPr id="11" name="TextBox 10"/>
          <cdr:cNvSpPr txBox="1"/>
        </cdr:nvSpPr>
        <cdr:spPr>
          <a:xfrm xmlns:a="http://schemas.openxmlformats.org/drawingml/2006/main">
            <a:off x="1841236" y="1051807"/>
            <a:ext cx="201877" cy="2357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1"/>
              <a:t>X</a:t>
            </a:r>
          </a:p>
        </cdr:txBody>
      </cdr:sp>
      <cdr:grpSp>
        <cdr:nvGrpSpPr>
          <cdr:cNvPr id="22" name="Group 21"/>
          <cdr:cNvGrpSpPr/>
        </cdr:nvGrpSpPr>
        <cdr:grpSpPr>
          <a:xfrm xmlns:a="http://schemas.openxmlformats.org/drawingml/2006/main">
            <a:off x="133891" y="63561"/>
            <a:ext cx="2110390" cy="1225628"/>
            <a:chOff x="133891" y="63561"/>
            <a:chExt cx="2110390" cy="1225628"/>
          </a:xfrm>
        </cdr:grpSpPr>
        <cdr:cxnSp macro="">
          <cdr:nvCxnSpPr>
            <cdr:cNvPr id="3" name="Straight Arrow Connector 2"/>
            <cdr:cNvCxnSpPr/>
          </cdr:nvCxnSpPr>
          <cdr:spPr>
            <a:xfrm xmlns:a="http://schemas.openxmlformats.org/drawingml/2006/main" flipV="1">
              <a:off x="329047" y="63561"/>
              <a:ext cx="16642" cy="1225628"/>
            </a:xfrm>
            <a:prstGeom xmlns:a="http://schemas.openxmlformats.org/drawingml/2006/main" prst="straightConnector1">
              <a:avLst/>
            </a:prstGeom>
            <a:ln xmlns:a="http://schemas.openxmlformats.org/drawingml/2006/main" w="28575">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cxnSp macro="">
          <cdr:nvCxnSpPr>
            <cdr:cNvPr id="4" name="Straight Arrow Connector 3"/>
            <cdr:cNvCxnSpPr/>
          </cdr:nvCxnSpPr>
          <cdr:spPr>
            <a:xfrm xmlns:a="http://schemas.openxmlformats.org/drawingml/2006/main" flipV="1">
              <a:off x="133891" y="1041724"/>
              <a:ext cx="2110390" cy="5464"/>
            </a:xfrm>
            <a:prstGeom xmlns:a="http://schemas.openxmlformats.org/drawingml/2006/main" prst="straightConnector1">
              <a:avLst/>
            </a:prstGeom>
            <a:ln xmlns:a="http://schemas.openxmlformats.org/drawingml/2006/main" w="381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grpSp>
          <cdr:nvGrpSpPr>
            <cdr:cNvPr id="21" name="Group 20"/>
            <cdr:cNvGrpSpPr/>
          </cdr:nvGrpSpPr>
          <cdr:grpSpPr>
            <a:xfrm xmlns:a="http://schemas.openxmlformats.org/drawingml/2006/main">
              <a:off x="319087" y="193679"/>
              <a:ext cx="1751014" cy="892174"/>
              <a:chOff x="319087" y="193679"/>
              <a:chExt cx="1751014" cy="892174"/>
            </a:xfrm>
          </cdr:grpSpPr>
          <cdr:cxnSp macro="">
            <cdr:nvCxnSpPr>
              <cdr:cNvPr id="6" name="Straight Connector 5"/>
              <cdr:cNvCxnSpPr>
                <a:endCxn xmlns:a="http://schemas.openxmlformats.org/drawingml/2006/main" id="2" idx="4"/>
              </cdr:cNvCxnSpPr>
            </cdr:nvCxnSpPr>
            <cdr:spPr>
              <a:xfrm xmlns:a="http://schemas.openxmlformats.org/drawingml/2006/main" flipV="1">
                <a:off x="2009776" y="247650"/>
                <a:ext cx="9524" cy="838203"/>
              </a:xfrm>
              <a:prstGeom xmlns:a="http://schemas.openxmlformats.org/drawingml/2006/main" prst="line">
                <a:avLst/>
              </a:prstGeom>
              <a:ln xmlns:a="http://schemas.openxmlformats.org/drawingml/2006/main" w="19050">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8" name="Straight Connector 17"/>
              <cdr:cNvCxnSpPr/>
            </cdr:nvCxnSpPr>
            <cdr:spPr>
              <a:xfrm xmlns:a="http://schemas.openxmlformats.org/drawingml/2006/main" flipH="1">
                <a:off x="319087" y="193679"/>
                <a:ext cx="1751014" cy="11109"/>
              </a:xfrm>
              <a:prstGeom xmlns:a="http://schemas.openxmlformats.org/drawingml/2006/main" prst="line">
                <a:avLst/>
              </a:prstGeom>
              <a:ln xmlns:a="http://schemas.openxmlformats.org/drawingml/2006/main" w="19050">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grpSp>
    </cdr:grpSp>
  </cdr:relSizeAnchor>
</c:userShapes>
</file>

<file path=word/drawings/drawing2.xml><?xml version="1.0" encoding="utf-8"?>
<c:userShapes xmlns:c="http://schemas.openxmlformats.org/drawingml/2006/chart">
  <cdr:relSizeAnchor xmlns:cdr="http://schemas.openxmlformats.org/drawingml/2006/chartDrawing">
    <cdr:from>
      <cdr:x>0.8625</cdr:x>
      <cdr:y>0.10097</cdr:y>
    </cdr:from>
    <cdr:to>
      <cdr:x>0.90417</cdr:x>
      <cdr:y>0.16407</cdr:y>
    </cdr:to>
    <cdr:sp macro="" textlink="">
      <cdr:nvSpPr>
        <cdr:cNvPr id="2" name="Oval 1"/>
        <cdr:cNvSpPr/>
      </cdr:nvSpPr>
      <cdr:spPr>
        <a:xfrm xmlns:a="http://schemas.openxmlformats.org/drawingml/2006/main">
          <a:off x="1971675" y="152400"/>
          <a:ext cx="95250" cy="95250"/>
        </a:xfrm>
        <a:prstGeom xmlns:a="http://schemas.openxmlformats.org/drawingml/2006/main" prst="ellipse">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7627</cdr:x>
      <cdr:y>0.53167</cdr:y>
    </cdr:from>
    <cdr:to>
      <cdr:x>0.36458</cdr:x>
      <cdr:y>0.68785</cdr:y>
    </cdr:to>
    <cdr:sp macro="" textlink="">
      <cdr:nvSpPr>
        <cdr:cNvPr id="11" name="TextBox 10"/>
        <cdr:cNvSpPr txBox="1"/>
      </cdr:nvSpPr>
      <cdr:spPr>
        <a:xfrm xmlns:a="http://schemas.openxmlformats.org/drawingml/2006/main">
          <a:off x="631560" y="802673"/>
          <a:ext cx="201877" cy="23578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1">
              <a:sym typeface="Symbol"/>
            </a:rPr>
            <a:t></a:t>
          </a:r>
          <a:endParaRPr lang="en-GB" sz="1200" b="1"/>
        </a:p>
      </cdr:txBody>
    </cdr:sp>
  </cdr:relSizeAnchor>
  <cdr:relSizeAnchor xmlns:cdr="http://schemas.openxmlformats.org/drawingml/2006/chartDrawing">
    <cdr:from>
      <cdr:x>0.05857</cdr:x>
      <cdr:y>0.04211</cdr:y>
    </cdr:from>
    <cdr:to>
      <cdr:x>0.98175</cdr:x>
      <cdr:y>0.85411</cdr:y>
    </cdr:to>
    <cdr:grpSp>
      <cdr:nvGrpSpPr>
        <cdr:cNvPr id="22" name="Group 21"/>
        <cdr:cNvGrpSpPr/>
      </cdr:nvGrpSpPr>
      <cdr:grpSpPr>
        <a:xfrm xmlns:a="http://schemas.openxmlformats.org/drawingml/2006/main">
          <a:off x="133891" y="63561"/>
          <a:ext cx="2110390" cy="1225628"/>
          <a:chOff x="133891" y="63561"/>
          <a:chExt cx="2110390" cy="1225628"/>
        </a:xfrm>
      </cdr:grpSpPr>
      <cdr:cxnSp macro="">
        <cdr:nvCxnSpPr>
          <cdr:cNvPr id="3" name="Straight Arrow Connector 2"/>
          <cdr:cNvCxnSpPr/>
        </cdr:nvCxnSpPr>
        <cdr:spPr>
          <a:xfrm xmlns:a="http://schemas.openxmlformats.org/drawingml/2006/main" flipV="1">
            <a:off x="329047" y="63561"/>
            <a:ext cx="16642" cy="1225628"/>
          </a:xfrm>
          <a:prstGeom xmlns:a="http://schemas.openxmlformats.org/drawingml/2006/main" prst="straightConnector1">
            <a:avLst/>
          </a:prstGeom>
          <a:ln xmlns:a="http://schemas.openxmlformats.org/drawingml/2006/main" w="28575">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cxnSp macro="">
        <cdr:nvCxnSpPr>
          <cdr:cNvPr id="4" name="Straight Arrow Connector 3"/>
          <cdr:cNvCxnSpPr/>
        </cdr:nvCxnSpPr>
        <cdr:spPr>
          <a:xfrm xmlns:a="http://schemas.openxmlformats.org/drawingml/2006/main" flipV="1">
            <a:off x="133891" y="1041724"/>
            <a:ext cx="2110390" cy="5464"/>
          </a:xfrm>
          <a:prstGeom xmlns:a="http://schemas.openxmlformats.org/drawingml/2006/main" prst="straightConnector1">
            <a:avLst/>
          </a:prstGeom>
          <a:ln xmlns:a="http://schemas.openxmlformats.org/drawingml/2006/main" w="381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grpSp>
        <cdr:nvGrpSpPr>
          <cdr:cNvPr id="21" name="Group 20"/>
          <cdr:cNvGrpSpPr/>
        </cdr:nvGrpSpPr>
        <cdr:grpSpPr>
          <a:xfrm xmlns:a="http://schemas.openxmlformats.org/drawingml/2006/main">
            <a:off x="323850" y="193679"/>
            <a:ext cx="1746251" cy="858834"/>
            <a:chOff x="323850" y="193679"/>
            <a:chExt cx="1746251" cy="858834"/>
          </a:xfrm>
        </cdr:grpSpPr>
        <cdr:cxnSp macro="">
          <cdr:nvCxnSpPr>
            <cdr:cNvPr id="18" name="Straight Connector 17"/>
            <cdr:cNvCxnSpPr/>
          </cdr:nvCxnSpPr>
          <cdr:spPr>
            <a:xfrm xmlns:a="http://schemas.openxmlformats.org/drawingml/2006/main" flipH="1">
              <a:off x="323850" y="193679"/>
              <a:ext cx="1746251" cy="858834"/>
            </a:xfrm>
            <a:prstGeom xmlns:a="http://schemas.openxmlformats.org/drawingml/2006/main" prst="line">
              <a:avLst/>
            </a:prstGeom>
            <a:ln xmlns:a="http://schemas.openxmlformats.org/drawingml/2006/main" w="19050">
              <a:prstDash val="soli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grpSp>
  </cdr:relSizeAnchor>
</c:userShapes>
</file>

<file path=word/drawings/drawing3.xml><?xml version="1.0" encoding="utf-8"?>
<c:userShapes xmlns:c="http://schemas.openxmlformats.org/drawingml/2006/chart">
  <cdr:relSizeAnchor xmlns:cdr="http://schemas.openxmlformats.org/drawingml/2006/chartDrawing">
    <cdr:from>
      <cdr:x>0.14167</cdr:x>
      <cdr:y>0.04842</cdr:y>
    </cdr:from>
    <cdr:to>
      <cdr:x>0.14289</cdr:x>
      <cdr:y>0.76988</cdr:y>
    </cdr:to>
    <cdr:cxnSp macro="">
      <cdr:nvCxnSpPr>
        <cdr:cNvPr id="3" name="Straight Arrow Connector 2"/>
        <cdr:cNvCxnSpPr/>
      </cdr:nvCxnSpPr>
      <cdr:spPr>
        <a:xfrm xmlns:a="http://schemas.openxmlformats.org/drawingml/2006/main" flipV="1">
          <a:off x="323850" y="73086"/>
          <a:ext cx="2789" cy="1088964"/>
        </a:xfrm>
        <a:prstGeom xmlns:a="http://schemas.openxmlformats.org/drawingml/2006/main" prst="straightConnector1">
          <a:avLst/>
        </a:prstGeom>
        <a:ln xmlns:a="http://schemas.openxmlformats.org/drawingml/2006/main" w="254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7682</cdr:x>
      <cdr:y>0.71909</cdr:y>
    </cdr:from>
    <cdr:to>
      <cdr:x>1</cdr:x>
      <cdr:y>0.72271</cdr:y>
    </cdr:to>
    <cdr:cxnSp macro="">
      <cdr:nvCxnSpPr>
        <cdr:cNvPr id="4" name="Straight Arrow Connector 3"/>
        <cdr:cNvCxnSpPr/>
      </cdr:nvCxnSpPr>
      <cdr:spPr>
        <a:xfrm xmlns:a="http://schemas.openxmlformats.org/drawingml/2006/main" flipV="1">
          <a:off x="175465" y="905943"/>
          <a:ext cx="2101010" cy="4561"/>
        </a:xfrm>
        <a:prstGeom xmlns:a="http://schemas.openxmlformats.org/drawingml/2006/main" prst="straightConnector1">
          <a:avLst/>
        </a:prstGeom>
        <a:ln xmlns:a="http://schemas.openxmlformats.org/drawingml/2006/main" w="25400">
          <a:tailEnd type="arrow"/>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03537</cdr:x>
      <cdr:y>0.06038</cdr:y>
    </cdr:from>
    <cdr:to>
      <cdr:x>0.14167</cdr:x>
      <cdr:y>0.24611</cdr:y>
    </cdr:to>
    <cdr:pic>
      <cdr:nvPicPr>
        <cdr:cNvPr id="9"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0863" y="91133"/>
          <a:ext cx="242987" cy="280341"/>
        </a:xfrm>
        <a:prstGeom xmlns:a="http://schemas.openxmlformats.org/drawingml/2006/main" prst="rect">
          <a:avLst/>
        </a:prstGeom>
      </cdr:spPr>
    </cdr:pic>
  </cdr:relSizeAnchor>
  <cdr:relSizeAnchor xmlns:cdr="http://schemas.openxmlformats.org/drawingml/2006/chartDrawing">
    <cdr:from>
      <cdr:x>0.81381</cdr:x>
      <cdr:y>0.69047</cdr:y>
    </cdr:from>
    <cdr:to>
      <cdr:x>0.90212</cdr:x>
      <cdr:y>0.84665</cdr:y>
    </cdr:to>
    <cdr:sp macro="" textlink="">
      <cdr:nvSpPr>
        <cdr:cNvPr id="11" name="TextBox 10"/>
        <cdr:cNvSpPr txBox="1"/>
      </cdr:nvSpPr>
      <cdr:spPr>
        <a:xfrm xmlns:a="http://schemas.openxmlformats.org/drawingml/2006/main">
          <a:off x="1852103" y="869885"/>
          <a:ext cx="200979" cy="19676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1"/>
            <a:t>X</a:t>
          </a:r>
        </a:p>
      </cdr:txBody>
    </cdr:sp>
  </cdr:relSizeAnchor>
  <cdr:relSizeAnchor xmlns:cdr="http://schemas.openxmlformats.org/drawingml/2006/chartDrawing">
    <cdr:from>
      <cdr:x>0.55795</cdr:x>
      <cdr:y>0.06606</cdr:y>
    </cdr:from>
    <cdr:to>
      <cdr:x>0.80357</cdr:x>
      <cdr:y>0.30998</cdr:y>
    </cdr:to>
    <cdr:sp macro="" textlink="">
      <cdr:nvSpPr>
        <cdr:cNvPr id="13" name="TextBox 12"/>
        <cdr:cNvSpPr txBox="1"/>
      </cdr:nvSpPr>
      <cdr:spPr>
        <a:xfrm xmlns:a="http://schemas.openxmlformats.org/drawingml/2006/main">
          <a:off x="1269805" y="83225"/>
          <a:ext cx="558995" cy="3073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200" b="0"/>
            <a:t>20.616</a:t>
          </a:r>
        </a:p>
      </cdr:txBody>
    </cdr:sp>
  </cdr:relSizeAnchor>
  <cdr:relSizeAnchor xmlns:cdr="http://schemas.openxmlformats.org/drawingml/2006/chartDrawing">
    <cdr:from>
      <cdr:x>0.34366</cdr:x>
      <cdr:y>0.46372</cdr:y>
    </cdr:from>
    <cdr:to>
      <cdr:x>0.5538</cdr:x>
      <cdr:y>0.81186</cdr:y>
    </cdr:to>
    <cdr:sp macro="" textlink="">
      <cdr:nvSpPr>
        <cdr:cNvPr id="14" name="Arc 13"/>
        <cdr:cNvSpPr/>
      </cdr:nvSpPr>
      <cdr:spPr>
        <a:xfrm xmlns:a="http://schemas.openxmlformats.org/drawingml/2006/main" rot="1077433">
          <a:off x="782124" y="584210"/>
          <a:ext cx="478236" cy="438601"/>
        </a:xfrm>
        <a:prstGeom xmlns:a="http://schemas.openxmlformats.org/drawingml/2006/main" prst="arc">
          <a:avLst>
            <a:gd name="adj1" fmla="val 17053106"/>
            <a:gd name="adj2" fmla="val 0"/>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wrap="square">
          <a:noAutofit/>
        </a:bodyPr>
        <a:lstStyle xmlns:a="http://schemas.openxmlformats.org/drawingml/2006/main"/>
        <a:p xmlns:a="http://schemas.openxmlformats.org/drawingml/2006/main">
          <a:endParaRPr lang="en-US"/>
        </a:p>
      </cdr:txBody>
    </cdr:sp>
  </cdr:relSizeAnchor>
</c:userShapes>
</file>

<file path=word/drawings/drawing4.xml><?xml version="1.0" encoding="utf-8"?>
<c:userShapes xmlns:c="http://schemas.openxmlformats.org/drawingml/2006/chart">
  <cdr:relSizeAnchor xmlns:cdr="http://schemas.openxmlformats.org/drawingml/2006/chartDrawing">
    <cdr:from>
      <cdr:x>0.13372</cdr:x>
      <cdr:y>0.61928</cdr:y>
    </cdr:from>
    <cdr:to>
      <cdr:x>0.94545</cdr:x>
      <cdr:y>0.62682</cdr:y>
    </cdr:to>
    <cdr:cxnSp macro="">
      <cdr:nvCxnSpPr>
        <cdr:cNvPr id="3" name="Straight Connector 2"/>
        <cdr:cNvCxnSpPr/>
      </cdr:nvCxnSpPr>
      <cdr:spPr>
        <a:xfrm xmlns:a="http://schemas.openxmlformats.org/drawingml/2006/main">
          <a:off x="636311" y="1441241"/>
          <a:ext cx="3862780" cy="17549"/>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11675</cdr:x>
      <cdr:y>0.45313</cdr:y>
    </cdr:from>
    <cdr:to>
      <cdr:x>1</cdr:x>
      <cdr:y>0.4551</cdr:y>
    </cdr:to>
    <cdr:cxnSp macro="">
      <cdr:nvCxnSpPr>
        <cdr:cNvPr id="3" name="Straight Connector 2"/>
        <cdr:cNvCxnSpPr/>
      </cdr:nvCxnSpPr>
      <cdr:spPr>
        <a:xfrm xmlns:a="http://schemas.openxmlformats.org/drawingml/2006/main">
          <a:off x="438150" y="1104900"/>
          <a:ext cx="3314700" cy="4813"/>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2077</cdr:x>
      <cdr:y>0.02389</cdr:y>
    </cdr:from>
    <cdr:to>
      <cdr:x>0.95431</cdr:x>
      <cdr:y>0.90234</cdr:y>
    </cdr:to>
    <cdr:grpSp>
      <cdr:nvGrpSpPr>
        <cdr:cNvPr id="14" name="Group 13"/>
        <cdr:cNvGrpSpPr/>
      </cdr:nvGrpSpPr>
      <cdr:grpSpPr>
        <a:xfrm xmlns:a="http://schemas.openxmlformats.org/drawingml/2006/main">
          <a:off x="77961" y="58244"/>
          <a:ext cx="3503439" cy="2142031"/>
          <a:chOff x="77961" y="58243"/>
          <a:chExt cx="3503439" cy="2208707"/>
        </a:xfrm>
      </cdr:grpSpPr>
      <cdr:sp macro="" textlink="">
        <cdr:nvSpPr>
          <cdr:cNvPr id="4" name="TextBox 3"/>
          <cdr:cNvSpPr txBox="1"/>
        </cdr:nvSpPr>
        <cdr:spPr>
          <a:xfrm xmlns:a="http://schemas.openxmlformats.org/drawingml/2006/main">
            <a:off x="151799" y="961654"/>
            <a:ext cx="211245" cy="24031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a:t>0</a:t>
            </a:r>
          </a:p>
        </cdr:txBody>
      </cdr:sp>
      <cdr:sp macro="" textlink="">
        <cdr:nvSpPr>
          <cdr:cNvPr id="5" name="TextBox 1"/>
          <cdr:cNvSpPr txBox="1"/>
        </cdr:nvSpPr>
        <cdr:spPr>
          <a:xfrm xmlns:a="http://schemas.openxmlformats.org/drawingml/2006/main">
            <a:off x="77961" y="1855186"/>
            <a:ext cx="236364" cy="4117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600" b="1"/>
              <a:t>-</a:t>
            </a:r>
          </a:p>
        </cdr:txBody>
      </cdr:sp>
      <cdr:sp macro="" textlink="">
        <cdr:nvSpPr>
          <cdr:cNvPr id="6" name="TextBox 1"/>
          <cdr:cNvSpPr txBox="1"/>
        </cdr:nvSpPr>
        <cdr:spPr>
          <a:xfrm xmlns:a="http://schemas.openxmlformats.org/drawingml/2006/main">
            <a:off x="183485" y="72240"/>
            <a:ext cx="137580" cy="1556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200" b="1"/>
              <a:t>+</a:t>
            </a:r>
          </a:p>
        </cdr:txBody>
      </cdr:sp>
      <cdr:sp macro="" textlink="">
        <cdr:nvSpPr>
          <cdr:cNvPr id="7" name="TextBox 1"/>
          <cdr:cNvSpPr txBox="1"/>
        </cdr:nvSpPr>
        <cdr:spPr>
          <a:xfrm xmlns:a="http://schemas.openxmlformats.org/drawingml/2006/main">
            <a:off x="1560188" y="58243"/>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B</a:t>
            </a:r>
          </a:p>
        </cdr:txBody>
      </cdr:sp>
      <cdr:sp macro="" textlink="">
        <cdr:nvSpPr>
          <cdr:cNvPr id="8" name="TextBox 1"/>
          <cdr:cNvSpPr txBox="1"/>
        </cdr:nvSpPr>
        <cdr:spPr>
          <a:xfrm xmlns:a="http://schemas.openxmlformats.org/drawingml/2006/main">
            <a:off x="1328832" y="1874160"/>
            <a:ext cx="211188" cy="2499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C</a:t>
            </a:r>
          </a:p>
        </cdr:txBody>
      </cdr:sp>
      <cdr:sp macro="" textlink="">
        <cdr:nvSpPr>
          <cdr:cNvPr id="9" name="TextBox 1"/>
          <cdr:cNvSpPr txBox="1"/>
        </cdr:nvSpPr>
        <cdr:spPr>
          <a:xfrm xmlns:a="http://schemas.openxmlformats.org/drawingml/2006/main">
            <a:off x="2408187" y="770698"/>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D</a:t>
            </a:r>
          </a:p>
        </cdr:txBody>
      </cdr:sp>
      <cdr:sp macro="" textlink="">
        <cdr:nvSpPr>
          <cdr:cNvPr id="10" name="TextBox 1"/>
          <cdr:cNvSpPr txBox="1"/>
        </cdr:nvSpPr>
        <cdr:spPr>
          <a:xfrm xmlns:a="http://schemas.openxmlformats.org/drawingml/2006/main">
            <a:off x="3370212" y="127218"/>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E</a:t>
            </a:r>
          </a:p>
        </cdr:txBody>
      </cdr:sp>
    </cdr:grpSp>
  </cdr:relSizeAnchor>
  <cdr:relSizeAnchor xmlns:cdr="http://schemas.openxmlformats.org/drawingml/2006/chartDrawing">
    <cdr:from>
      <cdr:x>0.09391</cdr:x>
      <cdr:y>0.02344</cdr:y>
    </cdr:from>
    <cdr:to>
      <cdr:x>0.09898</cdr:x>
      <cdr:y>0.85938</cdr:y>
    </cdr:to>
    <cdr:cxnSp macro="">
      <cdr:nvCxnSpPr>
        <cdr:cNvPr id="11" name="Straight Connector 10"/>
        <cdr:cNvCxnSpPr/>
      </cdr:nvCxnSpPr>
      <cdr:spPr>
        <a:xfrm xmlns:a="http://schemas.openxmlformats.org/drawingml/2006/main" flipH="1">
          <a:off x="352425" y="57150"/>
          <a:ext cx="19050" cy="203835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6.xml><?xml version="1.0" encoding="utf-8"?>
<c:userShapes xmlns:c="http://schemas.openxmlformats.org/drawingml/2006/chart">
  <cdr:relSizeAnchor xmlns:cdr="http://schemas.openxmlformats.org/drawingml/2006/chartDrawing">
    <cdr:from>
      <cdr:x>0.1375</cdr:x>
      <cdr:y>0.03811</cdr:y>
    </cdr:from>
    <cdr:to>
      <cdr:x>0.1375</cdr:x>
      <cdr:y>0.91921</cdr:y>
    </cdr:to>
    <cdr:cxnSp macro="">
      <cdr:nvCxnSpPr>
        <cdr:cNvPr id="3" name="Straight Connector 2"/>
        <cdr:cNvCxnSpPr/>
      </cdr:nvCxnSpPr>
      <cdr:spPr>
        <a:xfrm xmlns:a="http://schemas.openxmlformats.org/drawingml/2006/main">
          <a:off x="628650" y="119063"/>
          <a:ext cx="0" cy="2752725"/>
        </a:xfrm>
        <a:prstGeom xmlns:a="http://schemas.openxmlformats.org/drawingml/2006/main" prst="line">
          <a:avLst/>
        </a:prstGeom>
        <a:ln xmlns:a="http://schemas.openxmlformats.org/drawingml/2006/main" w="190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2083</cdr:x>
      <cdr:y>0.3186</cdr:y>
    </cdr:from>
    <cdr:to>
      <cdr:x>0.95</cdr:x>
      <cdr:y>0.32419</cdr:y>
    </cdr:to>
    <cdr:cxnSp macro="">
      <cdr:nvCxnSpPr>
        <cdr:cNvPr id="4" name="Straight Connector 3"/>
        <cdr:cNvCxnSpPr/>
      </cdr:nvCxnSpPr>
      <cdr:spPr>
        <a:xfrm xmlns:a="http://schemas.openxmlformats.org/drawingml/2006/main" flipH="1">
          <a:off x="552451" y="995363"/>
          <a:ext cx="3790949" cy="17463"/>
        </a:xfrm>
        <a:prstGeom xmlns:a="http://schemas.openxmlformats.org/drawingml/2006/main" prst="line">
          <a:avLst/>
        </a:prstGeom>
        <a:ln xmlns:a="http://schemas.openxmlformats.org/drawingml/2006/main" w="190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89EF3B5-8C08-4C03-972A-07B870E270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13</Pages>
  <Words>20171</Words>
  <Characters>114977</Characters>
  <Application>Microsoft Office Word</Application>
  <DocSecurity>0</DocSecurity>
  <Lines>958</Lines>
  <Paragraphs>269</Paragraphs>
  <ScaleCrop>false</ScaleCrop>
  <HeadingPairs>
    <vt:vector size="2" baseType="variant">
      <vt:variant>
        <vt:lpstr>Title</vt:lpstr>
      </vt:variant>
      <vt:variant>
        <vt:i4>1</vt:i4>
      </vt:variant>
    </vt:vector>
  </HeadingPairs>
  <TitlesOfParts>
    <vt:vector size="1" baseType="lpstr">
      <vt:lpstr>OUR DYNAMIC UNVERSE part 1</vt:lpstr>
    </vt:vector>
  </TitlesOfParts>
  <Company>Lockerbie Academy</Company>
  <LinksUpToDate>false</LinksUpToDate>
  <CharactersWithSpaces>134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R DYNAMIC UNVERSE part 1</dc:title>
  <dc:creator>J. A. Hargreaves</dc:creator>
  <cp:lastModifiedBy>Jennie Hargreaves</cp:lastModifiedBy>
  <cp:revision>4</cp:revision>
  <cp:lastPrinted>2018-06-10T17:04:00Z</cp:lastPrinted>
  <dcterms:created xsi:type="dcterms:W3CDTF">2018-06-10T16:53:00Z</dcterms:created>
  <dcterms:modified xsi:type="dcterms:W3CDTF">2018-06-10T17:07:00Z</dcterms:modified>
</cp:coreProperties>
</file>